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1"/>
  </p:notesMasterIdLst>
  <p:sldIdLst>
    <p:sldId id="256" r:id="rId3"/>
    <p:sldId id="675" r:id="rId4"/>
    <p:sldId id="937" r:id="rId5"/>
    <p:sldId id="939" r:id="rId6"/>
    <p:sldId id="941" r:id="rId7"/>
    <p:sldId id="942" r:id="rId8"/>
    <p:sldId id="894" r:id="rId9"/>
    <p:sldId id="885" r:id="rId10"/>
    <p:sldId id="938" r:id="rId11"/>
    <p:sldId id="914" r:id="rId12"/>
    <p:sldId id="943" r:id="rId13"/>
    <p:sldId id="940" r:id="rId14"/>
    <p:sldId id="944" r:id="rId15"/>
    <p:sldId id="945" r:id="rId16"/>
    <p:sldId id="946" r:id="rId17"/>
    <p:sldId id="947" r:id="rId18"/>
    <p:sldId id="948" r:id="rId19"/>
    <p:sldId id="949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0E261E"/>
    <a:srgbClr val="009AE5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B56AE7D8-4284-427B-91FC-7FE9EDB6D0AC}" v="2848" dt="2022-07-15T16:37:10.590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66" autoAdjust="0"/>
    <p:restoredTop sz="93970" autoAdjust="0"/>
  </p:normalViewPr>
  <p:slideViewPr>
    <p:cSldViewPr snapToGrid="0">
      <p:cViewPr varScale="1">
        <p:scale>
          <a:sx n="70" d="100"/>
          <a:sy n="70" d="100"/>
        </p:scale>
        <p:origin x="702" y="60"/>
      </p:cViewPr>
      <p:guideLst/>
    </p:cSldViewPr>
  </p:slideViewPr>
  <p:outlineViewPr>
    <p:cViewPr>
      <p:scale>
        <a:sx n="33" d="100"/>
        <a:sy n="33" d="100"/>
      </p:scale>
      <p:origin x="0" y="-49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100" d="100"/>
        <a:sy n="100" d="100"/>
      </p:scale>
      <p:origin x="0" y="-44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28" Type="http://schemas.microsoft.com/office/2015/10/relationships/revisionInfo" Target="revisionInfo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Relationship Id="rId2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Nguyen Chi Son" userId="606856d02e9d83ac" providerId="LiveId" clId="{21569076-EAF4-4DD5-8793-BEC07B191E86}"/>
    <pc:docChg chg="undo custSel addSld delSld modSld sldOrd">
      <pc:chgData name="Nguyen Chi Son" userId="606856d02e9d83ac" providerId="LiveId" clId="{21569076-EAF4-4DD5-8793-BEC07B191E86}" dt="2021-09-02T08:36:35.405" v="2175"/>
      <pc:docMkLst>
        <pc:docMk/>
      </pc:docMkLst>
      <pc:sldChg chg="modSp mod">
        <pc:chgData name="Nguyen Chi Son" userId="606856d02e9d83ac" providerId="LiveId" clId="{21569076-EAF4-4DD5-8793-BEC07B191E86}" dt="2021-09-02T07:23:58.896" v="49" actId="20577"/>
        <pc:sldMkLst>
          <pc:docMk/>
          <pc:sldMk cId="2922349590" sldId="256"/>
        </pc:sldMkLst>
        <pc:spChg chg="mod">
          <ac:chgData name="Nguyen Chi Son" userId="606856d02e9d83ac" providerId="LiveId" clId="{21569076-EAF4-4DD5-8793-BEC07B191E86}" dt="2021-09-02T07:23:58.896" v="49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1569076-EAF4-4DD5-8793-BEC07B191E86}" dt="2021-09-02T07:24:08.794" v="116" actId="20577"/>
        <pc:sldMkLst>
          <pc:docMk/>
          <pc:sldMk cId="2812505328" sldId="362"/>
        </pc:sldMkLst>
        <pc:spChg chg="mod">
          <ac:chgData name="Nguyen Chi Son" userId="606856d02e9d83ac" providerId="LiveId" clId="{21569076-EAF4-4DD5-8793-BEC07B191E86}" dt="2021-09-02T07:24:08.794" v="11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7:42:48.098" v="478" actId="20577"/>
        <pc:sldMkLst>
          <pc:docMk/>
          <pc:sldMk cId="3904192345" sldId="502"/>
        </pc:sldMkLst>
        <pc:spChg chg="mod">
          <ac:chgData name="Nguyen Chi Son" userId="606856d02e9d83ac" providerId="LiveId" clId="{21569076-EAF4-4DD5-8793-BEC07B191E86}" dt="2021-09-02T07:42:48.098" v="47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21569076-EAF4-4DD5-8793-BEC07B191E86}" dt="2021-09-02T08:20:28.735" v="918" actId="20577"/>
        <pc:sldMkLst>
          <pc:docMk/>
          <pc:sldMk cId="402592958" sldId="540"/>
        </pc:sldMkLst>
        <pc:spChg chg="mod">
          <ac:chgData name="Nguyen Chi Son" userId="606856d02e9d83ac" providerId="LiveId" clId="{21569076-EAF4-4DD5-8793-BEC07B191E86}" dt="2021-09-02T08:20:28.735" v="91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1569076-EAF4-4DD5-8793-BEC07B191E86}" dt="2021-09-02T07:42:33.580" v="414" actId="1076"/>
        <pc:sldMkLst>
          <pc:docMk/>
          <pc:sldMk cId="3298182474" sldId="547"/>
        </pc:sldMkLst>
        <pc:spChg chg="mod">
          <ac:chgData name="Nguyen Chi Son" userId="606856d02e9d83ac" providerId="LiveId" clId="{21569076-EAF4-4DD5-8793-BEC07B191E86}" dt="2021-09-02T07:39:38.715" v="409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1" creationId="{5B1E9942-812A-41D7-930F-3B230D4E3E73}"/>
          </ac:spMkLst>
        </pc:spChg>
        <pc:spChg chg="del">
          <ac:chgData name="Nguyen Chi Son" userId="606856d02e9d83ac" providerId="LiveId" clId="{21569076-EAF4-4DD5-8793-BEC07B191E86}" dt="2021-09-02T07:39:41.405" v="410" actId="478"/>
          <ac:spMkLst>
            <pc:docMk/>
            <pc:sldMk cId="3298182474" sldId="547"/>
            <ac:spMk id="22" creationId="{1990C08C-B225-479A-999E-092EEBE02639}"/>
          </ac:spMkLst>
        </pc:spChg>
        <pc:picChg chg="add mod">
          <ac:chgData name="Nguyen Chi Son" userId="606856d02e9d83ac" providerId="LiveId" clId="{21569076-EAF4-4DD5-8793-BEC07B191E86}" dt="2021-09-02T07:42:33.580" v="414" actId="1076"/>
          <ac:picMkLst>
            <pc:docMk/>
            <pc:sldMk cId="3298182474" sldId="547"/>
            <ac:picMk id="4" creationId="{888C3101-599A-43C4-BE73-EE570CB96363}"/>
          </ac:picMkLst>
        </pc:picChg>
        <pc:picChg chg="del">
          <ac:chgData name="Nguyen Chi Son" userId="606856d02e9d83ac" providerId="LiveId" clId="{21569076-EAF4-4DD5-8793-BEC07B191E86}" dt="2021-09-02T07:36:09.225" v="117" actId="478"/>
          <ac:picMkLst>
            <pc:docMk/>
            <pc:sldMk cId="3298182474" sldId="547"/>
            <ac:picMk id="16" creationId="{44CF574D-D45E-4893-A108-F78E01BD5EB5}"/>
          </ac:picMkLst>
        </pc:picChg>
        <pc:picChg chg="del">
          <ac:chgData name="Nguyen Chi Son" userId="606856d02e9d83ac" providerId="LiveId" clId="{21569076-EAF4-4DD5-8793-BEC07B191E86}" dt="2021-09-02T07:36:10.696" v="118" actId="478"/>
          <ac:picMkLst>
            <pc:docMk/>
            <pc:sldMk cId="3298182474" sldId="547"/>
            <ac:picMk id="20" creationId="{6ABC7493-612A-4BC6-9C3C-33C7887D47D0}"/>
          </ac:picMkLst>
        </pc:pic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3213348296" sldId="549"/>
        </pc:sldMkLst>
      </pc:sldChg>
      <pc:sldChg chg="addSp delSp modSp mod">
        <pc:chgData name="Nguyen Chi Son" userId="606856d02e9d83ac" providerId="LiveId" clId="{21569076-EAF4-4DD5-8793-BEC07B191E86}" dt="2021-09-02T08:17:48.227" v="740" actId="1076"/>
        <pc:sldMkLst>
          <pc:docMk/>
          <pc:sldMk cId="2951639226" sldId="592"/>
        </pc:sldMkLst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21569076-EAF4-4DD5-8793-BEC07B191E86}" dt="2021-09-02T07:43:13.777" v="613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3" creationId="{6D2DFB58-1EB9-4656-85EA-F3D4AAB8D17D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4" creationId="{EA7B24C5-7359-49E6-B944-40457B92B206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5" creationId="{AC396071-B616-4E73-9573-E630D0D3B265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19" creationId="{F29950DC-B3ED-4401-97C0-DAC4A4B93272}"/>
          </ac:spMkLst>
        </pc:spChg>
        <pc:spChg chg="del">
          <ac:chgData name="Nguyen Chi Son" userId="606856d02e9d83ac" providerId="LiveId" clId="{21569076-EAF4-4DD5-8793-BEC07B191E86}" dt="2021-09-02T07:42:57.117" v="480" actId="478"/>
          <ac:spMkLst>
            <pc:docMk/>
            <pc:sldMk cId="2951639226" sldId="592"/>
            <ac:spMk id="22" creationId="{9B70231E-81A3-49E8-9FC2-611FABACFA81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4" creationId="{4A948F33-FF49-4DF5-9262-65FA8E715A7D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5" creationId="{555E8CB5-CE9F-4BFE-AD4E-ECA8CCF0BBCC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26" creationId="{7644B3CE-D22A-489D-8198-C3C2141E95F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3" creationId="{37E638B8-C3E9-43AA-898A-CC66425AD216}"/>
          </ac:spMkLst>
        </pc:spChg>
        <pc:spChg chg="add mod">
          <ac:chgData name="Nguyen Chi Son" userId="606856d02e9d83ac" providerId="LiveId" clId="{21569076-EAF4-4DD5-8793-BEC07B191E86}" dt="2021-09-02T08:17:46.130" v="739" actId="1076"/>
          <ac:spMkLst>
            <pc:docMk/>
            <pc:sldMk cId="2951639226" sldId="592"/>
            <ac:spMk id="34" creationId="{41D2D6B1-2031-4F6E-A756-166A493115A1}"/>
          </ac:spMkLst>
        </pc:spChg>
        <pc:picChg chg="del">
          <ac:chgData name="Nguyen Chi Son" userId="606856d02e9d83ac" providerId="LiveId" clId="{21569076-EAF4-4DD5-8793-BEC07B191E86}" dt="2021-09-02T07:42:51.508" v="479" actId="478"/>
          <ac:picMkLst>
            <pc:docMk/>
            <pc:sldMk cId="2951639226" sldId="592"/>
            <ac:picMk id="3" creationId="{CE7BCD2E-8D13-4F30-8536-E673F1B2577F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5" creationId="{1CF0CE51-E2DC-4A9A-A3AD-980262697A57}"/>
          </ac:picMkLst>
        </pc:picChg>
        <pc:picChg chg="add mod modCrop">
          <ac:chgData name="Nguyen Chi Son" userId="606856d02e9d83ac" providerId="LiveId" clId="{21569076-EAF4-4DD5-8793-BEC07B191E86}" dt="2021-09-02T08:17:46.130" v="739" actId="1076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7:42:57.117" v="480" actId="478"/>
          <ac:picMkLst>
            <pc:docMk/>
            <pc:sldMk cId="2951639226" sldId="592"/>
            <ac:picMk id="21" creationId="{A71EC9E4-11E7-47BF-BA14-D6253B31E9D4}"/>
          </ac:picMkLst>
        </pc:picChg>
        <pc:picChg chg="add mod modCrop">
          <ac:chgData name="Nguyen Chi Son" userId="606856d02e9d83ac" providerId="LiveId" clId="{21569076-EAF4-4DD5-8793-BEC07B191E86}" dt="2021-09-02T08:17:48.227" v="740" actId="1076"/>
          <ac:picMkLst>
            <pc:docMk/>
            <pc:sldMk cId="2951639226" sldId="592"/>
            <ac:picMk id="23" creationId="{FC8FB38F-983C-4801-B4C2-E17C3FF0A954}"/>
          </ac:picMkLst>
        </pc:pic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6" creationId="{95C596FD-ACE6-4F76-9290-49C8059ECEDB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18" creationId="{4865D118-6138-4E0B-B5DC-AC614C884FED}"/>
          </ac:cxnSpMkLst>
        </pc:cxnChg>
        <pc:cxnChg chg="del">
          <ac:chgData name="Nguyen Chi Son" userId="606856d02e9d83ac" providerId="LiveId" clId="{21569076-EAF4-4DD5-8793-BEC07B191E86}" dt="2021-09-02T07:42:57.117" v="480" actId="478"/>
          <ac:cxnSpMkLst>
            <pc:docMk/>
            <pc:sldMk cId="2951639226" sldId="592"/>
            <ac:cxnSpMk id="20" creationId="{21CEAE5E-DC23-438D-A43E-D6E31F73FDEC}"/>
          </ac:cxnSpMkLst>
        </pc:cxnChg>
        <pc:cxnChg chg="add del mod">
          <ac:chgData name="Nguyen Chi Son" userId="606856d02e9d83ac" providerId="LiveId" clId="{21569076-EAF4-4DD5-8793-BEC07B191E86}" dt="2021-09-02T08:15:31.626" v="716" actId="478"/>
          <ac:cxnSpMkLst>
            <pc:docMk/>
            <pc:sldMk cId="2951639226" sldId="592"/>
            <ac:cxnSpMk id="29" creationId="{F799272E-3121-4752-A69C-AC28F2493ED7}"/>
          </ac:cxnSpMkLst>
        </pc:cxnChg>
        <pc:cxnChg chg="add mod">
          <ac:chgData name="Nguyen Chi Son" userId="606856d02e9d83ac" providerId="LiveId" clId="{21569076-EAF4-4DD5-8793-BEC07B191E86}" dt="2021-09-02T08:17:46.130" v="739" actId="1076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del">
        <pc:chgData name="Nguyen Chi Son" userId="606856d02e9d83ac" providerId="LiveId" clId="{21569076-EAF4-4DD5-8793-BEC07B191E86}" dt="2021-09-02T08:20:25.448" v="916" actId="47"/>
        <pc:sldMkLst>
          <pc:docMk/>
          <pc:sldMk cId="1291980650" sldId="594"/>
        </pc:sldMkLst>
      </pc:sldChg>
      <pc:sldChg chg="delSp modSp mod modAnim">
        <pc:chgData name="Nguyen Chi Son" userId="606856d02e9d83ac" providerId="LiveId" clId="{21569076-EAF4-4DD5-8793-BEC07B191E86}" dt="2021-09-02T08:35:50.962" v="2171" actId="1035"/>
        <pc:sldMkLst>
          <pc:docMk/>
          <pc:sldMk cId="1953741841" sldId="596"/>
        </pc:sldMkLst>
        <pc:spChg chg="mod">
          <ac:chgData name="Nguyen Chi Son" userId="606856d02e9d83ac" providerId="LiveId" clId="{21569076-EAF4-4DD5-8793-BEC07B191E86}" dt="2021-09-02T08:24:45.737" v="149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50.962" v="2171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21569076-EAF4-4DD5-8793-BEC07B191E86}" dt="2021-09-02T08:20:31.583" v="919" actId="478"/>
          <ac:picMkLst>
            <pc:docMk/>
            <pc:sldMk cId="1953741841" sldId="596"/>
            <ac:picMk id="9" creationId="{3F727A10-4353-4AE1-8948-DA1301CFFEB4}"/>
          </ac:picMkLst>
        </pc:picChg>
      </pc:sldChg>
      <pc:sldChg chg="del">
        <pc:chgData name="Nguyen Chi Son" userId="606856d02e9d83ac" providerId="LiveId" clId="{21569076-EAF4-4DD5-8793-BEC07B191E86}" dt="2021-09-02T07:42:41.572" v="415" actId="47"/>
        <pc:sldMkLst>
          <pc:docMk/>
          <pc:sldMk cId="3916721958" sldId="597"/>
        </pc:sldMkLst>
      </pc:sldChg>
      <pc:sldChg chg="del">
        <pc:chgData name="Nguyen Chi Son" userId="606856d02e9d83ac" providerId="LiveId" clId="{21569076-EAF4-4DD5-8793-BEC07B191E86}" dt="2021-09-02T08:20:33.116" v="920" actId="47"/>
        <pc:sldMkLst>
          <pc:docMk/>
          <pc:sldMk cId="3670058632" sldId="598"/>
        </pc:sldMkLst>
      </pc:sldChg>
      <pc:sldChg chg="del">
        <pc:chgData name="Nguyen Chi Son" userId="606856d02e9d83ac" providerId="LiveId" clId="{21569076-EAF4-4DD5-8793-BEC07B191E86}" dt="2021-09-02T08:20:34.147" v="921" actId="47"/>
        <pc:sldMkLst>
          <pc:docMk/>
          <pc:sldMk cId="2490626851" sldId="599"/>
        </pc:sldMkLst>
      </pc:sldChg>
      <pc:sldChg chg="addSp delSp modSp add mod modAnim">
        <pc:chgData name="Nguyen Chi Son" userId="606856d02e9d83ac" providerId="LiveId" clId="{21569076-EAF4-4DD5-8793-BEC07B191E86}" dt="2021-09-02T08:36:07.016" v="2172"/>
        <pc:sldMkLst>
          <pc:docMk/>
          <pc:sldMk cId="2257398000" sldId="600"/>
        </pc:sldMkLst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6" creationId="{8D6FE5CB-38A3-4192-BA67-2F814BE96A09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4" creationId="{4A948F33-FF49-4DF5-9262-65FA8E715A7D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5" creationId="{555E8CB5-CE9F-4BFE-AD4E-ECA8CCF0BBCC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26" creationId="{7644B3CE-D22A-489D-8198-C3C2141E95F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3" creationId="{37E638B8-C3E9-43AA-898A-CC66425AD216}"/>
          </ac:spMkLst>
        </pc:spChg>
        <pc:spChg chg="del">
          <ac:chgData name="Nguyen Chi Son" userId="606856d02e9d83ac" providerId="LiveId" clId="{21569076-EAF4-4DD5-8793-BEC07B191E86}" dt="2021-09-02T08:18:24.594" v="742" actId="478"/>
          <ac:spMkLst>
            <pc:docMk/>
            <pc:sldMk cId="2257398000" sldId="600"/>
            <ac:spMk id="34" creationId="{41D2D6B1-2031-4F6E-A756-166A493115A1}"/>
          </ac:spMkLst>
        </pc:spChg>
        <pc:graphicFrameChg chg="add mod modGraphic">
          <ac:chgData name="Nguyen Chi Son" userId="606856d02e9d83ac" providerId="LiveId" clId="{21569076-EAF4-4DD5-8793-BEC07B191E86}" dt="2021-09-02T08:20:18.861" v="915" actId="2084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4" creationId="{7162C1D9-552D-48F2-BA5B-294CA5A02E0F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17" creationId="{B1EB683D-80A5-466B-AF56-2E3EBC15D8A1}"/>
          </ac:picMkLst>
        </pc:picChg>
        <pc:picChg chg="del">
          <ac:chgData name="Nguyen Chi Son" userId="606856d02e9d83ac" providerId="LiveId" clId="{21569076-EAF4-4DD5-8793-BEC07B191E86}" dt="2021-09-02T08:18:24.594" v="742" actId="478"/>
          <ac:picMkLst>
            <pc:docMk/>
            <pc:sldMk cId="2257398000" sldId="600"/>
            <ac:picMk id="23" creationId="{FC8FB38F-983C-4801-B4C2-E17C3FF0A954}"/>
          </ac:picMkLst>
        </pc:pic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8" creationId="{98F3AF01-7EA2-49D0-85DD-D66A8AE665D1}"/>
          </ac:cxnSpMkLst>
        </pc:cxnChg>
        <pc:cxnChg chg="del">
          <ac:chgData name="Nguyen Chi Son" userId="606856d02e9d83ac" providerId="LiveId" clId="{21569076-EAF4-4DD5-8793-BEC07B191E86}" dt="2021-09-02T08:18:24.594" v="742" actId="478"/>
          <ac:cxnSpMkLst>
            <pc:docMk/>
            <pc:sldMk cId="2257398000" sldId="600"/>
            <ac:cxnSpMk id="31" creationId="{F84D07EF-C876-4F4F-8954-A0056097E8E6}"/>
          </ac:cxnSpMkLst>
        </pc:cxnChg>
      </pc:sldChg>
      <pc:sldChg chg="addSp delSp modSp add mod ord modAnim">
        <pc:chgData name="Nguyen Chi Son" userId="606856d02e9d83ac" providerId="LiveId" clId="{21569076-EAF4-4DD5-8793-BEC07B191E86}" dt="2021-09-02T08:36:35.405" v="2175"/>
        <pc:sldMkLst>
          <pc:docMk/>
          <pc:sldMk cId="1368910658" sldId="601"/>
        </pc:sldMkLst>
        <pc:spChg chg="mod">
          <ac:chgData name="Nguyen Chi Son" userId="606856d02e9d83ac" providerId="LiveId" clId="{21569076-EAF4-4DD5-8793-BEC07B191E86}" dt="2021-09-02T08:22:10.248" v="1329" actId="20577"/>
          <ac:spMkLst>
            <pc:docMk/>
            <pc:sldMk cId="1368910658" sldId="601"/>
            <ac:spMk id="9" creationId="{9F4BC261-4781-4DFE-BA2B-77EE6F751C48}"/>
          </ac:spMkLst>
        </pc:spChg>
        <pc:graphicFrameChg chg="del">
          <ac:chgData name="Nguyen Chi Son" userId="606856d02e9d83ac" providerId="LiveId" clId="{21569076-EAF4-4DD5-8793-BEC07B191E86}" dt="2021-09-02T08:22:20.082" v="1330" actId="478"/>
          <ac:graphicFrameMkLst>
            <pc:docMk/>
            <pc:sldMk cId="1368910658" sldId="601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21569076-EAF4-4DD5-8793-BEC07B191E86}" dt="2021-09-02T08:22:26.890" v="1336" actId="1076"/>
          <ac:picMkLst>
            <pc:docMk/>
            <pc:sldMk cId="1368910658" sldId="601"/>
            <ac:picMk id="4" creationId="{C0750555-2930-455A-B83B-416010BE0C3A}"/>
          </ac:picMkLst>
        </pc:picChg>
      </pc:sldChg>
      <pc:sldChg chg="addSp modSp add mod">
        <pc:chgData name="Nguyen Chi Son" userId="606856d02e9d83ac" providerId="LiveId" clId="{21569076-EAF4-4DD5-8793-BEC07B191E86}" dt="2021-09-02T08:35:44.177" v="2132" actId="1036"/>
        <pc:sldMkLst>
          <pc:docMk/>
          <pc:sldMk cId="29285270" sldId="602"/>
        </pc:sldMkLst>
        <pc:spChg chg="mod">
          <ac:chgData name="Nguyen Chi Son" userId="606856d02e9d83ac" providerId="LiveId" clId="{21569076-EAF4-4DD5-8793-BEC07B191E86}" dt="2021-09-02T08:27:29.285" v="1941" actId="20577"/>
          <ac:spMkLst>
            <pc:docMk/>
            <pc:sldMk cId="29285270" sldId="602"/>
            <ac:spMk id="2" creationId="{BA8A6260-CA4B-46A9-A06E-C71EE59E6992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4" creationId="{0D159DDA-BA49-4E92-817D-8988A85A5610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5" creationId="{34B18095-2B84-439E-80AD-AC5D4586BEAA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1" creationId="{BB94417D-BA64-41A3-A335-F1084FC4EAAB}"/>
          </ac:spMkLst>
        </pc:spChg>
        <pc:spChg chg="mod">
          <ac:chgData name="Nguyen Chi Son" userId="606856d02e9d83ac" providerId="LiveId" clId="{21569076-EAF4-4DD5-8793-BEC07B191E86}" dt="2021-09-02T08:35:44.177" v="2132" actId="1036"/>
          <ac:spMkLst>
            <pc:docMk/>
            <pc:sldMk cId="29285270" sldId="602"/>
            <ac:spMk id="14" creationId="{47690167-AC03-4A6E-8A65-B47A2BE69ACA}"/>
          </ac:spMkLst>
        </pc:spChg>
        <pc:picChg chg="add mod">
          <ac:chgData name="Nguyen Chi Son" userId="606856d02e9d83ac" providerId="LiveId" clId="{21569076-EAF4-4DD5-8793-BEC07B191E86}" dt="2021-09-02T08:35:39.958" v="2106" actId="1076"/>
          <ac:picMkLst>
            <pc:docMk/>
            <pc:sldMk cId="29285270" sldId="602"/>
            <ac:picMk id="6" creationId="{F98D7CAC-E7B1-4E99-B1A6-0AA060803C45}"/>
          </ac:picMkLst>
        </pc:picChg>
      </pc:sldChg>
    </pc:docChg>
  </pc:docChgLst>
  <pc:docChgLst>
    <pc:chgData name="Nguyen Chi Son" userId="606856d02e9d83ac" providerId="LiveId" clId="{5E196E5C-79B4-4C16-AF71-DACFD4EE292C}"/>
    <pc:docChg chg="undo custSel addSld delSld modSld sldOrd">
      <pc:chgData name="Nguyen Chi Son" userId="606856d02e9d83ac" providerId="LiveId" clId="{5E196E5C-79B4-4C16-AF71-DACFD4EE292C}" dt="2021-08-31T05:14:50.026" v="5421"/>
      <pc:docMkLst>
        <pc:docMk/>
      </pc:docMkLst>
      <pc:sldChg chg="modSp mod">
        <pc:chgData name="Nguyen Chi Son" userId="606856d02e9d83ac" providerId="LiveId" clId="{5E196E5C-79B4-4C16-AF71-DACFD4EE292C}" dt="2021-08-30T14:35:36.747" v="28" actId="20577"/>
        <pc:sldMkLst>
          <pc:docMk/>
          <pc:sldMk cId="2922349590" sldId="256"/>
        </pc:sldMkLst>
        <pc:spChg chg="mod">
          <ac:chgData name="Nguyen Chi Son" userId="606856d02e9d83ac" providerId="LiveId" clId="{5E196E5C-79B4-4C16-AF71-DACFD4EE292C}" dt="2021-08-30T14:35:36.747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E196E5C-79B4-4C16-AF71-DACFD4EE292C}" dt="2021-08-30T14:47:46.086" v="69" actId="20577"/>
        <pc:sldMkLst>
          <pc:docMk/>
          <pc:sldMk cId="2812505328" sldId="362"/>
        </pc:sldMkLst>
        <pc:spChg chg="mod">
          <ac:chgData name="Nguyen Chi Son" userId="606856d02e9d83ac" providerId="LiveId" clId="{5E196E5C-79B4-4C16-AF71-DACFD4EE292C}" dt="2021-08-30T14:47:46.086" v="6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5E196E5C-79B4-4C16-AF71-DACFD4EE292C}" dt="2021-08-30T14:50:11.352" v="361" actId="20577"/>
        <pc:sldMkLst>
          <pc:docMk/>
          <pc:sldMk cId="3904192345" sldId="502"/>
        </pc:sldMkLst>
        <pc:spChg chg="mod">
          <ac:chgData name="Nguyen Chi Son" userId="606856d02e9d83ac" providerId="LiveId" clId="{5E196E5C-79B4-4C16-AF71-DACFD4EE292C}" dt="2021-08-30T14:50:11.352" v="36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5E196E5C-79B4-4C16-AF71-DACFD4EE292C}" dt="2021-08-30T15:13:43.405" v="1779" actId="47"/>
        <pc:sldMkLst>
          <pc:docMk/>
          <pc:sldMk cId="56853071" sldId="510"/>
        </pc:sldMkLst>
        <pc:spChg chg="mod">
          <ac:chgData name="Nguyen Chi Son" userId="606856d02e9d83ac" providerId="LiveId" clId="{5E196E5C-79B4-4C16-AF71-DACFD4EE292C}" dt="2021-08-30T14:51:02.855" v="577" actId="20577"/>
          <ac:spMkLst>
            <pc:docMk/>
            <pc:sldMk cId="56853071" sldId="510"/>
            <ac:spMk id="9" creationId="{9F4BC261-4781-4DFE-BA2B-77EE6F751C48}"/>
          </ac:spMkLst>
        </pc:spChg>
        <pc:spChg chg="del">
          <ac:chgData name="Nguyen Chi Son" userId="606856d02e9d83ac" providerId="LiveId" clId="{5E196E5C-79B4-4C16-AF71-DACFD4EE292C}" dt="2021-08-30T14:51:14.105" v="578" actId="478"/>
          <ac:spMkLst>
            <pc:docMk/>
            <pc:sldMk cId="56853071" sldId="510"/>
            <ac:spMk id="12" creationId="{FB176921-2E16-4EF6-BE76-A36379B5EDC5}"/>
          </ac:spMkLst>
        </pc:spChg>
        <pc:spChg chg="mod">
          <ac:chgData name="Nguyen Chi Son" userId="606856d02e9d83ac" providerId="LiveId" clId="{5E196E5C-79B4-4C16-AF71-DACFD4EE292C}" dt="2021-08-30T15:07:01.028" v="802" actId="20577"/>
          <ac:spMkLst>
            <pc:docMk/>
            <pc:sldMk cId="56853071" sldId="510"/>
            <ac:spMk id="13" creationId="{6D2DFB58-1EB9-4656-85EA-F3D4AAB8D17D}"/>
          </ac:spMkLst>
        </pc:spChg>
        <pc:picChg chg="del">
          <ac:chgData name="Nguyen Chi Son" userId="606856d02e9d83ac" providerId="LiveId" clId="{5E196E5C-79B4-4C16-AF71-DACFD4EE292C}" dt="2021-08-30T14:50:15.092" v="362" actId="478"/>
          <ac:picMkLst>
            <pc:docMk/>
            <pc:sldMk cId="56853071" sldId="510"/>
            <ac:picMk id="3" creationId="{61EA38DF-6ACB-4555-8E4D-9C6F5660DB30}"/>
          </ac:picMkLst>
        </pc:picChg>
        <pc:picChg chg="add del mod">
          <ac:chgData name="Nguyen Chi Son" userId="606856d02e9d83ac" providerId="LiveId" clId="{5E196E5C-79B4-4C16-AF71-DACFD4EE292C}" dt="2021-08-30T14:51:43.795" v="583" actId="22"/>
          <ac:picMkLst>
            <pc:docMk/>
            <pc:sldMk cId="56853071" sldId="510"/>
            <ac:picMk id="4" creationId="{FE044C66-666A-4CE0-8A38-5FC21E24DCE4}"/>
          </ac:picMkLst>
        </pc:picChg>
        <pc:picChg chg="del">
          <ac:chgData name="Nguyen Chi Son" userId="606856d02e9d83ac" providerId="LiveId" clId="{5E196E5C-79B4-4C16-AF71-DACFD4EE292C}" dt="2021-08-30T14:50:15.498" v="363" actId="478"/>
          <ac:picMkLst>
            <pc:docMk/>
            <pc:sldMk cId="56853071" sldId="510"/>
            <ac:picMk id="6" creationId="{4B176720-6422-42ED-ADDF-A8CFDCBE61C4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7" creationId="{B5E6B8F5-D545-41C6-AE9D-C0E19C163CDB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06:35.913" v="644" actId="1076"/>
          <ac:picMkLst>
            <pc:docMk/>
            <pc:sldMk cId="56853071" sldId="510"/>
            <ac:picMk id="14" creationId="{3E8EA6AE-9082-4D29-8E24-4EA1A9CAAEE6}"/>
          </ac:picMkLst>
        </pc:picChg>
        <pc:picChg chg="add mod">
          <ac:chgData name="Nguyen Chi Son" userId="606856d02e9d83ac" providerId="LiveId" clId="{5E196E5C-79B4-4C16-AF71-DACFD4EE292C}" dt="2021-08-30T15:03:20.292" v="627" actId="554"/>
          <ac:picMkLst>
            <pc:docMk/>
            <pc:sldMk cId="56853071" sldId="510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03:22.086" v="628" actId="408"/>
          <ac:picMkLst>
            <pc:docMk/>
            <pc:sldMk cId="56853071" sldId="510"/>
            <ac:picMk id="18" creationId="{2F78D172-C1DB-47DF-9AB3-D9CAAFFFE645}"/>
          </ac:picMkLst>
        </pc:picChg>
      </pc:sldChg>
      <pc:sldChg chg="modSp mod">
        <pc:chgData name="Nguyen Chi Son" userId="606856d02e9d83ac" providerId="LiveId" clId="{5E196E5C-79B4-4C16-AF71-DACFD4EE292C}" dt="2021-08-31T04:55:57.737" v="2648" actId="20577"/>
        <pc:sldMkLst>
          <pc:docMk/>
          <pc:sldMk cId="402592958" sldId="540"/>
        </pc:sldMkLst>
        <pc:spChg chg="mod">
          <ac:chgData name="Nguyen Chi Son" userId="606856d02e9d83ac" providerId="LiveId" clId="{5E196E5C-79B4-4C16-AF71-DACFD4EE292C}" dt="2021-08-31T04:55:57.737" v="2648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5E196E5C-79B4-4C16-AF71-DACFD4EE292C}" dt="2021-08-30T14:50:04.979" v="326" actId="1036"/>
        <pc:sldMkLst>
          <pc:docMk/>
          <pc:sldMk cId="3298182474" sldId="547"/>
        </pc:sldMkLst>
        <pc:spChg chg="mod">
          <ac:chgData name="Nguyen Chi Son" userId="606856d02e9d83ac" providerId="LiveId" clId="{5E196E5C-79B4-4C16-AF71-DACFD4EE292C}" dt="2021-08-30T14:48:24.941" v="18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0T14:50:04.979" v="326" actId="1036"/>
          <ac:spMkLst>
            <pc:docMk/>
            <pc:sldMk cId="3298182474" sldId="547"/>
            <ac:spMk id="6" creationId="{B3F8CA32-1402-4A26-97CE-93BF5A5072FC}"/>
          </ac:spMkLst>
        </pc:spChg>
        <pc:spChg chg="del">
          <ac:chgData name="Nguyen Chi Son" userId="606856d02e9d83ac" providerId="LiveId" clId="{5E196E5C-79B4-4C16-AF71-DACFD4EE292C}" dt="2021-08-30T14:48:53.488" v="307" actId="478"/>
          <ac:spMkLst>
            <pc:docMk/>
            <pc:sldMk cId="3298182474" sldId="547"/>
            <ac:spMk id="7" creationId="{F01F71BB-D5D4-4F91-8E9D-881AEFD95BD7}"/>
          </ac:spMkLst>
        </pc:spChg>
        <pc:picChg chg="add mod">
          <ac:chgData name="Nguyen Chi Son" userId="606856d02e9d83ac" providerId="LiveId" clId="{5E196E5C-79B4-4C16-AF71-DACFD4EE292C}" dt="2021-08-30T14:50:04.979" v="326" actId="1036"/>
          <ac:picMkLst>
            <pc:docMk/>
            <pc:sldMk cId="3298182474" sldId="547"/>
            <ac:picMk id="4" creationId="{47509A67-6438-4649-B5D8-F5E8A1B3F128}"/>
          </ac:picMkLst>
        </pc:picChg>
        <pc:picChg chg="del">
          <ac:chgData name="Nguyen Chi Son" userId="606856d02e9d83ac" providerId="LiveId" clId="{5E196E5C-79B4-4C16-AF71-DACFD4EE292C}" dt="2021-08-30T14:47:49.306" v="70" actId="478"/>
          <ac:picMkLst>
            <pc:docMk/>
            <pc:sldMk cId="3298182474" sldId="547"/>
            <ac:picMk id="1026" creationId="{48D4713D-8C19-4B57-9D94-2CDF2965BD92}"/>
          </ac:picMkLst>
        </pc:picChg>
        <pc:picChg chg="del">
          <ac:chgData name="Nguyen Chi Son" userId="606856d02e9d83ac" providerId="LiveId" clId="{5E196E5C-79B4-4C16-AF71-DACFD4EE292C}" dt="2021-08-30T14:47:49.759" v="71" actId="478"/>
          <ac:picMkLst>
            <pc:docMk/>
            <pc:sldMk cId="3298182474" sldId="547"/>
            <ac:picMk id="1028" creationId="{305A1CCE-66CA-41C7-AEC4-D99E203147C6}"/>
          </ac:picMkLst>
        </pc:picChg>
      </pc:sldChg>
      <pc:sldChg chg="del">
        <pc:chgData name="Nguyen Chi Son" userId="606856d02e9d83ac" providerId="LiveId" clId="{5E196E5C-79B4-4C16-AF71-DACFD4EE292C}" dt="2021-08-30T15:16:12.181" v="2073" actId="47"/>
        <pc:sldMkLst>
          <pc:docMk/>
          <pc:sldMk cId="1727019307" sldId="548"/>
        </pc:sldMkLst>
      </pc:sldChg>
      <pc:sldChg chg="addSp delSp modSp mod modAnim">
        <pc:chgData name="Nguyen Chi Son" userId="606856d02e9d83ac" providerId="LiveId" clId="{5E196E5C-79B4-4C16-AF71-DACFD4EE292C}" dt="2021-08-31T05:14:25.386" v="5410"/>
        <pc:sldMkLst>
          <pc:docMk/>
          <pc:sldMk cId="3213348296" sldId="549"/>
        </pc:sldMkLst>
        <pc:spChg chg="mod">
          <ac:chgData name="Nguyen Chi Son" userId="606856d02e9d83ac" providerId="LiveId" clId="{5E196E5C-79B4-4C16-AF71-DACFD4EE292C}" dt="2021-08-31T04:46:19.684" v="2163" actId="20577"/>
          <ac:spMkLst>
            <pc:docMk/>
            <pc:sldMk cId="3213348296" sldId="549"/>
            <ac:spMk id="9" creationId="{9F4BC261-4781-4DFE-BA2B-77EE6F751C48}"/>
          </ac:spMkLst>
        </pc:spChg>
        <pc:spChg chg="add mod">
          <ac:chgData name="Nguyen Chi Son" userId="606856d02e9d83ac" providerId="LiveId" clId="{5E196E5C-79B4-4C16-AF71-DACFD4EE292C}" dt="2021-08-31T04:53:09.395" v="2642" actId="1076"/>
          <ac:spMkLst>
            <pc:docMk/>
            <pc:sldMk cId="3213348296" sldId="549"/>
            <ac:spMk id="14" creationId="{60E06B87-669F-4D88-B1FC-A5A2F50A8ABF}"/>
          </ac:spMkLst>
        </pc:spChg>
        <pc:spChg chg="add mod">
          <ac:chgData name="Nguyen Chi Son" userId="606856d02e9d83ac" providerId="LiveId" clId="{5E196E5C-79B4-4C16-AF71-DACFD4EE292C}" dt="2021-08-31T04:53:22.536" v="2645" actId="1076"/>
          <ac:spMkLst>
            <pc:docMk/>
            <pc:sldMk cId="3213348296" sldId="549"/>
            <ac:spMk id="15" creationId="{EE4B5588-1117-4F51-A7A7-0875205D83F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17" creationId="{D99CFF06-38DF-4FA7-8520-EF27FE42C529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0" creationId="{CB498DE6-09E2-44B9-A188-39CC48040C4B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1" creationId="{7634D9E7-4EA5-402D-9FF9-D5A176E48A27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2" creationId="{2CF77141-1193-4CDF-9779-89762C1ADD8E}"/>
          </ac:spMkLst>
        </pc:spChg>
        <pc:spChg chg="del">
          <ac:chgData name="Nguyen Chi Son" userId="606856d02e9d83ac" providerId="LiveId" clId="{5E196E5C-79B4-4C16-AF71-DACFD4EE292C}" dt="2021-08-30T15:16:17.040" v="2074" actId="478"/>
          <ac:spMkLst>
            <pc:docMk/>
            <pc:sldMk cId="3213348296" sldId="549"/>
            <ac:spMk id="23" creationId="{24430B93-6E24-4EC7-A349-8CF049C3840B}"/>
          </ac:spMkLst>
        </pc:spChg>
        <pc:graphicFrameChg chg="add mod modGraphic">
          <ac:chgData name="Nguyen Chi Son" userId="606856d02e9d83ac" providerId="LiveId" clId="{5E196E5C-79B4-4C16-AF71-DACFD4EE292C}" dt="2021-08-31T04:51:58.254" v="2461" actId="1076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add del mod">
          <ac:chgData name="Nguyen Chi Son" userId="606856d02e9d83ac" providerId="LiveId" clId="{5E196E5C-79B4-4C16-AF71-DACFD4EE292C}" dt="2021-08-31T04:49:09.896" v="2443" actId="478"/>
          <ac:picMkLst>
            <pc:docMk/>
            <pc:sldMk cId="3213348296" sldId="549"/>
            <ac:picMk id="4" creationId="{399B655D-2623-41AF-AD3A-98ED033A4B56}"/>
          </ac:picMkLst>
        </pc:picChg>
        <pc:picChg chg="add del mod">
          <ac:chgData name="Nguyen Chi Son" userId="606856d02e9d83ac" providerId="LiveId" clId="{5E196E5C-79B4-4C16-AF71-DACFD4EE292C}" dt="2021-08-31T04:49:34.118" v="2448" actId="478"/>
          <ac:picMkLst>
            <pc:docMk/>
            <pc:sldMk cId="3213348296" sldId="549"/>
            <ac:picMk id="6" creationId="{E75B423C-C1C1-4161-B58D-444D888513B4}"/>
          </ac:picMkLst>
        </pc:picChg>
        <pc:picChg chg="add mod">
          <ac:chgData name="Nguyen Chi Son" userId="606856d02e9d83ac" providerId="LiveId" clId="{5E196E5C-79B4-4C16-AF71-DACFD4EE292C}" dt="2021-08-31T04:53:04.528" v="2640" actId="1076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5E196E5C-79B4-4C16-AF71-DACFD4EE292C}" dt="2021-08-31T04:53:11.519" v="2643" actId="1076"/>
          <ac:picMkLst>
            <pc:docMk/>
            <pc:sldMk cId="3213348296" sldId="549"/>
            <ac:picMk id="11" creationId="{E987A8AC-2A7D-4B7A-8DD0-ABDD3A74CA20}"/>
          </ac:picMkLst>
        </pc:picChg>
        <pc:picChg chg="add mod">
          <ac:chgData name="Nguyen Chi Son" userId="606856d02e9d83ac" providerId="LiveId" clId="{5E196E5C-79B4-4C16-AF71-DACFD4EE292C}" dt="2021-08-31T04:53:12.988" v="2644" actId="1076"/>
          <ac:picMkLst>
            <pc:docMk/>
            <pc:sldMk cId="3213348296" sldId="549"/>
            <ac:picMk id="13" creationId="{40E13D61-072E-4F64-889A-C2F858FC367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098" creationId="{1F85B0C3-0AA9-4C5C-BAA4-D51FE97B9BC5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0" creationId="{1D931E04-4C46-489A-9D37-B4BACDFFAEF0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2" creationId="{D170D7C7-DD3D-44DB-9E68-9BA7FF4C008C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4" creationId="{A0802B69-C951-4372-91B4-1C48DF454C32}"/>
          </ac:picMkLst>
        </pc:picChg>
        <pc:picChg chg="del">
          <ac:chgData name="Nguyen Chi Son" userId="606856d02e9d83ac" providerId="LiveId" clId="{5E196E5C-79B4-4C16-AF71-DACFD4EE292C}" dt="2021-08-30T15:16:17.040" v="2074" actId="478"/>
          <ac:picMkLst>
            <pc:docMk/>
            <pc:sldMk cId="3213348296" sldId="549"/>
            <ac:picMk id="4106" creationId="{5055E888-A18E-46EE-A1A6-91E513DAE773}"/>
          </ac:picMkLst>
        </pc:picChg>
      </pc:sldChg>
      <pc:sldChg chg="del">
        <pc:chgData name="Nguyen Chi Son" userId="606856d02e9d83ac" providerId="LiveId" clId="{5E196E5C-79B4-4C16-AF71-DACFD4EE292C}" dt="2021-08-31T04:56:00.643" v="2649" actId="47"/>
        <pc:sldMkLst>
          <pc:docMk/>
          <pc:sldMk cId="1281628929" sldId="554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2965832764" sldId="577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1109864056" sldId="578"/>
        </pc:sldMkLst>
      </pc:sldChg>
      <pc:sldChg chg="del">
        <pc:chgData name="Nguyen Chi Son" userId="606856d02e9d83ac" providerId="LiveId" clId="{5E196E5C-79B4-4C16-AF71-DACFD4EE292C}" dt="2021-08-31T04:55:52.546" v="2646" actId="47"/>
        <pc:sldMkLst>
          <pc:docMk/>
          <pc:sldMk cId="3451199178" sldId="579"/>
        </pc:sldMkLst>
      </pc:sldChg>
      <pc:sldChg chg="del">
        <pc:chgData name="Nguyen Chi Son" userId="606856d02e9d83ac" providerId="LiveId" clId="{5E196E5C-79B4-4C16-AF71-DACFD4EE292C}" dt="2021-08-30T15:15:56.483" v="2002" actId="47"/>
        <pc:sldMkLst>
          <pc:docMk/>
          <pc:sldMk cId="2237217926" sldId="587"/>
        </pc:sldMkLst>
      </pc:sldChg>
      <pc:sldChg chg="addSp delSp modSp mod delAnim modAnim">
        <pc:chgData name="Nguyen Chi Son" userId="606856d02e9d83ac" providerId="LiveId" clId="{5E196E5C-79B4-4C16-AF71-DACFD4EE292C}" dt="2021-08-31T05:14:35.964" v="5416"/>
        <pc:sldMkLst>
          <pc:docMk/>
          <pc:sldMk cId="2489206367" sldId="588"/>
        </pc:sldMkLst>
        <pc:spChg chg="mod">
          <ac:chgData name="Nguyen Chi Son" userId="606856d02e9d83ac" providerId="LiveId" clId="{5E196E5C-79B4-4C16-AF71-DACFD4EE292C}" dt="2021-08-31T04:58:07.329" v="3151" actId="20577"/>
          <ac:spMkLst>
            <pc:docMk/>
            <pc:sldMk cId="2489206367" sldId="588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29.981" v="5377" actId="1035"/>
          <ac:spMkLst>
            <pc:docMk/>
            <pc:sldMk cId="2489206367" sldId="588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5" creationId="{34B18095-2B84-439E-80AD-AC5D4586BEAA}"/>
          </ac:spMkLst>
        </pc:spChg>
        <pc:spChg chg="del mod">
          <ac:chgData name="Nguyen Chi Son" userId="606856d02e9d83ac" providerId="LiveId" clId="{5E196E5C-79B4-4C16-AF71-DACFD4EE292C}" dt="2021-08-31T05:13:31.278" v="5378" actId="478"/>
          <ac:spMkLst>
            <pc:docMk/>
            <pc:sldMk cId="2489206367" sldId="588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51.215" v="5403" actId="1036"/>
          <ac:spMkLst>
            <pc:docMk/>
            <pc:sldMk cId="2489206367" sldId="588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3:53.231" v="5404" actId="1076"/>
          <ac:picMkLst>
            <pc:docMk/>
            <pc:sldMk cId="2489206367" sldId="588"/>
            <ac:picMk id="6" creationId="{A60005CE-F15F-46F7-94E4-A5C24D92AFD7}"/>
          </ac:picMkLst>
        </pc:picChg>
        <pc:picChg chg="add mod">
          <ac:chgData name="Nguyen Chi Son" userId="606856d02e9d83ac" providerId="LiveId" clId="{5E196E5C-79B4-4C16-AF71-DACFD4EE292C}" dt="2021-08-31T05:14:04.840" v="5408" actId="1076"/>
          <ac:picMkLst>
            <pc:docMk/>
            <pc:sldMk cId="2489206367" sldId="588"/>
            <ac:picMk id="8" creationId="{B449F272-A4F8-449D-AA83-DA9CDCA051C1}"/>
          </ac:picMkLst>
        </pc:picChg>
        <pc:picChg chg="add mod">
          <ac:chgData name="Nguyen Chi Son" userId="606856d02e9d83ac" providerId="LiveId" clId="{5E196E5C-79B4-4C16-AF71-DACFD4EE292C}" dt="2021-08-31T05:14:00.965" v="5407" actId="1076"/>
          <ac:picMkLst>
            <pc:docMk/>
            <pc:sldMk cId="2489206367" sldId="588"/>
            <ac:picMk id="10" creationId="{64137CEE-E750-4651-BA16-85C0A16FF50C}"/>
          </ac:picMkLst>
        </pc:picChg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3061758675" sldId="589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851031590" sldId="590"/>
        </pc:sldMkLst>
      </pc:sldChg>
      <pc:sldChg chg="del">
        <pc:chgData name="Nguyen Chi Son" userId="606856d02e9d83ac" providerId="LiveId" clId="{5E196E5C-79B4-4C16-AF71-DACFD4EE292C}" dt="2021-08-31T04:56:03.973" v="2650" actId="47"/>
        <pc:sldMkLst>
          <pc:docMk/>
          <pc:sldMk cId="218605917" sldId="591"/>
        </pc:sldMkLst>
      </pc:sldChg>
      <pc:sldChg chg="addSp delSp modSp add mod ord">
        <pc:chgData name="Nguyen Chi Son" userId="606856d02e9d83ac" providerId="LiveId" clId="{5E196E5C-79B4-4C16-AF71-DACFD4EE292C}" dt="2021-08-30T15:13:29.196" v="1774" actId="207"/>
        <pc:sldMkLst>
          <pc:docMk/>
          <pc:sldMk cId="2951639226" sldId="592"/>
        </pc:sldMkLst>
        <pc:spChg chg="add mod">
          <ac:chgData name="Nguyen Chi Son" userId="606856d02e9d83ac" providerId="LiveId" clId="{5E196E5C-79B4-4C16-AF71-DACFD4EE292C}" dt="2021-08-30T15:13:26.202" v="1773" actId="207"/>
          <ac:spMkLst>
            <pc:docMk/>
            <pc:sldMk cId="2951639226" sldId="592"/>
            <ac:spMk id="11" creationId="{79B713A0-B0AA-4990-8520-BDAC1B5902ED}"/>
          </ac:spMkLst>
        </pc:spChg>
        <pc:spChg chg="add del mod">
          <ac:chgData name="Nguyen Chi Son" userId="606856d02e9d83ac" providerId="LiveId" clId="{5E196E5C-79B4-4C16-AF71-DACFD4EE292C}" dt="2021-08-30T15:10:30.399" v="1468" actId="478"/>
          <ac:spMkLst>
            <pc:docMk/>
            <pc:sldMk cId="2951639226" sldId="592"/>
            <ac:spMk id="12" creationId="{48CD4957-C74E-49B8-9B49-FB0F0C93A356}"/>
          </ac:spMkLst>
        </pc:spChg>
        <pc:spChg chg="mod">
          <ac:chgData name="Nguyen Chi Son" userId="606856d02e9d83ac" providerId="LiveId" clId="{5E196E5C-79B4-4C16-AF71-DACFD4EE292C}" dt="2021-08-30T15:13:23.081" v="1772" actId="207"/>
          <ac:spMkLst>
            <pc:docMk/>
            <pc:sldMk cId="2951639226" sldId="592"/>
            <ac:spMk id="13" creationId="{6D2DFB58-1EB9-4656-85EA-F3D4AAB8D17D}"/>
          </ac:spMkLst>
        </pc:spChg>
        <pc:spChg chg="add del mod">
          <ac:chgData name="Nguyen Chi Son" userId="606856d02e9d83ac" providerId="LiveId" clId="{5E196E5C-79B4-4C16-AF71-DACFD4EE292C}" dt="2021-08-30T15:10:31.891" v="1469" actId="478"/>
          <ac:spMkLst>
            <pc:docMk/>
            <pc:sldMk cId="2951639226" sldId="592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3:29.196" v="1774" actId="207"/>
          <ac:spMkLst>
            <pc:docMk/>
            <pc:sldMk cId="2951639226" sldId="592"/>
            <ac:spMk id="19" creationId="{F29950DC-B3ED-4401-97C0-DAC4A4B93272}"/>
          </ac:spMkLst>
        </pc:sp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7" creationId="{B5E6B8F5-D545-41C6-AE9D-C0E19C163CDB}"/>
          </ac:picMkLst>
        </pc:picChg>
        <pc:picChg chg="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5E196E5C-79B4-4C16-AF71-DACFD4EE292C}" dt="2021-08-30T15:07:05.833" v="804" actId="478"/>
          <ac:picMkLst>
            <pc:docMk/>
            <pc:sldMk cId="2951639226" sldId="592"/>
            <ac:picMk id="14" creationId="{3E8EA6AE-9082-4D29-8E24-4EA1A9CAAEE6}"/>
          </ac:picMkLst>
        </pc:picChg>
        <pc:picChg chg="del mod">
          <ac:chgData name="Nguyen Chi Son" userId="606856d02e9d83ac" providerId="LiveId" clId="{5E196E5C-79B4-4C16-AF71-DACFD4EE292C}" dt="2021-08-30T15:10:28.781" v="1467" actId="478"/>
          <ac:picMkLst>
            <pc:docMk/>
            <pc:sldMk cId="2951639226" sldId="592"/>
            <ac:picMk id="16" creationId="{B0B8AB01-9C44-42E9-8097-980C82CDFF87}"/>
          </ac:picMkLst>
        </pc:picChg>
        <pc:picChg chg="add mod">
          <ac:chgData name="Nguyen Chi Son" userId="606856d02e9d83ac" providerId="LiveId" clId="{5E196E5C-79B4-4C16-AF71-DACFD4EE292C}" dt="2021-08-30T15:12:10.883" v="1508" actId="554"/>
          <ac:picMkLst>
            <pc:docMk/>
            <pc:sldMk cId="2951639226" sldId="592"/>
            <ac:picMk id="17" creationId="{B5CEA079-2904-45D3-864F-16E0DA6AE6D3}"/>
          </ac:picMkLst>
        </pc:picChg>
        <pc:picChg chg="del mod">
          <ac:chgData name="Nguyen Chi Son" userId="606856d02e9d83ac" providerId="LiveId" clId="{5E196E5C-79B4-4C16-AF71-DACFD4EE292C}" dt="2021-08-30T15:10:28.206" v="1466" actId="478"/>
          <ac:picMkLst>
            <pc:docMk/>
            <pc:sldMk cId="2951639226" sldId="592"/>
            <ac:picMk id="18" creationId="{2F78D172-C1DB-47DF-9AB3-D9CAAFFFE645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20.464" v="5409"/>
        <pc:sldMkLst>
          <pc:docMk/>
          <pc:sldMk cId="3022789656" sldId="593"/>
        </pc:sldMkLst>
        <pc:spChg chg="del">
          <ac:chgData name="Nguyen Chi Son" userId="606856d02e9d83ac" providerId="LiveId" clId="{5E196E5C-79B4-4C16-AF71-DACFD4EE292C}" dt="2021-08-30T15:11:17.233" v="1491" actId="478"/>
          <ac:spMkLst>
            <pc:docMk/>
            <pc:sldMk cId="3022789656" sldId="593"/>
            <ac:spMk id="11" creationId="{79B713A0-B0AA-4990-8520-BDAC1B5902ED}"/>
          </ac:spMkLst>
        </pc:spChg>
        <pc:spChg chg="del mod">
          <ac:chgData name="Nguyen Chi Son" userId="606856d02e9d83ac" providerId="LiveId" clId="{5E196E5C-79B4-4C16-AF71-DACFD4EE292C}" dt="2021-08-30T15:11:43.155" v="1500" actId="478"/>
          <ac:spMkLst>
            <pc:docMk/>
            <pc:sldMk cId="3022789656" sldId="593"/>
            <ac:spMk id="12" creationId="{48CD4957-C74E-49B8-9B49-FB0F0C93A356}"/>
          </ac:spMkLst>
        </pc:spChg>
        <pc:spChg chg="del">
          <ac:chgData name="Nguyen Chi Son" userId="606856d02e9d83ac" providerId="LiveId" clId="{5E196E5C-79B4-4C16-AF71-DACFD4EE292C}" dt="2021-08-30T15:11:16.216" v="1490" actId="478"/>
          <ac:spMkLst>
            <pc:docMk/>
            <pc:sldMk cId="3022789656" sldId="593"/>
            <ac:spMk id="13" creationId="{6D2DFB58-1EB9-4656-85EA-F3D4AAB8D17D}"/>
          </ac:spMkLst>
        </pc:spChg>
        <pc:spChg chg="mod">
          <ac:chgData name="Nguyen Chi Son" userId="606856d02e9d83ac" providerId="LiveId" clId="{5E196E5C-79B4-4C16-AF71-DACFD4EE292C}" dt="2021-08-30T15:13:35.656" v="1775" actId="207"/>
          <ac:spMkLst>
            <pc:docMk/>
            <pc:sldMk cId="3022789656" sldId="593"/>
            <ac:spMk id="15" creationId="{02587461-1128-41DD-8EDC-1C75391D88CA}"/>
          </ac:spMkLst>
        </pc:spChg>
        <pc:spChg chg="add mod">
          <ac:chgData name="Nguyen Chi Son" userId="606856d02e9d83ac" providerId="LiveId" clId="{5E196E5C-79B4-4C16-AF71-DACFD4EE292C}" dt="2021-08-30T15:15:41.467" v="2001" actId="1076"/>
          <ac:spMkLst>
            <pc:docMk/>
            <pc:sldMk cId="3022789656" sldId="593"/>
            <ac:spMk id="17" creationId="{2785081C-57E7-437B-8DEA-F12634D6342B}"/>
          </ac:spMkLst>
        </pc:spChg>
        <pc:spChg chg="add mod">
          <ac:chgData name="Nguyen Chi Son" userId="606856d02e9d83ac" providerId="LiveId" clId="{5E196E5C-79B4-4C16-AF71-DACFD4EE292C}" dt="2021-08-30T15:15:30.560" v="1988" actId="1076"/>
          <ac:spMkLst>
            <pc:docMk/>
            <pc:sldMk cId="3022789656" sldId="593"/>
            <ac:spMk id="19" creationId="{9774036E-0F18-4EC3-B8A9-00F31E4DECCB}"/>
          </ac:spMkLst>
        </pc:spChg>
        <pc:picChg chg="add mod">
          <ac:chgData name="Nguyen Chi Son" userId="606856d02e9d83ac" providerId="LiveId" clId="{5E196E5C-79B4-4C16-AF71-DACFD4EE292C}" dt="2021-08-30T15:15:21.319" v="1984" actId="1076"/>
          <ac:picMkLst>
            <pc:docMk/>
            <pc:sldMk cId="3022789656" sldId="593"/>
            <ac:picMk id="3" creationId="{7A1A5668-D911-42A7-816A-384E2F54A09D}"/>
          </ac:picMkLst>
        </pc:picChg>
        <pc:picChg chg="add mod">
          <ac:chgData name="Nguyen Chi Son" userId="606856d02e9d83ac" providerId="LiveId" clId="{5E196E5C-79B4-4C16-AF71-DACFD4EE292C}" dt="2021-08-30T15:15:23.132" v="1985" actId="1076"/>
          <ac:picMkLst>
            <pc:docMk/>
            <pc:sldMk cId="3022789656" sldId="593"/>
            <ac:picMk id="5" creationId="{E41CB818-CE65-45A9-9BA4-83BD94E6FAE8}"/>
          </ac:picMkLst>
        </pc:picChg>
        <pc:picChg chg="del">
          <ac:chgData name="Nguyen Chi Son" userId="606856d02e9d83ac" providerId="LiveId" clId="{5E196E5C-79B4-4C16-AF71-DACFD4EE292C}" dt="2021-08-30T15:11:14.638" v="1488" actId="478"/>
          <ac:picMkLst>
            <pc:docMk/>
            <pc:sldMk cId="3022789656" sldId="593"/>
            <ac:picMk id="7" creationId="{B5E6B8F5-D545-41C6-AE9D-C0E19C163CDB}"/>
          </ac:picMkLst>
        </pc:picChg>
        <pc:picChg chg="del">
          <ac:chgData name="Nguyen Chi Son" userId="606856d02e9d83ac" providerId="LiveId" clId="{5E196E5C-79B4-4C16-AF71-DACFD4EE292C}" dt="2021-08-30T15:11:15.076" v="1489" actId="478"/>
          <ac:picMkLst>
            <pc:docMk/>
            <pc:sldMk cId="3022789656" sldId="593"/>
            <ac:picMk id="10" creationId="{F81FB6DF-02B5-49B6-BB1F-F94270D5449E}"/>
          </ac:picMkLst>
        </pc:picChg>
        <pc:picChg chg="add mod">
          <ac:chgData name="Nguyen Chi Son" userId="606856d02e9d83ac" providerId="LiveId" clId="{5E196E5C-79B4-4C16-AF71-DACFD4EE292C}" dt="2021-08-30T15:15:36.987" v="2000" actId="1038"/>
          <ac:picMkLst>
            <pc:docMk/>
            <pc:sldMk cId="3022789656" sldId="593"/>
            <ac:picMk id="14" creationId="{5898438E-2FFF-483D-99A3-50092572545D}"/>
          </ac:picMkLst>
        </pc:picChg>
        <pc:picChg chg="mod">
          <ac:chgData name="Nguyen Chi Son" userId="606856d02e9d83ac" providerId="LiveId" clId="{5E196E5C-79B4-4C16-AF71-DACFD4EE292C}" dt="2021-08-30T15:12:20.689" v="1512" actId="1076"/>
          <ac:picMkLst>
            <pc:docMk/>
            <pc:sldMk cId="3022789656" sldId="593"/>
            <ac:picMk id="16" creationId="{B0B8AB01-9C44-42E9-8097-980C82CDFF87}"/>
          </ac:picMkLst>
        </pc:picChg>
        <pc:picChg chg="del mod">
          <ac:chgData name="Nguyen Chi Son" userId="606856d02e9d83ac" providerId="LiveId" clId="{5E196E5C-79B4-4C16-AF71-DACFD4EE292C}" dt="2021-08-30T15:11:18.754" v="1493" actId="478"/>
          <ac:picMkLst>
            <pc:docMk/>
            <pc:sldMk cId="3022789656" sldId="593"/>
            <ac:picMk id="18" creationId="{2F78D172-C1DB-47DF-9AB3-D9CAAFFFE645}"/>
          </ac:picMkLst>
        </pc:picChg>
      </pc:sldChg>
      <pc:sldChg chg="modSp add mod">
        <pc:chgData name="Nguyen Chi Son" userId="606856d02e9d83ac" providerId="LiveId" clId="{5E196E5C-79B4-4C16-AF71-DACFD4EE292C}" dt="2021-08-30T15:16:09.216" v="2072" actId="20577"/>
        <pc:sldMkLst>
          <pc:docMk/>
          <pc:sldMk cId="1291980650" sldId="594"/>
        </pc:sldMkLst>
        <pc:spChg chg="mod">
          <ac:chgData name="Nguyen Chi Son" userId="606856d02e9d83ac" providerId="LiveId" clId="{5E196E5C-79B4-4C16-AF71-DACFD4EE292C}" dt="2021-08-30T15:16:09.216" v="2072" actId="20577"/>
          <ac:spMkLst>
            <pc:docMk/>
            <pc:sldMk cId="1291980650" sldId="594"/>
            <ac:spMk id="2" creationId="{DAF08EC2-5D0D-48D9-855C-A59C0E5ED55B}"/>
          </ac:spMkLst>
        </pc:spChg>
        <pc:spChg chg="mod">
          <ac:chgData name="Nguyen Chi Son" userId="606856d02e9d83ac" providerId="LiveId" clId="{5E196E5C-79B4-4C16-AF71-DACFD4EE292C}" dt="2021-08-30T15:16:01.521" v="2005" actId="20577"/>
          <ac:spMkLst>
            <pc:docMk/>
            <pc:sldMk cId="1291980650" sldId="594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5E196E5C-79B4-4C16-AF71-DACFD4EE292C}" dt="2021-08-31T05:14:43.807" v="5420"/>
        <pc:sldMkLst>
          <pc:docMk/>
          <pc:sldMk cId="361782449" sldId="595"/>
        </pc:sldMkLst>
        <pc:spChg chg="mod">
          <ac:chgData name="Nguyen Chi Son" userId="606856d02e9d83ac" providerId="LiveId" clId="{5E196E5C-79B4-4C16-AF71-DACFD4EE292C}" dt="2021-08-31T05:03:01.474" v="4177" actId="20577"/>
          <ac:spMkLst>
            <pc:docMk/>
            <pc:sldMk cId="361782449" sldId="595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3:09.044" v="5312" actId="1076"/>
          <ac:spMkLst>
            <pc:docMk/>
            <pc:sldMk cId="361782449" sldId="595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3:17.419" v="5315" actId="1076"/>
          <ac:spMkLst>
            <pc:docMk/>
            <pc:sldMk cId="361782449" sldId="595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3:13.185" v="5314" actId="1076"/>
          <ac:spMkLst>
            <pc:docMk/>
            <pc:sldMk cId="361782449" sldId="595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3:23.669" v="5346" actId="1036"/>
          <ac:spMkLst>
            <pc:docMk/>
            <pc:sldMk cId="361782449" sldId="595"/>
            <ac:spMk id="14" creationId="{47690167-AC03-4A6E-8A65-B47A2BE69ACA}"/>
          </ac:spMkLst>
        </pc:spChg>
        <pc:picChg chg="del">
          <ac:chgData name="Nguyen Chi Son" userId="606856d02e9d83ac" providerId="LiveId" clId="{5E196E5C-79B4-4C16-AF71-DACFD4EE292C}" dt="2021-08-31T05:00:55.603" v="3905" actId="478"/>
          <ac:picMkLst>
            <pc:docMk/>
            <pc:sldMk cId="361782449" sldId="595"/>
            <ac:picMk id="6" creationId="{A60005CE-F15F-46F7-94E4-A5C24D92AFD7}"/>
          </ac:picMkLst>
        </pc:picChg>
        <pc:picChg chg="del">
          <ac:chgData name="Nguyen Chi Son" userId="606856d02e9d83ac" providerId="LiveId" clId="{5E196E5C-79B4-4C16-AF71-DACFD4EE292C}" dt="2021-08-31T05:00:56.103" v="3906" actId="478"/>
          <ac:picMkLst>
            <pc:docMk/>
            <pc:sldMk cId="361782449" sldId="595"/>
            <ac:picMk id="8" creationId="{B449F272-A4F8-449D-AA83-DA9CDCA051C1}"/>
          </ac:picMkLst>
        </pc:picChg>
        <pc:picChg chg="del">
          <ac:chgData name="Nguyen Chi Son" userId="606856d02e9d83ac" providerId="LiveId" clId="{5E196E5C-79B4-4C16-AF71-DACFD4EE292C}" dt="2021-08-31T05:00:55.212" v="3904" actId="478"/>
          <ac:picMkLst>
            <pc:docMk/>
            <pc:sldMk cId="361782449" sldId="595"/>
            <ac:picMk id="10" creationId="{64137CEE-E750-4651-BA16-85C0A16FF50C}"/>
          </ac:picMkLst>
        </pc:picChg>
        <pc:picChg chg="add mod">
          <ac:chgData name="Nguyen Chi Son" userId="606856d02e9d83ac" providerId="LiveId" clId="{5E196E5C-79B4-4C16-AF71-DACFD4EE292C}" dt="2021-08-31T05:12:37.670" v="5130" actId="1076"/>
          <ac:picMkLst>
            <pc:docMk/>
            <pc:sldMk cId="361782449" sldId="595"/>
            <ac:picMk id="1026" creationId="{2AA9D385-A783-418A-8D34-D7CEB798855E}"/>
          </ac:picMkLst>
        </pc:picChg>
      </pc:sldChg>
      <pc:sldChg chg="addSp delSp modSp add mod modAnim">
        <pc:chgData name="Nguyen Chi Son" userId="606856d02e9d83ac" providerId="LiveId" clId="{5E196E5C-79B4-4C16-AF71-DACFD4EE292C}" dt="2021-08-31T05:14:50.026" v="5421"/>
        <pc:sldMkLst>
          <pc:docMk/>
          <pc:sldMk cId="1953741841" sldId="596"/>
        </pc:sldMkLst>
        <pc:spChg chg="mod">
          <ac:chgData name="Nguyen Chi Son" userId="606856d02e9d83ac" providerId="LiveId" clId="{5E196E5C-79B4-4C16-AF71-DACFD4EE292C}" dt="2021-08-31T05:09:38.593" v="4602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5E196E5C-79B4-4C16-AF71-DACFD4EE292C}" dt="2021-08-31T05:12:30.671" v="5128" actId="1036"/>
          <ac:spMkLst>
            <pc:docMk/>
            <pc:sldMk cId="1953741841" sldId="596"/>
            <ac:spMk id="14" creationId="{47690167-AC03-4A6E-8A65-B47A2BE69ACA}"/>
          </ac:spMkLst>
        </pc:spChg>
        <pc:picChg chg="add mod">
          <ac:chgData name="Nguyen Chi Son" userId="606856d02e9d83ac" providerId="LiveId" clId="{5E196E5C-79B4-4C16-AF71-DACFD4EE292C}" dt="2021-08-31T05:12:26.764" v="5118" actId="1076"/>
          <ac:picMkLst>
            <pc:docMk/>
            <pc:sldMk cId="1953741841" sldId="596"/>
            <ac:picMk id="6" creationId="{132C6B4C-1510-476A-898C-E58CB016DADD}"/>
          </ac:picMkLst>
        </pc:picChg>
        <pc:picChg chg="del">
          <ac:chgData name="Nguyen Chi Son" userId="606856d02e9d83ac" providerId="LiveId" clId="{5E196E5C-79B4-4C16-AF71-DACFD4EE292C}" dt="2021-08-31T05:09:18.469" v="4432" actId="478"/>
          <ac:picMkLst>
            <pc:docMk/>
            <pc:sldMk cId="1953741841" sldId="596"/>
            <ac:picMk id="1026" creationId="{2AA9D385-A783-418A-8D34-D7CEB798855E}"/>
          </ac:picMkLst>
        </pc:picChg>
      </pc:sldChg>
    </pc:docChg>
  </pc:docChgLst>
  <pc:docChgLst>
    <pc:chgData name="Nguyen Chi Son" userId="606856d02e9d83ac" providerId="LiveId" clId="{157DC016-2361-40D4-BA48-8C257A6790B9}"/>
    <pc:docChg chg="undo custSel addSld delSld modSld">
      <pc:chgData name="Nguyen Chi Son" userId="606856d02e9d83ac" providerId="LiveId" clId="{157DC016-2361-40D4-BA48-8C257A6790B9}" dt="2022-05-29T15:07:36.059" v="8218" actId="47"/>
      <pc:docMkLst>
        <pc:docMk/>
      </pc:docMkLst>
      <pc:sldChg chg="modSp mod">
        <pc:chgData name="Nguyen Chi Son" userId="606856d02e9d83ac" providerId="LiveId" clId="{157DC016-2361-40D4-BA48-8C257A6790B9}" dt="2022-05-29T02:58:18.082" v="40" actId="20577"/>
        <pc:sldMkLst>
          <pc:docMk/>
          <pc:sldMk cId="2922349590" sldId="256"/>
        </pc:sldMkLst>
        <pc:spChg chg="mod">
          <ac:chgData name="Nguyen Chi Son" userId="606856d02e9d83ac" providerId="LiveId" clId="{157DC016-2361-40D4-BA48-8C257A6790B9}" dt="2022-05-29T02:58:18.082" v="4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57DC016-2361-40D4-BA48-8C257A6790B9}" dt="2022-05-29T02:58:25.941" v="71" actId="20577"/>
        <pc:sldMkLst>
          <pc:docMk/>
          <pc:sldMk cId="1033004166" sldId="675"/>
        </pc:sldMkLst>
        <pc:spChg chg="mod">
          <ac:chgData name="Nguyen Chi Son" userId="606856d02e9d83ac" providerId="LiveId" clId="{157DC016-2361-40D4-BA48-8C257A6790B9}" dt="2022-05-29T02:58:25.941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57DC016-2361-40D4-BA48-8C257A6790B9}" dt="2022-05-29T04:03:07.089" v="4809" actId="1076"/>
        <pc:sldMkLst>
          <pc:docMk/>
          <pc:sldMk cId="1696484547" sldId="885"/>
        </pc:sldMkLst>
        <pc:spChg chg="mod">
          <ac:chgData name="Nguyen Chi Son" userId="606856d02e9d83ac" providerId="LiveId" clId="{157DC016-2361-40D4-BA48-8C257A6790B9}" dt="2022-05-29T03:54:49.318" v="4782" actId="20577"/>
          <ac:spMkLst>
            <pc:docMk/>
            <pc:sldMk cId="1696484547" sldId="885"/>
            <ac:spMk id="2" creationId="{BA8A6260-CA4B-46A9-A06E-C71EE59E6992}"/>
          </ac:spMkLst>
        </pc:spChg>
        <pc:graphicFrameChg chg="add mod">
          <ac:chgData name="Nguyen Chi Son" userId="606856d02e9d83ac" providerId="LiveId" clId="{157DC016-2361-40D4-BA48-8C257A6790B9}" dt="2022-05-29T04:00:08.196" v="4793" actId="1076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03:48:53.938" v="4601" actId="478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picChg chg="add mod">
          <ac:chgData name="Nguyen Chi Son" userId="606856d02e9d83ac" providerId="LiveId" clId="{157DC016-2361-40D4-BA48-8C257A6790B9}" dt="2022-05-29T04:02:37.706" v="4808" actId="1076"/>
          <ac:picMkLst>
            <pc:docMk/>
            <pc:sldMk cId="1696484547" sldId="885"/>
            <ac:picMk id="1026" creationId="{2DF79992-E9E5-5470-7AFE-E3E7330B102F}"/>
          </ac:picMkLst>
        </pc:picChg>
        <pc:picChg chg="add mod">
          <ac:chgData name="Nguyen Chi Son" userId="606856d02e9d83ac" providerId="LiveId" clId="{157DC016-2361-40D4-BA48-8C257A6790B9}" dt="2022-05-29T04:03:07.089" v="4809" actId="1076"/>
          <ac:picMkLst>
            <pc:docMk/>
            <pc:sldMk cId="1696484547" sldId="885"/>
            <ac:picMk id="1028" creationId="{D98B72BA-EC69-844A-060E-5E56627AA2F6}"/>
          </ac:picMkLst>
        </pc:picChg>
      </pc:sldChg>
      <pc:sldChg chg="modSp mod">
        <pc:chgData name="Nguyen Chi Son" userId="606856d02e9d83ac" providerId="LiveId" clId="{157DC016-2361-40D4-BA48-8C257A6790B9}" dt="2022-05-29T03:48:51.464" v="4600" actId="20577"/>
        <pc:sldMkLst>
          <pc:docMk/>
          <pc:sldMk cId="2094527133" sldId="894"/>
        </pc:sldMkLst>
        <pc:spChg chg="mod">
          <ac:chgData name="Nguyen Chi Son" userId="606856d02e9d83ac" providerId="LiveId" clId="{157DC016-2361-40D4-BA48-8C257A6790B9}" dt="2022-05-29T03:48:51.464" v="460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157DC016-2361-40D4-BA48-8C257A6790B9}" dt="2022-05-29T15:03:58.625" v="7300" actId="1076"/>
        <pc:sldMkLst>
          <pc:docMk/>
          <pc:sldMk cId="743094264" sldId="895"/>
        </pc:sldMkLst>
        <pc:spChg chg="add mod">
          <ac:chgData name="Nguyen Chi Son" userId="606856d02e9d83ac" providerId="LiveId" clId="{157DC016-2361-40D4-BA48-8C257A6790B9}" dt="2022-05-29T15:01:50.540" v="7286" actId="20577"/>
          <ac:spMkLst>
            <pc:docMk/>
            <pc:sldMk cId="743094264" sldId="895"/>
            <ac:spMk id="13" creationId="{8E260BD7-BACD-8785-B7AB-5EDBD93D4A8B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4" creationId="{5BCD13B8-CA09-590A-B868-43BB87774043}"/>
          </ac:spMkLst>
        </pc:spChg>
        <pc:spChg chg="add mod">
          <ac:chgData name="Nguyen Chi Son" userId="606856d02e9d83ac" providerId="LiveId" clId="{157DC016-2361-40D4-BA48-8C257A6790B9}" dt="2022-05-29T14:58:53.149" v="7015" actId="1035"/>
          <ac:spMkLst>
            <pc:docMk/>
            <pc:sldMk cId="743094264" sldId="895"/>
            <ac:spMk id="15" creationId="{2956C873-092E-951F-5A62-5EFBF316A89D}"/>
          </ac:spMkLst>
        </pc:spChg>
        <pc:spChg chg="add mod">
          <ac:chgData name="Nguyen Chi Son" userId="606856d02e9d83ac" providerId="LiveId" clId="{157DC016-2361-40D4-BA48-8C257A6790B9}" dt="2022-05-29T15:01:33.261" v="7206" actId="20577"/>
          <ac:spMkLst>
            <pc:docMk/>
            <pc:sldMk cId="743094264" sldId="895"/>
            <ac:spMk id="16" creationId="{DF042B8F-430A-3D3F-A3C2-AE8811C6680C}"/>
          </ac:spMkLst>
        </pc:spChg>
        <pc:spChg chg="mod">
          <ac:chgData name="Nguyen Chi Son" userId="606856d02e9d83ac" providerId="LiveId" clId="{157DC016-2361-40D4-BA48-8C257A6790B9}" dt="2022-05-29T14:58:39.884" v="6983" actId="20577"/>
          <ac:spMkLst>
            <pc:docMk/>
            <pc:sldMk cId="743094264" sldId="895"/>
            <ac:spMk id="19" creationId="{9C339D16-68E4-43C4-A62E-D0146138D23B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7:27.752" v="6508" actId="478"/>
          <ac:spMkLst>
            <pc:docMk/>
            <pc:sldMk cId="743094264" sldId="895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7:25.884" v="6507" actId="478"/>
          <ac:spMkLst>
            <pc:docMk/>
            <pc:sldMk cId="743094264" sldId="895"/>
            <ac:spMk id="33" creationId="{EF3FE154-FABE-3F41-B6A9-76ABDF52F997}"/>
          </ac:spMkLst>
        </pc:spChg>
        <pc:graphicFrameChg chg="add del mod">
          <ac:chgData name="Nguyen Chi Son" userId="606856d02e9d83ac" providerId="LiveId" clId="{157DC016-2361-40D4-BA48-8C257A6790B9}" dt="2022-05-29T14:59:17.579" v="7070" actId="478"/>
          <ac:graphicFrameMkLst>
            <pc:docMk/>
            <pc:sldMk cId="743094264" sldId="895"/>
            <ac:graphicFrameMk id="17" creationId="{F4410C3B-8AB4-2B19-1FC6-63F1E94615E2}"/>
          </ac:graphicFrameMkLst>
        </pc:graphicFrameChg>
        <pc:graphicFrameChg chg="add del mod">
          <ac:chgData name="Nguyen Chi Son" userId="606856d02e9d83ac" providerId="LiveId" clId="{157DC016-2361-40D4-BA48-8C257A6790B9}" dt="2022-05-29T14:58:56.021" v="7018" actId="478"/>
          <ac:graphicFrameMkLst>
            <pc:docMk/>
            <pc:sldMk cId="743094264" sldId="895"/>
            <ac:graphicFrameMk id="18" creationId="{147B5A50-1020-DBA7-2C83-577E21F3D894}"/>
          </ac:graphicFrameMkLst>
        </pc:graphicFrameChg>
        <pc:graphicFrameChg chg="add del mod">
          <ac:chgData name="Nguyen Chi Son" userId="606856d02e9d83ac" providerId="LiveId" clId="{157DC016-2361-40D4-BA48-8C257A6790B9}" dt="2022-05-29T14:58:56.719" v="7019" actId="478"/>
          <ac:graphicFrameMkLst>
            <pc:docMk/>
            <pc:sldMk cId="743094264" sldId="895"/>
            <ac:graphicFrameMk id="20" creationId="{9F3069FA-A7D5-C295-6FC8-242C80389524}"/>
          </ac:graphicFrameMkLst>
        </pc:graphicFrameChg>
        <pc:graphicFrameChg chg="add mod">
          <ac:chgData name="Nguyen Chi Son" userId="606856d02e9d83ac" providerId="LiveId" clId="{157DC016-2361-40D4-BA48-8C257A6790B9}" dt="2022-05-29T15:01:15.059" v="7134" actId="1076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add mod">
          <ac:chgData name="Nguyen Chi Son" userId="606856d02e9d83ac" providerId="LiveId" clId="{157DC016-2361-40D4-BA48-8C257A6790B9}" dt="2022-05-29T14:59:47.231" v="7126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157DC016-2361-40D4-BA48-8C257A6790B9}" dt="2022-05-29T15:03:58.625" v="7300" actId="1076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add mod">
          <ac:chgData name="Nguyen Chi Son" userId="606856d02e9d83ac" providerId="LiveId" clId="{157DC016-2361-40D4-BA48-8C257A6790B9}" dt="2022-05-29T15:03:52.753" v="7299" actId="1076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157DC016-2361-40D4-BA48-8C257A6790B9}" dt="2022-05-29T14:57:27.752" v="6508" actId="478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7:25.884" v="6507" actId="478"/>
          <ac:picMkLst>
            <pc:docMk/>
            <pc:sldMk cId="743094264" sldId="895"/>
            <ac:picMk id="4" creationId="{22BC2F56-B5D2-8735-A51A-5E477BFEBD69}"/>
          </ac:picMkLst>
        </pc:picChg>
        <pc:cxnChg chg="add del mod">
          <ac:chgData name="Nguyen Chi Son" userId="606856d02e9d83ac" providerId="LiveId" clId="{157DC016-2361-40D4-BA48-8C257A6790B9}" dt="2022-05-29T14:58:54.595" v="7016" actId="478"/>
          <ac:cxnSpMkLst>
            <pc:docMk/>
            <pc:sldMk cId="743094264" sldId="895"/>
            <ac:cxnSpMk id="21" creationId="{66119E00-9FBB-FA64-3E7D-BD58558A9F70}"/>
          </ac:cxnSpMkLst>
        </pc:cxnChg>
        <pc:cxnChg chg="add del mod">
          <ac:chgData name="Nguyen Chi Son" userId="606856d02e9d83ac" providerId="LiveId" clId="{157DC016-2361-40D4-BA48-8C257A6790B9}" dt="2022-05-29T14:58:55.504" v="7017" actId="478"/>
          <ac:cxnSpMkLst>
            <pc:docMk/>
            <pc:sldMk cId="743094264" sldId="895"/>
            <ac:cxnSpMk id="22" creationId="{E1AE50F0-F470-968C-9165-074006B8893E}"/>
          </ac:cxnSpMkLst>
        </pc:cxnChg>
      </pc:sldChg>
      <pc:sldChg chg="addSp modSp mod">
        <pc:chgData name="Nguyen Chi Son" userId="606856d02e9d83ac" providerId="LiveId" clId="{157DC016-2361-40D4-BA48-8C257A6790B9}" dt="2022-05-29T03:25:21.378" v="1835" actId="20577"/>
        <pc:sldMkLst>
          <pc:docMk/>
          <pc:sldMk cId="2460070583" sldId="900"/>
        </pc:sldMkLst>
        <pc:spChg chg="mod">
          <ac:chgData name="Nguyen Chi Son" userId="606856d02e9d83ac" providerId="LiveId" clId="{157DC016-2361-40D4-BA48-8C257A6790B9}" dt="2022-05-29T03:24:50.534" v="1685" actId="1036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157DC016-2361-40D4-BA48-8C257A6790B9}" dt="2022-05-29T03:25:21.378" v="1835" actId="20577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5:03.856" v="1701" actId="20577"/>
          <ac:spMkLst>
            <pc:docMk/>
            <pc:sldMk cId="2460070583" sldId="900"/>
            <ac:spMk id="19" creationId="{9C339D16-68E4-43C4-A62E-D0146138D23B}"/>
          </ac:spMkLst>
        </pc:spChg>
        <pc:picChg chg="add mod">
          <ac:chgData name="Nguyen Chi Son" userId="606856d02e9d83ac" providerId="LiveId" clId="{157DC016-2361-40D4-BA48-8C257A6790B9}" dt="2022-05-29T03:25:06.246" v="1702" actId="1076"/>
          <ac:picMkLst>
            <pc:docMk/>
            <pc:sldMk cId="2460070583" sldId="900"/>
            <ac:picMk id="3" creationId="{8A05D065-28D3-06A3-2F30-1FDEC1CB515A}"/>
          </ac:picMkLst>
        </pc:pic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3927825265" sldId="904"/>
        </pc:sldMkLst>
      </pc:sldChg>
      <pc:sldChg chg="addSp delSp modSp mod modAnim">
        <pc:chgData name="Nguyen Chi Son" userId="606856d02e9d83ac" providerId="LiveId" clId="{157DC016-2361-40D4-BA48-8C257A6790B9}" dt="2022-05-29T03:18:47.115" v="809" actId="1076"/>
        <pc:sldMkLst>
          <pc:docMk/>
          <pc:sldMk cId="1394142104" sldId="908"/>
        </pc:sldMkLst>
        <pc:spChg chg="mod">
          <ac:chgData name="Nguyen Chi Son" userId="606856d02e9d83ac" providerId="LiveId" clId="{157DC016-2361-40D4-BA48-8C257A6790B9}" dt="2022-05-29T03:11:46.463" v="361" actId="20577"/>
          <ac:spMkLst>
            <pc:docMk/>
            <pc:sldMk cId="1394142104" sldId="908"/>
            <ac:spMk id="2" creationId="{BA8A6260-CA4B-46A9-A06E-C71EE59E6992}"/>
          </ac:spMkLst>
        </pc:spChg>
        <pc:spChg chg="mod">
          <ac:chgData name="Nguyen Chi Son" userId="606856d02e9d83ac" providerId="LiveId" clId="{157DC016-2361-40D4-BA48-8C257A6790B9}" dt="2022-05-29T03:18:47.115" v="809" actId="1076"/>
          <ac:spMkLst>
            <pc:docMk/>
            <pc:sldMk cId="1394142104" sldId="908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5" creationId="{DDC2D138-1FEF-75A5-3890-173195541351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6" creationId="{DD25141A-08FF-C8ED-E3CE-0F7386DD5C94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7" creationId="{CB4CFE27-DC55-D310-024F-9CE9C11A5C90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8" creationId="{C3F755C4-AB83-9927-C4C4-FDE307D2D26C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19" creationId="{E679691D-F176-1850-14A2-497F215B800F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0" creationId="{01DFB49F-829E-3DAF-0482-4D27C58AF1BA}"/>
          </ac:spMkLst>
        </pc:spChg>
        <pc:spChg chg="del">
          <ac:chgData name="Nguyen Chi Son" userId="606856d02e9d83ac" providerId="LiveId" clId="{157DC016-2361-40D4-BA48-8C257A6790B9}" dt="2022-05-29T02:58:30.528" v="72" actId="478"/>
          <ac:spMkLst>
            <pc:docMk/>
            <pc:sldMk cId="1394142104" sldId="908"/>
            <ac:spMk id="21" creationId="{92B353A5-963B-03E6-C777-1EDB4357F44B}"/>
          </ac:spMkLst>
        </pc:spChg>
        <pc:spChg chg="add mod">
          <ac:chgData name="Nguyen Chi Son" userId="606856d02e9d83ac" providerId="LiveId" clId="{157DC016-2361-40D4-BA48-8C257A6790B9}" dt="2022-05-29T03:14:49.006" v="470" actId="1076"/>
          <ac:spMkLst>
            <pc:docMk/>
            <pc:sldMk cId="1394142104" sldId="908"/>
            <ac:spMk id="28" creationId="{6246A088-0AF6-15B9-E8F6-F0EF7DF0BAAF}"/>
          </ac:spMkLst>
        </pc:spChg>
        <pc:spChg chg="add mod">
          <ac:chgData name="Nguyen Chi Son" userId="606856d02e9d83ac" providerId="LiveId" clId="{157DC016-2361-40D4-BA48-8C257A6790B9}" dt="2022-05-29T03:14:44.174" v="469" actId="1076"/>
          <ac:spMkLst>
            <pc:docMk/>
            <pc:sldMk cId="1394142104" sldId="908"/>
            <ac:spMk id="29" creationId="{08C2B89B-70BB-F906-1955-A79EF7643EBA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2" creationId="{1F50CA55-304A-544E-A339-7906C7E6A7FB}"/>
          </ac:spMkLst>
        </pc:spChg>
        <pc:spChg chg="add del mod">
          <ac:chgData name="Nguyen Chi Son" userId="606856d02e9d83ac" providerId="LiveId" clId="{157DC016-2361-40D4-BA48-8C257A6790B9}" dt="2022-05-29T03:14:23.489" v="420" actId="478"/>
          <ac:spMkLst>
            <pc:docMk/>
            <pc:sldMk cId="1394142104" sldId="908"/>
            <ac:spMk id="33" creationId="{64565E1F-FDC0-5236-04F0-7452F58F0003}"/>
          </ac:spMkLst>
        </pc:spChg>
        <pc:spChg chg="add mod">
          <ac:chgData name="Nguyen Chi Son" userId="606856d02e9d83ac" providerId="LiveId" clId="{157DC016-2361-40D4-BA48-8C257A6790B9}" dt="2022-05-29T03:15:06.711" v="478" actId="1036"/>
          <ac:spMkLst>
            <pc:docMk/>
            <pc:sldMk cId="1394142104" sldId="908"/>
            <ac:spMk id="38" creationId="{0C6CA2AB-272B-4115-6864-5C3D12A60009}"/>
          </ac:spMkLst>
        </pc:spChg>
        <pc:spChg chg="add mod">
          <ac:chgData name="Nguyen Chi Son" userId="606856d02e9d83ac" providerId="LiveId" clId="{157DC016-2361-40D4-BA48-8C257A6790B9}" dt="2022-05-29T03:14:55.542" v="472" actId="1076"/>
          <ac:spMkLst>
            <pc:docMk/>
            <pc:sldMk cId="1394142104" sldId="908"/>
            <ac:spMk id="39" creationId="{719CF7D0-3A47-8090-A9E8-1F577D4EC55D}"/>
          </ac:spMkLst>
        </pc:spChg>
        <pc:spChg chg="add mod">
          <ac:chgData name="Nguyen Chi Son" userId="606856d02e9d83ac" providerId="LiveId" clId="{157DC016-2361-40D4-BA48-8C257A6790B9}" dt="2022-05-29T03:16:56.572" v="607" actId="1076"/>
          <ac:spMkLst>
            <pc:docMk/>
            <pc:sldMk cId="1394142104" sldId="908"/>
            <ac:spMk id="40" creationId="{98D985DE-9D29-C746-0072-16DD4CE09E07}"/>
          </ac:spMkLst>
        </pc:spChg>
        <pc:spChg chg="add mod">
          <ac:chgData name="Nguyen Chi Son" userId="606856d02e9d83ac" providerId="LiveId" clId="{157DC016-2361-40D4-BA48-8C257A6790B9}" dt="2022-05-29T03:17:00.589" v="608" actId="571"/>
          <ac:spMkLst>
            <pc:docMk/>
            <pc:sldMk cId="1394142104" sldId="908"/>
            <ac:spMk id="41" creationId="{BA227777-4A28-ED41-46B7-45F385C5EC60}"/>
          </ac:spMkLst>
        </pc:spChg>
        <pc:spChg chg="add del mod">
          <ac:chgData name="Nguyen Chi Son" userId="606856d02e9d83ac" providerId="LiveId" clId="{157DC016-2361-40D4-BA48-8C257A6790B9}" dt="2022-05-29T03:17:48.435" v="690" actId="478"/>
          <ac:spMkLst>
            <pc:docMk/>
            <pc:sldMk cId="1394142104" sldId="908"/>
            <ac:spMk id="45" creationId="{9C7C7E97-A560-83BF-D51B-1394C97BBDB1}"/>
          </ac:spMkLst>
        </pc:spChg>
        <pc:spChg chg="add del mod">
          <ac:chgData name="Nguyen Chi Son" userId="606856d02e9d83ac" providerId="LiveId" clId="{157DC016-2361-40D4-BA48-8C257A6790B9}" dt="2022-05-29T03:17:46.661" v="689" actId="478"/>
          <ac:spMkLst>
            <pc:docMk/>
            <pc:sldMk cId="1394142104" sldId="908"/>
            <ac:spMk id="46" creationId="{26FDE8BF-5C0A-C540-0E67-FC13E5066BA2}"/>
          </ac:spMkLst>
        </pc:spChg>
        <pc:picChg chg="del">
          <ac:chgData name="Nguyen Chi Son" userId="606856d02e9d83ac" providerId="LiveId" clId="{157DC016-2361-40D4-BA48-8C257A6790B9}" dt="2022-05-29T02:58:30.528" v="72" actId="478"/>
          <ac:picMkLst>
            <pc:docMk/>
            <pc:sldMk cId="1394142104" sldId="908"/>
            <ac:picMk id="6" creationId="{6B695617-3D3B-B39F-ACE8-592A4256ECED}"/>
          </ac:picMkLst>
        </pc:picChg>
        <pc:cxnChg chg="add mod">
          <ac:chgData name="Nguyen Chi Son" userId="606856d02e9d83ac" providerId="LiveId" clId="{157DC016-2361-40D4-BA48-8C257A6790B9}" dt="2022-05-29T03:14:35.310" v="466" actId="14100"/>
          <ac:cxnSpMkLst>
            <pc:docMk/>
            <pc:sldMk cId="1394142104" sldId="908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7" creationId="{8215137F-FEB0-AE53-80E0-DA1C13AB2E01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8" creationId="{D70BBD8F-0A6B-04B5-B6CF-B51C6DBE2C5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9" creationId="{27D372BF-EAE0-4FE1-730A-13B66AD15E99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0" creationId="{F670E8E9-1FE8-1320-4B9E-ADECB992EBA2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1" creationId="{5E15B4EE-33B9-906E-FB9C-2AB18FDC344F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3" creationId="{CC67658F-CC40-AB4D-A756-2769C1266268}"/>
          </ac:cxnSpMkLst>
        </pc:cxnChg>
        <pc:cxnChg chg="del">
          <ac:chgData name="Nguyen Chi Son" userId="606856d02e9d83ac" providerId="LiveId" clId="{157DC016-2361-40D4-BA48-8C257A6790B9}" dt="2022-05-29T02:58:30.528" v="72" actId="478"/>
          <ac:cxnSpMkLst>
            <pc:docMk/>
            <pc:sldMk cId="1394142104" sldId="908"/>
            <ac:cxnSpMk id="14" creationId="{1519A998-704F-5BDD-C338-5094C0D745F9}"/>
          </ac:cxnSpMkLst>
        </pc:cxnChg>
        <pc:cxnChg chg="add mod">
          <ac:chgData name="Nguyen Chi Son" userId="606856d02e9d83ac" providerId="LiveId" clId="{157DC016-2361-40D4-BA48-8C257A6790B9}" dt="2022-05-29T03:14:41.986" v="468" actId="1037"/>
          <ac:cxnSpMkLst>
            <pc:docMk/>
            <pc:sldMk cId="1394142104" sldId="908"/>
            <ac:cxnSpMk id="24" creationId="{75512AA4-CFB0-16D3-5235-7131BE383B49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0" creationId="{75289C14-EC74-CF6A-AAB1-EA40AFF60BAE}"/>
          </ac:cxnSpMkLst>
        </pc:cxnChg>
        <pc:cxnChg chg="add del mod">
          <ac:chgData name="Nguyen Chi Son" userId="606856d02e9d83ac" providerId="LiveId" clId="{157DC016-2361-40D4-BA48-8C257A6790B9}" dt="2022-05-29T03:14:23.489" v="420" actId="478"/>
          <ac:cxnSpMkLst>
            <pc:docMk/>
            <pc:sldMk cId="1394142104" sldId="908"/>
            <ac:cxnSpMk id="31" creationId="{BA99A671-FD1B-BE9A-6162-BCA790893185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6" creationId="{CD875C03-03FE-52C7-9B8C-73385FED7D2A}"/>
          </ac:cxnSpMkLst>
        </pc:cxnChg>
        <pc:cxnChg chg="add mod">
          <ac:chgData name="Nguyen Chi Son" userId="606856d02e9d83ac" providerId="LiveId" clId="{157DC016-2361-40D4-BA48-8C257A6790B9}" dt="2022-05-29T03:14:55.542" v="472" actId="1076"/>
          <ac:cxnSpMkLst>
            <pc:docMk/>
            <pc:sldMk cId="1394142104" sldId="908"/>
            <ac:cxnSpMk id="37" creationId="{DA13AC0D-A5E7-B875-FD71-CBE21D7B60FB}"/>
          </ac:cxnSpMkLst>
        </pc:cxnChg>
        <pc:cxnChg chg="add mod">
          <ac:chgData name="Nguyen Chi Son" userId="606856d02e9d83ac" providerId="LiveId" clId="{157DC016-2361-40D4-BA48-8C257A6790B9}" dt="2022-05-29T03:17:32.453" v="683" actId="208"/>
          <ac:cxnSpMkLst>
            <pc:docMk/>
            <pc:sldMk cId="1394142104" sldId="908"/>
            <ac:cxnSpMk id="42" creationId="{D2288AE2-94F8-AB15-E688-90016C80D461}"/>
          </ac:cxnSpMkLst>
        </pc:cxnChg>
        <pc:cxnChg chg="add mod">
          <ac:chgData name="Nguyen Chi Son" userId="606856d02e9d83ac" providerId="LiveId" clId="{157DC016-2361-40D4-BA48-8C257A6790B9}" dt="2022-05-29T03:17:36.452" v="684" actId="571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2747924667" sldId="909"/>
        </pc:sldMkLst>
      </pc:sldChg>
      <pc:sldChg chg="addSp delSp modSp mod addAnim delAnim modAnim">
        <pc:chgData name="Nguyen Chi Son" userId="606856d02e9d83ac" providerId="LiveId" clId="{157DC016-2361-40D4-BA48-8C257A6790B9}" dt="2022-05-29T03:36:51.083" v="3524" actId="20577"/>
        <pc:sldMkLst>
          <pc:docMk/>
          <pc:sldMk cId="176415327" sldId="911"/>
        </pc:sldMkLst>
        <pc:spChg chg="add mod">
          <ac:chgData name="Nguyen Chi Son" userId="606856d02e9d83ac" providerId="LiveId" clId="{157DC016-2361-40D4-BA48-8C257A6790B9}" dt="2022-05-29T03:33:56.785" v="3178" actId="122"/>
          <ac:spMkLst>
            <pc:docMk/>
            <pc:sldMk cId="176415327" sldId="911"/>
            <ac:spMk id="6" creationId="{788198BB-E1CE-E45E-3B2C-2093EA79F093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7" creationId="{AC4FDF8B-9A5D-3086-B562-E441DBA37666}"/>
          </ac:spMkLst>
        </pc:spChg>
        <pc:spChg chg="add mod">
          <ac:chgData name="Nguyen Chi Son" userId="606856d02e9d83ac" providerId="LiveId" clId="{157DC016-2361-40D4-BA48-8C257A6790B9}" dt="2022-05-29T03:33:37.262" v="3099" actId="1035"/>
          <ac:spMkLst>
            <pc:docMk/>
            <pc:sldMk cId="176415327" sldId="911"/>
            <ac:spMk id="8" creationId="{0DC8DE2C-46C3-034C-E3D4-AD27B0970B41}"/>
          </ac:spMkLst>
        </pc:spChg>
        <pc:spChg chg="add mod">
          <ac:chgData name="Nguyen Chi Son" userId="606856d02e9d83ac" providerId="LiveId" clId="{157DC016-2361-40D4-BA48-8C257A6790B9}" dt="2022-05-29T03:36:51.083" v="3524" actId="20577"/>
          <ac:spMkLst>
            <pc:docMk/>
            <pc:sldMk cId="176415327" sldId="911"/>
            <ac:spMk id="10" creationId="{2F87CC6D-6E0B-7366-1922-872E3E55D58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3" creationId="{B0E76534-40CC-7B0E-60C6-05E6103601BA}"/>
          </ac:spMkLst>
        </pc:spChg>
        <pc:spChg chg="del mod">
          <ac:chgData name="Nguyen Chi Son" userId="606856d02e9d83ac" providerId="LiveId" clId="{157DC016-2361-40D4-BA48-8C257A6790B9}" dt="2022-05-29T03:33:29.931" v="3077" actId="478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33:26.150" v="3076" actId="20577"/>
          <ac:spMkLst>
            <pc:docMk/>
            <pc:sldMk cId="176415327" sldId="911"/>
            <ac:spMk id="19" creationId="{9C339D16-68E4-43C4-A62E-D0146138D23B}"/>
          </ac:spMkLst>
        </pc:spChg>
        <pc:graphicFrameChg chg="add del mod">
          <ac:chgData name="Nguyen Chi Son" userId="606856d02e9d83ac" providerId="LiveId" clId="{157DC016-2361-40D4-BA48-8C257A6790B9}" dt="2022-05-29T03:33:47.295" v="3162" actId="478"/>
          <ac:graphicFrameMkLst>
            <pc:docMk/>
            <pc:sldMk cId="176415327" sldId="911"/>
            <ac:graphicFrameMk id="11" creationId="{6DD4507D-E7BB-198D-B545-115289C69AB5}"/>
          </ac:graphicFrameMkLst>
        </pc:graphicFrameChg>
        <pc:graphicFrameChg chg="add del mod">
          <ac:chgData name="Nguyen Chi Son" userId="606856d02e9d83ac" providerId="LiveId" clId="{157DC016-2361-40D4-BA48-8C257A6790B9}" dt="2022-05-29T03:33:47.900" v="3163" actId="478"/>
          <ac:graphicFrameMkLst>
            <pc:docMk/>
            <pc:sldMk cId="176415327" sldId="911"/>
            <ac:graphicFrameMk id="12" creationId="{A8665997-A12E-D2B2-6AC0-D63272C27739}"/>
          </ac:graphicFrameMkLst>
        </pc:graphicFrameChg>
        <pc:graphicFrameChg chg="add del mod">
          <ac:chgData name="Nguyen Chi Son" userId="606856d02e9d83ac" providerId="LiveId" clId="{157DC016-2361-40D4-BA48-8C257A6790B9}" dt="2022-05-29T03:33:46.235" v="3160" actId="478"/>
          <ac:graphicFrameMkLst>
            <pc:docMk/>
            <pc:sldMk cId="176415327" sldId="911"/>
            <ac:graphicFrameMk id="14" creationId="{48A03019-3B02-CAB7-0539-BB0514F10D77}"/>
          </ac:graphicFrameMkLst>
        </pc:graphicFrameChg>
        <pc:graphicFrameChg chg="add del mod">
          <ac:chgData name="Nguyen Chi Son" userId="606856d02e9d83ac" providerId="LiveId" clId="{157DC016-2361-40D4-BA48-8C257A6790B9}" dt="2022-05-29T03:34:55.769" v="3327" actId="478"/>
          <ac:graphicFrameMkLst>
            <pc:docMk/>
            <pc:sldMk cId="176415327" sldId="911"/>
            <ac:graphicFrameMk id="18" creationId="{06DC38C7-C7B2-6D77-CD4D-BD36FB4DAD26}"/>
          </ac:graphicFrameMkLst>
        </pc:graphicFrameChg>
        <pc:cxnChg chg="add del mod">
          <ac:chgData name="Nguyen Chi Son" userId="606856d02e9d83ac" providerId="LiveId" clId="{157DC016-2361-40D4-BA48-8C257A6790B9}" dt="2022-05-29T03:33:46.867" v="3161" actId="478"/>
          <ac:cxnSpMkLst>
            <pc:docMk/>
            <pc:sldMk cId="176415327" sldId="911"/>
            <ac:cxnSpMk id="16" creationId="{CE974A93-63D3-536E-ED63-E8A75829CF22}"/>
          </ac:cxnSpMkLst>
        </pc:cxnChg>
        <pc:cxnChg chg="add del mod">
          <ac:chgData name="Nguyen Chi Son" userId="606856d02e9d83ac" providerId="LiveId" clId="{157DC016-2361-40D4-BA48-8C257A6790B9}" dt="2022-05-29T03:33:48.488" v="3164" actId="478"/>
          <ac:cxnSpMkLst>
            <pc:docMk/>
            <pc:sldMk cId="176415327" sldId="911"/>
            <ac:cxnSpMk id="17" creationId="{1DF588B0-620E-5923-03DA-C8560CF808F3}"/>
          </ac:cxnSpMkLst>
        </pc:cxnChg>
      </pc:sldChg>
      <pc:sldChg chg="addSp delSp modSp mod delAnim modAnim">
        <pc:chgData name="Nguyen Chi Son" userId="606856d02e9d83ac" providerId="LiveId" clId="{157DC016-2361-40D4-BA48-8C257A6790B9}" dt="2022-05-29T03:48:37.197" v="4563" actId="20577"/>
        <pc:sldMkLst>
          <pc:docMk/>
          <pc:sldMk cId="3229223629" sldId="912"/>
        </pc:sldMkLst>
        <pc:spChg chg="add mod">
          <ac:chgData name="Nguyen Chi Son" userId="606856d02e9d83ac" providerId="LiveId" clId="{157DC016-2361-40D4-BA48-8C257A6790B9}" dt="2022-05-29T03:45:40.816" v="4359" actId="20577"/>
          <ac:spMkLst>
            <pc:docMk/>
            <pc:sldMk cId="3229223629" sldId="912"/>
            <ac:spMk id="6" creationId="{67CF62BD-8847-CE4E-5802-45571C69086A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7" creationId="{00E1649D-A404-3A44-7144-8D18512147CD}"/>
          </ac:spMkLst>
        </pc:spChg>
        <pc:spChg chg="add mod">
          <ac:chgData name="Nguyen Chi Son" userId="606856d02e9d83ac" providerId="LiveId" clId="{157DC016-2361-40D4-BA48-8C257A6790B9}" dt="2022-05-29T03:45:33.529" v="4321" actId="1035"/>
          <ac:spMkLst>
            <pc:docMk/>
            <pc:sldMk cId="3229223629" sldId="912"/>
            <ac:spMk id="8" creationId="{ADAF4D32-BD0E-D470-7998-2596B4A861D1}"/>
          </ac:spMkLst>
        </pc:spChg>
        <pc:spChg chg="add mod">
          <ac:chgData name="Nguyen Chi Son" userId="606856d02e9d83ac" providerId="LiveId" clId="{157DC016-2361-40D4-BA48-8C257A6790B9}" dt="2022-05-29T03:48:37.197" v="4563" actId="20577"/>
          <ac:spMkLst>
            <pc:docMk/>
            <pc:sldMk cId="3229223629" sldId="912"/>
            <ac:spMk id="10" creationId="{ED64FE3D-4378-BBEC-E253-8149BA356C5E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45:22.873" v="4310" actId="478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45:04.409" v="4309" actId="20577"/>
          <ac:spMkLst>
            <pc:docMk/>
            <pc:sldMk cId="3229223629" sldId="912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47:13.366" v="4373" actId="1076"/>
          <ac:graphicFrameMkLst>
            <pc:docMk/>
            <pc:sldMk cId="3229223629" sldId="912"/>
            <ac:graphicFrameMk id="11" creationId="{03F35D00-2F1C-4B37-74EC-756E4690F9BF}"/>
          </ac:graphicFrameMkLst>
        </pc:graphicFrameChg>
        <pc:graphicFrameChg chg="add mod">
          <ac:chgData name="Nguyen Chi Son" userId="606856d02e9d83ac" providerId="LiveId" clId="{157DC016-2361-40D4-BA48-8C257A6790B9}" dt="2022-05-29T03:48:25.965" v="4468" actId="1076"/>
          <ac:graphicFrameMkLst>
            <pc:docMk/>
            <pc:sldMk cId="3229223629" sldId="912"/>
            <ac:graphicFrameMk id="12" creationId="{EC026C24-C943-4D4D-BE46-B1B26DF363D4}"/>
          </ac:graphicFrameMkLst>
        </pc:graphicFrame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4277145252" sldId="913"/>
        </pc:sldMkLst>
      </pc:sldChg>
      <pc:sldChg chg="addSp delSp modSp mod delAnim modAnim">
        <pc:chgData name="Nguyen Chi Son" userId="606856d02e9d83ac" providerId="LiveId" clId="{157DC016-2361-40D4-BA48-8C257A6790B9}" dt="2022-05-29T14:56:49.980" v="6506" actId="20577"/>
        <pc:sldMkLst>
          <pc:docMk/>
          <pc:sldMk cId="3643987355" sldId="914"/>
        </pc:sldMkLst>
        <pc:spChg chg="add mod">
          <ac:chgData name="Nguyen Chi Son" userId="606856d02e9d83ac" providerId="LiveId" clId="{157DC016-2361-40D4-BA48-8C257A6790B9}" dt="2022-05-29T14:56:38.455" v="6442" actId="1076"/>
          <ac:spMkLst>
            <pc:docMk/>
            <pc:sldMk cId="3643987355" sldId="914"/>
            <ac:spMk id="13" creationId="{A4D294AB-A524-7E37-7E86-9C263E1B5C0A}"/>
          </ac:spMkLst>
        </pc:spChg>
        <pc:spChg chg="add mod">
          <ac:chgData name="Nguyen Chi Son" userId="606856d02e9d83ac" providerId="LiveId" clId="{157DC016-2361-40D4-BA48-8C257A6790B9}" dt="2022-05-29T14:51:38.628" v="6180" actId="1036"/>
          <ac:spMkLst>
            <pc:docMk/>
            <pc:sldMk cId="3643987355" sldId="914"/>
            <ac:spMk id="14" creationId="{F70A71BB-74EE-ABB4-5B0F-93BA9DF7CECD}"/>
          </ac:spMkLst>
        </pc:spChg>
        <pc:spChg chg="add mod">
          <ac:chgData name="Nguyen Chi Son" userId="606856d02e9d83ac" providerId="LiveId" clId="{157DC016-2361-40D4-BA48-8C257A6790B9}" dt="2022-05-29T14:56:46.054" v="6481" actId="1035"/>
          <ac:spMkLst>
            <pc:docMk/>
            <pc:sldMk cId="3643987355" sldId="914"/>
            <ac:spMk id="15" creationId="{142F6CDB-A1E3-834F-7AD2-385B75AE5132}"/>
          </ac:spMkLst>
        </pc:spChg>
        <pc:spChg chg="add mod">
          <ac:chgData name="Nguyen Chi Son" userId="606856d02e9d83ac" providerId="LiveId" clId="{157DC016-2361-40D4-BA48-8C257A6790B9}" dt="2022-05-29T14:56:49.980" v="6506" actId="20577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157DC016-2361-40D4-BA48-8C257A6790B9}" dt="2022-05-29T14:51:28.752" v="6162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4:52:43.361" v="6188" actId="1076"/>
          <ac:spMkLst>
            <pc:docMk/>
            <pc:sldMk cId="3643987355" sldId="914"/>
            <ac:spMk id="22" creationId="{56570946-8F17-763A-7124-0DF7E9F2573B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5" creationId="{407C8FF9-F086-A5F4-7969-1E391844AB21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6" creationId="{12026ACF-9BCB-6A4F-ECBB-02BF296255C4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28" creationId="{2A1F86F2-B939-5FBA-9D4D-8B3D7BE45015}"/>
          </ac:spMkLst>
        </pc:spChg>
        <pc:spChg chg="del">
          <ac:chgData name="Nguyen Chi Son" userId="606856d02e9d83ac" providerId="LiveId" clId="{157DC016-2361-40D4-BA48-8C257A6790B9}" dt="2022-05-29T14:50:23.975" v="5763" actId="478"/>
          <ac:spMkLst>
            <pc:docMk/>
            <pc:sldMk cId="3643987355" sldId="914"/>
            <ac:spMk id="29" creationId="{1CD2A143-50CC-D7FA-BC18-E3B9BA01F7F5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0" creationId="{80F3EBDA-CCEA-9DAE-883E-AAA46B02865C}"/>
          </ac:spMkLst>
        </pc:spChg>
        <pc:spChg chg="del">
          <ac:chgData name="Nguyen Chi Son" userId="606856d02e9d83ac" providerId="LiveId" clId="{157DC016-2361-40D4-BA48-8C257A6790B9}" dt="2022-05-29T14:50:21.153" v="5762" actId="478"/>
          <ac:spMkLst>
            <pc:docMk/>
            <pc:sldMk cId="3643987355" sldId="914"/>
            <ac:spMk id="33" creationId="{EF3FE154-FABE-3F41-B6A9-76ABDF52F997}"/>
          </ac:spMkLst>
        </pc:sp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mod">
          <ac:chgData name="Nguyen Chi Son" userId="606856d02e9d83ac" providerId="LiveId" clId="{157DC016-2361-40D4-BA48-8C257A6790B9}" dt="2022-05-29T14:56:35.630" v="6440" actId="1076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add mod">
          <ac:chgData name="Nguyen Chi Son" userId="606856d02e9d83ac" providerId="LiveId" clId="{157DC016-2361-40D4-BA48-8C257A6790B9}" dt="2022-05-29T14:56:46.054" v="6481" actId="1035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add mod">
          <ac:chgData name="Nguyen Chi Son" userId="606856d02e9d83ac" providerId="LiveId" clId="{157DC016-2361-40D4-BA48-8C257A6790B9}" dt="2022-05-29T14:54:11.108" v="6253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mod">
          <ac:chgData name="Nguyen Chi Son" userId="606856d02e9d83ac" providerId="LiveId" clId="{157DC016-2361-40D4-BA48-8C257A6790B9}" dt="2022-05-29T14:54:19.368" v="6256" actId="1076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del">
          <ac:chgData name="Nguyen Chi Son" userId="606856d02e9d83ac" providerId="LiveId" clId="{157DC016-2361-40D4-BA48-8C257A6790B9}" dt="2022-05-29T14:50:23.975" v="5763" actId="478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157DC016-2361-40D4-BA48-8C257A6790B9}" dt="2022-05-29T14:50:19.736" v="5761" actId="478"/>
          <ac:picMkLst>
            <pc:docMk/>
            <pc:sldMk cId="3643987355" sldId="914"/>
            <ac:picMk id="4" creationId="{22BC2F56-B5D2-8735-A51A-5E477BFEBD69}"/>
          </ac:picMkLst>
        </pc:picChg>
        <pc:cxnChg chg="add mod">
          <ac:chgData name="Nguyen Chi Son" userId="606856d02e9d83ac" providerId="LiveId" clId="{157DC016-2361-40D4-BA48-8C257A6790B9}" dt="2022-05-29T14:52:34.337" v="6187" actId="14100"/>
          <ac:cxnSpMkLst>
            <pc:docMk/>
            <pc:sldMk cId="3643987355" sldId="914"/>
            <ac:cxnSpMk id="21" creationId="{3BC44901-6CBD-695A-569F-DFC1A7B7C591}"/>
          </ac:cxnSpMkLst>
        </pc:cxnChg>
        <pc:cxnChg chg="add mod">
          <ac:chgData name="Nguyen Chi Son" userId="606856d02e9d83ac" providerId="LiveId" clId="{157DC016-2361-40D4-BA48-8C257A6790B9}" dt="2022-05-29T14:53:49.309" v="6205" actId="1076"/>
          <ac:cxnSpMkLst>
            <pc:docMk/>
            <pc:sldMk cId="3643987355" sldId="914"/>
            <ac:cxnSpMk id="23" creationId="{4BAC80BF-506B-DAE8-A503-98A5DC40BCED}"/>
          </ac:cxnSpMkLst>
        </pc:cxnChg>
        <pc:cxnChg chg="add mod">
          <ac:chgData name="Nguyen Chi Son" userId="606856d02e9d83ac" providerId="LiveId" clId="{157DC016-2361-40D4-BA48-8C257A6790B9}" dt="2022-05-29T14:53:39.720" v="6203" actId="1076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del">
        <pc:chgData name="Nguyen Chi Son" userId="606856d02e9d83ac" providerId="LiveId" clId="{157DC016-2361-40D4-BA48-8C257A6790B9}" dt="2022-05-29T15:07:36.059" v="8218" actId="47"/>
        <pc:sldMkLst>
          <pc:docMk/>
          <pc:sldMk cId="1223316939" sldId="915"/>
        </pc:sldMkLst>
      </pc:sldChg>
      <pc:sldChg chg="addSp delSp modSp add mod delAnim modAnim">
        <pc:chgData name="Nguyen Chi Son" userId="606856d02e9d83ac" providerId="LiveId" clId="{157DC016-2361-40D4-BA48-8C257A6790B9}" dt="2022-05-29T03:20:39.128" v="984" actId="20577"/>
        <pc:sldMkLst>
          <pc:docMk/>
          <pc:sldMk cId="1190829174" sldId="916"/>
        </pc:sldMkLst>
        <pc:spChg chg="mod">
          <ac:chgData name="Nguyen Chi Son" userId="606856d02e9d83ac" providerId="LiveId" clId="{157DC016-2361-40D4-BA48-8C257A6790B9}" dt="2022-05-29T03:20:39.128" v="984" actId="20577"/>
          <ac:spMkLst>
            <pc:docMk/>
            <pc:sldMk cId="1190829174" sldId="916"/>
            <ac:spMk id="5" creationId="{957C37AD-3F43-5E69-5E91-49F369A46297}"/>
          </ac:spMkLst>
        </pc:spChg>
        <pc:spChg chg="add mod">
          <ac:chgData name="Nguyen Chi Son" userId="606856d02e9d83ac" providerId="LiveId" clId="{157DC016-2361-40D4-BA48-8C257A6790B9}" dt="2022-05-29T03:19:59.305" v="849" actId="1036"/>
          <ac:spMkLst>
            <pc:docMk/>
            <pc:sldMk cId="1190829174" sldId="916"/>
            <ac:spMk id="18" creationId="{9FF6000C-BDD3-9878-5A83-7A44DC41A606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19" creationId="{45A0DE4F-377C-0C9A-EA95-D34CD1C103A1}"/>
          </ac:spMkLst>
        </pc:spChg>
        <pc:spChg chg="add mod">
          <ac:chgData name="Nguyen Chi Son" userId="606856d02e9d83ac" providerId="LiveId" clId="{157DC016-2361-40D4-BA48-8C257A6790B9}" dt="2022-05-29T03:19:45.739" v="813" actId="1076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8" creationId="{0C6CA2AB-272B-4115-6864-5C3D12A60009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39" creationId="{719CF7D0-3A47-8090-A9E8-1F577D4EC55D}"/>
          </ac:spMkLst>
        </pc:spChg>
        <pc:spChg chg="del">
          <ac:chgData name="Nguyen Chi Son" userId="606856d02e9d83ac" providerId="LiveId" clId="{157DC016-2361-40D4-BA48-8C257A6790B9}" dt="2022-05-29T03:19:38.777" v="811" actId="478"/>
          <ac:spMkLst>
            <pc:docMk/>
            <pc:sldMk cId="1190829174" sldId="916"/>
            <ac:spMk id="41" creationId="{BA227777-4A28-ED41-46B7-45F385C5EC60}"/>
          </ac:spMkLst>
        </pc:spChg>
        <pc:cxnChg chg="add mod">
          <ac:chgData name="Nguyen Chi Son" userId="606856d02e9d83ac" providerId="LiveId" clId="{157DC016-2361-40D4-BA48-8C257A6790B9}" dt="2022-05-29T03:19:56.178" v="838" actId="14100"/>
          <ac:cxnSpMkLst>
            <pc:docMk/>
            <pc:sldMk cId="1190829174" sldId="916"/>
            <ac:cxnSpMk id="16" creationId="{3368A5CD-C48A-4D46-0A72-336BC868AA20}"/>
          </ac:cxnSpMkLst>
        </pc:cxnChg>
        <pc:cxnChg chg="add mod">
          <ac:chgData name="Nguyen Chi Son" userId="606856d02e9d83ac" providerId="LiveId" clId="{157DC016-2361-40D4-BA48-8C257A6790B9}" dt="2022-05-29T03:19:45.739" v="813" actId="1076"/>
          <ac:cxnSpMkLst>
            <pc:docMk/>
            <pc:sldMk cId="1190829174" sldId="916"/>
            <ac:cxnSpMk id="17" creationId="{1BB455D4-6FF5-D505-522D-BE10D3041DC0}"/>
          </ac:cxnSpMkLst>
        </pc:cxnChg>
        <pc:cxnChg chg="add mod">
          <ac:chgData name="Nguyen Chi Son" userId="606856d02e9d83ac" providerId="LiveId" clId="{157DC016-2361-40D4-BA48-8C257A6790B9}" dt="2022-05-29T03:20:03.314" v="850" actId="14100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6" creationId="{CD875C03-03FE-52C7-9B8C-73385FED7D2A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37" creationId="{DA13AC0D-A5E7-B875-FD71-CBE21D7B60FB}"/>
          </ac:cxnSpMkLst>
        </pc:cxnChg>
        <pc:cxnChg chg="del">
          <ac:chgData name="Nguyen Chi Son" userId="606856d02e9d83ac" providerId="LiveId" clId="{157DC016-2361-40D4-BA48-8C257A6790B9}" dt="2022-05-29T03:19:38.777" v="811" actId="478"/>
          <ac:cxnSpMkLst>
            <pc:docMk/>
            <pc:sldMk cId="1190829174" sldId="916"/>
            <ac:cxnSpMk id="44" creationId="{599F23A3-0DB8-0136-4F3D-9A3ACD696FF7}"/>
          </ac:cxnSpMkLst>
        </pc:cxnChg>
      </pc:sldChg>
      <pc:sldChg chg="addSp delSp modSp add mod delAnim">
        <pc:chgData name="Nguyen Chi Son" userId="606856d02e9d83ac" providerId="LiveId" clId="{157DC016-2361-40D4-BA48-8C257A6790B9}" dt="2022-05-29T03:22:47.567" v="1378" actId="1076"/>
        <pc:sldMkLst>
          <pc:docMk/>
          <pc:sldMk cId="2672659183" sldId="917"/>
        </pc:sldMkLst>
        <pc:spChg chg="mod">
          <ac:chgData name="Nguyen Chi Son" userId="606856d02e9d83ac" providerId="LiveId" clId="{157DC016-2361-40D4-BA48-8C257A6790B9}" dt="2022-05-29T03:21:58.919" v="1254" actId="20577"/>
          <ac:spMkLst>
            <pc:docMk/>
            <pc:sldMk cId="2672659183" sldId="917"/>
            <ac:spMk id="2" creationId="{BA8A6260-CA4B-46A9-A06E-C71EE59E6992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5" creationId="{957C37AD-3F43-5E69-5E91-49F369A46297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8" creationId="{9FF6000C-BDD3-9878-5A83-7A44DC41A606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19" creationId="{45A0DE4F-377C-0C9A-EA95-D34CD1C103A1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0" creationId="{8D54FBF2-5B9F-35F0-A0D7-D6255E63879F}"/>
          </ac:spMkLst>
        </pc:spChg>
        <pc:spChg chg="add mod">
          <ac:chgData name="Nguyen Chi Son" userId="606856d02e9d83ac" providerId="LiveId" clId="{157DC016-2361-40D4-BA48-8C257A6790B9}" dt="2022-05-29T03:22:47.567" v="1378" actId="1076"/>
          <ac:spMkLst>
            <pc:docMk/>
            <pc:sldMk cId="2672659183" sldId="917"/>
            <ac:spMk id="23" creationId="{AEA192BD-8DF6-CF54-19FC-493BDF72544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8" creationId="{6246A088-0AF6-15B9-E8F6-F0EF7DF0BAAF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29" creationId="{08C2B89B-70BB-F906-1955-A79EF7643EBA}"/>
          </ac:spMkLst>
        </pc:spChg>
        <pc:spChg chg="del">
          <ac:chgData name="Nguyen Chi Son" userId="606856d02e9d83ac" providerId="LiveId" clId="{157DC016-2361-40D4-BA48-8C257A6790B9}" dt="2022-05-29T03:21:30.012" v="986" actId="478"/>
          <ac:spMkLst>
            <pc:docMk/>
            <pc:sldMk cId="2672659183" sldId="917"/>
            <ac:spMk id="40" creationId="{98D985DE-9D29-C746-0072-16DD4CE09E07}"/>
          </ac:spMkLst>
        </pc:spChg>
        <pc:graphicFrameChg chg="add mod">
          <ac:chgData name="Nguyen Chi Son" userId="606856d02e9d83ac" providerId="LiveId" clId="{157DC016-2361-40D4-BA48-8C257A6790B9}" dt="2022-05-29T03:22:20.073" v="1259" actId="1076"/>
          <ac:graphicFrameMkLst>
            <pc:docMk/>
            <pc:sldMk cId="2672659183" sldId="917"/>
            <ac:graphicFrameMk id="22" creationId="{C353C06C-0629-C412-AA02-B3CFC326361D}"/>
          </ac:graphicFrameMkLst>
        </pc:graphicFrame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" creationId="{BDE52499-DD66-5341-2E70-8595C0CD840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6" creationId="{3368A5CD-C48A-4D46-0A72-336BC868AA2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17" creationId="{1BB455D4-6FF5-D505-522D-BE10D3041DC0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1" creationId="{7A5C701B-CAD7-CF60-CF9E-6A20017D27BC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24" creationId="{75512AA4-CFB0-16D3-5235-7131BE383B49}"/>
          </ac:cxnSpMkLst>
        </pc:cxnChg>
        <pc:cxnChg chg="del">
          <ac:chgData name="Nguyen Chi Son" userId="606856d02e9d83ac" providerId="LiveId" clId="{157DC016-2361-40D4-BA48-8C257A6790B9}" dt="2022-05-29T03:21:30.012" v="986" actId="478"/>
          <ac:cxnSpMkLst>
            <pc:docMk/>
            <pc:sldMk cId="2672659183" sldId="917"/>
            <ac:cxnSpMk id="42" creationId="{D2288AE2-94F8-AB15-E688-90016C80D461}"/>
          </ac:cxnSpMkLst>
        </pc:cxnChg>
      </pc:sldChg>
      <pc:sldChg chg="addSp delSp modSp add mod">
        <pc:chgData name="Nguyen Chi Son" userId="606856d02e9d83ac" providerId="LiveId" clId="{157DC016-2361-40D4-BA48-8C257A6790B9}" dt="2022-05-29T03:27:38.629" v="2283" actId="20577"/>
        <pc:sldMkLst>
          <pc:docMk/>
          <pc:sldMk cId="752985169" sldId="918"/>
        </pc:sldMkLst>
        <pc:spChg chg="mod">
          <ac:chgData name="Nguyen Chi Son" userId="606856d02e9d83ac" providerId="LiveId" clId="{157DC016-2361-40D4-BA48-8C257A6790B9}" dt="2022-05-29T03:27:22.022" v="2267" actId="20577"/>
          <ac:spMkLst>
            <pc:docMk/>
            <pc:sldMk cId="752985169" sldId="918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7:38.629" v="2283" actId="20577"/>
          <ac:spMkLst>
            <pc:docMk/>
            <pc:sldMk cId="752985169" sldId="918"/>
            <ac:spMk id="19" creationId="{9C339D16-68E4-43C4-A62E-D0146138D23B}"/>
          </ac:spMkLst>
        </pc:spChg>
        <pc:picChg chg="del">
          <ac:chgData name="Nguyen Chi Son" userId="606856d02e9d83ac" providerId="LiveId" clId="{157DC016-2361-40D4-BA48-8C257A6790B9}" dt="2022-05-29T03:25:31.235" v="1837" actId="478"/>
          <ac:picMkLst>
            <pc:docMk/>
            <pc:sldMk cId="752985169" sldId="918"/>
            <ac:picMk id="3" creationId="{8A05D065-28D3-06A3-2F30-1FDEC1CB515A}"/>
          </ac:picMkLst>
        </pc:picChg>
        <pc:picChg chg="add mod">
          <ac:chgData name="Nguyen Chi Son" userId="606856d02e9d83ac" providerId="LiveId" clId="{157DC016-2361-40D4-BA48-8C257A6790B9}" dt="2022-05-29T03:27:34.261" v="2270" actId="1076"/>
          <ac:picMkLst>
            <pc:docMk/>
            <pc:sldMk cId="752985169" sldId="918"/>
            <ac:picMk id="4" creationId="{03B4D69B-A46E-C508-5777-63374674860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03:31:03.490" v="2437" actId="1076"/>
        <pc:sldMkLst>
          <pc:docMk/>
          <pc:sldMk cId="1070798077" sldId="919"/>
        </pc:sldMkLst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3" creationId="{B0E76534-40CC-7B0E-60C6-05E6103601BA}"/>
          </ac:spMkLst>
        </pc:spChg>
        <pc:spChg chg="del">
          <ac:chgData name="Nguyen Chi Son" userId="606856d02e9d83ac" providerId="LiveId" clId="{157DC016-2361-40D4-BA48-8C257A6790B9}" dt="2022-05-29T03:28:47.817" v="2426" actId="478"/>
          <ac:spMkLst>
            <pc:docMk/>
            <pc:sldMk cId="1070798077" sldId="919"/>
            <ac:spMk id="15" creationId="{832FFACD-4AC8-1314-5A81-9394A6ED8908}"/>
          </ac:spMkLst>
        </pc:spChg>
        <pc:spChg chg="mod">
          <ac:chgData name="Nguyen Chi Son" userId="606856d02e9d83ac" providerId="LiveId" clId="{157DC016-2361-40D4-BA48-8C257A6790B9}" dt="2022-05-29T03:28:27.783" v="2420" actId="20577"/>
          <ac:spMkLst>
            <pc:docMk/>
            <pc:sldMk cId="1070798077" sldId="919"/>
            <ac:spMk id="19" creationId="{9C339D16-68E4-43C4-A62E-D0146138D23B}"/>
          </ac:spMkLst>
        </pc:spChg>
        <pc:graphicFrameChg chg="add mod">
          <ac:chgData name="Nguyen Chi Son" userId="606856d02e9d83ac" providerId="LiveId" clId="{157DC016-2361-40D4-BA48-8C257A6790B9}" dt="2022-05-29T03:31:03.490" v="2437" actId="1076"/>
          <ac:graphicFrameMkLst>
            <pc:docMk/>
            <pc:sldMk cId="1070798077" sldId="919"/>
            <ac:graphicFrameMk id="11" creationId="{50AD300E-ADE7-D869-7F99-B5075C403831}"/>
          </ac:graphicFrameMkLst>
        </pc:graphicFrameChg>
        <pc:picChg chg="add mod">
          <ac:chgData name="Nguyen Chi Son" userId="606856d02e9d83ac" providerId="LiveId" clId="{157DC016-2361-40D4-BA48-8C257A6790B9}" dt="2022-05-29T03:28:56.299" v="2429" actId="1076"/>
          <ac:picMkLst>
            <pc:docMk/>
            <pc:sldMk cId="1070798077" sldId="919"/>
            <ac:picMk id="3" creationId="{0C57F897-FCC2-61E0-ED39-8B1EDC5BA3C8}"/>
          </ac:picMkLst>
        </pc:picChg>
        <pc:picChg chg="del">
          <ac:chgData name="Nguyen Chi Son" userId="606856d02e9d83ac" providerId="LiveId" clId="{157DC016-2361-40D4-BA48-8C257A6790B9}" dt="2022-05-29T03:28:29.367" v="2421" actId="478"/>
          <ac:picMkLst>
            <pc:docMk/>
            <pc:sldMk cId="1070798077" sldId="919"/>
            <ac:picMk id="4" creationId="{03B4D69B-A46E-C508-5777-633746748600}"/>
          </ac:picMkLst>
        </pc:picChg>
        <pc:cxnChg chg="add mod">
          <ac:chgData name="Nguyen Chi Son" userId="606856d02e9d83ac" providerId="LiveId" clId="{157DC016-2361-40D4-BA48-8C257A6790B9}" dt="2022-05-29T03:30:42.130" v="2433" actId="208"/>
          <ac:cxnSpMkLst>
            <pc:docMk/>
            <pc:sldMk cId="1070798077" sldId="919"/>
            <ac:cxnSpMk id="10" creationId="{88B5ADDB-29BE-371D-C318-F4EFBC928FF4}"/>
          </ac:cxnSpMkLst>
        </pc:cxnChg>
      </pc:sldChg>
      <pc:sldChg chg="modSp add mod modAnim">
        <pc:chgData name="Nguyen Chi Son" userId="606856d02e9d83ac" providerId="LiveId" clId="{157DC016-2361-40D4-BA48-8C257A6790B9}" dt="2022-05-29T03:44:47.168" v="4201" actId="1035"/>
        <pc:sldMkLst>
          <pc:docMk/>
          <pc:sldMk cId="2057850392" sldId="920"/>
        </pc:sldMkLst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6" creationId="{788198BB-E1CE-E45E-3B2C-2093EA79F093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7" creationId="{AC4FDF8B-9A5D-3086-B562-E441DBA37666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8" creationId="{0DC8DE2C-46C3-034C-E3D4-AD27B0970B41}"/>
          </ac:spMkLst>
        </pc:spChg>
        <pc:spChg chg="mod">
          <ac:chgData name="Nguyen Chi Son" userId="606856d02e9d83ac" providerId="LiveId" clId="{157DC016-2361-40D4-BA48-8C257A6790B9}" dt="2022-05-29T03:44:47.168" v="4201" actId="1035"/>
          <ac:spMkLst>
            <pc:docMk/>
            <pc:sldMk cId="2057850392" sldId="920"/>
            <ac:spMk id="10" creationId="{2F87CC6D-6E0B-7366-1922-872E3E55D58A}"/>
          </ac:spMkLst>
        </pc:spChg>
        <pc:spChg chg="mod">
          <ac:chgData name="Nguyen Chi Son" userId="606856d02e9d83ac" providerId="LiveId" clId="{157DC016-2361-40D4-BA48-8C257A6790B9}" dt="2022-05-29T03:43:07.721" v="3898" actId="20577"/>
          <ac:spMkLst>
            <pc:docMk/>
            <pc:sldMk cId="2057850392" sldId="920"/>
            <ac:spMk id="19" creationId="{9C339D16-68E4-43C4-A62E-D0146138D23B}"/>
          </ac:spMkLst>
        </pc:spChg>
      </pc:sldChg>
      <pc:sldChg chg="addSp delSp modSp add mod modAnim">
        <pc:chgData name="Nguyen Chi Son" userId="606856d02e9d83ac" providerId="LiveId" clId="{157DC016-2361-40D4-BA48-8C257A6790B9}" dt="2022-05-29T14:54:25.040" v="6258"/>
        <pc:sldMkLst>
          <pc:docMk/>
          <pc:sldMk cId="1795907459" sldId="921"/>
        </pc:sldMkLst>
        <pc:spChg chg="mod">
          <ac:chgData name="Nguyen Chi Son" userId="606856d02e9d83ac" providerId="LiveId" clId="{157DC016-2361-40D4-BA48-8C257A6790B9}" dt="2022-05-29T04:04:20.582" v="4952" actId="20577"/>
          <ac:spMkLst>
            <pc:docMk/>
            <pc:sldMk cId="1795907459" sldId="921"/>
            <ac:spMk id="2" creationId="{BA8A6260-CA4B-46A9-A06E-C71EE59E6992}"/>
          </ac:spMkLst>
        </pc:spChg>
        <pc:spChg chg="add mod">
          <ac:chgData name="Nguyen Chi Son" userId="606856d02e9d83ac" providerId="LiveId" clId="{157DC016-2361-40D4-BA48-8C257A6790B9}" dt="2022-05-29T04:11:22.678" v="5497" actId="20577"/>
          <ac:spMkLst>
            <pc:docMk/>
            <pc:sldMk cId="1795907459" sldId="921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4:54:25.040" v="6258"/>
          <ac:graphicFrameMkLst>
            <pc:docMk/>
            <pc:sldMk cId="1795907459" sldId="921"/>
            <ac:graphicFrameMk id="4" creationId="{47F9AF86-11A4-27B2-4613-75467140A142}"/>
          </ac:graphicFrameMkLst>
        </pc:graphicFrameChg>
        <pc:graphicFrameChg chg="add mod">
          <ac:chgData name="Nguyen Chi Son" userId="606856d02e9d83ac" providerId="LiveId" clId="{157DC016-2361-40D4-BA48-8C257A6790B9}" dt="2022-05-29T04:12:01.855" v="5500"/>
          <ac:graphicFrameMkLst>
            <pc:docMk/>
            <pc:sldMk cId="1795907459" sldId="921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04:03:25.828" v="4811" actId="478"/>
          <ac:picMkLst>
            <pc:docMk/>
            <pc:sldMk cId="1795907459" sldId="921"/>
            <ac:picMk id="1026" creationId="{2DF79992-E9E5-5470-7AFE-E3E7330B102F}"/>
          </ac:picMkLst>
        </pc:picChg>
        <pc:picChg chg="del">
          <ac:chgData name="Nguyen Chi Son" userId="606856d02e9d83ac" providerId="LiveId" clId="{157DC016-2361-40D4-BA48-8C257A6790B9}" dt="2022-05-29T04:03:26.371" v="4812" actId="478"/>
          <ac:picMkLst>
            <pc:docMk/>
            <pc:sldMk cId="1795907459" sldId="921"/>
            <ac:picMk id="1028" creationId="{D98B72BA-EC69-844A-060E-5E56627AA2F6}"/>
          </ac:picMkLst>
        </pc:picChg>
        <pc:picChg chg="add mod">
          <ac:chgData name="Nguyen Chi Son" userId="606856d02e9d83ac" providerId="LiveId" clId="{157DC016-2361-40D4-BA48-8C257A6790B9}" dt="2022-05-29T04:11:13.867" v="5492" actId="1076"/>
          <ac:picMkLst>
            <pc:docMk/>
            <pc:sldMk cId="1795907459" sldId="921"/>
            <ac:picMk id="2050" creationId="{BC23DBFF-E408-B659-B2E3-06FE3E6E73E0}"/>
          </ac:picMkLst>
        </pc:picChg>
      </pc:sldChg>
      <pc:sldChg chg="delSp modSp add mod delAnim">
        <pc:chgData name="Nguyen Chi Son" userId="606856d02e9d83ac" providerId="LiveId" clId="{157DC016-2361-40D4-BA48-8C257A6790B9}" dt="2022-05-29T15:01:57.033" v="7289"/>
        <pc:sldMkLst>
          <pc:docMk/>
          <pc:sldMk cId="1063224683" sldId="922"/>
        </pc:sldMkLst>
        <pc:spChg chg="mod">
          <ac:chgData name="Nguyen Chi Son" userId="606856d02e9d83ac" providerId="LiveId" clId="{157DC016-2361-40D4-BA48-8C257A6790B9}" dt="2022-05-29T14:49:45.301" v="5756" actId="20577"/>
          <ac:spMkLst>
            <pc:docMk/>
            <pc:sldMk cId="1063224683" sldId="922"/>
            <ac:spMk id="2" creationId="{BA8A6260-CA4B-46A9-A06E-C71EE59E6992}"/>
          </ac:spMkLst>
        </pc:spChg>
        <pc:spChg chg="del mod">
          <ac:chgData name="Nguyen Chi Son" userId="606856d02e9d83ac" providerId="LiveId" clId="{157DC016-2361-40D4-BA48-8C257A6790B9}" dt="2022-05-29T14:49:51.187" v="5758" actId="478"/>
          <ac:spMkLst>
            <pc:docMk/>
            <pc:sldMk cId="1063224683" sldId="922"/>
            <ac:spMk id="7" creationId="{1B84CE56-9C7D-E20B-7396-21E263E70EA6}"/>
          </ac:spMkLst>
        </pc:spChg>
        <pc:graphicFrameChg chg="mod">
          <ac:chgData name="Nguyen Chi Son" userId="606856d02e9d83ac" providerId="LiveId" clId="{157DC016-2361-40D4-BA48-8C257A6790B9}" dt="2022-05-29T15:01:57.033" v="7289"/>
          <ac:graphicFrameMkLst>
            <pc:docMk/>
            <pc:sldMk cId="1063224683" sldId="922"/>
            <ac:graphicFrameMk id="4" creationId="{47F9AF86-11A4-27B2-4613-75467140A142}"/>
          </ac:graphicFrameMkLst>
        </pc:graphicFrameChg>
        <pc:graphicFrameChg chg="del">
          <ac:chgData name="Nguyen Chi Son" userId="606856d02e9d83ac" providerId="LiveId" clId="{157DC016-2361-40D4-BA48-8C257A6790B9}" dt="2022-05-29T14:48:37.338" v="5503" actId="478"/>
          <ac:graphicFrameMkLst>
            <pc:docMk/>
            <pc:sldMk cId="1063224683" sldId="922"/>
            <ac:graphicFrameMk id="8" creationId="{35A7847E-9783-11EE-2E05-0509484E36A2}"/>
          </ac:graphicFrameMkLst>
        </pc:graphicFrameChg>
        <pc:picChg chg="del">
          <ac:chgData name="Nguyen Chi Son" userId="606856d02e9d83ac" providerId="LiveId" clId="{157DC016-2361-40D4-BA48-8C257A6790B9}" dt="2022-05-29T14:48:34.728" v="5502" actId="478"/>
          <ac:picMkLst>
            <pc:docMk/>
            <pc:sldMk cId="1063224683" sldId="922"/>
            <ac:picMk id="2050" creationId="{BC23DBFF-E408-B659-B2E3-06FE3E6E73E0}"/>
          </ac:picMkLst>
        </pc:picChg>
      </pc:sldChg>
      <pc:sldChg chg="addSp delSp modSp add mod delAnim modAnim">
        <pc:chgData name="Nguyen Chi Son" userId="606856d02e9d83ac" providerId="LiveId" clId="{157DC016-2361-40D4-BA48-8C257A6790B9}" dt="2022-05-29T15:07:31.505" v="8217" actId="58"/>
        <pc:sldMkLst>
          <pc:docMk/>
          <pc:sldMk cId="1861169292" sldId="923"/>
        </pc:sldMkLst>
        <pc:spChg chg="add mod">
          <ac:chgData name="Nguyen Chi Son" userId="606856d02e9d83ac" providerId="LiveId" clId="{157DC016-2361-40D4-BA48-8C257A6790B9}" dt="2022-05-29T15:07:19.210" v="8212" actId="20577"/>
          <ac:spMkLst>
            <pc:docMk/>
            <pc:sldMk cId="1861169292" sldId="923"/>
            <ac:spMk id="12" creationId="{E35803B5-3908-8AAB-BB91-5A7C733A9A6F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3" creationId="{8E260BD7-BACD-8785-B7AB-5EDBD93D4A8B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4" creationId="{5BCD13B8-CA09-590A-B868-43BB87774043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5" creationId="{2956C873-092E-951F-5A62-5EFBF316A89D}"/>
          </ac:spMkLst>
        </pc:spChg>
        <pc:spChg chg="del">
          <ac:chgData name="Nguyen Chi Son" userId="606856d02e9d83ac" providerId="LiveId" clId="{157DC016-2361-40D4-BA48-8C257A6790B9}" dt="2022-05-29T15:04:10.269" v="7302" actId="478"/>
          <ac:spMkLst>
            <pc:docMk/>
            <pc:sldMk cId="1861169292" sldId="923"/>
            <ac:spMk id="16" creationId="{DF042B8F-430A-3D3F-A3C2-AE8811C6680C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7" creationId="{0FDF7AF4-DE72-29B3-478F-A64ED06A34B7}"/>
          </ac:spMkLst>
        </pc:spChg>
        <pc:spChg chg="add mod">
          <ac:chgData name="Nguyen Chi Son" userId="606856d02e9d83ac" providerId="LiveId" clId="{157DC016-2361-40D4-BA48-8C257A6790B9}" dt="2022-05-29T15:05:39.419" v="7730" actId="1036"/>
          <ac:spMkLst>
            <pc:docMk/>
            <pc:sldMk cId="1861169292" sldId="923"/>
            <ac:spMk id="18" creationId="{8F94347C-CA73-DAD0-94C7-17041F958885}"/>
          </ac:spMkLst>
        </pc:spChg>
        <pc:spChg chg="mod">
          <ac:chgData name="Nguyen Chi Son" userId="606856d02e9d83ac" providerId="LiveId" clId="{157DC016-2361-40D4-BA48-8C257A6790B9}" dt="2022-05-29T15:05:31.592" v="7718" actId="20577"/>
          <ac:spMkLst>
            <pc:docMk/>
            <pc:sldMk cId="1861169292" sldId="923"/>
            <ac:spMk id="19" creationId="{9C339D16-68E4-43C4-A62E-D0146138D23B}"/>
          </ac:spMkLst>
        </pc:spChg>
        <pc:spChg chg="add mod">
          <ac:chgData name="Nguyen Chi Son" userId="606856d02e9d83ac" providerId="LiveId" clId="{157DC016-2361-40D4-BA48-8C257A6790B9}" dt="2022-05-29T15:07:31.505" v="8217" actId="58"/>
          <ac:spMkLst>
            <pc:docMk/>
            <pc:sldMk cId="1861169292" sldId="923"/>
            <ac:spMk id="20" creationId="{7674280B-D6EB-CB03-C235-51E38BE91572}"/>
          </ac:spMkLst>
        </pc:spChg>
        <pc:graphicFrameChg chg="add del mod">
          <ac:chgData name="Nguyen Chi Son" userId="606856d02e9d83ac" providerId="LiveId" clId="{157DC016-2361-40D4-BA48-8C257A6790B9}" dt="2022-05-29T15:06:13.435" v="7778" actId="478"/>
          <ac:graphicFrameMkLst>
            <pc:docMk/>
            <pc:sldMk cId="1861169292" sldId="923"/>
            <ac:graphicFrameMk id="21" creationId="{EFB46869-F79F-B305-7A9D-3E9968E23B3D}"/>
          </ac:graphicFrameMkLst>
        </pc:graphicFrameChg>
        <pc:graphicFrameChg chg="add del mod">
          <ac:chgData name="Nguyen Chi Son" userId="606856d02e9d83ac" providerId="LiveId" clId="{157DC016-2361-40D4-BA48-8C257A6790B9}" dt="2022-05-29T15:06:05.726" v="7765" actId="478"/>
          <ac:graphicFrameMkLst>
            <pc:docMk/>
            <pc:sldMk cId="1861169292" sldId="923"/>
            <ac:graphicFrameMk id="22" creationId="{9D115694-3131-AB89-41B0-4BEB5A029ED8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4" creationId="{A5428652-5E88-2611-DDCD-4B2517503BA7}"/>
          </ac:graphicFrameMkLst>
        </pc:graphicFrameChg>
        <pc:graphicFrameChg chg="add del mod">
          <ac:chgData name="Nguyen Chi Son" userId="606856d02e9d83ac" providerId="LiveId" clId="{157DC016-2361-40D4-BA48-8C257A6790B9}" dt="2022-05-29T15:07:20.792" v="8213" actId="478"/>
          <ac:graphicFrameMkLst>
            <pc:docMk/>
            <pc:sldMk cId="1861169292" sldId="923"/>
            <ac:graphicFrameMk id="25" creationId="{30385AA6-40D7-3AC3-C5EA-CCC1260A2DB3}"/>
          </ac:graphicFrameMkLst>
        </pc:graphicFrameChg>
        <pc:graphicFrameChg chg="add del mod">
          <ac:chgData name="Nguyen Chi Son" userId="606856d02e9d83ac" providerId="LiveId" clId="{157DC016-2361-40D4-BA48-8C257A6790B9}" dt="2022-05-29T15:07:21.444" v="8214" actId="478"/>
          <ac:graphicFrameMkLst>
            <pc:docMk/>
            <pc:sldMk cId="1861169292" sldId="923"/>
            <ac:graphicFrameMk id="26" creationId="{8D963EF7-8651-EC8B-D16A-B4F1A62C5D1B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157DC016-2361-40D4-BA48-8C257A6790B9}" dt="2022-05-29T15:04:10.269" v="7302" actId="478"/>
          <ac:graphicFrameMkLst>
            <pc:docMk/>
            <pc:sldMk cId="1861169292" sldId="923"/>
            <ac:graphicFrameMk id="31" creationId="{CF4E4C42-5792-F9EE-03D3-5010CA07A9CF}"/>
          </ac:graphicFrameMkLst>
        </pc:graphicFrameChg>
      </pc:sldChg>
    </pc:docChg>
  </pc:docChgLst>
  <pc:docChgLst>
    <pc:chgData name="Nguyen Chi Son" userId="606856d02e9d83ac" providerId="LiveId" clId="{4FA3F93A-FA95-4B26-8367-F4360452403D}"/>
    <pc:docChg chg="undo custSel addSld delSld modSld">
      <pc:chgData name="Nguyen Chi Son" userId="606856d02e9d83ac" providerId="LiveId" clId="{4FA3F93A-FA95-4B26-8367-F4360452403D}" dt="2022-05-26T09:06:10.956" v="5704" actId="1076"/>
      <pc:docMkLst>
        <pc:docMk/>
      </pc:docMkLst>
      <pc:sldChg chg="modSp mod">
        <pc:chgData name="Nguyen Chi Son" userId="606856d02e9d83ac" providerId="LiveId" clId="{4FA3F93A-FA95-4B26-8367-F4360452403D}" dt="2022-05-25T08:55:18.273" v="25" actId="20577"/>
        <pc:sldMkLst>
          <pc:docMk/>
          <pc:sldMk cId="2922349590" sldId="256"/>
        </pc:sldMkLst>
        <pc:spChg chg="mod">
          <ac:chgData name="Nguyen Chi Son" userId="606856d02e9d83ac" providerId="LiveId" clId="{4FA3F93A-FA95-4B26-8367-F4360452403D}" dt="2022-05-25T08:55:18.273" v="2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FA3F93A-FA95-4B26-8367-F4360452403D}" dt="2022-05-25T11:09:08.067" v="2742" actId="20577"/>
        <pc:sldMkLst>
          <pc:docMk/>
          <pc:sldMk cId="3319126272" sldId="622"/>
        </pc:sldMkLst>
        <pc:spChg chg="mod">
          <ac:chgData name="Nguyen Chi Son" userId="606856d02e9d83ac" providerId="LiveId" clId="{4FA3F93A-FA95-4B26-8367-F4360452403D}" dt="2022-05-25T11:09:08.067" v="2742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11:08:57.899" v="2649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4FA3F93A-FA95-4B26-8367-F4360452403D}" dt="2022-05-25T08:55:27.866" v="61" actId="20577"/>
        <pc:sldMkLst>
          <pc:docMk/>
          <pc:sldMk cId="1033004166" sldId="675"/>
        </pc:sldMkLst>
        <pc:spChg chg="mod">
          <ac:chgData name="Nguyen Chi Son" userId="606856d02e9d83ac" providerId="LiveId" clId="{4FA3F93A-FA95-4B26-8367-F4360452403D}" dt="2022-05-25T08:55:27.866" v="6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4FA3F93A-FA95-4B26-8367-F4360452403D}" dt="2022-05-25T16:44:49.949" v="3355"/>
        <pc:sldMkLst>
          <pc:docMk/>
          <pc:sldMk cId="3014091475" sldId="782"/>
        </pc:sldMkLst>
        <pc:spChg chg="mod">
          <ac:chgData name="Nguyen Chi Son" userId="606856d02e9d83ac" providerId="LiveId" clId="{4FA3F93A-FA95-4B26-8367-F4360452403D}" dt="2022-05-25T11:10:56.263" v="2834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8" creationId="{33E1FBE4-905A-4FAD-EACE-C2152964CA14}"/>
          </ac:spMkLst>
        </pc:spChg>
        <pc:spChg chg="del">
          <ac:chgData name="Nguyen Chi Son" userId="606856d02e9d83ac" providerId="LiveId" clId="{4FA3F93A-FA95-4B26-8367-F4360452403D}" dt="2022-05-25T11:10:58.952" v="2835" actId="478"/>
          <ac:spMkLst>
            <pc:docMk/>
            <pc:sldMk cId="3014091475" sldId="782"/>
            <ac:spMk id="9" creationId="{E3A1964F-4B9E-0EEC-7228-640C17629044}"/>
          </ac:spMkLst>
        </pc:spChg>
        <pc:spChg chg="add mod">
          <ac:chgData name="Nguyen Chi Son" userId="606856d02e9d83ac" providerId="LiveId" clId="{4FA3F93A-FA95-4B26-8367-F4360452403D}" dt="2022-05-25T11:17:31.918" v="2928" actId="1036"/>
          <ac:spMkLst>
            <pc:docMk/>
            <pc:sldMk cId="3014091475" sldId="782"/>
            <ac:spMk id="10" creationId="{7805EEB1-3F4D-03D1-3D20-519AD6BBA8F1}"/>
          </ac:spMkLst>
        </pc:spChg>
        <pc:graphicFrameChg chg="add mod">
          <ac:chgData name="Nguyen Chi Son" userId="606856d02e9d83ac" providerId="LiveId" clId="{4FA3F93A-FA95-4B26-8367-F4360452403D}" dt="2022-05-25T16:44:49.949" v="3355"/>
          <ac:graphicFrameMkLst>
            <pc:docMk/>
            <pc:sldMk cId="3014091475" sldId="782"/>
            <ac:graphicFrameMk id="5" creationId="{651A29E1-9532-FF94-908A-D04E60706831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6" creationId="{C17B251E-BB16-F094-4A3A-7E9888E4C538}"/>
          </ac:graphicFrameMkLst>
        </pc:graphicFrameChg>
        <pc:graphicFrameChg chg="add mod">
          <ac:chgData name="Nguyen Chi Son" userId="606856d02e9d83ac" providerId="LiveId" clId="{4FA3F93A-FA95-4B26-8367-F4360452403D}" dt="2022-05-25T11:17:31.918" v="2928" actId="1036"/>
          <ac:graphicFrameMkLst>
            <pc:docMk/>
            <pc:sldMk cId="3014091475" sldId="782"/>
            <ac:graphicFrameMk id="7" creationId="{ED20F616-B636-AA1F-1BA5-6D79C4CB67E9}"/>
          </ac:graphicFrameMkLst>
        </pc:graphicFrameChg>
        <pc:picChg chg="del">
          <ac:chgData name="Nguyen Chi Son" userId="606856d02e9d83ac" providerId="LiveId" clId="{4FA3F93A-FA95-4B26-8367-F4360452403D}" dt="2022-05-25T11:09:38.551" v="2743" actId="478"/>
          <ac:picMkLst>
            <pc:docMk/>
            <pc:sldMk cId="3014091475" sldId="782"/>
            <ac:picMk id="4" creationId="{AF348E5F-FDB8-1C26-9498-33EBEE47CE19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3086765662" sldId="871"/>
        </pc:sldMkLst>
      </pc:sldChg>
      <pc:sldChg chg="addSp delSp modSp mod delAnim">
        <pc:chgData name="Nguyen Chi Son" userId="606856d02e9d83ac" providerId="LiveId" clId="{4FA3F93A-FA95-4B26-8367-F4360452403D}" dt="2022-05-26T08:33:30.516" v="3844" actId="478"/>
        <pc:sldMkLst>
          <pc:docMk/>
          <pc:sldMk cId="1193280490" sldId="875"/>
        </pc:sldMkLst>
        <pc:spChg chg="mod">
          <ac:chgData name="Nguyen Chi Son" userId="606856d02e9d83ac" providerId="LiveId" clId="{4FA3F93A-FA95-4B26-8367-F4360452403D}" dt="2022-05-26T08:31:09.216" v="3836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0" creationId="{CE10C48B-DD3B-F42D-4D17-30876BB2C636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1" creationId="{09A56ADD-F181-F414-B6D2-57F43B4AD9CF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4" creationId="{8730772F-B50E-8A02-F3ED-000879F9434B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25" creationId="{F474139B-D30E-D7B2-4555-F4D8A87237D4}"/>
          </ac:spMkLst>
        </pc:spChg>
        <pc:spChg chg="del">
          <ac:chgData name="Nguyen Chi Son" userId="606856d02e9d83ac" providerId="LiveId" clId="{4FA3F93A-FA95-4B26-8367-F4360452403D}" dt="2022-05-26T08:33:30.516" v="3844" actId="478"/>
          <ac:spMkLst>
            <pc:docMk/>
            <pc:sldMk cId="1193280490" sldId="875"/>
            <ac:spMk id="44" creationId="{BF3D2036-2A8E-5EAD-E085-219DA2D1C7E5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5" creationId="{50D09B75-7E36-E168-0199-EE2C694E9C0A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7" creationId="{5BB72B79-E8B8-7EDD-FF83-F91999E03524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48" creationId="{4FE5EAA8-423D-C036-E655-8524A5DADCE3}"/>
          </ac:spMkLst>
        </pc:spChg>
        <pc:spChg chg="del">
          <ac:chgData name="Nguyen Chi Son" userId="606856d02e9d83ac" providerId="LiveId" clId="{4FA3F93A-FA95-4B26-8367-F4360452403D}" dt="2022-05-26T08:29:11.495" v="3572" actId="478"/>
          <ac:spMkLst>
            <pc:docMk/>
            <pc:sldMk cId="1193280490" sldId="875"/>
            <ac:spMk id="53" creationId="{86C2E2EA-DBC2-C5D3-481A-EAA26463488E}"/>
          </ac:spMkLst>
        </pc:sp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4FA3F93A-FA95-4B26-8367-F4360452403D}" dt="2022-05-26T08:33:30.516" v="3844" actId="478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4FA3F93A-FA95-4B26-8367-F4360452403D}" dt="2022-05-26T08:29:11.495" v="3572" actId="478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picChg chg="del">
          <ac:chgData name="Nguyen Chi Son" userId="606856d02e9d83ac" providerId="LiveId" clId="{4FA3F93A-FA95-4B26-8367-F4360452403D}" dt="2022-05-26T08:29:11.495" v="3572" actId="478"/>
          <ac:picMkLst>
            <pc:docMk/>
            <pc:sldMk cId="1193280490" sldId="875"/>
            <ac:picMk id="43" creationId="{2CE7806F-D5B6-0F6A-E793-B0AB39423681}"/>
          </ac:picMkLst>
        </pc:picChg>
        <pc:picChg chg="add mod">
          <ac:chgData name="Nguyen Chi Son" userId="606856d02e9d83ac" providerId="LiveId" clId="{4FA3F93A-FA95-4B26-8367-F4360452403D}" dt="2022-05-26T08:33:01.697" v="3843" actId="1076"/>
          <ac:picMkLst>
            <pc:docMk/>
            <pc:sldMk cId="1193280490" sldId="875"/>
            <ac:picMk id="1026" creationId="{5FC38954-91C7-FB3D-DFC7-E005CF87DCA4}"/>
          </ac:picMkLst>
        </pc:pic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0" creationId="{11294E06-0884-166C-56CC-9AC80DAF920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1" creationId="{A4271015-9604-3256-757F-477A9F3041D7}"/>
          </ac:cxnSpMkLst>
        </pc:cxnChg>
        <pc:cxnChg chg="del">
          <ac:chgData name="Nguyen Chi Son" userId="606856d02e9d83ac" providerId="LiveId" clId="{4FA3F93A-FA95-4B26-8367-F4360452403D}" dt="2022-05-26T08:33:30.516" v="3844" actId="478"/>
          <ac:cxnSpMkLst>
            <pc:docMk/>
            <pc:sldMk cId="1193280490" sldId="875"/>
            <ac:cxnSpMk id="32" creationId="{4A77CDC0-B701-92BA-D37F-1EB5FA7C9538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4" creationId="{68E850D4-2E11-317B-57F9-4C861CB849AD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37" creationId="{687986D7-6254-7582-0E32-EF45C187506F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49" creationId="{8DBC8FBA-1F1B-19F1-A24B-EB16A1D6DC7C}"/>
          </ac:cxnSpMkLst>
        </pc:cxnChg>
        <pc:cxnChg chg="del">
          <ac:chgData name="Nguyen Chi Son" userId="606856d02e9d83ac" providerId="LiveId" clId="{4FA3F93A-FA95-4B26-8367-F4360452403D}" dt="2022-05-26T08:29:11.495" v="3572" actId="478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">
        <pc:chgData name="Nguyen Chi Son" userId="606856d02e9d83ac" providerId="LiveId" clId="{4FA3F93A-FA95-4B26-8367-F4360452403D}" dt="2022-05-25T09:05:49.794" v="1085" actId="1076"/>
        <pc:sldMkLst>
          <pc:docMk/>
          <pc:sldMk cId="780006894" sldId="880"/>
        </pc:sldMkLst>
        <pc:spChg chg="mod">
          <ac:chgData name="Nguyen Chi Son" userId="606856d02e9d83ac" providerId="LiveId" clId="{4FA3F93A-FA95-4B26-8367-F4360452403D}" dt="2022-05-25T09:05:08.497" v="1015" actId="20577"/>
          <ac:spMkLst>
            <pc:docMk/>
            <pc:sldMk cId="780006894" sldId="880"/>
            <ac:spMk id="2" creationId="{BA8A6260-CA4B-46A9-A06E-C71EE59E6992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8" creationId="{4E28DC3C-8812-9D91-DC91-38A00F10E985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19" creationId="{436FDEF3-7BBB-FF69-515C-1D5E44ACC829}"/>
          </ac:spMkLst>
        </pc:spChg>
        <pc:spChg chg="add mod">
          <ac:chgData name="Nguyen Chi Son" userId="606856d02e9d83ac" providerId="LiveId" clId="{4FA3F93A-FA95-4B26-8367-F4360452403D}" dt="2022-05-25T09:05:49.794" v="1085" actId="1076"/>
          <ac:spMkLst>
            <pc:docMk/>
            <pc:sldMk cId="780006894" sldId="880"/>
            <ac:spMk id="20" creationId="{96D10FFF-2A20-0BAF-772A-9E515DAE2B57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28" creationId="{5CD28F21-B054-A037-1F37-9670A4B98D6C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7" creationId="{62FA5845-9973-BC57-6488-03F66C1B3539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38" creationId="{DC5C7130-4078-9AF1-3506-EDE8B0F28A73}"/>
          </ac:spMkLst>
        </pc:spChg>
        <pc:spChg chg="del">
          <ac:chgData name="Nguyen Chi Son" userId="606856d02e9d83ac" providerId="LiveId" clId="{4FA3F93A-FA95-4B26-8367-F4360452403D}" dt="2022-05-25T08:55:32.505" v="62" actId="478"/>
          <ac:spMkLst>
            <pc:docMk/>
            <pc:sldMk cId="780006894" sldId="880"/>
            <ac:spMk id="41" creationId="{FFC908F8-AA3E-703E-9444-609BB736DDEA}"/>
          </ac:spMkLst>
        </pc:spChg>
        <pc:graphicFrameChg chg="add mod modGraphic">
          <ac:chgData name="Nguyen Chi Son" userId="606856d02e9d83ac" providerId="LiveId" clId="{4FA3F93A-FA95-4B26-8367-F4360452403D}" dt="2022-05-25T09:05:13.250" v="1016" actId="1076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5" creationId="{51581906-FFB0-281B-16DE-C71BEF50748B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6" creationId="{1FA2807B-CCE8-4A90-B2C5-38B0139302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27" creationId="{C2793200-3515-77E0-E689-56AF77F3A5F5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3" creationId="{248F88D9-A682-9E0B-D068-233DAF732513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6" creationId="{D05BA277-BE7E-F6A9-FEF5-12379B3AD12E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39" creationId="{064F45B1-627A-F4DF-98C3-7E83EBAF4E88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0" creationId="{BD9540D2-263A-B97C-D0C1-D29D0D9AF6B2}"/>
          </ac:picMkLst>
        </pc:picChg>
        <pc:picChg chg="del">
          <ac:chgData name="Nguyen Chi Son" userId="606856d02e9d83ac" providerId="LiveId" clId="{4FA3F93A-FA95-4B26-8367-F4360452403D}" dt="2022-05-25T08:55:32.505" v="62" actId="478"/>
          <ac:picMkLst>
            <pc:docMk/>
            <pc:sldMk cId="780006894" sldId="880"/>
            <ac:picMk id="42" creationId="{4B1C9EDB-F294-EE43-02FA-69863138B5AB}"/>
          </ac:picMkLst>
        </pc:picChg>
      </pc:sldChg>
      <pc:sldChg chg="addSp delSp modSp mod">
        <pc:chgData name="Nguyen Chi Son" userId="606856d02e9d83ac" providerId="LiveId" clId="{4FA3F93A-FA95-4B26-8367-F4360452403D}" dt="2022-05-25T11:01:11.853" v="2244"/>
        <pc:sldMkLst>
          <pc:docMk/>
          <pc:sldMk cId="1696484547" sldId="885"/>
        </pc:sldMkLst>
        <pc:spChg chg="mod">
          <ac:chgData name="Nguyen Chi Son" userId="606856d02e9d83ac" providerId="LiveId" clId="{4FA3F93A-FA95-4B26-8367-F4360452403D}" dt="2022-05-25T09:07:11.358" v="1225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FA3F93A-FA95-4B26-8367-F4360452403D}" dt="2022-05-25T09:19:01.983" v="1365" actId="1076"/>
          <ac:spMkLst>
            <pc:docMk/>
            <pc:sldMk cId="1696484547" sldId="885"/>
            <ac:spMk id="8" creationId="{36DC28AB-6A52-3788-AFD9-50D553700A46}"/>
          </ac:spMkLst>
        </pc:spChg>
        <pc:spChg chg="add del mod">
          <ac:chgData name="Nguyen Chi Son" userId="606856d02e9d83ac" providerId="LiveId" clId="{4FA3F93A-FA95-4B26-8367-F4360452403D}" dt="2022-05-25T09:18:10.994" v="1299" actId="478"/>
          <ac:spMkLst>
            <pc:docMk/>
            <pc:sldMk cId="1696484547" sldId="885"/>
            <ac:spMk id="9" creationId="{FF29CD9A-E387-166A-FA81-4F04556D05AF}"/>
          </ac:spMkLst>
        </pc:spChg>
        <pc:spChg chg="add mod">
          <ac:chgData name="Nguyen Chi Son" userId="606856d02e9d83ac" providerId="LiveId" clId="{4FA3F93A-FA95-4B26-8367-F4360452403D}" dt="2022-05-25T09:19:05.646" v="1366" actId="1076"/>
          <ac:spMkLst>
            <pc:docMk/>
            <pc:sldMk cId="1696484547" sldId="885"/>
            <ac:spMk id="10" creationId="{84909DB3-7F2B-47B2-750D-4E088649A8D5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4FA3F93A-FA95-4B26-8367-F4360452403D}" dt="2022-05-25T09:06:57.615" v="1136" actId="478"/>
          <ac:spMkLst>
            <pc:docMk/>
            <pc:sldMk cId="1696484547" sldId="885"/>
            <ac:spMk id="23" creationId="{749A2025-3C32-9B3F-8FDF-5F65909380C5}"/>
          </ac:spMkLst>
        </pc:spChg>
        <pc:graphicFrameChg chg="add mod">
          <ac:chgData name="Nguyen Chi Son" userId="606856d02e9d83ac" providerId="LiveId" clId="{4FA3F93A-FA95-4B26-8367-F4360452403D}" dt="2022-05-25T11:01:11.853" v="2244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1" creationId="{B3DF0F24-878B-7612-7D2B-1149A9172838}"/>
          </ac:picMkLst>
        </pc:picChg>
        <pc:picChg chg="del">
          <ac:chgData name="Nguyen Chi Son" userId="606856d02e9d83ac" providerId="LiveId" clId="{4FA3F93A-FA95-4B26-8367-F4360452403D}" dt="2022-05-25T09:06:57.615" v="1136" actId="478"/>
          <ac:picMkLst>
            <pc:docMk/>
            <pc:sldMk cId="1696484547" sldId="885"/>
            <ac:picMk id="24" creationId="{8F21F8A0-EF0E-1F36-F3B4-6A48459882A8}"/>
          </ac:picMkLst>
        </pc:picChg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646538931" sldId="886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507097286" sldId="887"/>
        </pc:sldMkLst>
      </pc:sldChg>
      <pc:sldChg chg="del">
        <pc:chgData name="Nguyen Chi Son" userId="606856d02e9d83ac" providerId="LiveId" clId="{4FA3F93A-FA95-4B26-8367-F4360452403D}" dt="2022-05-25T09:20:03.293" v="1367" actId="47"/>
        <pc:sldMkLst>
          <pc:docMk/>
          <pc:sldMk cId="2485355141" sldId="888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3786204935" sldId="889"/>
        </pc:sldMkLst>
      </pc:sldChg>
      <pc:sldChg chg="del">
        <pc:chgData name="Nguyen Chi Son" userId="606856d02e9d83ac" providerId="LiveId" clId="{4FA3F93A-FA95-4B26-8367-F4360452403D}" dt="2022-05-25T16:42:38.907" v="2929" actId="47"/>
        <pc:sldMkLst>
          <pc:docMk/>
          <pc:sldMk cId="1336287172" sldId="890"/>
        </pc:sldMkLst>
      </pc:sldChg>
      <pc:sldChg chg="delSp modSp mod delAnim">
        <pc:chgData name="Nguyen Chi Son" userId="606856d02e9d83ac" providerId="LiveId" clId="{4FA3F93A-FA95-4B26-8367-F4360452403D}" dt="2022-05-26T08:29:03.447" v="3570" actId="478"/>
        <pc:sldMkLst>
          <pc:docMk/>
          <pc:sldMk cId="4261963496" sldId="891"/>
        </pc:sldMkLst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0" creationId="{F4205AE1-636D-BDDB-4225-92233C151819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1" creationId="{37FD3D5F-6F2A-B0D9-413D-61A29CD4E631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2" creationId="{A09936E7-D4EC-50C5-E56D-BC010AD323C0}"/>
          </ac:spMkLst>
        </pc:spChg>
        <pc:spChg chg="del">
          <ac:chgData name="Nguyen Chi Son" userId="606856d02e9d83ac" providerId="LiveId" clId="{4FA3F93A-FA95-4B26-8367-F4360452403D}" dt="2022-05-26T08:29:03.447" v="3570" actId="478"/>
          <ac:spMkLst>
            <pc:docMk/>
            <pc:sldMk cId="4261963496" sldId="891"/>
            <ac:spMk id="13" creationId="{1689C147-E1D9-D170-B80A-E08C63BA3A52}"/>
          </ac:spMkLst>
        </pc:spChg>
        <pc:spChg chg="mod">
          <ac:chgData name="Nguyen Chi Son" userId="606856d02e9d83ac" providerId="LiveId" clId="{4FA3F93A-FA95-4B26-8367-F4360452403D}" dt="2022-05-25T16:48:04.305" v="3569" actId="20577"/>
          <ac:spMkLst>
            <pc:docMk/>
            <pc:sldMk cId="4261963496" sldId="891"/>
            <ac:spMk id="19" creationId="{9C339D16-68E4-43C4-A62E-D0146138D23B}"/>
          </ac:spMkLst>
        </pc:sp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del">
          <ac:chgData name="Nguyen Chi Son" userId="606856d02e9d83ac" providerId="LiveId" clId="{4FA3F93A-FA95-4B26-8367-F4360452403D}" dt="2022-05-25T16:47:49.251" v="3447" actId="478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del">
          <ac:chgData name="Nguyen Chi Son" userId="606856d02e9d83ac" providerId="LiveId" clId="{4FA3F93A-FA95-4B26-8367-F4360452403D}" dt="2022-05-26T08:29:03.447" v="3570" actId="478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del">
          <ac:chgData name="Nguyen Chi Son" userId="606856d02e9d83ac" providerId="LiveId" clId="{4FA3F93A-FA95-4B26-8367-F4360452403D}" dt="2022-05-25T16:47:47.944" v="3446" actId="478"/>
          <ac:picMkLst>
            <pc:docMk/>
            <pc:sldMk cId="4261963496" sldId="891"/>
            <ac:picMk id="3" creationId="{DCA5DDF8-3FE0-3A4D-FEA1-CA6BFD060D75}"/>
          </ac:picMkLst>
        </pc:pic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0" creationId="{674BB650-E23B-6FDD-C3E1-12F7AE543E0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1" creationId="{3F44A1FC-4395-9FD2-0BBE-4488487789A0}"/>
          </ac:cxnSpMkLst>
        </pc:cxnChg>
        <pc:cxnChg chg="del">
          <ac:chgData name="Nguyen Chi Son" userId="606856d02e9d83ac" providerId="LiveId" clId="{4FA3F93A-FA95-4B26-8367-F4360452403D}" dt="2022-05-25T16:47:49.251" v="3447" actId="478"/>
          <ac:cxnSpMkLst>
            <pc:docMk/>
            <pc:sldMk cId="4261963496" sldId="891"/>
            <ac:cxnSpMk id="26" creationId="{B22D062F-FD5F-40F6-7BB2-D24C7A117D6B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1" creationId="{82D09B0B-CA77-8908-0127-51A7063AFCC6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3" creationId="{DDC99A72-B6C6-6C27-08E9-A338A1382213}"/>
          </ac:cxnSpMkLst>
        </pc:cxnChg>
        <pc:cxnChg chg="del">
          <ac:chgData name="Nguyen Chi Son" userId="606856d02e9d83ac" providerId="LiveId" clId="{4FA3F93A-FA95-4B26-8367-F4360452403D}" dt="2022-05-26T08:29:03.447" v="3570" actId="478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del">
        <pc:chgData name="Nguyen Chi Son" userId="606856d02e9d83ac" providerId="LiveId" clId="{4FA3F93A-FA95-4B26-8367-F4360452403D}" dt="2022-05-25T16:42:41.159" v="2930" actId="47"/>
        <pc:sldMkLst>
          <pc:docMk/>
          <pc:sldMk cId="1960958627" sldId="892"/>
        </pc:sldMkLst>
      </pc:sldChg>
      <pc:sldChg chg="addSp delSp modSp mod modAnim">
        <pc:chgData name="Nguyen Chi Son" userId="606856d02e9d83ac" providerId="LiveId" clId="{4FA3F93A-FA95-4B26-8367-F4360452403D}" dt="2022-05-25T16:47:07.265" v="3444" actId="1076"/>
        <pc:sldMkLst>
          <pc:docMk/>
          <pc:sldMk cId="3427705775" sldId="893"/>
        </pc:sldMkLst>
        <pc:spChg chg="mod">
          <ac:chgData name="Nguyen Chi Son" userId="606856d02e9d83ac" providerId="LiveId" clId="{4FA3F93A-FA95-4B26-8367-F4360452403D}" dt="2022-05-25T16:43:43.563" v="3235" actId="20577"/>
          <ac:spMkLst>
            <pc:docMk/>
            <pc:sldMk cId="3427705775" sldId="893"/>
            <ac:spMk id="19" creationId="{9C339D16-68E4-43C4-A62E-D0146138D23B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8" creationId="{7AC60F1B-76D9-25F7-70E1-82A1F7B7F6B1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39" creationId="{0EF46F33-DFAE-C016-1061-10E61B3F98A2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0" creationId="{137BEFC3-449D-80E3-ACF8-2AD4052BB7EC}"/>
          </ac:spMkLst>
        </pc:spChg>
        <pc:spChg chg="mod">
          <ac:chgData name="Nguyen Chi Son" userId="606856d02e9d83ac" providerId="LiveId" clId="{4FA3F93A-FA95-4B26-8367-F4360452403D}" dt="2022-05-25T16:45:52.801" v="3413" actId="1035"/>
          <ac:spMkLst>
            <pc:docMk/>
            <pc:sldMk cId="3427705775" sldId="893"/>
            <ac:spMk id="41" creationId="{7864308A-95FB-62FE-EFE7-1A12F04868A8}"/>
          </ac:spMkLst>
        </pc:spChg>
        <pc:graphicFrameChg chg="add 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10" creationId="{B918EF76-950B-75B9-7E04-C283423EF77E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1" creationId="{AC9862B1-BAED-8ED3-F719-0B881B00D2CA}"/>
          </ac:graphicFrameMkLst>
        </pc:graphicFrameChg>
        <pc:graphicFrameChg chg="add mod">
          <ac:chgData name="Nguyen Chi Son" userId="606856d02e9d83ac" providerId="LiveId" clId="{4FA3F93A-FA95-4B26-8367-F4360452403D}" dt="2022-05-25T16:46:21.928" v="3426" actId="1076"/>
          <ac:graphicFrameMkLst>
            <pc:docMk/>
            <pc:sldMk cId="3427705775" sldId="893"/>
            <ac:graphicFrameMk id="12" creationId="{E6D90A40-1AAB-3061-8AEB-E3D946D93B05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3" creationId="{BD4752E1-4632-4560-AC34-9A3B7380F501}"/>
          </ac:graphicFrameMkLst>
        </pc:graphicFrameChg>
        <pc:graphicFrameChg chg="add mod">
          <ac:chgData name="Nguyen Chi Son" userId="606856d02e9d83ac" providerId="LiveId" clId="{4FA3F93A-FA95-4B26-8367-F4360452403D}" dt="2022-05-25T16:47:07.265" v="3444" actId="1076"/>
          <ac:graphicFrameMkLst>
            <pc:docMk/>
            <pc:sldMk cId="3427705775" sldId="893"/>
            <ac:graphicFrameMk id="18" creationId="{1CB04738-9BA5-F716-FA17-B13A6F2080EC}"/>
          </ac:graphicFrameMkLst>
        </pc:graphicFrameChg>
        <pc:graphicFrameChg chg="mod">
          <ac:chgData name="Nguyen Chi Son" userId="606856d02e9d83ac" providerId="LiveId" clId="{4FA3F93A-FA95-4B26-8367-F4360452403D}" dt="2022-05-25T16:45:52.801" v="3413" actId="1035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16:42:48.801" v="2932" actId="478"/>
          <ac:picMkLst>
            <pc:docMk/>
            <pc:sldMk cId="3427705775" sldId="893"/>
            <ac:picMk id="33" creationId="{40AB3395-3E5B-B27C-1B0C-75FC92C2758B}"/>
          </ac:picMkLst>
        </pc:pic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4" creationId="{44F6DCA9-4525-1B4D-3D62-4D6E81831D3D}"/>
          </ac:cxnSpMkLst>
        </pc:cxnChg>
        <pc:cxnChg chg="add mod">
          <ac:chgData name="Nguyen Chi Son" userId="606856d02e9d83ac" providerId="LiveId" clId="{4FA3F93A-FA95-4B26-8367-F4360452403D}" dt="2022-05-25T16:47:07.265" v="3444" actId="1076"/>
          <ac:cxnSpMkLst>
            <pc:docMk/>
            <pc:sldMk cId="3427705775" sldId="893"/>
            <ac:cxnSpMk id="16" creationId="{0420D3EF-483D-C87D-6DFE-93451CD5F4A0}"/>
          </ac:cxnSpMkLst>
        </pc:cxnChg>
      </pc:sldChg>
      <pc:sldChg chg="modSp add mod">
        <pc:chgData name="Nguyen Chi Son" userId="606856d02e9d83ac" providerId="LiveId" clId="{4FA3F93A-FA95-4B26-8367-F4360452403D}" dt="2022-05-25T09:06:53.584" v="1135" actId="20577"/>
        <pc:sldMkLst>
          <pc:docMk/>
          <pc:sldMk cId="2094527133" sldId="894"/>
        </pc:sldMkLst>
        <pc:spChg chg="mod">
          <ac:chgData name="Nguyen Chi Son" userId="606856d02e9d83ac" providerId="LiveId" clId="{4FA3F93A-FA95-4B26-8367-F4360452403D}" dt="2022-05-25T09:06:53.584" v="1135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4FA3F93A-FA95-4B26-8367-F4360452403D}" dt="2022-05-25T09:06:47.514" v="1088" actId="20577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4FA3F93A-FA95-4B26-8367-F4360452403D}" dt="2022-05-25T11:08:32.022" v="2647" actId="1037"/>
        <pc:sldMkLst>
          <pc:docMk/>
          <pc:sldMk cId="743094264" sldId="895"/>
        </pc:sldMkLst>
        <pc:spChg chg="add mod">
          <ac:chgData name="Nguyen Chi Son" userId="606856d02e9d83ac" providerId="LiveId" clId="{4FA3F93A-FA95-4B26-8367-F4360452403D}" dt="2022-05-25T11:08:26.895" v="2642" actId="20577"/>
          <ac:spMkLst>
            <pc:docMk/>
            <pc:sldMk cId="743094264" sldId="895"/>
            <ac:spMk id="10" creationId="{E65D8E01-F884-67BD-3673-5A647D50C62B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1" creationId="{283AF6B0-8B6F-B7A3-FDD2-54A553F91190}"/>
          </ac:spMkLst>
        </pc:spChg>
        <pc:spChg chg="add mod">
          <ac:chgData name="Nguyen Chi Son" userId="606856d02e9d83ac" providerId="LiveId" clId="{4FA3F93A-FA95-4B26-8367-F4360452403D}" dt="2022-05-25T11:06:55.141" v="2518" actId="20577"/>
          <ac:spMkLst>
            <pc:docMk/>
            <pc:sldMk cId="743094264" sldId="895"/>
            <ac:spMk id="12" creationId="{4D8BA207-4B6B-8C9C-DE77-46DD876486B4}"/>
          </ac:spMkLst>
        </pc:spChg>
        <pc:spChg chg="add mod">
          <ac:chgData name="Nguyen Chi Son" userId="606856d02e9d83ac" providerId="LiveId" clId="{4FA3F93A-FA95-4B26-8367-F4360452403D}" dt="2022-05-25T09:22:07.549" v="2024" actId="1035"/>
          <ac:spMkLst>
            <pc:docMk/>
            <pc:sldMk cId="743094264" sldId="895"/>
            <ac:spMk id="13" creationId="{FE2EB0D2-7F50-8A83-8F25-496B2CFB95A3}"/>
          </ac:spMkLst>
        </pc:spChg>
        <pc:spChg chg="mod">
          <ac:chgData name="Nguyen Chi Son" userId="606856d02e9d83ac" providerId="LiveId" clId="{4FA3F93A-FA95-4B26-8367-F4360452403D}" dt="2022-05-25T09:21:54.629" v="1996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FA3F93A-FA95-4B26-8367-F4360452403D}" dt="2022-05-25T11:01:02.600" v="2240" actId="571"/>
          <ac:spMkLst>
            <pc:docMk/>
            <pc:sldMk cId="743094264" sldId="895"/>
            <ac:spMk id="22" creationId="{26EF10D1-1B59-7FAE-E19C-45078B8D7AE5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8" creationId="{7AC60F1B-76D9-25F7-70E1-82A1F7B7F6B1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39" creationId="{0EF46F33-DFAE-C016-1061-10E61B3F98A2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0" creationId="{137BEFC3-449D-80E3-ACF8-2AD4052BB7EC}"/>
          </ac:spMkLst>
        </pc:spChg>
        <pc:spChg chg="del">
          <ac:chgData name="Nguyen Chi Son" userId="606856d02e9d83ac" providerId="LiveId" clId="{4FA3F93A-FA95-4B26-8367-F4360452403D}" dt="2022-05-25T09:20:17.281" v="1371" actId="478"/>
          <ac:spMkLst>
            <pc:docMk/>
            <pc:sldMk cId="743094264" sldId="895"/>
            <ac:spMk id="41" creationId="{7864308A-95FB-62FE-EFE7-1A12F04868A8}"/>
          </ac:spMkLst>
        </pc:sp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4" creationId="{C4C51359-6F94-9580-C7EF-B23FEF49E5F1}"/>
          </ac:graphicFrameMkLst>
        </pc:graphicFrameChg>
        <pc:graphicFrameChg chg="add mod">
          <ac:chgData name="Nguyen Chi Son" userId="606856d02e9d83ac" providerId="LiveId" clId="{4FA3F93A-FA95-4B26-8367-F4360452403D}" dt="2022-05-25T11:06:58.806" v="2522" actId="1036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6" creationId="{C9E15B16-00F4-1B75-73C5-751FBD791938}"/>
          </ac:graphicFrameMkLst>
        </pc:graphicFrameChg>
        <pc:graphicFrameChg chg="add del mod">
          <ac:chgData name="Nguyen Chi Son" userId="606856d02e9d83ac" providerId="LiveId" clId="{4FA3F93A-FA95-4B26-8367-F4360452403D}" dt="2022-05-25T11:07:16.070" v="2546" actId="478"/>
          <ac:graphicFrameMkLst>
            <pc:docMk/>
            <pc:sldMk cId="743094264" sldId="895"/>
            <ac:graphicFrameMk id="17" creationId="{BC105F22-C65C-4A52-9659-6A7D03B7D663}"/>
          </ac:graphicFrameMkLst>
        </pc:graphicFrameChg>
        <pc:graphicFrameChg chg="add mod">
          <ac:chgData name="Nguyen Chi Son" userId="606856d02e9d83ac" providerId="LiveId" clId="{4FA3F93A-FA95-4B26-8367-F4360452403D}" dt="2022-05-25T11:01:04.754" v="2242" actId="571"/>
          <ac:graphicFrameMkLst>
            <pc:docMk/>
            <pc:sldMk cId="743094264" sldId="895"/>
            <ac:graphicFrameMk id="23" creationId="{9B89640F-D2BD-CA47-8ABE-E6883EEC23AF}"/>
          </ac:graphicFrameMkLst>
        </pc:graphicFrameChg>
        <pc:graphicFrameChg chg="add mod">
          <ac:chgData name="Nguyen Chi Son" userId="606856d02e9d83ac" providerId="LiveId" clId="{4FA3F93A-FA95-4B26-8367-F4360452403D}" dt="2022-05-25T11:07:01.094" v="2523" actId="1076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add mod">
          <ac:chgData name="Nguyen Chi Son" userId="606856d02e9d83ac" providerId="LiveId" clId="{4FA3F93A-FA95-4B26-8367-F4360452403D}" dt="2022-05-25T11:07:48.686" v="2552" actId="1076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add mod">
          <ac:chgData name="Nguyen Chi Son" userId="606856d02e9d83ac" providerId="LiveId" clId="{4FA3F93A-FA95-4B26-8367-F4360452403D}" dt="2022-05-25T11:08:32.022" v="2647" actId="1037"/>
          <ac:graphicFrameMkLst>
            <pc:docMk/>
            <pc:sldMk cId="743094264" sldId="895"/>
            <ac:graphicFrameMk id="26" creationId="{84D6EDEC-8E71-2A8E-B164-A6068958F1F9}"/>
          </ac:graphicFrameMkLst>
        </pc:graphicFrameChg>
        <pc:graphicFrameChg chg="del">
          <ac:chgData name="Nguyen Chi Son" userId="606856d02e9d83ac" providerId="LiveId" clId="{4FA3F93A-FA95-4B26-8367-F4360452403D}" dt="2022-05-25T09:20:17.281" v="1371" actId="478"/>
          <ac:graphicFrameMkLst>
            <pc:docMk/>
            <pc:sldMk cId="743094264" sldId="895"/>
            <ac:graphicFrameMk id="46" creationId="{2592ADDB-C88E-68D5-3485-EC15F9CDA01D}"/>
          </ac:graphicFrameMkLst>
        </pc:graphicFrameChg>
        <pc:picChg chg="del">
          <ac:chgData name="Nguyen Chi Son" userId="606856d02e9d83ac" providerId="LiveId" clId="{4FA3F93A-FA95-4B26-8367-F4360452403D}" dt="2022-05-25T09:20:14.570" v="1370" actId="478"/>
          <ac:picMkLst>
            <pc:docMk/>
            <pc:sldMk cId="743094264" sldId="895"/>
            <ac:picMk id="33" creationId="{40AB3395-3E5B-B27C-1B0C-75FC92C2758B}"/>
          </ac:picMkLst>
        </pc:pic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18" creationId="{CFCEAC2F-1BEE-A510-E82B-25D67112A3FB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0" creationId="{6051DDD6-4CE0-47F0-2D10-5E51D203EA51}"/>
          </ac:cxnSpMkLst>
        </pc:cxnChg>
        <pc:cxnChg chg="add del mod">
          <ac:chgData name="Nguyen Chi Son" userId="606856d02e9d83ac" providerId="LiveId" clId="{4FA3F93A-FA95-4B26-8367-F4360452403D}" dt="2022-05-25T11:07:16.070" v="2546" actId="478"/>
          <ac:cxnSpMkLst>
            <pc:docMk/>
            <pc:sldMk cId="743094264" sldId="895"/>
            <ac:cxnSpMk id="21" creationId="{F4D43761-FDCC-7E7D-565A-300D08D33748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8:36:41.992" v="4243" actId="1076"/>
        <pc:sldMkLst>
          <pc:docMk/>
          <pc:sldMk cId="1578954145" sldId="896"/>
        </pc:sldMkLst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4" creationId="{75AEA58F-4C30-337A-855F-F1B26720F800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5" creationId="{559A6B00-735B-1097-BC94-4B4C9A54D2E5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6" creationId="{25A6B206-E213-7ECB-B83D-45C98CF58552}"/>
          </ac:spMkLst>
        </pc:spChg>
        <pc:spChg chg="add mod">
          <ac:chgData name="Nguyen Chi Son" userId="606856d02e9d83ac" providerId="LiveId" clId="{4FA3F93A-FA95-4B26-8367-F4360452403D}" dt="2022-05-26T08:34:44.713" v="4231" actId="1036"/>
          <ac:spMkLst>
            <pc:docMk/>
            <pc:sldMk cId="1578954145" sldId="896"/>
            <ac:spMk id="7" creationId="{552817ED-6AE6-15DB-1812-2EFE610C42FC}"/>
          </ac:spMkLst>
        </pc:spChg>
        <pc:spChg chg="mod">
          <ac:chgData name="Nguyen Chi Son" userId="606856d02e9d83ac" providerId="LiveId" clId="{4FA3F93A-FA95-4B26-8367-F4360452403D}" dt="2022-05-26T08:34:31.528" v="4218" actId="20577"/>
          <ac:spMkLst>
            <pc:docMk/>
            <pc:sldMk cId="1578954145" sldId="896"/>
            <ac:spMk id="19" creationId="{9C339D16-68E4-43C4-A62E-D0146138D23B}"/>
          </ac:spMkLst>
        </pc:spChg>
        <pc:graphicFrameChg chg="add mod">
          <ac:chgData name="Nguyen Chi Son" userId="606856d02e9d83ac" providerId="LiveId" clId="{4FA3F93A-FA95-4B26-8367-F4360452403D}" dt="2022-05-26T08:35:12.544" v="4236"/>
          <ac:graphicFrameMkLst>
            <pc:docMk/>
            <pc:sldMk cId="1578954145" sldId="896"/>
            <ac:graphicFrameMk id="8" creationId="{0B471EDF-E040-1C63-0603-47F291B30CE5}"/>
          </ac:graphicFrameMkLst>
        </pc:graphicFrameChg>
        <pc:graphicFrameChg chg="add mod">
          <ac:chgData name="Nguyen Chi Son" userId="606856d02e9d83ac" providerId="LiveId" clId="{4FA3F93A-FA95-4B26-8367-F4360452403D}" dt="2022-05-26T08:36:41.992" v="4243" actId="1076"/>
          <ac:graphicFrameMkLst>
            <pc:docMk/>
            <pc:sldMk cId="1578954145" sldId="896"/>
            <ac:graphicFrameMk id="10" creationId="{9B5651B7-908B-28E1-EF71-3AAE13FC6886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1" creationId="{2448C188-9381-BDB4-F4F1-B0EF25535089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2" creationId="{5C98F8F2-3E95-574E-3AE6-4457BA75630E}"/>
          </ac:graphicFrameMkLst>
        </pc:graphicFrameChg>
        <pc:graphicFrameChg chg="add del mod">
          <ac:chgData name="Nguyen Chi Son" userId="606856d02e9d83ac" providerId="LiveId" clId="{4FA3F93A-FA95-4B26-8367-F4360452403D}" dt="2022-05-26T08:34:58.498" v="4233" actId="478"/>
          <ac:graphicFrameMkLst>
            <pc:docMk/>
            <pc:sldMk cId="1578954145" sldId="896"/>
            <ac:graphicFrameMk id="13" creationId="{27208A58-264A-EC21-5237-47A00414F660}"/>
          </ac:graphicFrameMkLst>
        </pc:graphicFrameChg>
        <pc:graphicFrameChg chg="add mod">
          <ac:chgData name="Nguyen Chi Son" userId="606856d02e9d83ac" providerId="LiveId" clId="{4FA3F93A-FA95-4B26-8367-F4360452403D}" dt="2022-05-26T08:34:44.713" v="4231" actId="1036"/>
          <ac:graphicFrameMkLst>
            <pc:docMk/>
            <pc:sldMk cId="1578954145" sldId="896"/>
            <ac:graphicFrameMk id="16" creationId="{F79731AE-5B0D-04BE-51B9-09CEE268455F}"/>
          </ac:graphicFrameMkLst>
        </pc:graphicFrameChg>
        <pc:cxnChg chg="add del mod">
          <ac:chgData name="Nguyen Chi Son" userId="606856d02e9d83ac" providerId="LiveId" clId="{4FA3F93A-FA95-4B26-8367-F4360452403D}" dt="2022-05-26T08:34:57.791" v="4232" actId="478"/>
          <ac:cxnSpMkLst>
            <pc:docMk/>
            <pc:sldMk cId="1578954145" sldId="896"/>
            <ac:cxnSpMk id="14" creationId="{354EF057-53CC-C539-8DAC-4AD6EFFB3EFA}"/>
          </ac:cxnSpMkLst>
        </pc:cxnChg>
        <pc:cxnChg chg="add mod">
          <ac:chgData name="Nguyen Chi Son" userId="606856d02e9d83ac" providerId="LiveId" clId="{4FA3F93A-FA95-4B26-8367-F4360452403D}" dt="2022-05-26T08:34:44.713" v="4231" actId="1036"/>
          <ac:cxnSpMkLst>
            <pc:docMk/>
            <pc:sldMk cId="1578954145" sldId="896"/>
            <ac:cxnSpMk id="15" creationId="{E3D3C3C5-74FA-D328-97B5-FF9CAE7B865A}"/>
          </ac:cxnSpMkLst>
        </pc:cxnChg>
      </pc:sldChg>
      <pc:sldChg chg="addSp delSp modSp add mod addAnim delAnim modAnim">
        <pc:chgData name="Nguyen Chi Son" userId="606856d02e9d83ac" providerId="LiveId" clId="{4FA3F93A-FA95-4B26-8367-F4360452403D}" dt="2022-05-26T09:05:01.530" v="5623" actId="20577"/>
        <pc:sldMkLst>
          <pc:docMk/>
          <pc:sldMk cId="864546065" sldId="897"/>
        </pc:sldMkLst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4" creationId="{75AEA58F-4C30-337A-855F-F1B26720F800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5" creationId="{559A6B00-735B-1097-BC94-4B4C9A54D2E5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6" creationId="{25A6B206-E213-7ECB-B83D-45C98CF58552}"/>
          </ac:spMkLst>
        </pc:spChg>
        <pc:spChg chg="del">
          <ac:chgData name="Nguyen Chi Son" userId="606856d02e9d83ac" providerId="LiveId" clId="{4FA3F93A-FA95-4B26-8367-F4360452403D}" dt="2022-05-26T08:36:54.527" v="4245" actId="478"/>
          <ac:spMkLst>
            <pc:docMk/>
            <pc:sldMk cId="864546065" sldId="897"/>
            <ac:spMk id="7" creationId="{552817ED-6AE6-15DB-1812-2EFE610C42FC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4" creationId="{A3EE5E60-CEE4-C95D-4CFC-E11941DF2013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7" creationId="{F08B1C0E-ADED-84E2-8B67-A747C2C6A1CD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18" creationId="{42F7229F-7A91-5FF4-71E6-77BE64FFA200}"/>
          </ac:spMkLst>
        </pc:spChg>
        <pc:spChg chg="mod">
          <ac:chgData name="Nguyen Chi Son" userId="606856d02e9d83ac" providerId="LiveId" clId="{4FA3F93A-FA95-4B26-8367-F4360452403D}" dt="2022-05-26T08:38:17.522" v="4940" actId="20577"/>
          <ac:spMkLst>
            <pc:docMk/>
            <pc:sldMk cId="864546065" sldId="897"/>
            <ac:spMk id="19" creationId="{9C339D16-68E4-43C4-A62E-D0146138D23B}"/>
          </ac:spMkLst>
        </pc:spChg>
        <pc:spChg chg="add del mod">
          <ac:chgData name="Nguyen Chi Son" userId="606856d02e9d83ac" providerId="LiveId" clId="{4FA3F93A-FA95-4B26-8367-F4360452403D}" dt="2022-05-26T08:42:12.650" v="4959" actId="478"/>
          <ac:spMkLst>
            <pc:docMk/>
            <pc:sldMk cId="864546065" sldId="897"/>
            <ac:spMk id="20" creationId="{22928C39-CB76-E975-4488-F4911786CFDB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7" creationId="{E9A8AC84-F584-3DA6-7285-9712C336FA1C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8" creationId="{5F2A366F-DCE0-3919-8868-C4B160EBF2B8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29" creationId="{012EF9FF-EBA5-06E5-875F-8A0B66FDBF7F}"/>
          </ac:spMkLst>
        </pc:spChg>
        <pc:spChg chg="add del mod">
          <ac:chgData name="Nguyen Chi Son" userId="606856d02e9d83ac" providerId="LiveId" clId="{4FA3F93A-FA95-4B26-8367-F4360452403D}" dt="2022-05-26T08:42:14.728" v="4961"/>
          <ac:spMkLst>
            <pc:docMk/>
            <pc:sldMk cId="864546065" sldId="897"/>
            <ac:spMk id="30" creationId="{A5858B12-88DD-6E4D-3307-8C874F032081}"/>
          </ac:spMkLst>
        </pc:spChg>
        <pc:spChg chg="add del mod">
          <ac:chgData name="Nguyen Chi Son" userId="606856d02e9d83ac" providerId="LiveId" clId="{4FA3F93A-FA95-4B26-8367-F4360452403D}" dt="2022-05-26T08:42:26.473" v="4964" actId="478"/>
          <ac:spMkLst>
            <pc:docMk/>
            <pc:sldMk cId="864546065" sldId="897"/>
            <ac:spMk id="37" creationId="{1DCEB6B6-66CA-9D69-8748-5B31CD63C839}"/>
          </ac:spMkLst>
        </pc:spChg>
        <pc:spChg chg="add del mod">
          <ac:chgData name="Nguyen Chi Son" userId="606856d02e9d83ac" providerId="LiveId" clId="{4FA3F93A-FA95-4B26-8367-F4360452403D}" dt="2022-05-26T08:43:44.894" v="4998" actId="478"/>
          <ac:spMkLst>
            <pc:docMk/>
            <pc:sldMk cId="864546065" sldId="897"/>
            <ac:spMk id="43" creationId="{9316B717-2AB1-582A-DDAD-681E6346CE5F}"/>
          </ac:spMkLst>
        </pc:spChg>
        <pc:spChg chg="add mod">
          <ac:chgData name="Nguyen Chi Son" userId="606856d02e9d83ac" providerId="LiveId" clId="{4FA3F93A-FA95-4B26-8367-F4360452403D}" dt="2022-05-26T08:47:44.994" v="5097" actId="1076"/>
          <ac:spMkLst>
            <pc:docMk/>
            <pc:sldMk cId="864546065" sldId="897"/>
            <ac:spMk id="49" creationId="{0BEE701F-7424-8F31-A2C4-061FA691779F}"/>
          </ac:spMkLst>
        </pc:spChg>
        <pc:spChg chg="add mod">
          <ac:chgData name="Nguyen Chi Son" userId="606856d02e9d83ac" providerId="LiveId" clId="{4FA3F93A-FA95-4B26-8367-F4360452403D}" dt="2022-05-26T08:48:43.771" v="5206" actId="20577"/>
          <ac:spMkLst>
            <pc:docMk/>
            <pc:sldMk cId="864546065" sldId="897"/>
            <ac:spMk id="76" creationId="{3A2F4B2D-D6FC-A44F-A9C7-5DCA4163CC13}"/>
          </ac:spMkLst>
        </pc:spChg>
        <pc:spChg chg="add mod">
          <ac:chgData name="Nguyen Chi Son" userId="606856d02e9d83ac" providerId="LiveId" clId="{4FA3F93A-FA95-4B26-8367-F4360452403D}" dt="2022-05-26T08:48:23.769" v="5163" actId="1035"/>
          <ac:spMkLst>
            <pc:docMk/>
            <pc:sldMk cId="864546065" sldId="897"/>
            <ac:spMk id="77" creationId="{0FAE2BF2-84D6-DB3A-BB38-839980A1F258}"/>
          </ac:spMkLst>
        </pc:spChg>
        <pc:spChg chg="add mod">
          <ac:chgData name="Nguyen Chi Son" userId="606856d02e9d83ac" providerId="LiveId" clId="{4FA3F93A-FA95-4B26-8367-F4360452403D}" dt="2022-05-26T08:56:14.977" v="5317" actId="1036"/>
          <ac:spMkLst>
            <pc:docMk/>
            <pc:sldMk cId="864546065" sldId="897"/>
            <ac:spMk id="105" creationId="{27588071-5F5F-CCE4-A47F-2C3DE53FF78D}"/>
          </ac:spMkLst>
        </pc:spChg>
        <pc:spChg chg="add mod">
          <ac:chgData name="Nguyen Chi Son" userId="606856d02e9d83ac" providerId="LiveId" clId="{4FA3F93A-FA95-4B26-8367-F4360452403D}" dt="2022-05-26T09:05:01.530" v="5623" actId="20577"/>
          <ac:spMkLst>
            <pc:docMk/>
            <pc:sldMk cId="864546065" sldId="897"/>
            <ac:spMk id="106" creationId="{19EBE08D-3936-3DAC-833B-32A2F5193C9E}"/>
          </ac:spMkLst>
        </pc:sp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8" creationId="{0B471EDF-E040-1C63-0603-47F291B30CE5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0" creationId="{9B5651B7-908B-28E1-EF71-3AAE13FC6886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1" creationId="{2448C188-9381-BDB4-F4F1-B0EF25535089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2" creationId="{5C98F8F2-3E95-574E-3AE6-4457BA75630E}"/>
          </ac:graphicFrameMkLst>
        </pc:graphicFrameChg>
        <pc:graphicFrameChg chg="del">
          <ac:chgData name="Nguyen Chi Son" userId="606856d02e9d83ac" providerId="LiveId" clId="{4FA3F93A-FA95-4B26-8367-F4360452403D}" dt="2022-05-26T08:36:54.527" v="4245" actId="478"/>
          <ac:graphicFrameMkLst>
            <pc:docMk/>
            <pc:sldMk cId="864546065" sldId="897"/>
            <ac:graphicFrameMk id="16" creationId="{F79731AE-5B0D-04BE-51B9-09CEE268455F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1" creationId="{1A69F127-750F-B62F-AEEE-DC616B380A9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2" creationId="{8F642640-75FC-B913-D175-20C62D5E200C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3" creationId="{BB1F4DC9-5A1A-B709-8814-1C7E4FAFB120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4" creationId="{481301E1-0E96-EE2B-FF6F-129E178C9089}"/>
          </ac:graphicFrameMkLst>
        </pc:graphicFrameChg>
        <pc:graphicFrameChg chg="add del mod">
          <ac:chgData name="Nguyen Chi Son" userId="606856d02e9d83ac" providerId="LiveId" clId="{4FA3F93A-FA95-4B26-8367-F4360452403D}" dt="2022-05-26T08:42:12.650" v="4959" actId="478"/>
          <ac:graphicFrameMkLst>
            <pc:docMk/>
            <pc:sldMk cId="864546065" sldId="897"/>
            <ac:graphicFrameMk id="26" creationId="{C00C392E-208E-09C4-5846-BCDF1C57DA6B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1" creationId="{8DB56F1B-1CA8-DF9F-E2CE-D0F0F9D9B012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2" creationId="{90970F89-41B4-F0EC-772F-73DE5E448794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3" creationId="{B6EB49B6-68A8-9588-4EBA-E6AC5D225153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4" creationId="{C88BD0CC-EADD-21F0-ADEE-9E057D311025}"/>
          </ac:graphicFrameMkLst>
        </pc:graphicFrameChg>
        <pc:graphicFrameChg chg="add del mod">
          <ac:chgData name="Nguyen Chi Son" userId="606856d02e9d83ac" providerId="LiveId" clId="{4FA3F93A-FA95-4B26-8367-F4360452403D}" dt="2022-05-26T08:42:14.728" v="4961"/>
          <ac:graphicFrameMkLst>
            <pc:docMk/>
            <pc:sldMk cId="864546065" sldId="897"/>
            <ac:graphicFrameMk id="36" creationId="{2156D198-FDD9-682E-25B8-29997D793B7D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41" creationId="{C1DD6CF3-0320-308C-21CD-81D01B8EBD48}"/>
          </ac:graphicFrameMkLst>
        </pc:graphicFrameChg>
        <pc:graphicFrameChg chg="add del mod">
          <ac:chgData name="Nguyen Chi Son" userId="606856d02e9d83ac" providerId="LiveId" clId="{4FA3F93A-FA95-4B26-8367-F4360452403D}" dt="2022-05-26T08:46:15.282" v="5063" actId="478"/>
          <ac:graphicFrameMkLst>
            <pc:docMk/>
            <pc:sldMk cId="864546065" sldId="897"/>
            <ac:graphicFrameMk id="42" creationId="{9962AD76-451B-7276-27EB-64F4BE412D15}"/>
          </ac:graphicFrameMkLst>
        </pc:graphicFrameChg>
        <pc:graphicFrameChg chg="add del mod">
          <ac:chgData name="Nguyen Chi Son" userId="606856d02e9d83ac" providerId="LiveId" clId="{4FA3F93A-FA95-4B26-8367-F4360452403D}" dt="2022-05-26T08:44:51.929" v="5036" actId="478"/>
          <ac:graphicFrameMkLst>
            <pc:docMk/>
            <pc:sldMk cId="864546065" sldId="897"/>
            <ac:graphicFrameMk id="50" creationId="{F152F2BB-2C8A-6CAE-64CD-F9428A9C67EA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8" creationId="{D7099D65-3CE2-C30C-36E6-0C7982DE0719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69" creationId="{2A1FA2E0-05B8-5EA6-623D-179AEFB47C74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0" creationId="{79A59E0C-55D0-D00C-D652-8653A56AE968}"/>
          </ac:graphicFrameMkLst>
        </pc:graphicFrameChg>
        <pc:graphicFrameChg chg="add mod">
          <ac:chgData name="Nguyen Chi Son" userId="606856d02e9d83ac" providerId="LiveId" clId="{4FA3F93A-FA95-4B26-8367-F4360452403D}" dt="2022-05-26T08:47:44.994" v="5097" actId="1076"/>
          <ac:graphicFrameMkLst>
            <pc:docMk/>
            <pc:sldMk cId="864546065" sldId="897"/>
            <ac:graphicFrameMk id="71" creationId="{117B8F82-DD6D-BEAD-3567-4CCCC7B723B3}"/>
          </ac:graphicFrameMkLst>
        </pc:graphicFrameChg>
        <pc:graphicFrameChg chg="add mod">
          <ac:chgData name="Nguyen Chi Son" userId="606856d02e9d83ac" providerId="LiveId" clId="{4FA3F93A-FA95-4B26-8367-F4360452403D}" dt="2022-05-26T08:54:42.219" v="5279" actId="1076"/>
          <ac:graphicFrameMkLst>
            <pc:docMk/>
            <pc:sldMk cId="864546065" sldId="897"/>
            <ac:graphicFrameMk id="72" creationId="{5007AA52-596D-EA30-1C87-3F9F7CF158EB}"/>
          </ac:graphicFrameMkLst>
        </pc:graphicFrameChg>
        <pc:graphicFrameChg chg="add mod">
          <ac:chgData name="Nguyen Chi Son" userId="606856d02e9d83ac" providerId="LiveId" clId="{4FA3F93A-FA95-4B26-8367-F4360452403D}" dt="2022-05-26T08:50:14.957" v="5227" actId="1076"/>
          <ac:graphicFrameMkLst>
            <pc:docMk/>
            <pc:sldMk cId="864546065" sldId="897"/>
            <ac:graphicFrameMk id="73" creationId="{D1C8DAC6-8B31-5F31-B5FF-315C94CE91D3}"/>
          </ac:graphicFrameMkLst>
        </pc:graphicFrameChg>
        <pc:graphicFrameChg chg="add mod">
          <ac:chgData name="Nguyen Chi Son" userId="606856d02e9d83ac" providerId="LiveId" clId="{4FA3F93A-FA95-4B26-8367-F4360452403D}" dt="2022-05-26T08:50:11.910" v="5226" actId="1076"/>
          <ac:graphicFrameMkLst>
            <pc:docMk/>
            <pc:sldMk cId="864546065" sldId="897"/>
            <ac:graphicFrameMk id="74" creationId="{B8F60860-5702-96E2-22D2-C3FE35997A4E}"/>
          </ac:graphicFrameMkLst>
        </pc:graphicFrameChg>
        <pc:graphicFrameChg chg="add mod">
          <ac:chgData name="Nguyen Chi Son" userId="606856d02e9d83ac" providerId="LiveId" clId="{4FA3F93A-FA95-4B26-8367-F4360452403D}" dt="2022-05-26T08:48:07.067" v="5109" actId="1035"/>
          <ac:graphicFrameMkLst>
            <pc:docMk/>
            <pc:sldMk cId="864546065" sldId="897"/>
            <ac:graphicFrameMk id="75" creationId="{0D6EE778-F01F-0ACB-5CC4-D12FF41E8860}"/>
          </ac:graphicFrameMkLst>
        </pc:graphicFrameChg>
        <pc:graphicFrameChg chg="add mod">
          <ac:chgData name="Nguyen Chi Son" userId="606856d02e9d83ac" providerId="LiveId" clId="{4FA3F93A-FA95-4B26-8367-F4360452403D}" dt="2022-05-26T08:57:45.928" v="5366" actId="1076"/>
          <ac:graphicFrameMkLst>
            <pc:docMk/>
            <pc:sldMk cId="864546065" sldId="897"/>
            <ac:graphicFrameMk id="78" creationId="{9ED3E9A3-B6F0-9586-2FEC-44D659524AA1}"/>
          </ac:graphicFrameMkLst>
        </pc:graphicFrameChg>
        <pc:graphicFrameChg chg="add del mod">
          <ac:chgData name="Nguyen Chi Son" userId="606856d02e9d83ac" providerId="LiveId" clId="{4FA3F93A-FA95-4B26-8367-F4360452403D}" dt="2022-05-26T08:48:58.645" v="5212" actId="478"/>
          <ac:graphicFrameMkLst>
            <pc:docMk/>
            <pc:sldMk cId="864546065" sldId="897"/>
            <ac:graphicFrameMk id="79" creationId="{822289FB-8742-D5D4-D3E8-629D36509DA9}"/>
          </ac:graphicFrameMkLst>
        </pc:graphicFrameChg>
        <pc:graphicFrameChg chg="add mod">
          <ac:chgData name="Nguyen Chi Son" userId="606856d02e9d83ac" providerId="LiveId" clId="{4FA3F93A-FA95-4B26-8367-F4360452403D}" dt="2022-05-26T09:03:37.346" v="5612" actId="1037"/>
          <ac:graphicFrameMkLst>
            <pc:docMk/>
            <pc:sldMk cId="864546065" sldId="897"/>
            <ac:graphicFrameMk id="81" creationId="{79D37350-1BE6-CBF5-4A11-C58EFD8B5A01}"/>
          </ac:graphicFrameMkLst>
        </pc:graphicFrameChg>
        <pc:graphicFrameChg chg="add mod">
          <ac:chgData name="Nguyen Chi Son" userId="606856d02e9d83ac" providerId="LiveId" clId="{4FA3F93A-FA95-4B26-8367-F4360452403D}" dt="2022-05-26T08:51:43.804" v="5260" actId="1076"/>
          <ac:graphicFrameMkLst>
            <pc:docMk/>
            <pc:sldMk cId="864546065" sldId="897"/>
            <ac:graphicFrameMk id="96" creationId="{C861FC3F-3ABC-08D7-5C2E-CE3616E2EBC8}"/>
          </ac:graphicFrameMkLst>
        </pc:graphicFrameChg>
        <pc:graphicFrameChg chg="add mod">
          <ac:chgData name="Nguyen Chi Son" userId="606856d02e9d83ac" providerId="LiveId" clId="{4FA3F93A-FA95-4B26-8367-F4360452403D}" dt="2022-05-26T08:51:50.284" v="5264" actId="1076"/>
          <ac:graphicFrameMkLst>
            <pc:docMk/>
            <pc:sldMk cId="864546065" sldId="897"/>
            <ac:graphicFrameMk id="97" creationId="{90AC84CB-1391-E4E5-3AD3-3FAB99B324EF}"/>
          </ac:graphicFrameMkLst>
        </pc:graphicFrameChg>
        <pc:graphicFrameChg chg="add mod">
          <ac:chgData name="Nguyen Chi Son" userId="606856d02e9d83ac" providerId="LiveId" clId="{4FA3F93A-FA95-4B26-8367-F4360452403D}" dt="2022-05-26T08:57:40.753" v="5364" actId="1076"/>
          <ac:graphicFrameMkLst>
            <pc:docMk/>
            <pc:sldMk cId="864546065" sldId="897"/>
            <ac:graphicFrameMk id="101" creationId="{709144EC-1C13-3ACD-B9FA-D0F4DFC3DA9C}"/>
          </ac:graphicFrameMkLst>
        </pc:graphicFrameChg>
        <pc:graphicFrameChg chg="add del mod">
          <ac:chgData name="Nguyen Chi Son" userId="606856d02e9d83ac" providerId="LiveId" clId="{4FA3F93A-FA95-4B26-8367-F4360452403D}" dt="2022-05-26T08:58:42.402" v="5382" actId="478"/>
          <ac:graphicFrameMkLst>
            <pc:docMk/>
            <pc:sldMk cId="864546065" sldId="897"/>
            <ac:graphicFrameMk id="107" creationId="{100BC1E2-9A80-4FC8-8050-E3632A4F9B9B}"/>
          </ac:graphicFrameMkLst>
        </pc:graphicFrameChg>
        <pc:graphicFrameChg chg="add del mod">
          <ac:chgData name="Nguyen Chi Son" userId="606856d02e9d83ac" providerId="LiveId" clId="{4FA3F93A-FA95-4B26-8367-F4360452403D}" dt="2022-05-26T08:59:56.244" v="5477" actId="478"/>
          <ac:graphicFrameMkLst>
            <pc:docMk/>
            <pc:sldMk cId="864546065" sldId="897"/>
            <ac:graphicFrameMk id="108" creationId="{304551D2-0C06-8B42-4AEF-3B38590F5310}"/>
          </ac:graphicFrameMkLst>
        </pc:graphicFrameChg>
        <pc:graphicFrameChg chg="add del mod">
          <ac:chgData name="Nguyen Chi Son" userId="606856d02e9d83ac" providerId="LiveId" clId="{4FA3F93A-FA95-4B26-8367-F4360452403D}" dt="2022-05-26T08:57:25.221" v="5359" actId="478"/>
          <ac:graphicFrameMkLst>
            <pc:docMk/>
            <pc:sldMk cId="864546065" sldId="897"/>
            <ac:graphicFrameMk id="109" creationId="{EB209757-D808-2212-8227-647AE02A9AEA}"/>
          </ac:graphicFrameMkLst>
        </pc:graphicFrameChg>
        <pc:graphicFrameChg chg="add mod">
          <ac:chgData name="Nguyen Chi Son" userId="606856d02e9d83ac" providerId="LiveId" clId="{4FA3F93A-FA95-4B26-8367-F4360452403D}" dt="2022-05-26T08:58:29.153" v="5379" actId="1076"/>
          <ac:graphicFrameMkLst>
            <pc:docMk/>
            <pc:sldMk cId="864546065" sldId="897"/>
            <ac:graphicFrameMk id="110" creationId="{5D2B13AF-ED6A-3D4B-B334-98325A6D873E}"/>
          </ac:graphicFrameMkLst>
        </pc:graphicFrameChg>
        <pc:graphicFrameChg chg="add mod">
          <ac:chgData name="Nguyen Chi Son" userId="606856d02e9d83ac" providerId="LiveId" clId="{4FA3F93A-FA95-4B26-8367-F4360452403D}" dt="2022-05-26T09:00:09.767" v="5520" actId="1076"/>
          <ac:graphicFrameMkLst>
            <pc:docMk/>
            <pc:sldMk cId="864546065" sldId="897"/>
            <ac:graphicFrameMk id="116" creationId="{E25A6F79-CBDE-7AB0-6FD3-81A6BA49EB4F}"/>
          </ac:graphicFrameMkLst>
        </pc:graphicFrameChg>
        <pc:graphicFrameChg chg="add mod">
          <ac:chgData name="Nguyen Chi Son" userId="606856d02e9d83ac" providerId="LiveId" clId="{4FA3F93A-FA95-4B26-8367-F4360452403D}" dt="2022-05-26T09:01:10.615" v="5525" actId="1076"/>
          <ac:graphicFrameMkLst>
            <pc:docMk/>
            <pc:sldMk cId="864546065" sldId="897"/>
            <ac:graphicFrameMk id="117" creationId="{B0FFBB2A-109D-8229-A418-2D16E61CE56D}"/>
          </ac:graphicFrameMkLst>
        </pc:graphicFrameChg>
        <pc:graphicFrameChg chg="add del mod">
          <ac:chgData name="Nguyen Chi Son" userId="606856d02e9d83ac" providerId="LiveId" clId="{4FA3F93A-FA95-4B26-8367-F4360452403D}" dt="2022-05-26T09:03:40.410" v="5613" actId="478"/>
          <ac:graphicFrameMkLst>
            <pc:docMk/>
            <pc:sldMk cId="864546065" sldId="897"/>
            <ac:graphicFrameMk id="118" creationId="{FC3B788D-BB25-67A3-2ECC-B7B84B1AEABA}"/>
          </ac:graphicFrameMkLst>
        </pc:graphicFrameChg>
        <pc:graphicFrameChg chg="add del mod">
          <ac:chgData name="Nguyen Chi Son" userId="606856d02e9d83ac" providerId="LiveId" clId="{4FA3F93A-FA95-4B26-8367-F4360452403D}" dt="2022-05-26T09:04:59.612" v="5622" actId="478"/>
          <ac:graphicFrameMkLst>
            <pc:docMk/>
            <pc:sldMk cId="864546065" sldId="897"/>
            <ac:graphicFrameMk id="119" creationId="{7D1DDF03-7001-CE53-6A1D-043077863C51}"/>
          </ac:graphicFrameMkLst>
        </pc:graphicFrame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38" creationId="{DCF21A58-3DB3-E6E0-EB08-9E6F47BC5A3C}"/>
          </ac:picMkLst>
        </pc:picChg>
        <pc:picChg chg="add mod">
          <ac:chgData name="Nguyen Chi Son" userId="606856d02e9d83ac" providerId="LiveId" clId="{4FA3F93A-FA95-4B26-8367-F4360452403D}" dt="2022-05-26T08:47:44.994" v="5097" actId="1076"/>
          <ac:picMkLst>
            <pc:docMk/>
            <pc:sldMk cId="864546065" sldId="897"/>
            <ac:picMk id="51" creationId="{99D0AFA8-E0BD-A869-8839-3CCD77BFFEDD}"/>
          </ac:picMkLst>
        </pc:pic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" creationId="{4C3F21E3-8A18-08D0-AB45-50732316DBB4}"/>
          </ac:cxnSpMkLst>
        </pc:cxnChg>
        <pc:cxnChg chg="del">
          <ac:chgData name="Nguyen Chi Son" userId="606856d02e9d83ac" providerId="LiveId" clId="{4FA3F93A-FA95-4B26-8367-F4360452403D}" dt="2022-05-26T08:36:54.527" v="4245" actId="478"/>
          <ac:cxnSpMkLst>
            <pc:docMk/>
            <pc:sldMk cId="864546065" sldId="897"/>
            <ac:cxnSpMk id="15" creationId="{E3D3C3C5-74FA-D328-97B5-FF9CAE7B865A}"/>
          </ac:cxnSpMkLst>
        </pc:cxnChg>
        <pc:cxnChg chg="add del mod">
          <ac:chgData name="Nguyen Chi Son" userId="606856d02e9d83ac" providerId="LiveId" clId="{4FA3F93A-FA95-4B26-8367-F4360452403D}" dt="2022-05-26T08:42:12.650" v="4959" actId="478"/>
          <ac:cxnSpMkLst>
            <pc:docMk/>
            <pc:sldMk cId="864546065" sldId="897"/>
            <ac:cxnSpMk id="25" creationId="{B9BD4B91-C457-884B-FCDF-6F1FBFC3A4FD}"/>
          </ac:cxnSpMkLst>
        </pc:cxnChg>
        <pc:cxnChg chg="add del mod">
          <ac:chgData name="Nguyen Chi Son" userId="606856d02e9d83ac" providerId="LiveId" clId="{4FA3F93A-FA95-4B26-8367-F4360452403D}" dt="2022-05-26T08:42:14.728" v="4961"/>
          <ac:cxnSpMkLst>
            <pc:docMk/>
            <pc:sldMk cId="864546065" sldId="897"/>
            <ac:cxnSpMk id="35" creationId="{750DCD79-5700-879E-BC63-8F8B561EEC96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39" creationId="{0D350279-3E87-48D3-B22D-9813CA40E59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0" creationId="{EB869060-2170-099D-E8B5-41693DAB3357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4" creationId="{56C22F56-A0E3-4250-568A-A8670363A8C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46" creationId="{24FB3349-5E22-AC67-8AA3-6D93E3F58D71}"/>
          </ac:cxnSpMkLst>
        </pc:cxnChg>
        <pc:cxnChg chg="add mod">
          <ac:chgData name="Nguyen Chi Son" userId="606856d02e9d83ac" providerId="LiveId" clId="{4FA3F93A-FA95-4B26-8367-F4360452403D}" dt="2022-05-26T08:50:17.260" v="5228" actId="1076"/>
          <ac:cxnSpMkLst>
            <pc:docMk/>
            <pc:sldMk cId="864546065" sldId="897"/>
            <ac:cxnSpMk id="54" creationId="{81956715-62D0-3BA9-9325-6A2528DBAF61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6" creationId="{93B83342-9533-9594-D954-000514600248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58" creationId="{1D203F92-B812-5401-9F37-0C32D8AD6029}"/>
          </ac:cxnSpMkLst>
        </pc:cxnChg>
        <pc:cxnChg chg="add mod">
          <ac:chgData name="Nguyen Chi Son" userId="606856d02e9d83ac" providerId="LiveId" clId="{4FA3F93A-FA95-4B26-8367-F4360452403D}" dt="2022-05-26T08:47:44.994" v="5097" actId="1076"/>
          <ac:cxnSpMkLst>
            <pc:docMk/>
            <pc:sldMk cId="864546065" sldId="897"/>
            <ac:cxnSpMk id="60" creationId="{822A3BAE-4B51-DB66-C761-5F7356EA82B2}"/>
          </ac:cxnSpMkLst>
        </pc:cxnChg>
        <pc:cxnChg chg="add mod">
          <ac:chgData name="Nguyen Chi Son" userId="606856d02e9d83ac" providerId="LiveId" clId="{4FA3F93A-FA95-4B26-8367-F4360452403D}" dt="2022-05-26T08:50:38.685" v="5236" actId="14100"/>
          <ac:cxnSpMkLst>
            <pc:docMk/>
            <pc:sldMk cId="864546065" sldId="897"/>
            <ac:cxnSpMk id="62" creationId="{4A9BAAA9-8214-62E6-784B-EE3622A33E66}"/>
          </ac:cxnSpMkLst>
        </pc:cxnChg>
        <pc:cxnChg chg="add mod">
          <ac:chgData name="Nguyen Chi Son" userId="606856d02e9d83ac" providerId="LiveId" clId="{4FA3F93A-FA95-4B26-8367-F4360452403D}" dt="2022-05-26T08:50:04.853" v="5222" actId="1076"/>
          <ac:cxnSpMkLst>
            <pc:docMk/>
            <pc:sldMk cId="864546065" sldId="897"/>
            <ac:cxnSpMk id="65" creationId="{29762CF2-5062-A056-CBA8-8832F41C8803}"/>
          </ac:cxnSpMkLst>
        </pc:cxnChg>
        <pc:cxnChg chg="add mod">
          <ac:chgData name="Nguyen Chi Son" userId="606856d02e9d83ac" providerId="LiveId" clId="{4FA3F93A-FA95-4B26-8367-F4360452403D}" dt="2022-05-26T08:58:07.512" v="5372" actId="14100"/>
          <ac:cxnSpMkLst>
            <pc:docMk/>
            <pc:sldMk cId="864546065" sldId="897"/>
            <ac:cxnSpMk id="80" creationId="{68C76CB6-5971-6DF0-DDC3-A5B8FEEF9217}"/>
          </ac:cxnSpMkLst>
        </pc:cxnChg>
        <pc:cxnChg chg="add mod">
          <ac:chgData name="Nguyen Chi Son" userId="606856d02e9d83ac" providerId="LiveId" clId="{4FA3F93A-FA95-4B26-8367-F4360452403D}" dt="2022-05-26T08:50:51.302" v="5242" actId="208"/>
          <ac:cxnSpMkLst>
            <pc:docMk/>
            <pc:sldMk cId="864546065" sldId="897"/>
            <ac:cxnSpMk id="82" creationId="{926A589D-BD1E-5743-26DA-B1568DC78EC4}"/>
          </ac:cxnSpMkLst>
        </pc:cxnChg>
        <pc:cxnChg chg="add mod">
          <ac:chgData name="Nguyen Chi Son" userId="606856d02e9d83ac" providerId="LiveId" clId="{4FA3F93A-FA95-4B26-8367-F4360452403D}" dt="2022-05-26T08:51:29.908" v="5256" actId="14100"/>
          <ac:cxnSpMkLst>
            <pc:docMk/>
            <pc:sldMk cId="864546065" sldId="897"/>
            <ac:cxnSpMk id="85" creationId="{00AB2EC8-7C94-CD1D-21FC-07A744ECDE67}"/>
          </ac:cxnSpMkLst>
        </pc:cxnChg>
        <pc:cxnChg chg="add mod">
          <ac:chgData name="Nguyen Chi Son" userId="606856d02e9d83ac" providerId="LiveId" clId="{4FA3F93A-FA95-4B26-8367-F4360452403D}" dt="2022-05-26T08:51:14.494" v="5250" actId="1036"/>
          <ac:cxnSpMkLst>
            <pc:docMk/>
            <pc:sldMk cId="864546065" sldId="897"/>
            <ac:cxnSpMk id="89" creationId="{C0F24DB6-727E-84B6-F10B-FB352345FA29}"/>
          </ac:cxnSpMkLst>
        </pc:cxnChg>
        <pc:cxnChg chg="add mod">
          <ac:chgData name="Nguyen Chi Son" userId="606856d02e9d83ac" providerId="LiveId" clId="{4FA3F93A-FA95-4B26-8367-F4360452403D}" dt="2022-05-26T08:51:26.172" v="5255" actId="14100"/>
          <ac:cxnSpMkLst>
            <pc:docMk/>
            <pc:sldMk cId="864546065" sldId="897"/>
            <ac:cxnSpMk id="91" creationId="{15F05268-B4B9-7978-7764-00ED5D50EA42}"/>
          </ac:cxnSpMkLst>
        </pc:cxnChg>
        <pc:cxnChg chg="add mod">
          <ac:chgData name="Nguyen Chi Son" userId="606856d02e9d83ac" providerId="LiveId" clId="{4FA3F93A-FA95-4B26-8367-F4360452403D}" dt="2022-05-26T08:58:17.041" v="5375" actId="1076"/>
          <ac:cxnSpMkLst>
            <pc:docMk/>
            <pc:sldMk cId="864546065" sldId="897"/>
            <ac:cxnSpMk id="103" creationId="{E98ECCE8-67CB-776D-8CA6-687F1DD51EBF}"/>
          </ac:cxnSpMkLst>
        </pc:cxnChg>
        <pc:cxnChg chg="add mod">
          <ac:chgData name="Nguyen Chi Son" userId="606856d02e9d83ac" providerId="LiveId" clId="{4FA3F93A-FA95-4B26-8367-F4360452403D}" dt="2022-05-26T08:58:27.048" v="5378" actId="14100"/>
          <ac:cxnSpMkLst>
            <pc:docMk/>
            <pc:sldMk cId="864546065" sldId="897"/>
            <ac:cxnSpMk id="114" creationId="{B40C99AD-6B70-8648-FFA9-804E5AD2D664}"/>
          </ac:cxnSpMkLst>
        </pc:cxnChg>
      </pc:sldChg>
      <pc:sldChg chg="addSp delSp modSp add mod delAnim modAnim">
        <pc:chgData name="Nguyen Chi Son" userId="606856d02e9d83ac" providerId="LiveId" clId="{4FA3F93A-FA95-4B26-8367-F4360452403D}" dt="2022-05-26T09:06:10.956" v="5704" actId="1076"/>
        <pc:sldMkLst>
          <pc:docMk/>
          <pc:sldMk cId="3210819768" sldId="898"/>
        </pc:sldMkLst>
        <pc:spChg chg="mod">
          <ac:chgData name="Nguyen Chi Son" userId="606856d02e9d83ac" providerId="LiveId" clId="{4FA3F93A-FA95-4B26-8367-F4360452403D}" dt="2022-05-26T09:05:41.364" v="5694" actId="20577"/>
          <ac:spMkLst>
            <pc:docMk/>
            <pc:sldMk cId="3210819768" sldId="898"/>
            <ac:spMk id="106" creationId="{19EBE08D-3936-3DAC-833B-32A2F5193C9E}"/>
          </ac:spMkLst>
        </pc:spChg>
        <pc:graphicFrameChg chg="add mod">
          <ac:chgData name="Nguyen Chi Son" userId="606856d02e9d83ac" providerId="LiveId" clId="{4FA3F93A-FA95-4B26-8367-F4360452403D}" dt="2022-05-26T09:06:10.956" v="5704" actId="1076"/>
          <ac:graphicFrameMkLst>
            <pc:docMk/>
            <pc:sldMk cId="3210819768" sldId="898"/>
            <ac:graphicFrameMk id="47" creationId="{FA065834-96D1-3CE5-1D65-8D8FAC30142E}"/>
          </ac:graphicFrameMkLst>
        </pc:graphicFrameChg>
        <pc:graphicFrameChg chg="del">
          <ac:chgData name="Nguyen Chi Son" userId="606856d02e9d83ac" providerId="LiveId" clId="{4FA3F93A-FA95-4B26-8367-F4360452403D}" dt="2022-05-26T09:05:04.790" v="5625" actId="478"/>
          <ac:graphicFrameMkLst>
            <pc:docMk/>
            <pc:sldMk cId="3210819768" sldId="898"/>
            <ac:graphicFrameMk id="116" creationId="{E25A6F79-CBDE-7AB0-6FD3-81A6BA49EB4F}"/>
          </ac:graphicFrameMkLst>
        </pc:graphicFrameChg>
        <pc:graphicFrameChg chg="del">
          <ac:chgData name="Nguyen Chi Son" userId="606856d02e9d83ac" providerId="LiveId" clId="{4FA3F93A-FA95-4B26-8367-F4360452403D}" dt="2022-05-26T09:05:04.268" v="5624" actId="478"/>
          <ac:graphicFrameMkLst>
            <pc:docMk/>
            <pc:sldMk cId="3210819768" sldId="898"/>
            <ac:graphicFrameMk id="117" creationId="{B0FFBB2A-109D-8229-A418-2D16E61CE56D}"/>
          </ac:graphicFrameMkLst>
        </pc:graphicFrameChg>
        <pc:graphicFrameChg chg="mod">
          <ac:chgData name="Nguyen Chi Son" userId="606856d02e9d83ac" providerId="LiveId" clId="{4FA3F93A-FA95-4B26-8367-F4360452403D}" dt="2022-05-26T09:05:43.516" v="5699" actId="1035"/>
          <ac:graphicFrameMkLst>
            <pc:docMk/>
            <pc:sldMk cId="3210819768" sldId="898"/>
            <ac:graphicFrameMk id="119" creationId="{7D1DDF03-7001-CE53-6A1D-043077863C51}"/>
          </ac:graphicFrameMkLst>
        </pc:graphicFrameChg>
      </pc:sldChg>
    </pc:docChg>
  </pc:docChgLst>
  <pc:docChgLst>
    <pc:chgData name="Nguyen Chi Son" userId="606856d02e9d83ac" providerId="LiveId" clId="{096E4E68-1FA0-4548-A870-04D152179CD5}"/>
    <pc:docChg chg="undo custSel addSld modSld">
      <pc:chgData name="Nguyen Chi Son" userId="606856d02e9d83ac" providerId="LiveId" clId="{096E4E68-1FA0-4548-A870-04D152179CD5}" dt="2022-05-20T06:18:56.610" v="7503"/>
      <pc:docMkLst>
        <pc:docMk/>
      </pc:docMkLst>
      <pc:sldChg chg="modSp mod">
        <pc:chgData name="Nguyen Chi Son" userId="606856d02e9d83ac" providerId="LiveId" clId="{096E4E68-1FA0-4548-A870-04D152179CD5}" dt="2022-05-19T20:08:32.888" v="51" actId="20577"/>
        <pc:sldMkLst>
          <pc:docMk/>
          <pc:sldMk cId="2922349590" sldId="256"/>
        </pc:sldMkLst>
        <pc:spChg chg="mod">
          <ac:chgData name="Nguyen Chi Son" userId="606856d02e9d83ac" providerId="LiveId" clId="{096E4E68-1FA0-4548-A870-04D152179CD5}" dt="2022-05-19T20:08:32.888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96E4E68-1FA0-4548-A870-04D152179CD5}" dt="2022-05-20T04:56:57.030" v="4116" actId="20577"/>
        <pc:sldMkLst>
          <pc:docMk/>
          <pc:sldMk cId="3319126272" sldId="622"/>
        </pc:sldMkLst>
        <pc:spChg chg="mod">
          <ac:chgData name="Nguyen Chi Son" userId="606856d02e9d83ac" providerId="LiveId" clId="{096E4E68-1FA0-4548-A870-04D152179CD5}" dt="2022-05-20T04:56:57.030" v="4116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96E4E68-1FA0-4548-A870-04D152179CD5}" dt="2022-05-19T20:08:40.405" v="71" actId="20577"/>
        <pc:sldMkLst>
          <pc:docMk/>
          <pc:sldMk cId="1033004166" sldId="675"/>
        </pc:sldMkLst>
        <pc:spChg chg="mod">
          <ac:chgData name="Nguyen Chi Son" userId="606856d02e9d83ac" providerId="LiveId" clId="{096E4E68-1FA0-4548-A870-04D152179CD5}" dt="2022-05-19T20:08:40.405" v="7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96E4E68-1FA0-4548-A870-04D152179CD5}" dt="2022-05-20T05:03:51.876" v="4719" actId="14100"/>
        <pc:sldMkLst>
          <pc:docMk/>
          <pc:sldMk cId="3014091475" sldId="782"/>
        </pc:sldMkLst>
        <pc:spChg chg="mod">
          <ac:chgData name="Nguyen Chi Son" userId="606856d02e9d83ac" providerId="LiveId" clId="{096E4E68-1FA0-4548-A870-04D152179CD5}" dt="2022-05-20T04:57:33.919" v="418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96E4E68-1FA0-4548-A870-04D152179CD5}" dt="2022-05-20T05:03:51.876" v="4719" actId="14100"/>
          <ac:spMkLst>
            <pc:docMk/>
            <pc:sldMk cId="3014091475" sldId="782"/>
            <ac:spMk id="8" creationId="{C7D0BECE-FA04-2CAB-BF44-2E1DB7B0E0D5}"/>
          </ac:spMkLst>
        </pc:spChg>
        <pc:picChg chg="add mod">
          <ac:chgData name="Nguyen Chi Son" userId="606856d02e9d83ac" providerId="LiveId" clId="{096E4E68-1FA0-4548-A870-04D152179CD5}" dt="2022-05-20T05:03:46.158" v="4717" actId="1076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096E4E68-1FA0-4548-A870-04D152179CD5}" dt="2022-05-20T05:03:26.143" v="4711" actId="14100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096E4E68-1FA0-4548-A870-04D152179CD5}" dt="2022-05-20T04:56:59.139" v="4117" actId="478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096E4E68-1FA0-4548-A870-04D152179CD5}" dt="2022-05-20T04:56:59.592" v="4118" actId="478"/>
          <ac:picMkLst>
            <pc:docMk/>
            <pc:sldMk cId="3014091475" sldId="782"/>
            <ac:picMk id="10" creationId="{27373A48-0CFA-9245-68AE-861614FBB6FD}"/>
          </ac:picMkLst>
        </pc:picChg>
        <pc:picChg chg="add mod">
          <ac:chgData name="Nguyen Chi Son" userId="606856d02e9d83ac" providerId="LiveId" clId="{096E4E68-1FA0-4548-A870-04D152179CD5}" dt="2022-05-20T05:03:31.221" v="4713" actId="1076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 modAnim">
        <pc:chgData name="Nguyen Chi Son" userId="606856d02e9d83ac" providerId="LiveId" clId="{096E4E68-1FA0-4548-A870-04D152179CD5}" dt="2022-05-20T06:12:55.351" v="7431"/>
        <pc:sldMkLst>
          <pc:docMk/>
          <pc:sldMk cId="4090454743" sldId="854"/>
        </pc:sldMkLst>
        <pc:spChg chg="mod">
          <ac:chgData name="Nguyen Chi Son" userId="606856d02e9d83ac" providerId="LiveId" clId="{096E4E68-1FA0-4548-A870-04D152179CD5}" dt="2022-05-19T20:21:09.964" v="946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2:20.952" v="1042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096E4E68-1FA0-4548-A870-04D152179CD5}" dt="2022-05-19T20:22:22.793" v="1043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096E4E68-1FA0-4548-A870-04D152179CD5}" dt="2022-05-19T20:21:56.498" v="1026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picChg chg="add mod">
          <ac:chgData name="Nguyen Chi Son" userId="606856d02e9d83ac" providerId="LiveId" clId="{096E4E68-1FA0-4548-A870-04D152179CD5}" dt="2022-05-19T20:21:36.586" v="1013" actId="1076"/>
          <ac:picMkLst>
            <pc:docMk/>
            <pc:sldMk cId="4090454743" sldId="854"/>
            <ac:picMk id="4" creationId="{CFEB2FE8-E1C7-BE0B-DBD7-6166589FCDF8}"/>
          </ac:picMkLst>
        </pc:picChg>
        <pc:picChg chg="del">
          <ac:chgData name="Nguyen Chi Son" userId="606856d02e9d83ac" providerId="LiveId" clId="{096E4E68-1FA0-4548-A870-04D152179CD5}" dt="2022-05-19T20:08:53.548" v="74" actId="478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096E4E68-1FA0-4548-A870-04D152179CD5}" dt="2022-05-19T20:18:29.577" v="517" actId="478"/>
          <ac:picMkLst>
            <pc:docMk/>
            <pc:sldMk cId="4090454743" sldId="854"/>
            <ac:picMk id="8" creationId="{3293351A-D295-37F9-2F6F-3FAEAF4A026A}"/>
          </ac:picMkLst>
        </pc:picChg>
        <pc:picChg chg="del">
          <ac:chgData name="Nguyen Chi Son" userId="606856d02e9d83ac" providerId="LiveId" clId="{096E4E68-1FA0-4548-A870-04D152179CD5}" dt="2022-05-19T20:08:52.541" v="72" actId="478"/>
          <ac:picMkLst>
            <pc:docMk/>
            <pc:sldMk cId="4090454743" sldId="854"/>
            <ac:picMk id="10" creationId="{6230151C-B189-BCA5-501E-00DBD936CC40}"/>
          </ac:picMkLst>
        </pc:picChg>
        <pc:picChg chg="del">
          <ac:chgData name="Nguyen Chi Son" userId="606856d02e9d83ac" providerId="LiveId" clId="{096E4E68-1FA0-4548-A870-04D152179CD5}" dt="2022-05-19T20:08:52.972" v="73" actId="478"/>
          <ac:picMkLst>
            <pc:docMk/>
            <pc:sldMk cId="4090454743" sldId="854"/>
            <ac:picMk id="13" creationId="{9012E897-9323-0106-1C68-546028F93637}"/>
          </ac:picMkLst>
        </pc:picChg>
        <pc:cxnChg chg="add mod">
          <ac:chgData name="Nguyen Chi Son" userId="606856d02e9d83ac" providerId="LiveId" clId="{096E4E68-1FA0-4548-A870-04D152179CD5}" dt="2022-05-19T20:21:47.572" v="1022" actId="1037"/>
          <ac:cxnSpMkLst>
            <pc:docMk/>
            <pc:sldMk cId="4090454743" sldId="854"/>
            <ac:cxnSpMk id="11" creationId="{7C222C8C-65D6-D4BC-393F-FE48AF9AD69A}"/>
          </ac:cxnSpMkLst>
        </pc:cxnChg>
      </pc:sldChg>
      <pc:sldChg chg="addSp delSp modSp mod modAnim">
        <pc:chgData name="Nguyen Chi Son" userId="606856d02e9d83ac" providerId="LiveId" clId="{096E4E68-1FA0-4548-A870-04D152179CD5}" dt="2022-05-20T06:14:20.350" v="7455"/>
        <pc:sldMkLst>
          <pc:docMk/>
          <pc:sldMk cId="388516391" sldId="865"/>
        </pc:sldMkLst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04:07.782" v="4721" actId="478"/>
          <ac:spMkLst>
            <pc:docMk/>
            <pc:sldMk cId="388516391" sldId="865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04:20.532" v="4822" actId="20577"/>
          <ac:spMkLst>
            <pc:docMk/>
            <pc:sldMk cId="388516391" sldId="865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0" creationId="{C7D0667D-DAF1-DFCD-4360-8EA2B4817CAE}"/>
          </ac:spMkLst>
        </pc:spChg>
        <pc:spChg chg="add mod">
          <ac:chgData name="Nguyen Chi Son" userId="606856d02e9d83ac" providerId="LiveId" clId="{096E4E68-1FA0-4548-A870-04D152179CD5}" dt="2022-05-20T05:08:40.055" v="5353" actId="1035"/>
          <ac:spMkLst>
            <pc:docMk/>
            <pc:sldMk cId="388516391" sldId="865"/>
            <ac:spMk id="21" creationId="{3606FAE5-1243-D772-DA9B-CCB5393822E2}"/>
          </ac:spMkLst>
        </pc:sp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20T05:04:07.782" v="4721" actId="478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3" creationId="{9D8972BE-3CAD-B540-B6A2-3594C80860FE}"/>
          </ac:graphicFrameMkLst>
        </pc:graphicFrameChg>
        <pc:graphicFrameChg chg="add mod">
          <ac:chgData name="Nguyen Chi Son" userId="606856d02e9d83ac" providerId="LiveId" clId="{096E4E68-1FA0-4548-A870-04D152179CD5}" dt="2022-05-20T05:08:49.945" v="5355" actId="1076"/>
          <ac:graphicFrameMkLst>
            <pc:docMk/>
            <pc:sldMk cId="388516391" sldId="865"/>
            <ac:graphicFrameMk id="34" creationId="{98B5A560-8092-B844-15F0-34840B231FD3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5" creationId="{578F358D-1F51-0F07-A9B4-8E2D20F9831D}"/>
          </ac:graphicFrameMkLst>
        </pc:graphicFrameChg>
        <pc:graphicFrameChg chg="add mod">
          <ac:chgData name="Nguyen Chi Son" userId="606856d02e9d83ac" providerId="LiveId" clId="{096E4E68-1FA0-4548-A870-04D152179CD5}" dt="2022-05-20T05:08:46.445" v="5354" actId="1076"/>
          <ac:graphicFrameMkLst>
            <pc:docMk/>
            <pc:sldMk cId="388516391" sldId="865"/>
            <ac:graphicFrameMk id="36" creationId="{06ADD66B-29FE-3B11-9D9F-0369FC7F91F6}"/>
          </ac:graphicFrameMkLst>
        </pc:graphicFrameChg>
        <pc:picChg chg="add mod">
          <ac:chgData name="Nguyen Chi Son" userId="606856d02e9d83ac" providerId="LiveId" clId="{096E4E68-1FA0-4548-A870-04D152179CD5}" dt="2022-05-20T05:08:49.945" v="5355" actId="1076"/>
          <ac:picMkLst>
            <pc:docMk/>
            <pc:sldMk cId="388516391" sldId="865"/>
            <ac:picMk id="3" creationId="{4BD2A7DE-24CE-BAAC-C1B7-FC365D57FD9F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4" creationId="{65D48CDF-8870-1D0A-AC1E-53B03089D5B9}"/>
          </ac:picMkLst>
        </pc:picChg>
        <pc:picChg chg="add mod">
          <ac:chgData name="Nguyen Chi Son" userId="606856d02e9d83ac" providerId="LiveId" clId="{096E4E68-1FA0-4548-A870-04D152179CD5}" dt="2022-05-20T05:08:46.445" v="5354" actId="1076"/>
          <ac:picMkLst>
            <pc:docMk/>
            <pc:sldMk cId="388516391" sldId="865"/>
            <ac:picMk id="6" creationId="{9A63A8A4-0757-D758-F22A-D334DDB75931}"/>
          </ac:picMkLst>
        </pc:picChg>
        <pc:picChg chg="del">
          <ac:chgData name="Nguyen Chi Son" userId="606856d02e9d83ac" providerId="LiveId" clId="{096E4E68-1FA0-4548-A870-04D152179CD5}" dt="2022-05-20T05:04:07.782" v="4721" actId="478"/>
          <ac:picMkLst>
            <pc:docMk/>
            <pc:sldMk cId="388516391" sldId="865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20T05:04:07.782" v="4721" actId="478"/>
          <ac:cxnSpMkLst>
            <pc:docMk/>
            <pc:sldMk cId="388516391" sldId="865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24" creationId="{E1EC5E23-711C-EA6E-78CB-C53184307B1A}"/>
          </ac:cxnSpMkLst>
        </pc:cxnChg>
        <pc:cxnChg chg="add mod">
          <ac:chgData name="Nguyen Chi Son" userId="606856d02e9d83ac" providerId="LiveId" clId="{096E4E68-1FA0-4548-A870-04D152179CD5}" dt="2022-05-20T05:08:49.945" v="5355" actId="1076"/>
          <ac:cxnSpMkLst>
            <pc:docMk/>
            <pc:sldMk cId="388516391" sldId="865"/>
            <ac:cxnSpMk id="30" creationId="{F4BC6D0E-9D5B-69F1-89EC-0647FA1AC3FE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1" creationId="{39A3193B-E2DD-793D-6DBF-46CF3E59AC5C}"/>
          </ac:cxnSpMkLst>
        </pc:cxnChg>
        <pc:cxnChg chg="add mod">
          <ac:chgData name="Nguyen Chi Son" userId="606856d02e9d83ac" providerId="LiveId" clId="{096E4E68-1FA0-4548-A870-04D152179CD5}" dt="2022-05-20T05:08:46.445" v="5354" actId="1076"/>
          <ac:cxnSpMkLst>
            <pc:docMk/>
            <pc:sldMk cId="388516391" sldId="865"/>
            <ac:cxnSpMk id="32" creationId="{64C7C634-E830-48F6-6C30-DA855AEA2FF8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5:16:42.446" v="6392" actId="1076"/>
        <pc:sldMkLst>
          <pc:docMk/>
          <pc:sldMk cId="3000388248" sldId="867"/>
        </pc:sldMkLst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20T05:10:34.317" v="5935" actId="478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16:04.494" v="6259" actId="57"/>
          <ac:spMkLst>
            <pc:docMk/>
            <pc:sldMk cId="3000388248" sldId="867"/>
            <ac:spMk id="19" creationId="{9C339D16-68E4-43C4-A62E-D0146138D23B}"/>
          </ac:spMkLst>
        </pc:spChg>
        <pc:spChg chg="del mod topLvl">
          <ac:chgData name="Nguyen Chi Son" userId="606856d02e9d83ac" providerId="LiveId" clId="{096E4E68-1FA0-4548-A870-04D152179CD5}" dt="2022-05-20T05:12:01.236" v="5954" actId="478"/>
          <ac:spMkLst>
            <pc:docMk/>
            <pc:sldMk cId="3000388248" sldId="867"/>
            <ac:spMk id="21" creationId="{0EEDFE11-3973-F439-2019-17F473C7916A}"/>
          </ac:spMkLst>
        </pc:spChg>
        <pc:spChg chg="del mod topLvl">
          <ac:chgData name="Nguyen Chi Son" userId="606856d02e9d83ac" providerId="LiveId" clId="{096E4E68-1FA0-4548-A870-04D152179CD5}" dt="2022-05-20T05:12:22.313" v="5964" actId="478"/>
          <ac:spMkLst>
            <pc:docMk/>
            <pc:sldMk cId="3000388248" sldId="867"/>
            <ac:spMk id="22" creationId="{AEB59A8E-D6BD-706E-356F-7816A6DFE421}"/>
          </ac:spMkLst>
        </pc:spChg>
        <pc:spChg chg="del mod topLvl">
          <ac:chgData name="Nguyen Chi Son" userId="606856d02e9d83ac" providerId="LiveId" clId="{096E4E68-1FA0-4548-A870-04D152179CD5}" dt="2022-05-20T05:11:40.721" v="5949" actId="478"/>
          <ac:spMkLst>
            <pc:docMk/>
            <pc:sldMk cId="3000388248" sldId="867"/>
            <ac:spMk id="23" creationId="{5BE11E2C-F294-2FF2-7D4B-37B43DF44B14}"/>
          </ac:spMkLst>
        </pc:spChg>
        <pc:spChg chg="mod">
          <ac:chgData name="Nguyen Chi Son" userId="606856d02e9d83ac" providerId="LiveId" clId="{096E4E68-1FA0-4548-A870-04D152179CD5}" dt="2022-05-20T05:11:18.472" v="5938" actId="165"/>
          <ac:spMkLst>
            <pc:docMk/>
            <pc:sldMk cId="3000388248" sldId="867"/>
            <ac:spMk id="33" creationId="{7BBFDFAA-20F0-8DC9-94D5-3803B8C22AB0}"/>
          </ac:spMkLst>
        </pc:spChg>
        <pc:spChg chg="add mod">
          <ac:chgData name="Nguyen Chi Son" userId="606856d02e9d83ac" providerId="LiveId" clId="{096E4E68-1FA0-4548-A870-04D152179CD5}" dt="2022-05-20T05:14:59.293" v="6009" actId="1076"/>
          <ac:spMkLst>
            <pc:docMk/>
            <pc:sldMk cId="3000388248" sldId="867"/>
            <ac:spMk id="41" creationId="{26DA6BE9-9C75-63ED-7498-BCEB7E559596}"/>
          </ac:spMkLst>
        </pc:spChg>
        <pc:spChg chg="add mod">
          <ac:chgData name="Nguyen Chi Son" userId="606856d02e9d83ac" providerId="LiveId" clId="{096E4E68-1FA0-4548-A870-04D152179CD5}" dt="2022-05-20T05:16:36.665" v="6391" actId="122"/>
          <ac:spMkLst>
            <pc:docMk/>
            <pc:sldMk cId="3000388248" sldId="867"/>
            <ac:spMk id="42" creationId="{26AC7824-DCBE-18CB-8F4D-E92B51656AC5}"/>
          </ac:spMkLst>
        </pc:spChg>
        <pc:grpChg chg="add del 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14" creationId="{41F2A78F-A278-5827-94F3-699CAC09DC35}"/>
          </ac:grpSpMkLst>
        </pc:grpChg>
        <pc:grpChg chg="del mod topLvl">
          <ac:chgData name="Nguyen Chi Son" userId="606856d02e9d83ac" providerId="LiveId" clId="{096E4E68-1FA0-4548-A870-04D152179CD5}" dt="2022-05-20T05:11:26.971" v="5943" actId="478"/>
          <ac:grpSpMkLst>
            <pc:docMk/>
            <pc:sldMk cId="3000388248" sldId="867"/>
            <ac:grpSpMk id="32" creationId="{1DFB2787-9D77-82DD-033D-C8668007CD62}"/>
          </ac:grpSpMkLst>
        </pc:grpChg>
        <pc:grpChg chg="mod">
          <ac:chgData name="Nguyen Chi Son" userId="606856d02e9d83ac" providerId="LiveId" clId="{096E4E68-1FA0-4548-A870-04D152179CD5}" dt="2022-05-20T05:11:18.472" v="5938" actId="165"/>
          <ac:grpSpMkLst>
            <pc:docMk/>
            <pc:sldMk cId="3000388248" sldId="867"/>
            <ac:grpSpMk id="34" creationId="{9E043319-8518-A123-AB27-6E1B2489F851}"/>
          </ac:grpSpMkLst>
        </pc:grp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del mod topLvl">
          <ac:chgData name="Nguyen Chi Son" userId="606856d02e9d83ac" providerId="LiveId" clId="{096E4E68-1FA0-4548-A870-04D152179CD5}" dt="2022-05-20T05:11:22.690" v="5940" actId="478"/>
          <ac:graphicFrameMkLst>
            <pc:docMk/>
            <pc:sldMk cId="3000388248" sldId="867"/>
            <ac:graphicFrameMk id="24" creationId="{E76BDFA3-F223-5C4D-5546-5048A02A6FD2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20T05:09:04.351" v="5356" actId="478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graphicFrameChg chg="del mod topLvl">
          <ac:chgData name="Nguyen Chi Son" userId="606856d02e9d83ac" providerId="LiveId" clId="{096E4E68-1FA0-4548-A870-04D152179CD5}" dt="2022-05-20T05:11:21.878" v="5939" actId="478"/>
          <ac:graphicFrameMkLst>
            <pc:docMk/>
            <pc:sldMk cId="3000388248" sldId="867"/>
            <ac:graphicFrameMk id="31" creationId="{E596C124-BE9A-4D56-A097-715D7CFD1594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39" creationId="{2636D0A3-2E09-F317-09A8-D45A87EC22DD}"/>
          </ac:graphicFrameMkLst>
        </pc:graphicFrameChg>
        <pc:graphicFrameChg chg="add mod">
          <ac:chgData name="Nguyen Chi Son" userId="606856d02e9d83ac" providerId="LiveId" clId="{096E4E68-1FA0-4548-A870-04D152179CD5}" dt="2022-05-20T05:16:42.446" v="6392" actId="1076"/>
          <ac:graphicFrameMkLst>
            <pc:docMk/>
            <pc:sldMk cId="3000388248" sldId="867"/>
            <ac:graphicFrameMk id="40" creationId="{31BB33FF-6187-A0B0-A59A-134FBF38C706}"/>
          </ac:graphicFrameMkLst>
        </pc:graphicFrameChg>
        <pc:picChg chg="del">
          <ac:chgData name="Nguyen Chi Son" userId="606856d02e9d83ac" providerId="LiveId" clId="{096E4E68-1FA0-4548-A870-04D152179CD5}" dt="2022-05-20T05:09:04.351" v="5356" actId="478"/>
          <ac:picMkLst>
            <pc:docMk/>
            <pc:sldMk cId="3000388248" sldId="867"/>
            <ac:picMk id="4" creationId="{65D48CDF-8870-1D0A-AC1E-53B03089D5B9}"/>
          </ac:picMkLst>
        </pc:picChg>
        <pc:picChg chg="add mod ord">
          <ac:chgData name="Nguyen Chi Son" userId="606856d02e9d83ac" providerId="LiveId" clId="{096E4E68-1FA0-4548-A870-04D152179CD5}" dt="2022-05-20T05:16:42.446" v="6392" actId="1076"/>
          <ac:picMkLst>
            <pc:docMk/>
            <pc:sldMk cId="3000388248" sldId="867"/>
            <ac:picMk id="8" creationId="{189F4F44-699E-91EE-BF50-0BAC3E515E39}"/>
          </ac:picMkLst>
        </pc:pic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15" creationId="{353CEA88-D85C-A9F5-FEEF-6648852E38E8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6" creationId="{40425266-B60F-30BA-C581-515F3BD2F0B5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20T05:09:04.351" v="5356" actId="478"/>
          <ac:cxnSpMkLst>
            <pc:docMk/>
            <pc:sldMk cId="3000388248" sldId="867"/>
            <ac:cxnSpMk id="18" creationId="{224648FA-9990-7951-9795-F7B227F7C478}"/>
          </ac:cxnSpMkLst>
        </pc:cxnChg>
        <pc:cxnChg chg="mod or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5" creationId="{FBCFA535-A458-3C2F-6AEA-952EC93FC9C9}"/>
          </ac:cxnSpMkLst>
        </pc:cxnChg>
        <pc:cxnChg chg="del mod topLvl">
          <ac:chgData name="Nguyen Chi Son" userId="606856d02e9d83ac" providerId="LiveId" clId="{096E4E68-1FA0-4548-A870-04D152179CD5}" dt="2022-05-20T05:11:23.768" v="5941" actId="478"/>
          <ac:cxnSpMkLst>
            <pc:docMk/>
            <pc:sldMk cId="3000388248" sldId="867"/>
            <ac:cxnSpMk id="27" creationId="{7C2F9FB1-0B1A-A83A-F937-2BEB0411E92F}"/>
          </ac:cxnSpMkLst>
        </pc:cxnChg>
        <pc:cxnChg chg="mod topLvl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28" creationId="{EA7256C6-3231-6396-38A3-7D2EDB215C62}"/>
          </ac:cxnSpMkLst>
        </pc:cxnChg>
        <pc:cxnChg chg="del mod topLvl">
          <ac:chgData name="Nguyen Chi Son" userId="606856d02e9d83ac" providerId="LiveId" clId="{096E4E68-1FA0-4548-A870-04D152179CD5}" dt="2022-05-20T05:11:24.878" v="5942" actId="478"/>
          <ac:cxnSpMkLst>
            <pc:docMk/>
            <pc:sldMk cId="3000388248" sldId="867"/>
            <ac:cxnSpMk id="30" creationId="{2CE2F719-0A46-5A86-D6BB-F0BDDA7C8F92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5" creationId="{4502487F-5E13-C92B-C908-9A2F4A7D6028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6" creationId="{3EC2AF26-970E-652B-6DD8-BC00A5AFFFA4}"/>
          </ac:cxnSpMkLst>
        </pc:cxnChg>
        <pc:cxnChg chg="mod">
          <ac:chgData name="Nguyen Chi Son" userId="606856d02e9d83ac" providerId="LiveId" clId="{096E4E68-1FA0-4548-A870-04D152179CD5}" dt="2022-05-20T05:11:18.472" v="5938" actId="165"/>
          <ac:cxnSpMkLst>
            <pc:docMk/>
            <pc:sldMk cId="3000388248" sldId="867"/>
            <ac:cxnSpMk id="37" creationId="{3D0BF1D9-4B6D-8F3C-CF8D-52D775CC1D7D}"/>
          </ac:cxnSpMkLst>
        </pc:cxnChg>
        <pc:cxnChg chg="add mod">
          <ac:chgData name="Nguyen Chi Son" userId="606856d02e9d83ac" providerId="LiveId" clId="{096E4E68-1FA0-4548-A870-04D152179CD5}" dt="2022-05-20T05:16:42.446" v="6392" actId="1076"/>
          <ac:cxnSpMkLst>
            <pc:docMk/>
            <pc:sldMk cId="3000388248" sldId="867"/>
            <ac:cxnSpMk id="38" creationId="{1058040B-C22B-5937-96CA-9A717AF8F144}"/>
          </ac:cxnSpMkLst>
        </pc:cxnChg>
      </pc:sldChg>
      <pc:sldChg chg="addSp delSp modSp mod delAnim modAnim">
        <pc:chgData name="Nguyen Chi Son" userId="606856d02e9d83ac" providerId="LiveId" clId="{096E4E68-1FA0-4548-A870-04D152179CD5}" dt="2022-05-20T06:18:56.610" v="7503"/>
        <pc:sldMkLst>
          <pc:docMk/>
          <pc:sldMk cId="2384085377" sldId="868"/>
        </pc:sldMkLst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0" creationId="{D98CE14C-9A27-2914-79C0-C7B48EB2DECD}"/>
          </ac:spMkLst>
        </pc:spChg>
        <pc:spChg chg="add mod or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13" creationId="{029CD386-6EE3-F2C7-85FF-738E85C95DDC}"/>
          </ac:spMkLst>
        </pc:spChg>
        <pc:spChg chg="del">
          <ac:chgData name="Nguyen Chi Son" userId="606856d02e9d83ac" providerId="LiveId" clId="{096E4E68-1FA0-4548-A870-04D152179CD5}" dt="2022-05-20T05:16:51.149" v="6394" actId="478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20T05:50:24.706" v="6820" actId="20577"/>
          <ac:spMkLst>
            <pc:docMk/>
            <pc:sldMk cId="2384085377" sldId="868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39" creationId="{07FE1386-05E3-A06F-1D37-125C7481DC2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0" creationId="{42CD5997-16B1-298F-E566-93B3CAB75A90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1" creationId="{E9B5D680-C486-50B2-3770-425B391599D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2" creationId="{1390AA9C-E22F-0150-A98C-69962970FAAD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3" creationId="{75E6704F-1625-7614-6642-FD9D08A07EA8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4" creationId="{40F1E170-0E98-5CE9-90C8-41A40E3FD68A}"/>
          </ac:spMkLst>
        </pc:spChg>
        <pc:spChg chg="add mod">
          <ac:chgData name="Nguyen Chi Son" userId="606856d02e9d83ac" providerId="LiveId" clId="{096E4E68-1FA0-4548-A870-04D152179CD5}" dt="2022-05-20T06:06:16.524" v="7071" actId="1036"/>
          <ac:spMkLst>
            <pc:docMk/>
            <pc:sldMk cId="2384085377" sldId="868"/>
            <ac:spMk id="45" creationId="{DE7FCFB9-4B66-9E4A-049F-BB29FDA1B18E}"/>
          </ac:spMkLst>
        </pc:spChg>
        <pc:spChg chg="add mod">
          <ac:chgData name="Nguyen Chi Son" userId="606856d02e9d83ac" providerId="LiveId" clId="{096E4E68-1FA0-4548-A870-04D152179CD5}" dt="2022-05-20T06:12:39.258" v="7429" actId="1035"/>
          <ac:spMkLst>
            <pc:docMk/>
            <pc:sldMk cId="2384085377" sldId="868"/>
            <ac:spMk id="46" creationId="{1F7CCB38-DC62-F9A5-7D03-58D8BBEAA487}"/>
          </ac:spMkLst>
        </pc:spChg>
        <pc:spChg chg="add del">
          <ac:chgData name="Nguyen Chi Son" userId="606856d02e9d83ac" providerId="LiveId" clId="{096E4E68-1FA0-4548-A870-04D152179CD5}" dt="2022-05-20T06:09:42.132" v="7313" actId="11529"/>
          <ac:spMkLst>
            <pc:docMk/>
            <pc:sldMk cId="2384085377" sldId="868"/>
            <ac:spMk id="48" creationId="{EAAEE135-0D96-B95D-3CB0-2D3E3F2800CC}"/>
          </ac:spMkLst>
        </pc:spChg>
        <pc:spChg chg="add mod">
          <ac:chgData name="Nguyen Chi Son" userId="606856d02e9d83ac" providerId="LiveId" clId="{096E4E68-1FA0-4548-A870-04D152179CD5}" dt="2022-05-20T06:15:53.365" v="7457" actId="1076"/>
          <ac:spMkLst>
            <pc:docMk/>
            <pc:sldMk cId="2384085377" sldId="868"/>
            <ac:spMk id="49" creationId="{7CD72FBC-1888-6A5D-2AB8-8DCD74025EDA}"/>
          </ac:spMkLst>
        </pc:spChg>
        <pc:spChg chg="add mod">
          <ac:chgData name="Nguyen Chi Son" userId="606856d02e9d83ac" providerId="LiveId" clId="{096E4E68-1FA0-4548-A870-04D152179CD5}" dt="2022-05-20T06:17:10.088" v="7464" actId="207"/>
          <ac:spMkLst>
            <pc:docMk/>
            <pc:sldMk cId="2384085377" sldId="868"/>
            <ac:spMk id="50" creationId="{2FE743D7-193C-EE42-B55E-66653CF0857B}"/>
          </ac:spMkLst>
        </pc:sp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5" creationId="{A05EBA2C-27F7-5118-DF4C-BD3570415A47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6" creationId="{CF4563A3-E63F-7A8E-0919-B02D7A19DDD6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7" creationId="{06009CF0-4BFF-97CF-E1F2-35BC59DE9AF3}"/>
          </ac:graphicFrameMkLst>
        </pc:graphicFrameChg>
        <pc:graphicFrameChg chg="add mod">
          <ac:chgData name="Nguyen Chi Son" userId="606856d02e9d83ac" providerId="LiveId" clId="{096E4E68-1FA0-4548-A870-04D152179CD5}" dt="2022-05-20T06:15:53.365" v="7457" actId="1076"/>
          <ac:graphicFrameMkLst>
            <pc:docMk/>
            <pc:sldMk cId="2384085377" sldId="868"/>
            <ac:graphicFrameMk id="38" creationId="{1DB6DBB9-D4E2-05F4-043B-4C78B2E673BF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47" creationId="{6096C045-71CB-0D0D-10DE-1C6CF0F57900}"/>
          </ac:graphicFrameMkLst>
        </pc:graphicFrameChg>
        <pc:graphicFrameChg chg="add mod">
          <ac:chgData name="Nguyen Chi Son" userId="606856d02e9d83ac" providerId="LiveId" clId="{096E4E68-1FA0-4548-A870-04D152179CD5}" dt="2022-05-20T06:12:39.258" v="7429" actId="1035"/>
          <ac:graphicFrameMkLst>
            <pc:docMk/>
            <pc:sldMk cId="2384085377" sldId="868"/>
            <ac:graphicFrameMk id="51" creationId="{456F0AA9-78A9-8140-7760-62DAFFE420F2}"/>
          </ac:graphicFrameMkLst>
        </pc:graphicFrameChg>
        <pc:picChg chg="del">
          <ac:chgData name="Nguyen Chi Son" userId="606856d02e9d83ac" providerId="LiveId" clId="{096E4E68-1FA0-4548-A870-04D152179CD5}" dt="2022-05-20T05:16:48.789" v="6393" actId="478"/>
          <ac:picMkLst>
            <pc:docMk/>
            <pc:sldMk cId="2384085377" sldId="868"/>
            <ac:picMk id="3" creationId="{1D49D7E1-BE45-750C-FAE9-9AE0209E39CF}"/>
          </ac:picMkLst>
        </pc:picChg>
        <pc:picChg chg="add mod">
          <ac:chgData name="Nguyen Chi Son" userId="606856d02e9d83ac" providerId="LiveId" clId="{096E4E68-1FA0-4548-A870-04D152179CD5}" dt="2022-05-20T05:50:03.513" v="6797" actId="1076"/>
          <ac:picMkLst>
            <pc:docMk/>
            <pc:sldMk cId="2384085377" sldId="868"/>
            <ac:picMk id="4" creationId="{AFCF0654-56D3-197D-5FE3-503E6961310B}"/>
          </ac:picMkLst>
        </pc:pic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5" creationId="{043D51FF-DB15-AB1F-B6E1-4A032356A516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7" creationId="{FF078086-FDCF-994D-EDF3-4F57AA047B67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0" creationId="{08C0C037-109A-99E4-1E53-EFF2AFEA8774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2" creationId="{7868D8D6-3EAF-0991-6C0D-A85F07DE23C1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5" creationId="{3C2FDB78-B021-7E59-1EFD-7B85E3246840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16" creationId="{E28510D1-4626-8ECF-37FA-BC0CDA3DE9BF}"/>
          </ac:cxnSpMkLst>
        </pc:cxnChg>
        <pc:cxnChg chg="add mod">
          <ac:chgData name="Nguyen Chi Son" userId="606856d02e9d83ac" providerId="LiveId" clId="{096E4E68-1FA0-4548-A870-04D152179CD5}" dt="2022-05-20T06:15:53.365" v="7457" actId="1076"/>
          <ac:cxnSpMkLst>
            <pc:docMk/>
            <pc:sldMk cId="2384085377" sldId="868"/>
            <ac:cxnSpMk id="31" creationId="{1B946828-2E75-4767-AB16-281DE1598221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2:59.626" v="7432"/>
        <pc:sldMkLst>
          <pc:docMk/>
          <pc:sldMk cId="548628740" sldId="869"/>
        </pc:sldMkLst>
        <pc:spChg chg="mod">
          <ac:chgData name="Nguyen Chi Son" userId="606856d02e9d83ac" providerId="LiveId" clId="{096E4E68-1FA0-4548-A870-04D152179CD5}" dt="2022-05-19T20:23:51.748" v="1127" actId="1076"/>
          <ac:spMkLst>
            <pc:docMk/>
            <pc:sldMk cId="548628740" sldId="869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25:26.637" v="1510" actId="5793"/>
          <ac:spMkLst>
            <pc:docMk/>
            <pc:sldMk cId="548628740" sldId="869"/>
            <ac:spMk id="15" creationId="{AC426AE2-7F47-0E3D-BB54-38C12BD20D73}"/>
          </ac:spMkLst>
        </pc:spChg>
        <pc:graphicFrameChg chg="del">
          <ac:chgData name="Nguyen Chi Son" userId="606856d02e9d83ac" providerId="LiveId" clId="{096E4E68-1FA0-4548-A870-04D152179CD5}" dt="2022-05-19T20:24:10.537" v="1130" actId="478"/>
          <ac:graphicFrameMkLst>
            <pc:docMk/>
            <pc:sldMk cId="548628740" sldId="869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096E4E68-1FA0-4548-A870-04D152179CD5}" dt="2022-05-19T20:23:33.935" v="1124" actId="478"/>
          <ac:graphicFrameMkLst>
            <pc:docMk/>
            <pc:sldMk cId="548628740" sldId="869"/>
            <ac:graphicFrameMk id="12" creationId="{84185084-70EC-EBD8-5111-9144DBB85E1F}"/>
          </ac:graphicFrameMkLst>
        </pc:graphicFrameChg>
        <pc:picChg chg="del">
          <ac:chgData name="Nguyen Chi Son" userId="606856d02e9d83ac" providerId="LiveId" clId="{096E4E68-1FA0-4548-A870-04D152179CD5}" dt="2022-05-19T20:23:33.016" v="1123" actId="478"/>
          <ac:picMkLst>
            <pc:docMk/>
            <pc:sldMk cId="548628740" sldId="869"/>
            <ac:picMk id="4" creationId="{CFEB2FE8-E1C7-BE0B-DBD7-6166589FCDF8}"/>
          </ac:picMkLst>
        </pc:picChg>
        <pc:picChg chg="add mod">
          <ac:chgData name="Nguyen Chi Son" userId="606856d02e9d83ac" providerId="LiveId" clId="{096E4E68-1FA0-4548-A870-04D152179CD5}" dt="2022-05-19T20:25:16.352" v="1505" actId="1076"/>
          <ac:picMkLst>
            <pc:docMk/>
            <pc:sldMk cId="548628740" sldId="869"/>
            <ac:picMk id="8" creationId="{EFAC799E-8909-C02D-9664-A9A9860F643C}"/>
          </ac:picMkLst>
        </pc:picChg>
        <pc:cxnChg chg="del">
          <ac:chgData name="Nguyen Chi Son" userId="606856d02e9d83ac" providerId="LiveId" clId="{096E4E68-1FA0-4548-A870-04D152179CD5}" dt="2022-05-19T20:23:33.935" v="1124" actId="478"/>
          <ac:cxnSpMkLst>
            <pc:docMk/>
            <pc:sldMk cId="548628740" sldId="869"/>
            <ac:cxnSpMk id="11" creationId="{7C222C8C-65D6-D4BC-393F-FE48AF9AD69A}"/>
          </ac:cxnSpMkLst>
        </pc:cxnChg>
      </pc:sldChg>
      <pc:sldChg chg="addSp delSp modSp add mod delAnim">
        <pc:chgData name="Nguyen Chi Son" userId="606856d02e9d83ac" providerId="LiveId" clId="{096E4E68-1FA0-4548-A870-04D152179CD5}" dt="2022-05-19T20:32:24.982" v="2050" actId="5793"/>
        <pc:sldMkLst>
          <pc:docMk/>
          <pc:sldMk cId="121935262" sldId="870"/>
        </pc:sldMkLst>
        <pc:spChg chg="mod">
          <ac:chgData name="Nguyen Chi Son" userId="606856d02e9d83ac" providerId="LiveId" clId="{096E4E68-1FA0-4548-A870-04D152179CD5}" dt="2022-05-19T20:29:04.249" v="1588" actId="20577"/>
          <ac:spMkLst>
            <pc:docMk/>
            <pc:sldMk cId="121935262" sldId="870"/>
            <ac:spMk id="2" creationId="{BA8A6260-CA4B-46A9-A06E-C71EE59E6992}"/>
          </ac:spMkLst>
        </pc:spChg>
        <pc:spChg chg="mod">
          <ac:chgData name="Nguyen Chi Son" userId="606856d02e9d83ac" providerId="LiveId" clId="{096E4E68-1FA0-4548-A870-04D152179CD5}" dt="2022-05-19T20:32:24.982" v="2050" actId="5793"/>
          <ac:spMkLst>
            <pc:docMk/>
            <pc:sldMk cId="121935262" sldId="870"/>
            <ac:spMk id="15" creationId="{AC426AE2-7F47-0E3D-BB54-38C12BD20D73}"/>
          </ac:spMkLst>
        </pc:spChg>
        <pc:picChg chg="add mod">
          <ac:chgData name="Nguyen Chi Son" userId="606856d02e9d83ac" providerId="LiveId" clId="{096E4E68-1FA0-4548-A870-04D152179CD5}" dt="2022-05-19T20:32:20.788" v="2044" actId="1076"/>
          <ac:picMkLst>
            <pc:docMk/>
            <pc:sldMk cId="121935262" sldId="870"/>
            <ac:picMk id="4" creationId="{6D9694D4-8435-D3F4-C7F1-21B33798CBEB}"/>
          </ac:picMkLst>
        </pc:picChg>
        <pc:picChg chg="del">
          <ac:chgData name="Nguyen Chi Son" userId="606856d02e9d83ac" providerId="LiveId" clId="{096E4E68-1FA0-4548-A870-04D152179CD5}" dt="2022-05-19T20:25:37.157" v="1512" actId="478"/>
          <ac:picMkLst>
            <pc:docMk/>
            <pc:sldMk cId="121935262" sldId="870"/>
            <ac:picMk id="8" creationId="{EFAC799E-8909-C02D-9664-A9A9860F643C}"/>
          </ac:picMkLst>
        </pc:picChg>
      </pc:sldChg>
      <pc:sldChg chg="addSp delSp modSp add mod modAnim">
        <pc:chgData name="Nguyen Chi Son" userId="606856d02e9d83ac" providerId="LiveId" clId="{096E4E68-1FA0-4548-A870-04D152179CD5}" dt="2022-05-20T06:13:45.226" v="7445"/>
        <pc:sldMkLst>
          <pc:docMk/>
          <pc:sldMk cId="3086765662" sldId="871"/>
        </pc:sldMkLst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0" creationId="{D98CE14C-9A27-2914-79C0-C7B48EB2DECD}"/>
          </ac:spMkLst>
        </pc:spChg>
        <pc:spChg chg="del">
          <ac:chgData name="Nguyen Chi Son" userId="606856d02e9d83ac" providerId="LiveId" clId="{096E4E68-1FA0-4548-A870-04D152179CD5}" dt="2022-05-19T20:32:48.978" v="2052" actId="478"/>
          <ac:spMkLst>
            <pc:docMk/>
            <pc:sldMk cId="3086765662" sldId="871"/>
            <ac:spMk id="13" creationId="{8567C54E-DBCB-0D35-F240-006D821F72BD}"/>
          </ac:spMkLst>
        </pc:spChg>
        <pc:spChg chg="mod">
          <ac:chgData name="Nguyen Chi Son" userId="606856d02e9d83ac" providerId="LiveId" clId="{096E4E68-1FA0-4548-A870-04D152179CD5}" dt="2022-05-19T20:34:26.677" v="2454" actId="20577"/>
          <ac:spMkLst>
            <pc:docMk/>
            <pc:sldMk cId="3086765662" sldId="871"/>
            <ac:spMk id="19" creationId="{9C339D16-68E4-43C4-A62E-D0146138D23B}"/>
          </ac:spMkLst>
        </pc:spChg>
        <pc:spChg chg="add mod">
          <ac:chgData name="Nguyen Chi Son" userId="606856d02e9d83ac" providerId="LiveId" clId="{096E4E68-1FA0-4548-A870-04D152179CD5}" dt="2022-05-20T06:13:28.630" v="7438" actId="1076"/>
          <ac:spMkLst>
            <pc:docMk/>
            <pc:sldMk cId="3086765662" sldId="871"/>
            <ac:spMk id="20" creationId="{AA812A8D-1184-096F-7DA1-2E4382EF0D68}"/>
          </ac:spMkLst>
        </pc:spChg>
        <pc:spChg chg="add mod">
          <ac:chgData name="Nguyen Chi Son" userId="606856d02e9d83ac" providerId="LiveId" clId="{096E4E68-1FA0-4548-A870-04D152179CD5}" dt="2022-05-19T20:38:43.955" v="2885" actId="20577"/>
          <ac:spMkLst>
            <pc:docMk/>
            <pc:sldMk cId="3086765662" sldId="871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19T20:36:57.225" v="2657" actId="1076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8" creationId="{91403DA3-0F34-2902-EB1E-83277D5E211D}"/>
          </ac:graphicFrameMkLst>
        </pc:graphicFrameChg>
        <pc:graphicFrameChg chg="del">
          <ac:chgData name="Nguyen Chi Son" userId="606856d02e9d83ac" providerId="LiveId" clId="{096E4E68-1FA0-4548-A870-04D152179CD5}" dt="2022-05-19T20:32:48.978" v="2052" actId="478"/>
          <ac:graphicFrameMkLst>
            <pc:docMk/>
            <pc:sldMk cId="3086765662" sldId="871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096E4E68-1FA0-4548-A870-04D152179CD5}" dt="2022-05-19T20:38:08.936" v="2672" actId="1076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add mod">
          <ac:chgData name="Nguyen Chi Son" userId="606856d02e9d83ac" providerId="LiveId" clId="{096E4E68-1FA0-4548-A870-04D152179CD5}" dt="2022-05-19T20:37:32.524" v="2663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add mod">
          <ac:chgData name="Nguyen Chi Son" userId="606856d02e9d83ac" providerId="LiveId" clId="{096E4E68-1FA0-4548-A870-04D152179CD5}" dt="2022-05-19T20:34:12.290" v="2415" actId="1076"/>
          <ac:picMkLst>
            <pc:docMk/>
            <pc:sldMk cId="3086765662" sldId="871"/>
            <ac:picMk id="3" creationId="{37DE4E77-E0D6-0EB9-3EE8-CBFBA1F2BE9D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4" creationId="{65D48CDF-8870-1D0A-AC1E-53B03089D5B9}"/>
          </ac:picMkLst>
        </pc:picChg>
        <pc:picChg chg="del">
          <ac:chgData name="Nguyen Chi Son" userId="606856d02e9d83ac" providerId="LiveId" clId="{096E4E68-1FA0-4548-A870-04D152179CD5}" dt="2022-05-19T20:32:48.978" v="2052" actId="478"/>
          <ac:picMkLst>
            <pc:docMk/>
            <pc:sldMk cId="3086765662" sldId="871"/>
            <ac:picMk id="2050" creationId="{BDF25857-BBC9-1984-25BB-D0E782DE5B68}"/>
          </ac:picMkLst>
        </pc:pic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7" creationId="{573AB9C2-A189-12C4-40E7-596A6DA9EC17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18" creationId="{224648FA-9990-7951-9795-F7B227F7C478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2" creationId="{25CF8F87-08D5-3280-71A8-B29480C42B25}"/>
          </ac:cxnSpMkLst>
        </pc:cxnChg>
        <pc:cxnChg chg="del">
          <ac:chgData name="Nguyen Chi Son" userId="606856d02e9d83ac" providerId="LiveId" clId="{096E4E68-1FA0-4548-A870-04D152179CD5}" dt="2022-05-19T20:32:48.978" v="2052" actId="478"/>
          <ac:cxnSpMkLst>
            <pc:docMk/>
            <pc:sldMk cId="3086765662" sldId="871"/>
            <ac:cxnSpMk id="23" creationId="{A623A7EB-7C38-DF63-5028-6FD7BBAFD265}"/>
          </ac:cxnSpMkLst>
        </pc:cxnChg>
        <pc:cxnChg chg="add mod">
          <ac:chgData name="Nguyen Chi Son" userId="606856d02e9d83ac" providerId="LiveId" clId="{096E4E68-1FA0-4548-A870-04D152179CD5}" dt="2022-05-19T20:37:23.074" v="2660" actId="208"/>
          <ac:cxnSpMkLst>
            <pc:docMk/>
            <pc:sldMk cId="3086765662" sldId="871"/>
            <ac:cxnSpMk id="25" creationId="{50F89B79-5515-1DB3-1208-7C9041CA80AF}"/>
          </ac:cxnSpMkLst>
        </pc:cxnChg>
        <pc:cxnChg chg="add mod">
          <ac:chgData name="Nguyen Chi Son" userId="606856d02e9d83ac" providerId="LiveId" clId="{096E4E68-1FA0-4548-A870-04D152179CD5}" dt="2022-05-19T20:37:58.065" v="2667" actId="1076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addSp delSp modSp add mod delAnim modAnim">
        <pc:chgData name="Nguyen Chi Son" userId="606856d02e9d83ac" providerId="LiveId" clId="{096E4E68-1FA0-4548-A870-04D152179CD5}" dt="2022-05-20T06:14:00.198" v="7450"/>
        <pc:sldMkLst>
          <pc:docMk/>
          <pc:sldMk cId="1648170604" sldId="872"/>
        </pc:sldMkLst>
        <pc:spChg chg="add mod">
          <ac:chgData name="Nguyen Chi Son" userId="606856d02e9d83ac" providerId="LiveId" clId="{096E4E68-1FA0-4548-A870-04D152179CD5}" dt="2022-05-20T04:54:23.066" v="3566" actId="20577"/>
          <ac:spMkLst>
            <pc:docMk/>
            <pc:sldMk cId="1648170604" sldId="872"/>
            <ac:spMk id="12" creationId="{2144DD3A-6983-CA2D-292D-74C21078E5A3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3" creationId="{D4D3D0EA-A5FB-756E-D913-2B66BC180C06}"/>
          </ac:spMkLst>
        </pc:spChg>
        <pc:spChg chg="add mod">
          <ac:chgData name="Nguyen Chi Son" userId="606856d02e9d83ac" providerId="LiveId" clId="{096E4E68-1FA0-4548-A870-04D152179CD5}" dt="2022-05-20T04:56:30.250" v="4100" actId="57"/>
          <ac:spMkLst>
            <pc:docMk/>
            <pc:sldMk cId="1648170604" sldId="872"/>
            <ac:spMk id="14" creationId="{E378D0F6-C849-4EC8-9B11-E9031241962F}"/>
          </ac:spMkLst>
        </pc:spChg>
        <pc:spChg chg="add mod">
          <ac:chgData name="Nguyen Chi Son" userId="606856d02e9d83ac" providerId="LiveId" clId="{096E4E68-1FA0-4548-A870-04D152179CD5}" dt="2022-05-20T04:52:59.584" v="3414" actId="1035"/>
          <ac:spMkLst>
            <pc:docMk/>
            <pc:sldMk cId="1648170604" sldId="872"/>
            <ac:spMk id="15" creationId="{E2C6CE72-306E-9DA1-479F-7B8F401FF857}"/>
          </ac:spMkLst>
        </pc:spChg>
        <pc:spChg chg="mod">
          <ac:chgData name="Nguyen Chi Son" userId="606856d02e9d83ac" providerId="LiveId" clId="{096E4E68-1FA0-4548-A870-04D152179CD5}" dt="2022-05-20T04:52:25.492" v="3376" actId="20577"/>
          <ac:spMkLst>
            <pc:docMk/>
            <pc:sldMk cId="1648170604" sldId="872"/>
            <ac:spMk id="19" creationId="{9C339D16-68E4-43C4-A62E-D0146138D23B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0" creationId="{AA812A8D-1184-096F-7DA1-2E4382EF0D68}"/>
          </ac:spMkLst>
        </pc:spChg>
        <pc:spChg chg="del">
          <ac:chgData name="Nguyen Chi Son" userId="606856d02e9d83ac" providerId="LiveId" clId="{096E4E68-1FA0-4548-A870-04D152179CD5}" dt="2022-05-20T04:52:34.569" v="3377" actId="478"/>
          <ac:spMkLst>
            <pc:docMk/>
            <pc:sldMk cId="1648170604" sldId="872"/>
            <ac:spMk id="21" creationId="{F9E2EBBC-7647-CD87-6AB5-DE097EE238A8}"/>
          </ac:spMkLst>
        </pc:spChg>
        <pc:graphicFrameChg chg="add mod">
          <ac:chgData name="Nguyen Chi Son" userId="606856d02e9d83ac" providerId="LiveId" clId="{096E4E68-1FA0-4548-A870-04D152179CD5}" dt="2022-05-20T04:54:35.534" v="3569" actId="1076"/>
          <ac:graphicFrameMkLst>
            <pc:docMk/>
            <pc:sldMk cId="1648170604" sldId="872"/>
            <ac:graphicFrameMk id="16" creationId="{F9E4120B-1430-98E6-3B6B-259A01B79B0C}"/>
          </ac:graphicFrameMkLst>
        </pc:graphicFrameChg>
        <pc:graphicFrameChg chg="add del mod">
          <ac:chgData name="Nguyen Chi Son" userId="606856d02e9d83ac" providerId="LiveId" clId="{096E4E68-1FA0-4548-A870-04D152179CD5}" dt="2022-05-20T04:54:59.206" v="3700" actId="478"/>
          <ac:graphicFrameMkLst>
            <pc:docMk/>
            <pc:sldMk cId="1648170604" sldId="872"/>
            <ac:graphicFrameMk id="17" creationId="{0551A266-E364-5351-CAC5-A22A96A7BF4B}"/>
          </ac:graphicFrameMkLst>
        </pc:graphicFrameChg>
        <pc:graphicFrameChg chg="add mod">
          <ac:chgData name="Nguyen Chi Son" userId="606856d02e9d83ac" providerId="LiveId" clId="{096E4E68-1FA0-4548-A870-04D152179CD5}" dt="2022-05-20T04:56:45.968" v="4101" actId="1076"/>
          <ac:graphicFrameMkLst>
            <pc:docMk/>
            <pc:sldMk cId="1648170604" sldId="872"/>
            <ac:graphicFrameMk id="18" creationId="{B6D37B1D-B151-7198-11C6-4124553FBBEB}"/>
          </ac:graphicFrameMkLst>
        </pc:graphicFrameChg>
        <pc:graphicFrameChg chg="del">
          <ac:chgData name="Nguyen Chi Son" userId="606856d02e9d83ac" providerId="LiveId" clId="{096E4E68-1FA0-4548-A870-04D152179CD5}" dt="2022-05-20T04:52:34.569" v="3377" actId="478"/>
          <ac:graphicFrameMkLst>
            <pc:docMk/>
            <pc:sldMk cId="1648170604" sldId="872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096E4E68-1FA0-4548-A870-04D152179CD5}" dt="2022-05-20T04:50:57.354" v="2888" actId="478"/>
          <ac:graphicFrameMkLst>
            <pc:docMk/>
            <pc:sldMk cId="1648170604" sldId="872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096E4E68-1FA0-4548-A870-04D152179CD5}" dt="2022-05-20T04:50:56.401" v="2887" actId="478"/>
          <ac:picMkLst>
            <pc:docMk/>
            <pc:sldMk cId="1648170604" sldId="872"/>
            <ac:picMk id="3" creationId="{37DE4E77-E0D6-0EB9-3EE8-CBFBA1F2BE9D}"/>
          </ac:picMkLst>
        </pc:pic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25" creationId="{50F89B79-5515-1DB3-1208-7C9041CA80AF}"/>
          </ac:cxnSpMkLst>
        </pc:cxnChg>
        <pc:cxnChg chg="del">
          <ac:chgData name="Nguyen Chi Son" userId="606856d02e9d83ac" providerId="LiveId" clId="{096E4E68-1FA0-4548-A870-04D152179CD5}" dt="2022-05-20T04:50:57.354" v="2888" actId="478"/>
          <ac:cxnSpMkLst>
            <pc:docMk/>
            <pc:sldMk cId="1648170604" sldId="872"/>
            <ac:cxnSpMk id="30" creationId="{E7CD332A-0A42-4E64-8C45-6AAE8A8332DD}"/>
          </ac:cxnSpMkLst>
        </pc:cxnChg>
      </pc:sldChg>
    </pc:docChg>
  </pc:docChgLst>
  <pc:docChgLst>
    <pc:chgData name="Nguyen Chi Son" userId="606856d02e9d83ac" providerId="LiveId" clId="{B9933BE9-D93C-4302-ABAE-07341CE1953F}"/>
    <pc:docChg chg="undo custSel addSld delSld modSld sldOrd">
      <pc:chgData name="Nguyen Chi Son" userId="606856d02e9d83ac" providerId="LiveId" clId="{B9933BE9-D93C-4302-ABAE-07341CE1953F}" dt="2021-10-21T12:52:24.994" v="4925"/>
      <pc:docMkLst>
        <pc:docMk/>
      </pc:docMkLst>
      <pc:sldChg chg="modSp mod">
        <pc:chgData name="Nguyen Chi Son" userId="606856d02e9d83ac" providerId="LiveId" clId="{B9933BE9-D93C-4302-ABAE-07341CE1953F}" dt="2021-10-21T10:19:16.673" v="60" actId="20577"/>
        <pc:sldMkLst>
          <pc:docMk/>
          <pc:sldMk cId="2922349590" sldId="256"/>
        </pc:sldMkLst>
        <pc:spChg chg="mod">
          <ac:chgData name="Nguyen Chi Son" userId="606856d02e9d83ac" providerId="LiveId" clId="{B9933BE9-D93C-4302-ABAE-07341CE1953F}" dt="2021-10-21T10:19:16.673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9933BE9-D93C-4302-ABAE-07341CE1953F}" dt="2021-10-21T10:28:02.118" v="134" actId="1036"/>
        <pc:sldMkLst>
          <pc:docMk/>
          <pc:sldMk cId="2812505328" sldId="362"/>
        </pc:sldMkLst>
        <pc:spChg chg="mod">
          <ac:chgData name="Nguyen Chi Son" userId="606856d02e9d83ac" providerId="LiveId" clId="{B9933BE9-D93C-4302-ABAE-07341CE1953F}" dt="2021-10-21T10:27:57.923" v="11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28:02.118" v="134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B9933BE9-D93C-4302-ABAE-07341CE1953F}" dt="2021-10-21T12:51:50.863" v="4914"/>
        <pc:sldMkLst>
          <pc:docMk/>
          <pc:sldMk cId="3298182474" sldId="547"/>
        </pc:sldMkLst>
        <pc:spChg chg="mod">
          <ac:chgData name="Nguyen Chi Son" userId="606856d02e9d83ac" providerId="LiveId" clId="{B9933BE9-D93C-4302-ABAE-07341CE1953F}" dt="2021-10-21T10:28:48.883" v="357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B9933BE9-D93C-4302-ABAE-07341CE1953F}" dt="2021-10-21T10:32:03.807" v="442" actId="1076"/>
          <ac:spMkLst>
            <pc:docMk/>
            <pc:sldMk cId="3298182474" sldId="547"/>
            <ac:spMk id="3" creationId="{76F82E2E-440A-47F1-B76E-F412A71F90EB}"/>
          </ac:spMkLst>
        </pc:spChg>
        <pc:spChg chg="add mod">
          <ac:chgData name="Nguyen Chi Son" userId="606856d02e9d83ac" providerId="LiveId" clId="{B9933BE9-D93C-4302-ABAE-07341CE1953F}" dt="2021-10-21T10:31:06.411" v="374" actId="1076"/>
          <ac:spMkLst>
            <pc:docMk/>
            <pc:sldMk cId="3298182474" sldId="547"/>
            <ac:spMk id="6" creationId="{55EFE2C7-A145-4398-9A1C-6B0F4661F8B5}"/>
          </ac:spMkLst>
        </pc:spChg>
        <pc:spChg chg="add mod">
          <ac:chgData name="Nguyen Chi Son" userId="606856d02e9d83ac" providerId="LiveId" clId="{B9933BE9-D93C-4302-ABAE-07341CE1953F}" dt="2021-10-21T10:31:09.011" v="375" actId="1076"/>
          <ac:spMkLst>
            <pc:docMk/>
            <pc:sldMk cId="3298182474" sldId="547"/>
            <ac:spMk id="9" creationId="{940A03D4-1663-4B1B-BD24-DB95182683B6}"/>
          </ac:spMkLst>
        </pc:spChg>
        <pc:spChg chg="add mod">
          <ac:chgData name="Nguyen Chi Son" userId="606856d02e9d83ac" providerId="LiveId" clId="{B9933BE9-D93C-4302-ABAE-07341CE1953F}" dt="2021-10-21T10:31:35.606" v="432" actId="1076"/>
          <ac:spMkLst>
            <pc:docMk/>
            <pc:sldMk cId="3298182474" sldId="547"/>
            <ac:spMk id="11" creationId="{24C579D8-713A-48FF-9310-0BBFB1E70CF9}"/>
          </ac:spMkLst>
        </pc:spChg>
        <pc:spChg chg="add mod">
          <ac:chgData name="Nguyen Chi Son" userId="606856d02e9d83ac" providerId="LiveId" clId="{B9933BE9-D93C-4302-ABAE-07341CE1953F}" dt="2021-10-21T10:32:06.578" v="443" actId="1076"/>
          <ac:spMkLst>
            <pc:docMk/>
            <pc:sldMk cId="3298182474" sldId="547"/>
            <ac:spMk id="12" creationId="{B5A5D473-5A99-43C5-BC71-12F1F9A55AB9}"/>
          </ac:spMkLst>
        </pc:spChg>
        <pc:spChg chg="del">
          <ac:chgData name="Nguyen Chi Son" userId="606856d02e9d83ac" providerId="LiveId" clId="{B9933BE9-D93C-4302-ABAE-07341CE1953F}" dt="2021-10-21T10:30:09.777" v="359" actId="478"/>
          <ac:spMkLst>
            <pc:docMk/>
            <pc:sldMk cId="3298182474" sldId="547"/>
            <ac:spMk id="23" creationId="{A3CA9D35-35B6-493F-8590-514DBA6E36B8}"/>
          </ac:spMkLst>
        </pc:spChg>
        <pc:picChg chg="del">
          <ac:chgData name="Nguyen Chi Son" userId="606856d02e9d83ac" providerId="LiveId" clId="{B9933BE9-D93C-4302-ABAE-07341CE1953F}" dt="2021-10-21T10:28:03.422" v="135" actId="478"/>
          <ac:picMkLst>
            <pc:docMk/>
            <pc:sldMk cId="3298182474" sldId="547"/>
            <ac:picMk id="5" creationId="{821B5B6B-81D4-426D-93FD-20B341166DF1}"/>
          </ac:picMkLst>
        </pc:picChg>
        <pc:picChg chg="add mod">
          <ac:chgData name="Nguyen Chi Son" userId="606856d02e9d83ac" providerId="LiveId" clId="{B9933BE9-D93C-4302-ABAE-07341CE1953F}" dt="2021-10-21T10:30:51.470" v="370" actId="1076"/>
          <ac:picMkLst>
            <pc:docMk/>
            <pc:sldMk cId="3298182474" sldId="547"/>
            <ac:picMk id="7" creationId="{CA9794F1-FC74-4C14-8FF2-8866B9A959FE}"/>
          </ac:picMkLst>
        </pc:picChg>
        <pc:picChg chg="add mod">
          <ac:chgData name="Nguyen Chi Son" userId="606856d02e9d83ac" providerId="LiveId" clId="{B9933BE9-D93C-4302-ABAE-07341CE1953F}" dt="2021-10-21T10:30:53.689" v="371" actId="1076"/>
          <ac:picMkLst>
            <pc:docMk/>
            <pc:sldMk cId="3298182474" sldId="547"/>
            <ac:picMk id="8" creationId="{0975FEB6-36A7-47EC-A4A9-1C71BBCA8BA0}"/>
          </ac:picMkLst>
        </pc:picChg>
        <pc:picChg chg="add mod modCrop">
          <ac:chgData name="Nguyen Chi Son" userId="606856d02e9d83ac" providerId="LiveId" clId="{B9933BE9-D93C-4302-ABAE-07341CE1953F}" dt="2021-10-21T10:31:02.006" v="373" actId="732"/>
          <ac:picMkLst>
            <pc:docMk/>
            <pc:sldMk cId="3298182474" sldId="547"/>
            <ac:picMk id="10" creationId="{B31058C9-8D04-499C-802B-3828E3A63511}"/>
          </ac:picMkLst>
        </pc:picChg>
      </pc:sldChg>
      <pc:sldChg chg="delSp modSp del mod ord modAnim">
        <pc:chgData name="Nguyen Chi Son" userId="606856d02e9d83ac" providerId="LiveId" clId="{B9933BE9-D93C-4302-ABAE-07341CE1953F}" dt="2021-10-21T12:51:30.850" v="4902" actId="47"/>
        <pc:sldMkLst>
          <pc:docMk/>
          <pc:sldMk cId="2463127679" sldId="724"/>
        </pc:sldMkLst>
        <pc:spChg chg="mod">
          <ac:chgData name="Nguyen Chi Son" userId="606856d02e9d83ac" providerId="LiveId" clId="{B9933BE9-D93C-4302-ABAE-07341CE1953F}" dt="2021-10-21T10:39:43.368" v="1248" actId="20577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38:40.598" v="860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36:34.649" v="813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36:07.270" v="549" actId="478"/>
          <ac:picMkLst>
            <pc:docMk/>
            <pc:sldMk cId="2463127679" sldId="724"/>
            <ac:picMk id="1026" creationId="{5F3BA7E9-CF62-4E51-B340-307E3E6AE458}"/>
          </ac:picMkLst>
        </pc:picChg>
        <pc:picChg chg="del">
          <ac:chgData name="Nguyen Chi Son" userId="606856d02e9d83ac" providerId="LiveId" clId="{B9933BE9-D93C-4302-ABAE-07341CE1953F}" dt="2021-10-21T10:36:06.770" v="548" actId="478"/>
          <ac:picMkLst>
            <pc:docMk/>
            <pc:sldMk cId="2463127679" sldId="724"/>
            <ac:picMk id="1028" creationId="{8D596280-D22C-42BE-A1AC-717684001CB4}"/>
          </ac:picMkLst>
        </pc:picChg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2797674271" sldId="731"/>
        </pc:sldMkLst>
      </pc:sldChg>
      <pc:sldChg chg="del">
        <pc:chgData name="Nguyen Chi Son" userId="606856d02e9d83ac" providerId="LiveId" clId="{B9933BE9-D93C-4302-ABAE-07341CE1953F}" dt="2021-10-21T12:51:30.850" v="4902" actId="47"/>
        <pc:sldMkLst>
          <pc:docMk/>
          <pc:sldMk cId="3493183879" sldId="732"/>
        </pc:sldMkLst>
      </pc:sldChg>
      <pc:sldChg chg="addSp delSp modSp add mod delAnim modAnim">
        <pc:chgData name="Nguyen Chi Son" userId="606856d02e9d83ac" providerId="LiveId" clId="{B9933BE9-D93C-4302-ABAE-07341CE1953F}" dt="2021-10-21T12:51:54.771" v="4915"/>
        <pc:sldMkLst>
          <pc:docMk/>
          <pc:sldMk cId="1577087421" sldId="733"/>
        </pc:sldMkLst>
        <pc:spChg chg="mod">
          <ac:chgData name="Nguyen Chi Son" userId="606856d02e9d83ac" providerId="LiveId" clId="{B9933BE9-D93C-4302-ABAE-07341CE1953F}" dt="2021-10-21T10:35:55.308" v="544" actId="1035"/>
          <ac:spMkLst>
            <pc:docMk/>
            <pc:sldMk cId="1577087421" sldId="733"/>
            <ac:spMk id="3" creationId="{76F82E2E-440A-47F1-B76E-F412A71F90EB}"/>
          </ac:spMkLst>
        </pc:spChg>
        <pc:spChg chg="mod">
          <ac:chgData name="Nguyen Chi Son" userId="606856d02e9d83ac" providerId="LiveId" clId="{B9933BE9-D93C-4302-ABAE-07341CE1953F}" dt="2021-10-21T10:35:51.427" v="540" actId="1076"/>
          <ac:spMkLst>
            <pc:docMk/>
            <pc:sldMk cId="1577087421" sldId="733"/>
            <ac:spMk id="6" creationId="{55EFE2C7-A145-4398-9A1C-6B0F4661F8B5}"/>
          </ac:spMkLst>
        </pc:spChg>
        <pc:spChg chg="mod">
          <ac:chgData name="Nguyen Chi Son" userId="606856d02e9d83ac" providerId="LiveId" clId="{B9933BE9-D93C-4302-ABAE-07341CE1953F}" dt="2021-10-21T10:34:44.485" v="496" actId="20577"/>
          <ac:spMkLst>
            <pc:docMk/>
            <pc:sldMk cId="1577087421" sldId="733"/>
            <ac:spMk id="9" creationId="{940A03D4-1663-4B1B-BD24-DB95182683B6}"/>
          </ac:spMkLst>
        </pc:spChg>
        <pc:spChg chg="mod">
          <ac:chgData name="Nguyen Chi Son" userId="606856d02e9d83ac" providerId="LiveId" clId="{B9933BE9-D93C-4302-ABAE-07341CE1953F}" dt="2021-10-21T10:47:55.151" v="2252" actId="20577"/>
          <ac:spMkLst>
            <pc:docMk/>
            <pc:sldMk cId="1577087421" sldId="733"/>
            <ac:spMk id="11" creationId="{24C579D8-713A-48FF-9310-0BBFB1E70CF9}"/>
          </ac:spMkLst>
        </pc:spChg>
        <pc:spChg chg="mod">
          <ac:chgData name="Nguyen Chi Son" userId="606856d02e9d83ac" providerId="LiveId" clId="{B9933BE9-D93C-4302-ABAE-07341CE1953F}" dt="2021-10-21T10:35:56.714" v="545" actId="1076"/>
          <ac:spMkLst>
            <pc:docMk/>
            <pc:sldMk cId="1577087421" sldId="733"/>
            <ac:spMk id="12" creationId="{B5A5D473-5A99-43C5-BC71-12F1F9A55AB9}"/>
          </ac:spMkLst>
        </pc:spChg>
        <pc:picChg chg="del">
          <ac:chgData name="Nguyen Chi Son" userId="606856d02e9d83ac" providerId="LiveId" clId="{B9933BE9-D93C-4302-ABAE-07341CE1953F}" dt="2021-10-21T10:32:21.769" v="455" actId="478"/>
          <ac:picMkLst>
            <pc:docMk/>
            <pc:sldMk cId="1577087421" sldId="733"/>
            <ac:picMk id="7" creationId="{CA9794F1-FC74-4C14-8FF2-8866B9A959FE}"/>
          </ac:picMkLst>
        </pc:picChg>
        <pc:picChg chg="del">
          <ac:chgData name="Nguyen Chi Son" userId="606856d02e9d83ac" providerId="LiveId" clId="{B9933BE9-D93C-4302-ABAE-07341CE1953F}" dt="2021-10-21T10:32:22.957" v="457" actId="478"/>
          <ac:picMkLst>
            <pc:docMk/>
            <pc:sldMk cId="1577087421" sldId="733"/>
            <ac:picMk id="8" creationId="{0975FEB6-36A7-47EC-A4A9-1C71BBCA8BA0}"/>
          </ac:picMkLst>
        </pc:picChg>
        <pc:picChg chg="del">
          <ac:chgData name="Nguyen Chi Son" userId="606856d02e9d83ac" providerId="LiveId" clId="{B9933BE9-D93C-4302-ABAE-07341CE1953F}" dt="2021-10-21T10:32:22.488" v="456" actId="478"/>
          <ac:picMkLst>
            <pc:docMk/>
            <pc:sldMk cId="1577087421" sldId="733"/>
            <ac:picMk id="10" creationId="{B31058C9-8D04-499C-802B-3828E3A63511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6" creationId="{3968F22B-61B1-45F5-AB38-17E441D6DEF4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28" creationId="{912B3134-F1F0-4914-95D0-585901072259}"/>
          </ac:picMkLst>
        </pc:picChg>
        <pc:picChg chg="add mod">
          <ac:chgData name="Nguyen Chi Son" userId="606856d02e9d83ac" providerId="LiveId" clId="{B9933BE9-D93C-4302-ABAE-07341CE1953F}" dt="2021-10-21T10:35:46.812" v="538" actId="554"/>
          <ac:picMkLst>
            <pc:docMk/>
            <pc:sldMk cId="1577087421" sldId="733"/>
            <ac:picMk id="1030" creationId="{2EA41A39-CAE4-4322-8D53-0B1CC6E1BB5E}"/>
          </ac:picMkLst>
        </pc:picChg>
      </pc:sldChg>
      <pc:sldChg chg="modSp add del mod">
        <pc:chgData name="Nguyen Chi Son" userId="606856d02e9d83ac" providerId="LiveId" clId="{B9933BE9-D93C-4302-ABAE-07341CE1953F}" dt="2021-10-21T12:51:30.850" v="4902" actId="47"/>
        <pc:sldMkLst>
          <pc:docMk/>
          <pc:sldMk cId="882845768" sldId="734"/>
        </pc:sldMkLst>
        <pc:spChg chg="mod">
          <ac:chgData name="Nguyen Chi Son" userId="606856d02e9d83ac" providerId="LiveId" clId="{B9933BE9-D93C-4302-ABAE-07341CE1953F}" dt="2021-10-21T10:43:07.542" v="1299" actId="20577"/>
          <ac:spMkLst>
            <pc:docMk/>
            <pc:sldMk cId="882845768" sldId="734"/>
            <ac:spMk id="2" creationId="{DAF08EC2-5D0D-48D9-855C-A59C0E5ED55B}"/>
          </ac:spMkLst>
        </pc:spChg>
        <pc:spChg chg="mod">
          <ac:chgData name="Nguyen Chi Son" userId="606856d02e9d83ac" providerId="LiveId" clId="{B9933BE9-D93C-4302-ABAE-07341CE1953F}" dt="2021-10-21T10:43:01.529" v="1250" actId="20577"/>
          <ac:spMkLst>
            <pc:docMk/>
            <pc:sldMk cId="882845768" sldId="73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B9933BE9-D93C-4302-ABAE-07341CE1953F}" dt="2021-10-21T10:47:35.042" v="2246" actId="1035"/>
        <pc:sldMkLst>
          <pc:docMk/>
          <pc:sldMk cId="2862655" sldId="735"/>
        </pc:sldMkLst>
        <pc:spChg chg="add mod">
          <ac:chgData name="Nguyen Chi Son" userId="606856d02e9d83ac" providerId="LiveId" clId="{B9933BE9-D93C-4302-ABAE-07341CE1953F}" dt="2021-10-21T10:47:16.692" v="2208" actId="20577"/>
          <ac:spMkLst>
            <pc:docMk/>
            <pc:sldMk cId="2862655" sldId="735"/>
            <ac:spMk id="6" creationId="{C46FE161-0675-4130-AC73-7A4EB0898A13}"/>
          </ac:spMkLst>
        </pc:spChg>
        <pc:spChg chg="add mod">
          <ac:chgData name="Nguyen Chi Son" userId="606856d02e9d83ac" providerId="LiveId" clId="{B9933BE9-D93C-4302-ABAE-07341CE1953F}" dt="2021-10-21T10:47:35.042" v="2246" actId="1035"/>
          <ac:spMkLst>
            <pc:docMk/>
            <pc:sldMk cId="2862655" sldId="735"/>
            <ac:spMk id="8" creationId="{00BE6DA2-4C66-4DA0-9432-E2CA5D74107B}"/>
          </ac:spMkLst>
        </pc:spChg>
        <pc:spChg chg="add mod">
          <ac:chgData name="Nguyen Chi Son" userId="606856d02e9d83ac" providerId="LiveId" clId="{B9933BE9-D93C-4302-ABAE-07341CE1953F}" dt="2021-10-21T10:46:48.584" v="1976" actId="1076"/>
          <ac:spMkLst>
            <pc:docMk/>
            <pc:sldMk cId="2862655" sldId="735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6:31.811" v="1974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5:20.634" v="1507" actId="20577"/>
          <ac:spMkLst>
            <pc:docMk/>
            <pc:sldMk cId="2862655" sldId="735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46:48.584" v="1976" actId="1076"/>
          <ac:picMkLst>
            <pc:docMk/>
            <pc:sldMk cId="2862655" sldId="735"/>
            <ac:picMk id="7" creationId="{890478F5-109F-442F-B7FD-E9697E0E7015}"/>
          </ac:picMkLst>
        </pc:picChg>
      </pc:sldChg>
      <pc:sldChg chg="delSp modSp add modAnim">
        <pc:chgData name="Nguyen Chi Son" userId="606856d02e9d83ac" providerId="LiveId" clId="{B9933BE9-D93C-4302-ABAE-07341CE1953F}" dt="2021-10-21T10:50:43.742" v="3043" actId="478"/>
        <pc:sldMkLst>
          <pc:docMk/>
          <pc:sldMk cId="2820191260" sldId="736"/>
        </pc:sldMkLst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6" creationId="{C46FE161-0675-4130-AC73-7A4EB0898A13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8" creationId="{00BE6DA2-4C66-4DA0-9432-E2CA5D74107B}"/>
          </ac:spMkLst>
        </pc:spChg>
        <pc:spChg chg="del">
          <ac:chgData name="Nguyen Chi Son" userId="606856d02e9d83ac" providerId="LiveId" clId="{B9933BE9-D93C-4302-ABAE-07341CE1953F}" dt="2021-10-21T10:50:43.742" v="3043" actId="478"/>
          <ac:spMkLst>
            <pc:docMk/>
            <pc:sldMk cId="2820191260" sldId="736"/>
            <ac:spMk id="10" creationId="{1B2C6E1D-C5EF-4F05-A2E0-477E1722F2C9}"/>
          </ac:spMkLst>
        </pc:spChg>
        <pc:spChg chg="mod">
          <ac:chgData name="Nguyen Chi Son" userId="606856d02e9d83ac" providerId="LiveId" clId="{B9933BE9-D93C-4302-ABAE-07341CE1953F}" dt="2021-10-21T10:49:56.579" v="3042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48:34.930" v="2548" actId="20577"/>
          <ac:spMkLst>
            <pc:docMk/>
            <pc:sldMk cId="2820191260" sldId="736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0:50:43.742" v="3043" actId="478"/>
          <ac:picMkLst>
            <pc:docMk/>
            <pc:sldMk cId="2820191260" sldId="736"/>
            <ac:picMk id="7" creationId="{890478F5-109F-442F-B7FD-E9697E0E7015}"/>
          </ac:picMkLst>
        </pc:picChg>
      </pc:sldChg>
      <pc:sldChg chg="addSp modSp add mod modAnim">
        <pc:chgData name="Nguyen Chi Son" userId="606856d02e9d83ac" providerId="LiveId" clId="{B9933BE9-D93C-4302-ABAE-07341CE1953F}" dt="2021-10-21T12:52:16.685" v="4921"/>
        <pc:sldMkLst>
          <pc:docMk/>
          <pc:sldMk cId="94835632" sldId="737"/>
        </pc:sldMkLst>
        <pc:spChg chg="mod">
          <ac:chgData name="Nguyen Chi Son" userId="606856d02e9d83ac" providerId="LiveId" clId="{B9933BE9-D93C-4302-ABAE-07341CE1953F}" dt="2021-10-21T10:54:41.322" v="4301" actId="20577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0:51:50.253" v="3589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0:51:42.682" v="3531" actId="20577"/>
          <ac:spMkLst>
            <pc:docMk/>
            <pc:sldMk cId="94835632" sldId="737"/>
            <ac:spMk id="19" creationId="{9C339D16-68E4-43C4-A62E-D0146138D23B}"/>
          </ac:spMkLst>
        </pc:spChg>
        <pc:picChg chg="add mod">
          <ac:chgData name="Nguyen Chi Son" userId="606856d02e9d83ac" providerId="LiveId" clId="{B9933BE9-D93C-4302-ABAE-07341CE1953F}" dt="2021-10-21T10:55:22.756" v="4312" actId="1076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B9933BE9-D93C-4302-ABAE-07341CE1953F}" dt="2021-10-21T10:55:23.956" v="4313" actId="1076"/>
          <ac:picMkLst>
            <pc:docMk/>
            <pc:sldMk cId="94835632" sldId="737"/>
            <ac:picMk id="5" creationId="{788BFE3E-389D-442D-801B-2822038AFD32}"/>
          </ac:picMkLst>
        </pc:picChg>
      </pc:sldChg>
      <pc:sldChg chg="addSp delSp modSp add mod modAnim">
        <pc:chgData name="Nguyen Chi Son" userId="606856d02e9d83ac" providerId="LiveId" clId="{B9933BE9-D93C-4302-ABAE-07341CE1953F}" dt="2021-10-21T12:52:24.994" v="4925"/>
        <pc:sldMkLst>
          <pc:docMk/>
          <pc:sldMk cId="726114726" sldId="738"/>
        </pc:sldMkLst>
        <pc:spChg chg="mod">
          <ac:chgData name="Nguyen Chi Son" userId="606856d02e9d83ac" providerId="LiveId" clId="{B9933BE9-D93C-4302-ABAE-07341CE1953F}" dt="2021-10-21T12:51:07.275" v="4901" actId="20577"/>
          <ac:spMkLst>
            <pc:docMk/>
            <pc:sldMk cId="726114726" sldId="738"/>
            <ac:spMk id="14" creationId="{A530074C-9975-4D4F-AC15-005B11433C74}"/>
          </ac:spMkLst>
        </pc:spChg>
        <pc:spChg chg="mod">
          <ac:chgData name="Nguyen Chi Son" userId="606856d02e9d83ac" providerId="LiveId" clId="{B9933BE9-D93C-4302-ABAE-07341CE1953F}" dt="2021-10-21T12:51:41.890" v="4913" actId="1035"/>
          <ac:spMkLst>
            <pc:docMk/>
            <pc:sldMk cId="726114726" sldId="738"/>
            <ac:spMk id="15" creationId="{EC5263CE-BE2F-44C4-BD89-2666D2873C33}"/>
          </ac:spMkLst>
        </pc:spChg>
        <pc:spChg chg="mod">
          <ac:chgData name="Nguyen Chi Son" userId="606856d02e9d83ac" providerId="LiveId" clId="{B9933BE9-D93C-4302-ABAE-07341CE1953F}" dt="2021-10-21T12:47:45.951" v="4565" actId="20577"/>
          <ac:spMkLst>
            <pc:docMk/>
            <pc:sldMk cId="726114726" sldId="738"/>
            <ac:spMk id="19" creationId="{9C339D16-68E4-43C4-A62E-D0146138D23B}"/>
          </ac:spMkLst>
        </pc:spChg>
        <pc:picChg chg="del">
          <ac:chgData name="Nguyen Chi Son" userId="606856d02e9d83ac" providerId="LiveId" clId="{B9933BE9-D93C-4302-ABAE-07341CE1953F}" dt="2021-10-21T12:47:12.308" v="4315" actId="478"/>
          <ac:picMkLst>
            <pc:docMk/>
            <pc:sldMk cId="726114726" sldId="738"/>
            <ac:picMk id="3" creationId="{305430CC-D8D1-4829-9E4A-312CD889083B}"/>
          </ac:picMkLst>
        </pc:picChg>
        <pc:picChg chg="add del mod">
          <ac:chgData name="Nguyen Chi Son" userId="606856d02e9d83ac" providerId="LiveId" clId="{B9933BE9-D93C-4302-ABAE-07341CE1953F}" dt="2021-10-21T12:50:07.436" v="4570" actId="478"/>
          <ac:picMkLst>
            <pc:docMk/>
            <pc:sldMk cId="726114726" sldId="738"/>
            <ac:picMk id="4" creationId="{EB7977A1-E521-4E1C-A329-29CB3F4C5EB9}"/>
          </ac:picMkLst>
        </pc:picChg>
        <pc:picChg chg="del">
          <ac:chgData name="Nguyen Chi Son" userId="606856d02e9d83ac" providerId="LiveId" clId="{B9933BE9-D93C-4302-ABAE-07341CE1953F}" dt="2021-10-21T12:47:14.064" v="4316" actId="478"/>
          <ac:picMkLst>
            <pc:docMk/>
            <pc:sldMk cId="726114726" sldId="738"/>
            <ac:picMk id="5" creationId="{788BFE3E-389D-442D-801B-2822038AFD32}"/>
          </ac:picMkLst>
        </pc:picChg>
        <pc:picChg chg="add mod">
          <ac:chgData name="Nguyen Chi Son" userId="606856d02e9d83ac" providerId="LiveId" clId="{B9933BE9-D93C-4302-ABAE-07341CE1953F}" dt="2021-10-21T12:51:38.297" v="4904" actId="1076"/>
          <ac:picMkLst>
            <pc:docMk/>
            <pc:sldMk cId="726114726" sldId="738"/>
            <ac:picMk id="7" creationId="{5C78A684-D86B-4842-B652-94C1200BDF46}"/>
          </ac:picMkLst>
        </pc:picChg>
      </pc:sldChg>
    </pc:docChg>
  </pc:docChgLst>
  <pc:docChgLst>
    <pc:chgData name="Nguyen Chi Son" userId="606856d02e9d83ac" providerId="LiveId" clId="{F35D54F0-9644-4D80-AFE0-4180622EC29D}"/>
    <pc:docChg chg="undo redo custSel addSld delSld modSld sldOrd">
      <pc:chgData name="Nguyen Chi Son" userId="606856d02e9d83ac" providerId="LiveId" clId="{F35D54F0-9644-4D80-AFE0-4180622EC29D}" dt="2022-05-18T18:50:22.074" v="4512"/>
      <pc:docMkLst>
        <pc:docMk/>
      </pc:docMkLst>
      <pc:sldChg chg="modSp mod">
        <pc:chgData name="Nguyen Chi Son" userId="606856d02e9d83ac" providerId="LiveId" clId="{F35D54F0-9644-4D80-AFE0-4180622EC29D}" dt="2022-05-18T15:35:44.623" v="1" actId="20577"/>
        <pc:sldMkLst>
          <pc:docMk/>
          <pc:sldMk cId="2922349590" sldId="256"/>
        </pc:sldMkLst>
        <pc:spChg chg="mod">
          <ac:chgData name="Nguyen Chi Son" userId="606856d02e9d83ac" providerId="LiveId" clId="{F35D54F0-9644-4D80-AFE0-4180622EC29D}" dt="2022-05-18T15:35:44.62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5D54F0-9644-4D80-AFE0-4180622EC29D}" dt="2022-05-18T15:49:06.967" v="592" actId="20577"/>
        <pc:sldMkLst>
          <pc:docMk/>
          <pc:sldMk cId="3319126272" sldId="622"/>
        </pc:sldMkLst>
        <pc:spChg chg="mod">
          <ac:chgData name="Nguyen Chi Son" userId="606856d02e9d83ac" providerId="LiveId" clId="{F35D54F0-9644-4D80-AFE0-4180622EC29D}" dt="2022-05-18T15:49:06.967" v="592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F35D54F0-9644-4D80-AFE0-4180622EC29D}" dt="2022-05-18T15:35:53.849" v="32" actId="20577"/>
        <pc:sldMkLst>
          <pc:docMk/>
          <pc:sldMk cId="1033004166" sldId="675"/>
        </pc:sldMkLst>
        <pc:spChg chg="mod">
          <ac:chgData name="Nguyen Chi Son" userId="606856d02e9d83ac" providerId="LiveId" clId="{F35D54F0-9644-4D80-AFE0-4180622EC29D}" dt="2022-05-18T15:35:53.849" v="3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35D54F0-9644-4D80-AFE0-4180622EC29D}" dt="2022-05-18T16:12:48.747" v="1402" actId="20577"/>
        <pc:sldMkLst>
          <pc:docMk/>
          <pc:sldMk cId="3014091475" sldId="782"/>
        </pc:sldMkLst>
        <pc:spChg chg="mod">
          <ac:chgData name="Nguyen Chi Son" userId="606856d02e9d83ac" providerId="LiveId" clId="{F35D54F0-9644-4D80-AFE0-4180622EC29D}" dt="2022-05-18T15:50:16.420" v="735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12:48.747" v="1402" actId="20577"/>
          <ac:spMkLst>
            <pc:docMk/>
            <pc:sldMk cId="3014091475" sldId="782"/>
            <ac:spMk id="9" creationId="{EC4E9A14-5869-6E45-C2AA-6C023336F424}"/>
          </ac:spMkLst>
        </pc:spChg>
        <pc:spChg chg="mod">
          <ac:chgData name="Nguyen Chi Son" userId="606856d02e9d83ac" providerId="LiveId" clId="{F35D54F0-9644-4D80-AFE0-4180622EC29D}" dt="2022-05-18T16:12:46.561" v="1401" actId="20577"/>
          <ac:spMkLst>
            <pc:docMk/>
            <pc:sldMk cId="3014091475" sldId="782"/>
            <ac:spMk id="13" creationId="{E501F4AA-0C97-89C1-4462-FFF45B0CA31A}"/>
          </ac:spMkLst>
        </pc:spChg>
        <pc:spChg chg="del">
          <ac:chgData name="Nguyen Chi Son" userId="606856d02e9d83ac" providerId="LiveId" clId="{F35D54F0-9644-4D80-AFE0-4180622EC29D}" dt="2022-05-18T15:49:12.025" v="595" actId="478"/>
          <ac:spMkLst>
            <pc:docMk/>
            <pc:sldMk cId="3014091475" sldId="782"/>
            <ac:spMk id="14" creationId="{8100FBBD-93FA-13CD-E1EC-E28165D74D5A}"/>
          </ac:spMkLst>
        </pc:spChg>
        <pc:picChg chg="del">
          <ac:chgData name="Nguyen Chi Son" userId="606856d02e9d83ac" providerId="LiveId" clId="{F35D54F0-9644-4D80-AFE0-4180622EC29D}" dt="2022-05-18T15:49:10.256" v="593" actId="478"/>
          <ac:picMkLst>
            <pc:docMk/>
            <pc:sldMk cId="3014091475" sldId="782"/>
            <ac:picMk id="4" creationId="{88FC1075-9846-B149-83C3-FBC33EC11FD5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8" creationId="{4638A4EF-E253-DE5D-2511-CD2BFCE0ACAA}"/>
          </ac:picMkLst>
        </pc:picChg>
        <pc:picChg chg="del">
          <ac:chgData name="Nguyen Chi Son" userId="606856d02e9d83ac" providerId="LiveId" clId="{F35D54F0-9644-4D80-AFE0-4180622EC29D}" dt="2022-05-18T15:49:10.635" v="594" actId="478"/>
          <ac:picMkLst>
            <pc:docMk/>
            <pc:sldMk cId="3014091475" sldId="782"/>
            <ac:picMk id="12" creationId="{F106AAC9-BD46-E5C3-D6F7-CDF89889A21B}"/>
          </ac:picMkLst>
        </pc:picChg>
        <pc:picChg chg="add mod">
          <ac:chgData name="Nguyen Chi Son" userId="606856d02e9d83ac" providerId="LiveId" clId="{F35D54F0-9644-4D80-AFE0-4180622EC29D}" dt="2022-05-18T16:02:12.078" v="1071" actId="1035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F35D54F0-9644-4D80-AFE0-4180622EC29D}" dt="2022-05-18T15:48:54.443" v="542" actId="1076"/>
        <pc:sldMkLst>
          <pc:docMk/>
          <pc:sldMk cId="4090454743" sldId="854"/>
        </pc:sldMkLst>
        <pc:spChg chg="mod">
          <ac:chgData name="Nguyen Chi Son" userId="606856d02e9d83ac" providerId="LiveId" clId="{F35D54F0-9644-4D80-AFE0-4180622EC29D}" dt="2022-05-18T15:42:04.470" v="399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F35D54F0-9644-4D80-AFE0-4180622EC29D}" dt="2022-05-18T15:35:59.256" v="36" actId="478"/>
          <ac:spMkLst>
            <pc:docMk/>
            <pc:sldMk cId="4090454743" sldId="854"/>
            <ac:spMk id="13" creationId="{6BB0CAA7-8B55-95D2-DC5C-C6F2B471D8D5}"/>
          </ac:spMkLst>
        </pc:spChg>
        <pc:spChg chg="mod">
          <ac:chgData name="Nguyen Chi Son" userId="606856d02e9d83ac" providerId="LiveId" clId="{F35D54F0-9644-4D80-AFE0-4180622EC29D}" dt="2022-05-18T15:46:15.437" v="509" actId="1076"/>
          <ac:spMkLst>
            <pc:docMk/>
            <pc:sldMk cId="4090454743" sldId="854"/>
            <ac:spMk id="14" creationId="{9DD867F1-DFA9-92A9-1DBE-D5E885823439}"/>
          </ac:spMkLst>
        </pc:spChg>
        <pc:spChg chg="del">
          <ac:chgData name="Nguyen Chi Son" userId="606856d02e9d83ac" providerId="LiveId" clId="{F35D54F0-9644-4D80-AFE0-4180622EC29D}" dt="2022-05-18T15:36:00.311" v="37" actId="478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add mod">
          <ac:chgData name="Nguyen Chi Son" userId="606856d02e9d83ac" providerId="LiveId" clId="{F35D54F0-9644-4D80-AFE0-4180622EC29D}" dt="2022-05-18T15:46:15.437" v="509" actId="1076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add mod">
          <ac:chgData name="Nguyen Chi Son" userId="606856d02e9d83ac" providerId="LiveId" clId="{F35D54F0-9644-4D80-AFE0-4180622EC29D}" dt="2022-05-18T15:48:17.066" v="533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add mod">
          <ac:chgData name="Nguyen Chi Son" userId="606856d02e9d83ac" providerId="LiveId" clId="{F35D54F0-9644-4D80-AFE0-4180622EC29D}" dt="2022-05-18T15:48:54.443" v="542" actId="1076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del">
          <ac:chgData name="Nguyen Chi Son" userId="606856d02e9d83ac" providerId="LiveId" clId="{F35D54F0-9644-4D80-AFE0-4180622EC29D}" dt="2022-05-18T15:35:57.146" v="33" actId="478"/>
          <ac:picMkLst>
            <pc:docMk/>
            <pc:sldMk cId="4090454743" sldId="854"/>
            <ac:picMk id="6" creationId="{DF36FC4B-D002-CC24-817C-A01B397EDDB0}"/>
          </ac:picMkLst>
        </pc:picChg>
        <pc:picChg chg="del">
          <ac:chgData name="Nguyen Chi Son" userId="606856d02e9d83ac" providerId="LiveId" clId="{F35D54F0-9644-4D80-AFE0-4180622EC29D}" dt="2022-05-18T15:35:57.518" v="34" actId="478"/>
          <ac:picMkLst>
            <pc:docMk/>
            <pc:sldMk cId="4090454743" sldId="854"/>
            <ac:picMk id="8" creationId="{7A0ED39F-1C10-CB95-BC8E-55C76431D851}"/>
          </ac:picMkLst>
        </pc:picChg>
        <pc:picChg chg="del">
          <ac:chgData name="Nguyen Chi Son" userId="606856d02e9d83ac" providerId="LiveId" clId="{F35D54F0-9644-4D80-AFE0-4180622EC29D}" dt="2022-05-18T15:35:58.381" v="35" actId="478"/>
          <ac:picMkLst>
            <pc:docMk/>
            <pc:sldMk cId="4090454743" sldId="854"/>
            <ac:picMk id="10" creationId="{449EC04E-66FA-B7A9-4152-17B0D793D8C3}"/>
          </ac:picMkLst>
        </pc:picChg>
        <pc:picChg chg="add mod">
          <ac:chgData name="Nguyen Chi Son" userId="606856d02e9d83ac" providerId="LiveId" clId="{F35D54F0-9644-4D80-AFE0-4180622EC29D}" dt="2022-05-18T15:47:15.419" v="517" actId="1076"/>
          <ac:picMkLst>
            <pc:docMk/>
            <pc:sldMk cId="4090454743" sldId="854"/>
            <ac:picMk id="1026" creationId="{C99199C0-3408-D404-5592-A8087DDFE382}"/>
          </ac:picMkLst>
        </pc:picChg>
        <pc:cxnChg chg="add mod">
          <ac:chgData name="Nguyen Chi Son" userId="606856d02e9d83ac" providerId="LiveId" clId="{F35D54F0-9644-4D80-AFE0-4180622EC29D}" dt="2022-05-18T15:47:43.233" v="523" actId="14100"/>
          <ac:cxnSpMkLst>
            <pc:docMk/>
            <pc:sldMk cId="4090454743" sldId="854"/>
            <ac:cxnSpMk id="4" creationId="{4CBEDF58-F0BD-40DB-6B67-9A6B8D295C89}"/>
          </ac:cxnSpMkLst>
        </pc:cxnChg>
        <pc:cxnChg chg="add mod">
          <ac:chgData name="Nguyen Chi Son" userId="606856d02e9d83ac" providerId="LiveId" clId="{F35D54F0-9644-4D80-AFE0-4180622EC29D}" dt="2022-05-18T15:48:43.172" v="538" actId="20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modSp mod">
        <pc:chgData name="Nguyen Chi Son" userId="606856d02e9d83ac" providerId="LiveId" clId="{F35D54F0-9644-4D80-AFE0-4180622EC29D}" dt="2022-05-18T16:17:09.528" v="1937" actId="12788"/>
        <pc:sldMkLst>
          <pc:docMk/>
          <pc:sldMk cId="3465111237" sldId="858"/>
        </pc:sldMkLst>
        <pc:spChg chg="mod">
          <ac:chgData name="Nguyen Chi Son" userId="606856d02e9d83ac" providerId="LiveId" clId="{F35D54F0-9644-4D80-AFE0-4180622EC29D}" dt="2022-05-18T16:17:09.528" v="1937" actId="12788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F35D54F0-9644-4D80-AFE0-4180622EC29D}" dt="2022-05-18T18:49:36.064" v="4489"/>
        <pc:sldMkLst>
          <pc:docMk/>
          <pc:sldMk cId="2564726876" sldId="859"/>
        </pc:sldMkLst>
        <pc:spChg chg="mod">
          <ac:chgData name="Nguyen Chi Son" userId="606856d02e9d83ac" providerId="LiveId" clId="{F35D54F0-9644-4D80-AFE0-4180622EC29D}" dt="2022-05-18T16:34:25.299" v="1981" actId="20577"/>
          <ac:spMkLst>
            <pc:docMk/>
            <pc:sldMk cId="2564726876" sldId="859"/>
            <ac:spMk id="2" creationId="{BA8A6260-CA4B-46A9-A06E-C71EE59E6992}"/>
          </ac:spMkLst>
        </pc:spChg>
        <pc:spChg chg="add mod">
          <ac:chgData name="Nguyen Chi Son" userId="606856d02e9d83ac" providerId="LiveId" clId="{F35D54F0-9644-4D80-AFE0-4180622EC29D}" dt="2022-05-18T16:41:34.418" v="2354" actId="1076"/>
          <ac:spMkLst>
            <pc:docMk/>
            <pc:sldMk cId="2564726876" sldId="859"/>
            <ac:spMk id="10" creationId="{30F5B7F8-49D6-9008-B795-CDB6A1AD0FA4}"/>
          </ac:spMkLst>
        </pc:spChg>
        <pc:spChg chg="add mod">
          <ac:chgData name="Nguyen Chi Son" userId="606856d02e9d83ac" providerId="LiveId" clId="{F35D54F0-9644-4D80-AFE0-4180622EC29D}" dt="2022-05-18T16:43:21.591" v="2440" actId="20577"/>
          <ac:spMkLst>
            <pc:docMk/>
            <pc:sldMk cId="2564726876" sldId="859"/>
            <ac:spMk id="12" creationId="{958B07FF-FD08-717D-DB57-43932D5BE672}"/>
          </ac:spMkLst>
        </pc:spChg>
        <pc:spChg chg="del">
          <ac:chgData name="Nguyen Chi Son" userId="606856d02e9d83ac" providerId="LiveId" clId="{F35D54F0-9644-4D80-AFE0-4180622EC29D}" dt="2022-05-18T16:34:39.993" v="1982" actId="478"/>
          <ac:spMkLst>
            <pc:docMk/>
            <pc:sldMk cId="2564726876" sldId="859"/>
            <ac:spMk id="28" creationId="{F67F464B-483E-CF5A-2994-A58046AE5E13}"/>
          </ac:spMkLst>
        </pc:spChg>
        <pc:graphicFrameChg chg="add mod modGraphic">
          <ac:chgData name="Nguyen Chi Son" userId="606856d02e9d83ac" providerId="LiveId" clId="{F35D54F0-9644-4D80-AFE0-4180622EC29D}" dt="2022-05-18T16:41:44.434" v="2356" actId="1076"/>
          <ac:graphicFrameMkLst>
            <pc:docMk/>
            <pc:sldMk cId="2564726876" sldId="859"/>
            <ac:graphicFrameMk id="8" creationId="{C8766395-2FF7-562A-5F6A-4B0F0B943475}"/>
          </ac:graphicFrameMkLst>
        </pc:graphicFrameChg>
        <pc:graphicFrameChg chg="add mod">
          <ac:chgData name="Nguyen Chi Son" userId="606856d02e9d83ac" providerId="LiveId" clId="{F35D54F0-9644-4D80-AFE0-4180622EC29D}" dt="2022-05-18T16:41:37.426" v="2355" actId="1076"/>
          <ac:graphicFrameMkLst>
            <pc:docMk/>
            <pc:sldMk cId="2564726876" sldId="859"/>
            <ac:graphicFrameMk id="11" creationId="{B508DD62-9019-B328-C9FC-FA6E2B5D8923}"/>
          </ac:graphicFrameMkLst>
        </pc:graphicFrameChg>
        <pc:graphicFrameChg chg="add mod">
          <ac:chgData name="Nguyen Chi Son" userId="606856d02e9d83ac" providerId="LiveId" clId="{F35D54F0-9644-4D80-AFE0-4180622EC29D}" dt="2022-05-18T16:43:47.945" v="2444" actId="1076"/>
          <ac:graphicFrameMkLst>
            <pc:docMk/>
            <pc:sldMk cId="2564726876" sldId="859"/>
            <ac:graphicFrameMk id="13" creationId="{AF976F38-D67F-F484-86A1-CA00413DB6C0}"/>
          </ac:graphicFrameMkLst>
        </pc:graphicFrameChg>
        <pc:picChg chg="del">
          <ac:chgData name="Nguyen Chi Son" userId="606856d02e9d83ac" providerId="LiveId" clId="{F35D54F0-9644-4D80-AFE0-4180622EC29D}" dt="2022-05-18T16:17:12.509" v="1938" actId="478"/>
          <ac:picMkLst>
            <pc:docMk/>
            <pc:sldMk cId="2564726876" sldId="859"/>
            <ac:picMk id="4" creationId="{78D2FF77-2ED6-254F-10D4-CAD342DEE804}"/>
          </ac:picMkLst>
        </pc:picChg>
        <pc:picChg chg="add del mod">
          <ac:chgData name="Nguyen Chi Son" userId="606856d02e9d83ac" providerId="LiveId" clId="{F35D54F0-9644-4D80-AFE0-4180622EC29D}" dt="2022-05-18T16:34:09.716" v="1974" actId="478"/>
          <ac:picMkLst>
            <pc:docMk/>
            <pc:sldMk cId="2564726876" sldId="859"/>
            <ac:picMk id="5" creationId="{4F1154D6-8B95-EB73-6BBF-78A78FF5863A}"/>
          </ac:picMkLst>
        </pc:picChg>
        <pc:picChg chg="add mod modCrop">
          <ac:chgData name="Nguyen Chi Son" userId="606856d02e9d83ac" providerId="LiveId" clId="{F35D54F0-9644-4D80-AFE0-4180622EC29D}" dt="2022-05-18T16:41:21.514" v="2350" actId="1076"/>
          <ac:picMkLst>
            <pc:docMk/>
            <pc:sldMk cId="2564726876" sldId="859"/>
            <ac:picMk id="7" creationId="{588DEC51-3764-18DB-10E3-A21152318F0F}"/>
          </ac:picMkLst>
        </pc:picChg>
      </pc:sldChg>
      <pc:sldChg chg="addSp modSp mod ord modAnim">
        <pc:chgData name="Nguyen Chi Son" userId="606856d02e9d83ac" providerId="LiveId" clId="{F35D54F0-9644-4D80-AFE0-4180622EC29D}" dt="2022-05-18T16:55:22.078" v="2759" actId="408"/>
        <pc:sldMkLst>
          <pc:docMk/>
          <pc:sldMk cId="2522316162" sldId="860"/>
        </pc:sldMkLst>
        <pc:spChg chg="mod">
          <ac:chgData name="Nguyen Chi Son" userId="606856d02e9d83ac" providerId="LiveId" clId="{F35D54F0-9644-4D80-AFE0-4180622EC29D}" dt="2022-05-18T16:54:06.469" v="2739" actId="20577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6:54:01.254" v="2722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6" creationId="{CBFA76ED-19F0-992E-35A3-F9BC0EFC15DD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7" creationId="{684422C0-9AFC-2BF9-E5DE-90C56D335838}"/>
          </ac:graphicFrameMkLst>
        </pc:graphicFrameChg>
        <pc:graphicFrameChg chg="add mod">
          <ac:chgData name="Nguyen Chi Son" userId="606856d02e9d83ac" providerId="LiveId" clId="{F35D54F0-9644-4D80-AFE0-4180622EC29D}" dt="2022-05-18T16:55:22.078" v="2759" actId="408"/>
          <ac:graphicFrameMkLst>
            <pc:docMk/>
            <pc:sldMk cId="2522316162" sldId="860"/>
            <ac:graphicFrameMk id="8" creationId="{35413FCE-D7C1-2FFA-57CE-D5AF48751ED7}"/>
          </ac:graphicFrameMkLst>
        </pc:graphicFrameChg>
        <pc:graphicFrameChg chg="add mod">
          <ac:chgData name="Nguyen Chi Son" userId="606856d02e9d83ac" providerId="LiveId" clId="{F35D54F0-9644-4D80-AFE0-4180622EC29D}" dt="2022-05-18T16:55:20.034" v="2758" actId="554"/>
          <ac:graphicFrameMkLst>
            <pc:docMk/>
            <pc:sldMk cId="2522316162" sldId="860"/>
            <ac:graphicFrameMk id="10" creationId="{5D2EB8F3-2952-D8BA-A2DA-E4BC12A78F3B}"/>
          </ac:graphicFrameMkLst>
        </pc:graphicFrameChg>
      </pc:sldChg>
      <pc:sldChg chg="addSp delSp modSp mod delAnim modAnim">
        <pc:chgData name="Nguyen Chi Son" userId="606856d02e9d83ac" providerId="LiveId" clId="{F35D54F0-9644-4D80-AFE0-4180622EC29D}" dt="2022-05-18T18:50:06.106" v="4503"/>
        <pc:sldMkLst>
          <pc:docMk/>
          <pc:sldMk cId="2661812338" sldId="861"/>
        </pc:sldMkLst>
        <pc:spChg chg="add mod">
          <ac:chgData name="Nguyen Chi Son" userId="606856d02e9d83ac" providerId="LiveId" clId="{F35D54F0-9644-4D80-AFE0-4180622EC29D}" dt="2022-05-18T18:22:10.841" v="3307" actId="122"/>
          <ac:spMkLst>
            <pc:docMk/>
            <pc:sldMk cId="2661812338" sldId="861"/>
            <ac:spMk id="6" creationId="{0C334C51-792B-D2C8-0C1B-3BB1C66FA8EC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7" creationId="{1583D96F-EDB8-F0B4-8C47-B063E83E7509}"/>
          </ac:spMkLst>
        </pc:spChg>
        <pc:spChg chg="add mod">
          <ac:chgData name="Nguyen Chi Son" userId="606856d02e9d83ac" providerId="LiveId" clId="{F35D54F0-9644-4D80-AFE0-4180622EC29D}" dt="2022-05-18T18:24:32.076" v="3486" actId="122"/>
          <ac:spMkLst>
            <pc:docMk/>
            <pc:sldMk cId="2661812338" sldId="861"/>
            <ac:spMk id="8" creationId="{32E62965-F798-5445-2AE1-96C0373F1052}"/>
          </ac:spMkLst>
        </pc:spChg>
        <pc:spChg chg="add mod">
          <ac:chgData name="Nguyen Chi Son" userId="606856d02e9d83ac" providerId="LiveId" clId="{F35D54F0-9644-4D80-AFE0-4180622EC29D}" dt="2022-05-18T18:20:40.663" v="3190" actId="1035"/>
          <ac:spMkLst>
            <pc:docMk/>
            <pc:sldMk cId="2661812338" sldId="861"/>
            <ac:spMk id="10" creationId="{FB5347B5-828E-8BFE-3066-0C8342261EEB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0:36.381" v="3162" actId="478"/>
          <ac:spMkLst>
            <pc:docMk/>
            <pc:sldMk cId="2661812338" sldId="861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2:17.293" v="3310" actId="571"/>
          <ac:spMkLst>
            <pc:docMk/>
            <pc:sldMk cId="2661812338" sldId="861"/>
            <ac:spMk id="16" creationId="{1B168C88-E9A9-C58F-CD5B-1960C06ABA6A}"/>
          </ac:spMkLst>
        </pc:spChg>
        <pc:spChg chg="add mod">
          <ac:chgData name="Nguyen Chi Son" userId="606856d02e9d83ac" providerId="LiveId" clId="{F35D54F0-9644-4D80-AFE0-4180622EC29D}" dt="2022-05-18T18:23:00.762" v="3326" actId="1076"/>
          <ac:spMkLst>
            <pc:docMk/>
            <pc:sldMk cId="2661812338" sldId="861"/>
            <ac:spMk id="17" creationId="{7A3D6C87-65ED-4B62-9F5D-7DA1B4BD8029}"/>
          </ac:spMkLst>
        </pc:spChg>
        <pc:spChg chg="mod">
          <ac:chgData name="Nguyen Chi Son" userId="606856d02e9d83ac" providerId="LiveId" clId="{F35D54F0-9644-4D80-AFE0-4180622EC29D}" dt="2022-05-18T18:20:20.003" v="3161" actId="20577"/>
          <ac:spMkLst>
            <pc:docMk/>
            <pc:sldMk cId="2661812338" sldId="861"/>
            <ac:spMk id="19" creationId="{9C339D16-68E4-43C4-A62E-D0146138D23B}"/>
          </ac:spMkLst>
        </pc:spChg>
        <pc:graphicFrameChg chg="add del mod">
          <ac:chgData name="Nguyen Chi Son" userId="606856d02e9d83ac" providerId="LiveId" clId="{F35D54F0-9644-4D80-AFE0-4180622EC29D}" dt="2022-05-18T18:21:36.824" v="3191" actId="478"/>
          <ac:graphicFrameMkLst>
            <pc:docMk/>
            <pc:sldMk cId="2661812338" sldId="861"/>
            <ac:graphicFrameMk id="13" creationId="{B932B301-BE63-BC94-1B57-9F3295585F1F}"/>
          </ac:graphicFrameMkLst>
        </pc:graphicFrameChg>
        <pc:graphicFrameChg chg="add mod">
          <ac:chgData name="Nguyen Chi Son" userId="606856d02e9d83ac" providerId="LiveId" clId="{F35D54F0-9644-4D80-AFE0-4180622EC29D}" dt="2022-05-18T18:23:54.689" v="3383" actId="1076"/>
          <ac:graphicFrameMkLst>
            <pc:docMk/>
            <pc:sldMk cId="2661812338" sldId="861"/>
            <ac:graphicFrameMk id="14" creationId="{541378DF-4D7C-039D-78F8-43DF6567B177}"/>
          </ac:graphicFrameMkLst>
        </pc:graphicFrameChg>
        <pc:graphicFrameChg chg="add mod">
          <ac:chgData name="Nguyen Chi Son" userId="606856d02e9d83ac" providerId="LiveId" clId="{F35D54F0-9644-4D80-AFE0-4180622EC29D}" dt="2022-05-18T18:23:10.138" v="3330" actId="1076"/>
          <ac:graphicFrameMkLst>
            <pc:docMk/>
            <pc:sldMk cId="2661812338" sldId="861"/>
            <ac:graphicFrameMk id="15" creationId="{7349099D-2553-FD01-A736-EA263716CDD8}"/>
          </ac:graphicFrameMkLst>
        </pc:graphicFrameChg>
        <pc:cxnChg chg="add mod">
          <ac:chgData name="Nguyen Chi Son" userId="606856d02e9d83ac" providerId="LiveId" clId="{F35D54F0-9644-4D80-AFE0-4180622EC29D}" dt="2022-05-18T18:22:56.011" v="3324" actId="14100"/>
          <ac:cxnSpMkLst>
            <pc:docMk/>
            <pc:sldMk cId="2661812338" sldId="861"/>
            <ac:cxnSpMk id="18" creationId="{ED413AB9-7F06-29C1-2997-ABD368196EBE}"/>
          </ac:cxnSpMkLst>
        </pc:cxnChg>
        <pc:cxnChg chg="add mod">
          <ac:chgData name="Nguyen Chi Son" userId="606856d02e9d83ac" providerId="LiveId" clId="{F35D54F0-9644-4D80-AFE0-4180622EC29D}" dt="2022-05-18T18:23:06.714" v="3329" actId="14100"/>
          <ac:cxnSpMkLst>
            <pc:docMk/>
            <pc:sldMk cId="2661812338" sldId="861"/>
            <ac:cxnSpMk id="20" creationId="{45B6A382-C480-2E51-011B-4F38B972F8CA}"/>
          </ac:cxnSpMkLst>
        </pc:cxnChg>
      </pc:sldChg>
      <pc:sldChg chg="addSp delSp modSp mod delAnim modAnim">
        <pc:chgData name="Nguyen Chi Son" userId="606856d02e9d83ac" providerId="LiveId" clId="{F35D54F0-9644-4D80-AFE0-4180622EC29D}" dt="2022-05-18T18:50:22.074" v="4512"/>
        <pc:sldMkLst>
          <pc:docMk/>
          <pc:sldMk cId="4032949450" sldId="862"/>
        </pc:sldMkLst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7" creationId="{137EF54A-77D1-C2AE-786E-7807277D7B10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8" creationId="{FE748DEC-1F73-121C-38C6-4E0B7946C1DE}"/>
          </ac:spMkLst>
        </pc:spChg>
        <pc:spChg chg="add mod">
          <ac:chgData name="Nguyen Chi Son" userId="606856d02e9d83ac" providerId="LiveId" clId="{F35D54F0-9644-4D80-AFE0-4180622EC29D}" dt="2022-05-18T18:47:11.420" v="4026" actId="1036"/>
          <ac:spMkLst>
            <pc:docMk/>
            <pc:sldMk cId="4032949450" sldId="862"/>
            <ac:spMk id="10" creationId="{9794A9ED-B4DC-3669-9A2B-43F6F72915E2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1" creationId="{0E84CBE1-4AB0-CA68-65C2-AC68692AACAA}"/>
          </ac:spMkLst>
        </pc:spChg>
        <pc:spChg chg="del">
          <ac:chgData name="Nguyen Chi Son" userId="606856d02e9d83ac" providerId="LiveId" clId="{F35D54F0-9644-4D80-AFE0-4180622EC29D}" dt="2022-05-18T18:25:36.015" v="3850" actId="478"/>
          <ac:spMkLst>
            <pc:docMk/>
            <pc:sldMk cId="4032949450" sldId="862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8:25:38.820" v="3865" actId="1035"/>
          <ac:spMkLst>
            <pc:docMk/>
            <pc:sldMk cId="4032949450" sldId="862"/>
            <ac:spMk id="13" creationId="{3946B4C9-F0A0-26A4-D5B5-10F9EDF48844}"/>
          </ac:spMkLst>
        </pc:spChg>
        <pc:spChg chg="add del mod">
          <ac:chgData name="Nguyen Chi Son" userId="606856d02e9d83ac" providerId="LiveId" clId="{F35D54F0-9644-4D80-AFE0-4180622EC29D}" dt="2022-05-18T18:25:55.236" v="3868" actId="478"/>
          <ac:spMkLst>
            <pc:docMk/>
            <pc:sldMk cId="4032949450" sldId="862"/>
            <ac:spMk id="16" creationId="{E8386F9D-98AB-C7D0-7D98-D1B8D0109DE9}"/>
          </ac:spMkLst>
        </pc:spChg>
        <pc:spChg chg="mod">
          <ac:chgData name="Nguyen Chi Son" userId="606856d02e9d83ac" providerId="LiveId" clId="{F35D54F0-9644-4D80-AFE0-4180622EC29D}" dt="2022-05-18T18:25:28.995" v="3849" actId="57"/>
          <ac:spMkLst>
            <pc:docMk/>
            <pc:sldMk cId="4032949450" sldId="862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4" creationId="{20FFC9F5-8428-E06C-C872-66B82E1B9944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15" creationId="{1FB29FB1-897A-9664-1B2A-E0D80EA5D151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0" creationId="{1D28A0B7-CEEE-7345-9ACB-24CC738938C6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1" creationId="{9CCA3366-4F11-CE47-85C8-93C8774CFC2E}"/>
          </ac:graphicFrameMkLst>
        </pc:graphicFrameChg>
        <pc:graphicFrameChg chg="add mod">
          <ac:chgData name="Nguyen Chi Son" userId="606856d02e9d83ac" providerId="LiveId" clId="{F35D54F0-9644-4D80-AFE0-4180622EC29D}" dt="2022-05-18T18:47:11.420" v="4026" actId="1036"/>
          <ac:graphicFrameMkLst>
            <pc:docMk/>
            <pc:sldMk cId="4032949450" sldId="862"/>
            <ac:graphicFrameMk id="22" creationId="{81A0BA2F-4B1D-E6D3-A12C-58F7C8BA12E0}"/>
          </ac:graphicFrameMkLst>
        </pc:graphicFrameChg>
        <pc:picChg chg="del">
          <ac:chgData name="Nguyen Chi Son" userId="606856d02e9d83ac" providerId="LiveId" clId="{F35D54F0-9644-4D80-AFE0-4180622EC29D}" dt="2022-05-18T18:24:46.013" v="3487" actId="478"/>
          <ac:picMkLst>
            <pc:docMk/>
            <pc:sldMk cId="4032949450" sldId="862"/>
            <ac:picMk id="6" creationId="{EA83912F-6DE4-5C8F-E38A-CC072A42509B}"/>
          </ac:picMkLst>
        </pc:picChg>
        <pc:cxnChg chg="add del mod">
          <ac:chgData name="Nguyen Chi Son" userId="606856d02e9d83ac" providerId="LiveId" clId="{F35D54F0-9644-4D80-AFE0-4180622EC29D}" dt="2022-05-18T18:25:52.949" v="3866" actId="478"/>
          <ac:cxnSpMkLst>
            <pc:docMk/>
            <pc:sldMk cId="4032949450" sldId="862"/>
            <ac:cxnSpMk id="17" creationId="{651C734A-559A-05E5-08E5-BEBECAFC53A4}"/>
          </ac:cxnSpMkLst>
        </pc:cxnChg>
        <pc:cxnChg chg="add del mod">
          <ac:chgData name="Nguyen Chi Son" userId="606856d02e9d83ac" providerId="LiveId" clId="{F35D54F0-9644-4D80-AFE0-4180622EC29D}" dt="2022-05-18T18:25:53.661" v="3867" actId="478"/>
          <ac:cxnSpMkLst>
            <pc:docMk/>
            <pc:sldMk cId="4032949450" sldId="862"/>
            <ac:cxnSpMk id="18" creationId="{F22F27E0-7043-D125-15BE-FABB65C6D58D}"/>
          </ac:cxnSpMkLst>
        </pc:cxnChg>
      </pc:sldChg>
      <pc:sldChg chg="modSp mod">
        <pc:chgData name="Nguyen Chi Son" userId="606856d02e9d83ac" providerId="LiveId" clId="{F35D54F0-9644-4D80-AFE0-4180622EC29D}" dt="2022-05-18T18:49:18.199" v="4487" actId="1035"/>
        <pc:sldMkLst>
          <pc:docMk/>
          <pc:sldMk cId="822007567" sldId="863"/>
        </pc:sldMkLst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F35D54F0-9644-4D80-AFE0-4180622EC29D}" dt="2022-05-18T18:49:18.199" v="4487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F35D54F0-9644-4D80-AFE0-4180622EC29D}" dt="2022-05-18T18:47:42.711" v="4156" actId="20577"/>
          <ac:spMkLst>
            <pc:docMk/>
            <pc:sldMk cId="822007567" sldId="863"/>
            <ac:spMk id="19" creationId="{9C339D16-68E4-43C4-A62E-D0146138D23B}"/>
          </ac:spMkLst>
        </pc:spChg>
      </pc:sldChg>
      <pc:sldChg chg="del">
        <pc:chgData name="Nguyen Chi Son" userId="606856d02e9d83ac" providerId="LiveId" clId="{F35D54F0-9644-4D80-AFE0-4180622EC29D}" dt="2022-05-18T18:49:20.331" v="4488" actId="47"/>
        <pc:sldMkLst>
          <pc:docMk/>
          <pc:sldMk cId="4073695413" sldId="864"/>
        </pc:sldMkLst>
      </pc:sldChg>
      <pc:sldChg chg="addSp delSp modSp add mod delAnim modAnim">
        <pc:chgData name="Nguyen Chi Son" userId="606856d02e9d83ac" providerId="LiveId" clId="{F35D54F0-9644-4D80-AFE0-4180622EC29D}" dt="2022-05-18T16:16:22.802" v="1864" actId="1076"/>
        <pc:sldMkLst>
          <pc:docMk/>
          <pc:sldMk cId="388516391" sldId="865"/>
        </pc:sldMkLst>
        <pc:spChg chg="add mod">
          <ac:chgData name="Nguyen Chi Son" userId="606856d02e9d83ac" providerId="LiveId" clId="{F35D54F0-9644-4D80-AFE0-4180622EC29D}" dt="2022-05-18T16:15:48.836" v="1806" actId="20577"/>
          <ac:spMkLst>
            <pc:docMk/>
            <pc:sldMk cId="388516391" sldId="865"/>
            <ac:spMk id="8" creationId="{B7487CE1-BE7F-8691-B354-58B28BF06969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0" creationId="{D98CE14C-9A27-2914-79C0-C7B48EB2DECD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1" creationId="{0E84CBE1-4AB0-CA68-65C2-AC68692AACAA}"/>
          </ac:spMkLst>
        </pc:spChg>
        <pc:spChg chg="del mod">
          <ac:chgData name="Nguyen Chi Son" userId="606856d02e9d83ac" providerId="LiveId" clId="{F35D54F0-9644-4D80-AFE0-4180622EC29D}" dt="2022-05-18T16:15:04.464" v="1751" actId="478"/>
          <ac:spMkLst>
            <pc:docMk/>
            <pc:sldMk cId="388516391" sldId="865"/>
            <ac:spMk id="12" creationId="{5B8A6D26-E571-DC15-930E-F272FC43E0DD}"/>
          </ac:spMkLst>
        </pc:spChg>
        <pc:spChg chg="add mod">
          <ac:chgData name="Nguyen Chi Son" userId="606856d02e9d83ac" providerId="LiveId" clId="{F35D54F0-9644-4D80-AFE0-4180622EC29D}" dt="2022-05-18T16:16:11.118" v="1860" actId="20577"/>
          <ac:spMkLst>
            <pc:docMk/>
            <pc:sldMk cId="388516391" sldId="865"/>
            <ac:spMk id="13" creationId="{8567C54E-DBCB-0D35-F240-006D821F72BD}"/>
          </ac:spMkLst>
        </pc:spChg>
        <pc:spChg chg="add mod">
          <ac:chgData name="Nguyen Chi Son" userId="606856d02e9d83ac" providerId="LiveId" clId="{F35D54F0-9644-4D80-AFE0-4180622EC29D}" dt="2022-05-18T16:15:39.835" v="1769" actId="1036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F35D54F0-9644-4D80-AFE0-4180622EC29D}" dt="2022-05-18T16:14:50.049" v="1750" actId="20577"/>
          <ac:spMkLst>
            <pc:docMk/>
            <pc:sldMk cId="388516391" sldId="865"/>
            <ac:spMk id="19" creationId="{9C339D16-68E4-43C4-A62E-D0146138D23B}"/>
          </ac:spMkLst>
        </pc:spChg>
        <pc:graphicFrameChg chg="add mod">
          <ac:chgData name="Nguyen Chi Son" userId="606856d02e9d83ac" providerId="LiveId" clId="{F35D54F0-9644-4D80-AFE0-4180622EC29D}" dt="2022-05-18T16:16:03.225" v="1809" actId="1076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add mod">
          <ac:chgData name="Nguyen Chi Son" userId="606856d02e9d83ac" providerId="LiveId" clId="{F35D54F0-9644-4D80-AFE0-4180622EC29D}" dt="2022-05-18T16:16:22.802" v="1864" actId="1076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F35D54F0-9644-4D80-AFE0-4180622EC29D}" dt="2022-05-18T16:15:42.140" v="1770" actId="478"/>
          <ac:graphicFrameMkLst>
            <pc:docMk/>
            <pc:sldMk cId="388516391" sldId="865"/>
            <ac:graphicFrameMk id="17" creationId="{0CD172E4-B472-1314-7581-19DE2702B309}"/>
          </ac:graphicFrameMkLst>
        </pc:graphicFrameChg>
        <pc:picChg chg="add mod">
          <ac:chgData name="Nguyen Chi Son" userId="606856d02e9d83ac" providerId="LiveId" clId="{F35D54F0-9644-4D80-AFE0-4180622EC29D}" dt="2022-05-18T16:14:17.499" v="1698" actId="1076"/>
          <ac:picMkLst>
            <pc:docMk/>
            <pc:sldMk cId="388516391" sldId="865"/>
            <ac:picMk id="3" creationId="{16CB0135-561B-2462-39F1-F2A1F4A2E790}"/>
          </ac:picMkLst>
        </pc:picChg>
      </pc:sldChg>
      <pc:sldChg chg="addSp delSp modSp add mod modAnim">
        <pc:chgData name="Nguyen Chi Son" userId="606856d02e9d83ac" providerId="LiveId" clId="{F35D54F0-9644-4D80-AFE0-4180622EC29D}" dt="2022-05-18T18:49:39.305" v="4490"/>
        <pc:sldMkLst>
          <pc:docMk/>
          <pc:sldMk cId="2165467798" sldId="866"/>
        </pc:sldMkLst>
        <pc:spChg chg="mod">
          <ac:chgData name="Nguyen Chi Son" userId="606856d02e9d83ac" providerId="LiveId" clId="{F35D54F0-9644-4D80-AFE0-4180622EC29D}" dt="2022-05-18T16:43:53.906" v="2446" actId="20577"/>
          <ac:spMkLst>
            <pc:docMk/>
            <pc:sldMk cId="2165467798" sldId="866"/>
            <ac:spMk id="2" creationId="{BA8A6260-CA4B-46A9-A06E-C71EE59E6992}"/>
          </ac:spMkLst>
        </pc:spChg>
        <pc:spChg chg="mod">
          <ac:chgData name="Nguyen Chi Son" userId="606856d02e9d83ac" providerId="LiveId" clId="{F35D54F0-9644-4D80-AFE0-4180622EC29D}" dt="2022-05-18T16:47:45.620" v="2554" actId="20577"/>
          <ac:spMkLst>
            <pc:docMk/>
            <pc:sldMk cId="2165467798" sldId="866"/>
            <ac:spMk id="12" creationId="{958B07FF-FD08-717D-DB57-43932D5BE672}"/>
          </ac:spMkLst>
        </pc:spChg>
        <pc:graphicFrameChg chg="modGraphic">
          <ac:chgData name="Nguyen Chi Son" userId="606856d02e9d83ac" providerId="LiveId" clId="{F35D54F0-9644-4D80-AFE0-4180622EC29D}" dt="2022-05-18T16:47:24.333" v="2489" actId="20577"/>
          <ac:graphicFrameMkLst>
            <pc:docMk/>
            <pc:sldMk cId="2165467798" sldId="866"/>
            <ac:graphicFrameMk id="8" creationId="{C8766395-2FF7-562A-5F6A-4B0F0B943475}"/>
          </ac:graphicFrameMkLst>
        </pc:graphicFrameChg>
        <pc:graphicFrameChg chg="mod">
          <ac:chgData name="Nguyen Chi Son" userId="606856d02e9d83ac" providerId="LiveId" clId="{F35D54F0-9644-4D80-AFE0-4180622EC29D}" dt="2022-05-18T16:47:54.359" v="2557" actId="1076"/>
          <ac:graphicFrameMkLst>
            <pc:docMk/>
            <pc:sldMk cId="2165467798" sldId="866"/>
            <ac:graphicFrameMk id="13" creationId="{AF976F38-D67F-F484-86A1-CA00413DB6C0}"/>
          </ac:graphicFrameMkLst>
        </pc:graphicFrameChg>
        <pc:picChg chg="add mod modCrop">
          <ac:chgData name="Nguyen Chi Son" userId="606856d02e9d83ac" providerId="LiveId" clId="{F35D54F0-9644-4D80-AFE0-4180622EC29D}" dt="2022-05-18T16:46:34.823" v="2458" actId="732"/>
          <ac:picMkLst>
            <pc:docMk/>
            <pc:sldMk cId="2165467798" sldId="866"/>
            <ac:picMk id="4" creationId="{09521488-B5B0-EAF7-0C8C-A5810E800C2C}"/>
          </ac:picMkLst>
        </pc:picChg>
        <pc:picChg chg="del">
          <ac:chgData name="Nguyen Chi Son" userId="606856d02e9d83ac" providerId="LiveId" clId="{F35D54F0-9644-4D80-AFE0-4180622EC29D}" dt="2022-05-18T16:44:11.646" v="2447" actId="478"/>
          <ac:picMkLst>
            <pc:docMk/>
            <pc:sldMk cId="2165467798" sldId="866"/>
            <ac:picMk id="7" creationId="{588DEC51-3764-18DB-10E3-A21152318F0F}"/>
          </ac:picMkLst>
        </pc:picChg>
      </pc:sldChg>
    </pc:docChg>
  </pc:docChgLst>
  <pc:docChgLst>
    <pc:chgData name="Nguyen Chi Son" userId="606856d02e9d83ac" providerId="LiveId" clId="{2597252C-BE7A-429B-93D9-DB93322F59AB}"/>
    <pc:docChg chg="undo redo custSel addSld delSld modSld">
      <pc:chgData name="Nguyen Chi Son" userId="606856d02e9d83ac" providerId="LiveId" clId="{2597252C-BE7A-429B-93D9-DB93322F59AB}" dt="2022-05-10T14:34:19.447" v="9566"/>
      <pc:docMkLst>
        <pc:docMk/>
      </pc:docMkLst>
      <pc:sldChg chg="modSp mod">
        <pc:chgData name="Nguyen Chi Son" userId="606856d02e9d83ac" providerId="LiveId" clId="{2597252C-BE7A-429B-93D9-DB93322F59AB}" dt="2022-05-10T10:17:44.663" v="77" actId="20577"/>
        <pc:sldMkLst>
          <pc:docMk/>
          <pc:sldMk cId="2922349590" sldId="256"/>
        </pc:sldMkLst>
        <pc:spChg chg="mod">
          <ac:chgData name="Nguyen Chi Son" userId="606856d02e9d83ac" providerId="LiveId" clId="{2597252C-BE7A-429B-93D9-DB93322F59AB}" dt="2022-05-10T10:17:44.663" v="7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597252C-BE7A-429B-93D9-DB93322F59AB}" dt="2022-05-10T10:38:12.240" v="2614" actId="1035"/>
        <pc:sldMkLst>
          <pc:docMk/>
          <pc:sldMk cId="3319126272" sldId="622"/>
        </pc:sldMkLst>
        <pc:spChg chg="mod">
          <ac:chgData name="Nguyen Chi Son" userId="606856d02e9d83ac" providerId="LiveId" clId="{2597252C-BE7A-429B-93D9-DB93322F59AB}" dt="2022-05-10T10:38:07.521" v="259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0:38:12.240" v="2614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2597252C-BE7A-429B-93D9-DB93322F59AB}" dt="2022-05-10T10:19:19.418" v="121" actId="20577"/>
        <pc:sldMkLst>
          <pc:docMk/>
          <pc:sldMk cId="1033004166" sldId="675"/>
        </pc:sldMkLst>
        <pc:spChg chg="mod">
          <ac:chgData name="Nguyen Chi Son" userId="606856d02e9d83ac" providerId="LiveId" clId="{2597252C-BE7A-429B-93D9-DB93322F59AB}" dt="2022-05-10T10:19:19.418" v="12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2597252C-BE7A-429B-93D9-DB93322F59AB}" dt="2022-05-10T14:30:14.263" v="9496"/>
        <pc:sldMkLst>
          <pc:docMk/>
          <pc:sldMk cId="3436966872" sldId="751"/>
        </pc:sldMkLst>
        <pc:spChg chg="mod">
          <ac:chgData name="Nguyen Chi Son" userId="606856d02e9d83ac" providerId="LiveId" clId="{2597252C-BE7A-429B-93D9-DB93322F59AB}" dt="2022-05-10T13:48:20.103" v="5272" actId="20577"/>
          <ac:spMkLst>
            <pc:docMk/>
            <pc:sldMk cId="3436966872" sldId="75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3:48:22.733" v="5273" actId="478"/>
          <ac:spMkLst>
            <pc:docMk/>
            <pc:sldMk cId="3436966872" sldId="751"/>
            <ac:spMk id="5" creationId="{5FCB6675-D220-43C6-AA0B-F5516442E11D}"/>
          </ac:spMkLst>
        </pc:spChg>
        <pc:spChg chg="add mod">
          <ac:chgData name="Nguyen Chi Son" userId="606856d02e9d83ac" providerId="LiveId" clId="{2597252C-BE7A-429B-93D9-DB93322F59AB}" dt="2022-05-10T13:53:03.437" v="5373" actId="1076"/>
          <ac:spMkLst>
            <pc:docMk/>
            <pc:sldMk cId="3436966872" sldId="751"/>
            <ac:spMk id="12" creationId="{B6FCA183-9F83-59E2-80E3-0C204E852FBA}"/>
          </ac:spMkLst>
        </pc:sp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2597252C-BE7A-429B-93D9-DB93322F59AB}" dt="2022-05-10T13:48:22.733" v="5273" actId="478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graphicFrameChg chg="add mod">
          <ac:chgData name="Nguyen Chi Son" userId="606856d02e9d83ac" providerId="LiveId" clId="{2597252C-BE7A-429B-93D9-DB93322F59AB}" dt="2022-05-10T13:53:11.813" v="5375" actId="1076"/>
          <ac:graphicFrameMkLst>
            <pc:docMk/>
            <pc:sldMk cId="3436966872" sldId="751"/>
            <ac:graphicFrameMk id="13" creationId="{5C67F817-AF8C-3E71-F6DD-0F7545CFC157}"/>
          </ac:graphicFrameMkLst>
        </pc:graphicFrameChg>
        <pc:picChg chg="add mod">
          <ac:chgData name="Nguyen Chi Son" userId="606856d02e9d83ac" providerId="LiveId" clId="{2597252C-BE7A-429B-93D9-DB93322F59AB}" dt="2022-05-10T13:53:04.781" v="5374" actId="1076"/>
          <ac:picMkLst>
            <pc:docMk/>
            <pc:sldMk cId="3436966872" sldId="751"/>
            <ac:picMk id="11" creationId="{1D6C5D4D-DFD0-6AB4-E364-A759DDCE0C3C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5:52.575" v="9466"/>
        <pc:sldMkLst>
          <pc:docMk/>
          <pc:sldMk cId="2195649593" sldId="767"/>
        </pc:sldMkLst>
        <pc:spChg chg="add mod">
          <ac:chgData name="Nguyen Chi Son" userId="606856d02e9d83ac" providerId="LiveId" clId="{2597252C-BE7A-429B-93D9-DB93322F59AB}" dt="2022-05-10T10:36:52.174" v="2237" actId="207"/>
          <ac:spMkLst>
            <pc:docMk/>
            <pc:sldMk cId="2195649593" sldId="767"/>
            <ac:spMk id="11" creationId="{CB9798D1-2A2A-6FF5-4ABE-E90F981A0FF3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0:30:46.302" v="1706" actId="478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2597252C-BE7A-429B-93D9-DB93322F59AB}" dt="2022-05-10T10:31:40.802" v="1752" actId="12788"/>
          <ac:spMkLst>
            <pc:docMk/>
            <pc:sldMk cId="2195649593" sldId="767"/>
            <ac:spMk id="17" creationId="{0D791960-F599-A78E-3B96-160B765CDF22}"/>
          </ac:spMkLst>
        </pc:spChg>
        <pc:spChg chg="add mod">
          <ac:chgData name="Nguyen Chi Son" userId="606856d02e9d83ac" providerId="LiveId" clId="{2597252C-BE7A-429B-93D9-DB93322F59AB}" dt="2022-05-10T10:35:08.019" v="1916" actId="20577"/>
          <ac:spMkLst>
            <pc:docMk/>
            <pc:sldMk cId="2195649593" sldId="767"/>
            <ac:spMk id="18" creationId="{A3E75C49-FB07-D321-C4AE-FFC7FF9C0EC8}"/>
          </ac:spMkLst>
        </pc:spChg>
        <pc:spChg chg="mod">
          <ac:chgData name="Nguyen Chi Son" userId="606856d02e9d83ac" providerId="LiveId" clId="{2597252C-BE7A-429B-93D9-DB93322F59AB}" dt="2022-05-10T10:30:50.923" v="1719" actId="20577"/>
          <ac:spMkLst>
            <pc:docMk/>
            <pc:sldMk cId="2195649593" sldId="767"/>
            <ac:spMk id="19" creationId="{9C339D16-68E4-43C4-A62E-D0146138D23B}"/>
          </ac:spMkLst>
        </pc:sp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del">
          <ac:chgData name="Nguyen Chi Son" userId="606856d02e9d83ac" providerId="LiveId" clId="{2597252C-BE7A-429B-93D9-DB93322F59AB}" dt="2022-05-10T10:30:46.302" v="1706" actId="478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add mod">
          <ac:chgData name="Nguyen Chi Son" userId="606856d02e9d83ac" providerId="LiveId" clId="{2597252C-BE7A-429B-93D9-DB93322F59AB}" dt="2022-05-10T10:35:47.464" v="1921" actId="1076"/>
          <ac:graphicFrameMkLst>
            <pc:docMk/>
            <pc:sldMk cId="2195649593" sldId="767"/>
            <ac:graphicFrameMk id="20" creationId="{8C81D0F7-0EAF-9B0C-8F4E-2A927FE4012D}"/>
          </ac:graphicFrameMkLst>
        </pc:graphicFrameChg>
        <pc:picChg chg="del">
          <ac:chgData name="Nguyen Chi Son" userId="606856d02e9d83ac" providerId="LiveId" clId="{2597252C-BE7A-429B-93D9-DB93322F59AB}" dt="2022-05-10T10:29:49.285" v="1246" actId="478"/>
          <ac:picMkLst>
            <pc:docMk/>
            <pc:sldMk cId="2195649593" sldId="767"/>
            <ac:picMk id="3" creationId="{260BF355-A728-9707-7ADD-E5B8065A8980}"/>
          </ac:picMkLst>
        </pc:picChg>
        <pc:picChg chg="add mod">
          <ac:chgData name="Nguyen Chi Son" userId="606856d02e9d83ac" providerId="LiveId" clId="{2597252C-BE7A-429B-93D9-DB93322F59AB}" dt="2022-05-10T10:30:55.659" v="1721" actId="1076"/>
          <ac:picMkLst>
            <pc:docMk/>
            <pc:sldMk cId="2195649593" sldId="767"/>
            <ac:picMk id="10" creationId="{1AC35283-CC43-30A5-2503-F294B6639AA8}"/>
          </ac:picMkLst>
        </pc:picChg>
      </pc:sldChg>
      <pc:sldChg chg="del">
        <pc:chgData name="Nguyen Chi Son" userId="606856d02e9d83ac" providerId="LiveId" clId="{2597252C-BE7A-429B-93D9-DB93322F59AB}" dt="2022-05-10T10:37:46.602" v="2473" actId="47"/>
        <pc:sldMkLst>
          <pc:docMk/>
          <pc:sldMk cId="1171149492" sldId="775"/>
        </pc:sldMkLst>
      </pc:sldChg>
      <pc:sldChg chg="addSp delSp modSp mod delAnim modAnim">
        <pc:chgData name="Nguyen Chi Son" userId="606856d02e9d83ac" providerId="LiveId" clId="{2597252C-BE7A-429B-93D9-DB93322F59AB}" dt="2022-05-10T14:31:58.040" v="9544"/>
        <pc:sldMkLst>
          <pc:docMk/>
          <pc:sldMk cId="2246994220" sldId="777"/>
        </pc:sldMkLst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4" creationId="{A530074C-9975-4D4F-AC15-005B11433C74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2597252C-BE7A-429B-93D9-DB93322F59AB}" dt="2022-05-10T13:57:11.602" v="5980" actId="20577"/>
          <ac:spMkLst>
            <pc:docMk/>
            <pc:sldMk cId="2246994220" sldId="777"/>
            <ac:spMk id="19" creationId="{9C339D16-68E4-43C4-A62E-D0146138D23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1" creationId="{50CCF181-DD22-1EFD-8B79-74BB108C144B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5" creationId="{959DC754-314B-E6F9-8468-C23D4D64BB61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3:53:36.357" v="5376" actId="478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2597252C-BE7A-429B-93D9-DB93322F59AB}" dt="2022-05-10T14:00:25.508" v="6184" actId="478"/>
          <ac:spMkLst>
            <pc:docMk/>
            <pc:sldMk cId="2246994220" sldId="777"/>
            <ac:spMk id="38" creationId="{FA8D8E0B-4774-4FD1-45DB-F9D547B4BFFB}"/>
          </ac:spMkLst>
        </pc:spChg>
        <pc:spChg chg="add mod">
          <ac:chgData name="Nguyen Chi Son" userId="606856d02e9d83ac" providerId="LiveId" clId="{2597252C-BE7A-429B-93D9-DB93322F59AB}" dt="2022-05-10T13:58:17.893" v="5988" actId="1076"/>
          <ac:spMkLst>
            <pc:docMk/>
            <pc:sldMk cId="2246994220" sldId="777"/>
            <ac:spMk id="39" creationId="{5F7C5AD1-7B3B-989E-1297-81E7D9879977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40" creationId="{4CF5E77E-7E84-14D6-DC71-6428DBD2D8DC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1" creationId="{42DB3B98-2CF8-B925-AD92-8A52BED905C3}"/>
          </ac:spMkLst>
        </pc:spChg>
        <pc:spChg chg="add mod">
          <ac:chgData name="Nguyen Chi Son" userId="606856d02e9d83ac" providerId="LiveId" clId="{2597252C-BE7A-429B-93D9-DB93322F59AB}" dt="2022-05-10T14:01:07.207" v="6203" actId="1076"/>
          <ac:spMkLst>
            <pc:docMk/>
            <pc:sldMk cId="2246994220" sldId="777"/>
            <ac:spMk id="42" creationId="{4AE60AF4-3AF9-E106-B66A-70AD88A56F49}"/>
          </ac:spMkLst>
        </pc:spChg>
        <pc:spChg chg="add mod">
          <ac:chgData name="Nguyen Chi Son" userId="606856d02e9d83ac" providerId="LiveId" clId="{2597252C-BE7A-429B-93D9-DB93322F59AB}" dt="2022-05-10T14:00:28.872" v="6185" actId="1076"/>
          <ac:spMkLst>
            <pc:docMk/>
            <pc:sldMk cId="2246994220" sldId="777"/>
            <ac:spMk id="43" creationId="{B4523C19-E6AA-1690-53CE-96A11FAFEDF8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6" creationId="{58530903-4039-3A62-EE07-551374A8449C}"/>
          </ac:spMkLst>
        </pc:spChg>
        <pc:spChg chg="add mod">
          <ac:chgData name="Nguyen Chi Son" userId="606856d02e9d83ac" providerId="LiveId" clId="{2597252C-BE7A-429B-93D9-DB93322F59AB}" dt="2022-05-10T14:02:24.823" v="6256" actId="465"/>
          <ac:spMkLst>
            <pc:docMk/>
            <pc:sldMk cId="2246994220" sldId="777"/>
            <ac:spMk id="47" creationId="{D58652D7-BECE-54C4-6807-AC262716E2E9}"/>
          </ac:spMkLst>
        </pc:spChg>
        <pc:spChg chg="add mod">
          <ac:chgData name="Nguyen Chi Son" userId="606856d02e9d83ac" providerId="LiveId" clId="{2597252C-BE7A-429B-93D9-DB93322F59AB}" dt="2022-05-10T14:02:21.944" v="6255" actId="12788"/>
          <ac:spMkLst>
            <pc:docMk/>
            <pc:sldMk cId="2246994220" sldId="777"/>
            <ac:spMk id="48" creationId="{C0D98A5E-FFAC-7DC2-8FBF-71A8E4E3C5F4}"/>
          </ac:spMkLst>
        </pc:spChg>
        <pc:spChg chg="add del mod">
          <ac:chgData name="Nguyen Chi Son" userId="606856d02e9d83ac" providerId="LiveId" clId="{2597252C-BE7A-429B-93D9-DB93322F59AB}" dt="2022-05-10T14:01:04.620" v="6202" actId="478"/>
          <ac:spMkLst>
            <pc:docMk/>
            <pc:sldMk cId="2246994220" sldId="777"/>
            <ac:spMk id="49" creationId="{4B679BBE-6B46-645E-DFB8-920364949E52}"/>
          </ac:spMkLst>
        </pc:spChg>
        <pc:spChg chg="add del mod">
          <ac:chgData name="Nguyen Chi Son" userId="606856d02e9d83ac" providerId="LiveId" clId="{2597252C-BE7A-429B-93D9-DB93322F59AB}" dt="2022-05-10T14:01:03.433" v="6201" actId="478"/>
          <ac:spMkLst>
            <pc:docMk/>
            <pc:sldMk cId="2246994220" sldId="777"/>
            <ac:spMk id="50" creationId="{A10FFE20-8262-E90D-C9BF-1494D814774C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1" creationId="{93E4178E-6204-0B32-12BB-7023763447A2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2" creationId="{0EFFBB7E-E750-9FE7-DE2B-29AD2E8C02B0}"/>
          </ac:spMkLst>
        </pc:spChg>
        <pc:spChg chg="add mod">
          <ac:chgData name="Nguyen Chi Son" userId="606856d02e9d83ac" providerId="LiveId" clId="{2597252C-BE7A-429B-93D9-DB93322F59AB}" dt="2022-05-10T14:02:41.264" v="6258" actId="408"/>
          <ac:spMkLst>
            <pc:docMk/>
            <pc:sldMk cId="2246994220" sldId="777"/>
            <ac:spMk id="53" creationId="{B875EB1C-5624-E18B-7870-D4D61FF3FFB1}"/>
          </ac:spMkLst>
        </pc:spChg>
        <pc:spChg chg="add mod">
          <ac:chgData name="Nguyen Chi Son" userId="606856d02e9d83ac" providerId="LiveId" clId="{2597252C-BE7A-429B-93D9-DB93322F59AB}" dt="2022-05-10T14:02:35.871" v="6257" actId="554"/>
          <ac:spMkLst>
            <pc:docMk/>
            <pc:sldMk cId="2246994220" sldId="777"/>
            <ac:spMk id="54" creationId="{AABA7813-E3B0-CA28-1D4D-AE5A37420A74}"/>
          </ac:spMkLst>
        </pc:spChg>
        <pc:spChg chg="add del mod">
          <ac:chgData name="Nguyen Chi Son" userId="606856d02e9d83ac" providerId="LiveId" clId="{2597252C-BE7A-429B-93D9-DB93322F59AB}" dt="2022-05-10T14:00:38.537" v="6191" actId="478"/>
          <ac:spMkLst>
            <pc:docMk/>
            <pc:sldMk cId="2246994220" sldId="777"/>
            <ac:spMk id="55" creationId="{5897EBDE-FDBA-453E-7B63-F0ADAF0CC0F2}"/>
          </ac:spMkLst>
        </pc:spChg>
        <pc:spChg chg="add del mod">
          <ac:chgData name="Nguyen Chi Son" userId="606856d02e9d83ac" providerId="LiveId" clId="{2597252C-BE7A-429B-93D9-DB93322F59AB}" dt="2022-05-10T14:00:23.885" v="6183" actId="478"/>
          <ac:spMkLst>
            <pc:docMk/>
            <pc:sldMk cId="2246994220" sldId="777"/>
            <ac:spMk id="56" creationId="{E4FA7BDA-7714-6D1A-7852-5EDA36E00146}"/>
          </ac:spMkLst>
        </pc:spChg>
        <pc:spChg chg="add del mod">
          <ac:chgData name="Nguyen Chi Son" userId="606856d02e9d83ac" providerId="LiveId" clId="{2597252C-BE7A-429B-93D9-DB93322F59AB}" dt="2022-05-10T14:00:23.040" v="6182" actId="478"/>
          <ac:spMkLst>
            <pc:docMk/>
            <pc:sldMk cId="2246994220" sldId="777"/>
            <ac:spMk id="57" creationId="{2CFA2744-6CF0-4211-78EF-C3B91FC746C4}"/>
          </ac:spMkLst>
        </pc:spChg>
        <pc:spChg chg="add del mod">
          <ac:chgData name="Nguyen Chi Son" userId="606856d02e9d83ac" providerId="LiveId" clId="{2597252C-BE7A-429B-93D9-DB93322F59AB}" dt="2022-05-10T14:00:21.932" v="6181" actId="478"/>
          <ac:spMkLst>
            <pc:docMk/>
            <pc:sldMk cId="2246994220" sldId="777"/>
            <ac:spMk id="58" creationId="{9C1693C4-3B22-1CE7-DD20-797DD7E0CE41}"/>
          </ac:spMkLst>
        </pc:spChg>
        <pc:spChg chg="add del mod">
          <ac:chgData name="Nguyen Chi Son" userId="606856d02e9d83ac" providerId="LiveId" clId="{2597252C-BE7A-429B-93D9-DB93322F59AB}" dt="2022-05-10T14:00:19.861" v="6179" actId="478"/>
          <ac:spMkLst>
            <pc:docMk/>
            <pc:sldMk cId="2246994220" sldId="777"/>
            <ac:spMk id="59" creationId="{FCB0438B-8A24-E0AF-AD54-7346F10B3F77}"/>
          </ac:spMkLst>
        </pc:spChg>
        <pc:spChg chg="add del mod">
          <ac:chgData name="Nguyen Chi Son" userId="606856d02e9d83ac" providerId="LiveId" clId="{2597252C-BE7A-429B-93D9-DB93322F59AB}" dt="2022-05-10T14:00:20.622" v="6180" actId="478"/>
          <ac:spMkLst>
            <pc:docMk/>
            <pc:sldMk cId="2246994220" sldId="777"/>
            <ac:spMk id="60" creationId="{7998C1D7-F270-0B15-54D2-22F35059029A}"/>
          </ac:spMkLst>
        </pc:spChg>
        <pc:spChg chg="add mod">
          <ac:chgData name="Nguyen Chi Son" userId="606856d02e9d83ac" providerId="LiveId" clId="{2597252C-BE7A-429B-93D9-DB93322F59AB}" dt="2022-05-10T14:02:58.761" v="6264" actId="1036"/>
          <ac:spMkLst>
            <pc:docMk/>
            <pc:sldMk cId="2246994220" sldId="777"/>
            <ac:spMk id="61" creationId="{AC323E4F-41F7-5633-2B2B-F1BE7C613272}"/>
          </ac:spMkLst>
        </pc:spChg>
        <pc:spChg chg="add mod">
          <ac:chgData name="Nguyen Chi Son" userId="606856d02e9d83ac" providerId="LiveId" clId="{2597252C-BE7A-429B-93D9-DB93322F59AB}" dt="2022-05-10T14:04:07.399" v="6281" actId="1035"/>
          <ac:spMkLst>
            <pc:docMk/>
            <pc:sldMk cId="2246994220" sldId="777"/>
            <ac:spMk id="63" creationId="{8BB7EF13-0B00-990C-FF26-8DBAE524AD1B}"/>
          </ac:spMkLst>
        </pc:spChg>
        <pc:spChg chg="add mod">
          <ac:chgData name="Nguyen Chi Son" userId="606856d02e9d83ac" providerId="LiveId" clId="{2597252C-BE7A-429B-93D9-DB93322F59AB}" dt="2022-05-10T14:04:08.554" v="6288" actId="1035"/>
          <ac:spMkLst>
            <pc:docMk/>
            <pc:sldMk cId="2246994220" sldId="777"/>
            <ac:spMk id="64" creationId="{C56247E3-4109-2A48-C999-19A7AAC49913}"/>
          </ac:spMkLst>
        </pc:spChg>
        <pc:spChg chg="add mod">
          <ac:chgData name="Nguyen Chi Son" userId="606856d02e9d83ac" providerId="LiveId" clId="{2597252C-BE7A-429B-93D9-DB93322F59AB}" dt="2022-05-10T14:03:22.695" v="6267" actId="571"/>
          <ac:spMkLst>
            <pc:docMk/>
            <pc:sldMk cId="2246994220" sldId="777"/>
            <ac:spMk id="65" creationId="{28D02E18-9A62-127B-9772-DB5E811CECF9}"/>
          </ac:spMkLst>
        </pc:spChg>
        <pc:spChg chg="add mod">
          <ac:chgData name="Nguyen Chi Son" userId="606856d02e9d83ac" providerId="LiveId" clId="{2597252C-BE7A-429B-93D9-DB93322F59AB}" dt="2022-05-10T14:03:28.758" v="6268" actId="571"/>
          <ac:spMkLst>
            <pc:docMk/>
            <pc:sldMk cId="2246994220" sldId="777"/>
            <ac:spMk id="66" creationId="{0FC1DF95-0B64-844E-3CBE-EAA7B88839B2}"/>
          </ac:spMkLst>
        </pc:spChg>
        <pc:spChg chg="add mod">
          <ac:chgData name="Nguyen Chi Son" userId="606856d02e9d83ac" providerId="LiveId" clId="{2597252C-BE7A-429B-93D9-DB93322F59AB}" dt="2022-05-10T14:03:35.431" v="6269" actId="571"/>
          <ac:spMkLst>
            <pc:docMk/>
            <pc:sldMk cId="2246994220" sldId="777"/>
            <ac:spMk id="67" creationId="{EB81ACA0-91B5-7859-9829-DEC18CC65B16}"/>
          </ac:spMkLst>
        </pc:spChg>
        <pc:spChg chg="add mod">
          <ac:chgData name="Nguyen Chi Son" userId="606856d02e9d83ac" providerId="LiveId" clId="{2597252C-BE7A-429B-93D9-DB93322F59AB}" dt="2022-05-10T14:07:40.240" v="6586" actId="20577"/>
          <ac:spMkLst>
            <pc:docMk/>
            <pc:sldMk cId="2246994220" sldId="777"/>
            <ac:spMk id="70" creationId="{D3933081-0870-9883-7475-E85F45A5F73C}"/>
          </ac:spMkLst>
        </pc:spChg>
        <pc:spChg chg="add mod">
          <ac:chgData name="Nguyen Chi Son" userId="606856d02e9d83ac" providerId="LiveId" clId="{2597252C-BE7A-429B-93D9-DB93322F59AB}" dt="2022-05-10T14:05:31.552" v="6330" actId="1035"/>
          <ac:spMkLst>
            <pc:docMk/>
            <pc:sldMk cId="2246994220" sldId="777"/>
            <ac:spMk id="71" creationId="{E1BC523E-3D57-1417-BB3F-DC67C8108E9E}"/>
          </ac:spMkLst>
        </pc:spChg>
        <pc:graphicFrameChg chg="del">
          <ac:chgData name="Nguyen Chi Son" userId="606856d02e9d83ac" providerId="LiveId" clId="{2597252C-BE7A-429B-93D9-DB93322F59AB}" dt="2022-05-10T13:53:36.357" v="5376" actId="47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graphicFrameChg chg="add mod">
          <ac:chgData name="Nguyen Chi Son" userId="606856d02e9d83ac" providerId="LiveId" clId="{2597252C-BE7A-429B-93D9-DB93322F59AB}" dt="2022-05-10T14:08:06.522" v="6591" actId="1076"/>
          <ac:graphicFrameMkLst>
            <pc:docMk/>
            <pc:sldMk cId="2246994220" sldId="777"/>
            <ac:graphicFrameMk id="72" creationId="{389493BE-A178-AA4E-2B72-6CFBCF25577E}"/>
          </ac:graphicFrameMkLst>
        </pc:graphicFrameChg>
        <pc:picChg chg="add mod">
          <ac:chgData name="Nguyen Chi Son" userId="606856d02e9d83ac" providerId="LiveId" clId="{2597252C-BE7A-429B-93D9-DB93322F59AB}" dt="2022-05-10T13:57:26.321" v="5986" actId="1035"/>
          <ac:picMkLst>
            <pc:docMk/>
            <pc:sldMk cId="2246994220" sldId="777"/>
            <ac:picMk id="3" creationId="{50C0350E-84ED-3870-8B15-75C7D0A5782A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3:53:36.357" v="5376" actId="478"/>
          <ac:picMkLst>
            <pc:docMk/>
            <pc:sldMk cId="2246994220" sldId="777"/>
            <ac:picMk id="22" creationId="{93222A87-91ED-4181-B1B0-A0B0D9FE2D30}"/>
          </ac:picMkLst>
        </pc:pic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8" creationId="{46ECD3DC-B938-4C39-8E4A-82C99166371D}"/>
          </ac:cxnSpMkLst>
        </pc:cxnChg>
        <pc:cxnChg chg="add del mod">
          <ac:chgData name="Nguyen Chi Son" userId="606856d02e9d83ac" providerId="LiveId" clId="{2597252C-BE7A-429B-93D9-DB93322F59AB}" dt="2022-05-10T14:00:18.882" v="6178" actId="478"/>
          <ac:cxnSpMkLst>
            <pc:docMk/>
            <pc:sldMk cId="2246994220" sldId="777"/>
            <ac:cxnSpMk id="17" creationId="{0E6EB8D4-E546-8D77-4672-83A5566F1A6B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18" creationId="{85194890-79FF-B576-127D-F91310A79B21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0" creationId="{18AD3A36-9CD3-11B2-9283-17C74BDC59B9}"/>
          </ac:cxnSpMkLst>
        </pc:cxnChg>
        <pc:cxnChg chg="del">
          <ac:chgData name="Nguyen Chi Son" userId="606856d02e9d83ac" providerId="LiveId" clId="{2597252C-BE7A-429B-93D9-DB93322F59AB}" dt="2022-05-10T13:53:36.357" v="5376" actId="478"/>
          <ac:cxnSpMkLst>
            <pc:docMk/>
            <pc:sldMk cId="2246994220" sldId="777"/>
            <ac:cxnSpMk id="24" creationId="{F21BDA72-869D-4250-88C3-F2480ADEC55F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8" creationId="{B218D6F4-49F1-139E-27F2-D6E468EA8F59}"/>
          </ac:cxnSpMkLst>
        </pc:cxnChg>
        <pc:cxnChg chg="add mod">
          <ac:chgData name="Nguyen Chi Son" userId="606856d02e9d83ac" providerId="LiveId" clId="{2597252C-BE7A-429B-93D9-DB93322F59AB}" dt="2022-05-10T14:01:57.041" v="6234" actId="465"/>
          <ac:cxnSpMkLst>
            <pc:docMk/>
            <pc:sldMk cId="2246994220" sldId="777"/>
            <ac:cxnSpMk id="29" creationId="{73B4388A-8A9C-7022-7352-4EC88216B9AD}"/>
          </ac:cxnSpMkLst>
        </pc:cxnChg>
        <pc:cxnChg chg="add mod">
          <ac:chgData name="Nguyen Chi Son" userId="606856d02e9d83ac" providerId="LiveId" clId="{2597252C-BE7A-429B-93D9-DB93322F59AB}" dt="2022-05-10T14:01:44.455" v="6233" actId="1036"/>
          <ac:cxnSpMkLst>
            <pc:docMk/>
            <pc:sldMk cId="2246994220" sldId="777"/>
            <ac:cxnSpMk id="30" creationId="{4BAE1519-83C4-C85A-0B69-E87DB76B312C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1" creationId="{71A6166B-279B-15FA-808A-30DD034AF14F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2" creationId="{EFA71C93-E4DF-C965-4382-FF9C85AAEF5B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3" creationId="{0871B35D-66AD-0D98-38E3-116ED1C738F3}"/>
          </ac:cxnSpMkLst>
        </pc:cxnChg>
        <pc:cxnChg chg="add mod">
          <ac:chgData name="Nguyen Chi Son" userId="606856d02e9d83ac" providerId="LiveId" clId="{2597252C-BE7A-429B-93D9-DB93322F59AB}" dt="2022-05-10T14:01:37.967" v="6207" actId="408"/>
          <ac:cxnSpMkLst>
            <pc:docMk/>
            <pc:sldMk cId="2246994220" sldId="777"/>
            <ac:cxnSpMk id="34" creationId="{F493840C-3430-903A-1467-DEEC77765700}"/>
          </ac:cxnSpMkLst>
        </pc:cxnChg>
        <pc:cxnChg chg="add mod">
          <ac:chgData name="Nguyen Chi Son" userId="606856d02e9d83ac" providerId="LiveId" clId="{2597252C-BE7A-429B-93D9-DB93322F59AB}" dt="2022-05-10T14:01:27.711" v="6206" actId="1076"/>
          <ac:cxnSpMkLst>
            <pc:docMk/>
            <pc:sldMk cId="2246994220" sldId="777"/>
            <ac:cxnSpMk id="35" creationId="{6A39064E-8B67-0F45-36C0-0762435070BB}"/>
          </ac:cxnSpMkLst>
        </pc:cxnChg>
        <pc:cxnChg chg="add mod">
          <ac:chgData name="Nguyen Chi Son" userId="606856d02e9d83ac" providerId="LiveId" clId="{2597252C-BE7A-429B-93D9-DB93322F59AB}" dt="2022-05-10T13:58:31.229" v="6026" actId="1036"/>
          <ac:cxnSpMkLst>
            <pc:docMk/>
            <pc:sldMk cId="2246994220" sldId="777"/>
            <ac:cxnSpMk id="36" creationId="{AA051747-560A-87B6-BC52-CE1EA1D15A49}"/>
          </ac:cxnSpMkLst>
        </pc:cxnChg>
        <pc:cxnChg chg="add mod">
          <ac:chgData name="Nguyen Chi Son" userId="606856d02e9d83ac" providerId="LiveId" clId="{2597252C-BE7A-429B-93D9-DB93322F59AB}" dt="2022-05-10T13:59:49.544" v="6136" actId="14100"/>
          <ac:cxnSpMkLst>
            <pc:docMk/>
            <pc:sldMk cId="2246994220" sldId="777"/>
            <ac:cxnSpMk id="37" creationId="{560C8E6C-C7D2-BC76-5FF0-D812BB28CBF1}"/>
          </ac:cxnSpMkLst>
        </pc:cxnChg>
        <pc:cxnChg chg="add del mod">
          <ac:chgData name="Nguyen Chi Son" userId="606856d02e9d83ac" providerId="LiveId" clId="{2597252C-BE7A-429B-93D9-DB93322F59AB}" dt="2022-05-10T14:01:16.741" v="6204" actId="478"/>
          <ac:cxnSpMkLst>
            <pc:docMk/>
            <pc:sldMk cId="2246994220" sldId="777"/>
            <ac:cxnSpMk id="44" creationId="{A05CD8CD-05EF-0D2C-100D-4922307299FE}"/>
          </ac:cxnSpMkLst>
        </pc:cxnChg>
        <pc:cxnChg chg="add del mod">
          <ac:chgData name="Nguyen Chi Son" userId="606856d02e9d83ac" providerId="LiveId" clId="{2597252C-BE7A-429B-93D9-DB93322F59AB}" dt="2022-05-10T14:01:17.764" v="6205" actId="478"/>
          <ac:cxnSpMkLst>
            <pc:docMk/>
            <pc:sldMk cId="2246994220" sldId="777"/>
            <ac:cxnSpMk id="45" creationId="{8470529C-8A32-65A3-DD44-48FA41970CD7}"/>
          </ac:cxnSpMkLst>
        </pc:cxnChg>
        <pc:cxnChg chg="add del mod">
          <ac:chgData name="Nguyen Chi Son" userId="606856d02e9d83ac" providerId="LiveId" clId="{2597252C-BE7A-429B-93D9-DB93322F59AB}" dt="2022-05-10T14:00:18.138" v="6177" actId="478"/>
          <ac:cxnSpMkLst>
            <pc:docMk/>
            <pc:sldMk cId="2246994220" sldId="777"/>
            <ac:cxnSpMk id="62" creationId="{64639978-7485-AFA7-FBD0-D44947ED6775}"/>
          </ac:cxnSpMkLst>
        </pc:cxnChg>
        <pc:cxnChg chg="add mod ord">
          <ac:chgData name="Nguyen Chi Son" userId="606856d02e9d83ac" providerId="LiveId" clId="{2597252C-BE7A-429B-93D9-DB93322F59AB}" dt="2022-05-10T14:04:04.520" v="6275" actId="167"/>
          <ac:cxnSpMkLst>
            <pc:docMk/>
            <pc:sldMk cId="2246994220" sldId="777"/>
            <ac:cxnSpMk id="68" creationId="{6EF74052-0F7C-E733-3420-76453FE4118B}"/>
          </ac:cxnSpMkLst>
        </pc:cxnChg>
        <pc:cxnChg chg="add mod ord">
          <ac:chgData name="Nguyen Chi Son" userId="606856d02e9d83ac" providerId="LiveId" clId="{2597252C-BE7A-429B-93D9-DB93322F59AB}" dt="2022-05-10T14:04:21.750" v="6292" actId="167"/>
          <ac:cxnSpMkLst>
            <pc:docMk/>
            <pc:sldMk cId="2246994220" sldId="777"/>
            <ac:cxnSpMk id="69" creationId="{B464FBFD-36BC-D5AC-E7FA-E03555507F4D}"/>
          </ac:cxnSpMkLst>
        </pc:cxnChg>
      </pc:sldChg>
      <pc:sldChg chg="modSp mod">
        <pc:chgData name="Nguyen Chi Son" userId="606856d02e9d83ac" providerId="LiveId" clId="{2597252C-BE7A-429B-93D9-DB93322F59AB}" dt="2022-05-10T11:33:18.092" v="4988" actId="1036"/>
        <pc:sldMkLst>
          <pc:docMk/>
          <pc:sldMk cId="355541719" sldId="780"/>
        </pc:sldMkLst>
        <pc:spChg chg="mod">
          <ac:chgData name="Nguyen Chi Son" userId="606856d02e9d83ac" providerId="LiveId" clId="{2597252C-BE7A-429B-93D9-DB93322F59AB}" dt="2022-05-10T11:33:12.654" v="4963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2597252C-BE7A-429B-93D9-DB93322F59AB}" dt="2022-05-10T11:33:18.092" v="4988" actId="1036"/>
          <ac:spMkLst>
            <pc:docMk/>
            <pc:sldMk cId="355541719" sldId="78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2597252C-BE7A-429B-93D9-DB93322F59AB}" dt="2022-05-10T10:29:00.361" v="1245" actId="207"/>
        <pc:sldMkLst>
          <pc:docMk/>
          <pc:sldMk cId="1219282801" sldId="781"/>
        </pc:sldMkLst>
        <pc:spChg chg="mod">
          <ac:chgData name="Nguyen Chi Son" userId="606856d02e9d83ac" providerId="LiveId" clId="{2597252C-BE7A-429B-93D9-DB93322F59AB}" dt="2022-05-10T10:24:08.188" v="318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8" creationId="{955B3B93-F524-912C-E6E6-03B5CA033821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9" creationId="{E599A9CF-04CF-48D0-93AF-AA1516C21AED}"/>
          </ac:spMkLst>
        </pc:spChg>
        <pc:spChg chg="mod">
          <ac:chgData name="Nguyen Chi Son" userId="606856d02e9d83ac" providerId="LiveId" clId="{2597252C-BE7A-429B-93D9-DB93322F59AB}" dt="2022-05-10T10:28:56.678" v="1244" actId="207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2597252C-BE7A-429B-93D9-DB93322F59AB}" dt="2022-05-10T10:19:49.186" v="122" actId="478"/>
          <ac:spMkLst>
            <pc:docMk/>
            <pc:sldMk cId="1219282801" sldId="781"/>
            <ac:spMk id="11" creationId="{72086FFA-A4E4-43D5-877C-B63DBE3E10B8}"/>
          </ac:spMkLst>
        </pc:spChg>
        <pc:spChg chg="add mod">
          <ac:chgData name="Nguyen Chi Son" userId="606856d02e9d83ac" providerId="LiveId" clId="{2597252C-BE7A-429B-93D9-DB93322F59AB}" dt="2022-05-10T10:29:00.361" v="1245" actId="207"/>
          <ac:spMkLst>
            <pc:docMk/>
            <pc:sldMk cId="1219282801" sldId="781"/>
            <ac:spMk id="13" creationId="{6D13369A-D3BB-A532-C67C-F125BCF9463E}"/>
          </ac:spMkLst>
        </pc:sp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del">
          <ac:chgData name="Nguyen Chi Son" userId="606856d02e9d83ac" providerId="LiveId" clId="{2597252C-BE7A-429B-93D9-DB93322F59AB}" dt="2022-05-10T10:19:49.186" v="122" actId="478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2597252C-BE7A-429B-93D9-DB93322F59AB}" dt="2022-05-10T10:28:22.285" v="1232" actId="1076"/>
          <ac:picMkLst>
            <pc:docMk/>
            <pc:sldMk cId="1219282801" sldId="781"/>
            <ac:picMk id="4" creationId="{0D0CC154-EC5F-1F05-1351-D77440F3D464}"/>
          </ac:picMkLst>
        </pc:picChg>
        <pc:picChg chg="del">
          <ac:chgData name="Nguyen Chi Son" userId="606856d02e9d83ac" providerId="LiveId" clId="{2597252C-BE7A-429B-93D9-DB93322F59AB}" dt="2022-05-10T10:19:49.186" v="122" actId="478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mod delAnim modAnim">
        <pc:chgData name="Nguyen Chi Son" userId="606856d02e9d83ac" providerId="LiveId" clId="{2597252C-BE7A-429B-93D9-DB93322F59AB}" dt="2022-05-10T14:28:45.468" v="9481"/>
        <pc:sldMkLst>
          <pc:docMk/>
          <pc:sldMk cId="3014091475" sldId="782"/>
        </pc:sldMkLst>
        <pc:spChg chg="mod">
          <ac:chgData name="Nguyen Chi Son" userId="606856d02e9d83ac" providerId="LiveId" clId="{2597252C-BE7A-429B-93D9-DB93322F59AB}" dt="2022-05-10T10:59:14.069" v="2724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2597252C-BE7A-429B-93D9-DB93322F59AB}" dt="2022-05-10T10:38:19.602" v="2617" actId="478"/>
          <ac:spMkLst>
            <pc:docMk/>
            <pc:sldMk cId="3014091475" sldId="782"/>
            <ac:spMk id="12" creationId="{CAC6F461-55C4-43A2-9ECA-C87005473EB8}"/>
          </ac:spMkLst>
        </pc:spChg>
        <pc:spChg chg="del">
          <ac:chgData name="Nguyen Chi Son" userId="606856d02e9d83ac" providerId="LiveId" clId="{2597252C-BE7A-429B-93D9-DB93322F59AB}" dt="2022-05-10T10:38:18.330" v="2616" actId="478"/>
          <ac:spMkLst>
            <pc:docMk/>
            <pc:sldMk cId="3014091475" sldId="782"/>
            <ac:spMk id="13" creationId="{9C931C15-612C-9208-4F04-621991E64600}"/>
          </ac:spMkLst>
        </pc:spChg>
        <pc:spChg chg="del">
          <ac:chgData name="Nguyen Chi Son" userId="606856d02e9d83ac" providerId="LiveId" clId="{2597252C-BE7A-429B-93D9-DB93322F59AB}" dt="2022-05-10T10:38:17.279" v="2615" actId="478"/>
          <ac:spMkLst>
            <pc:docMk/>
            <pc:sldMk cId="3014091475" sldId="782"/>
            <ac:spMk id="14" creationId="{3BF6A4EC-44C6-3B3B-9E68-BC4B4CB248FA}"/>
          </ac:spMkLst>
        </pc:spChg>
        <pc:spChg chg="del mod">
          <ac:chgData name="Nguyen Chi Son" userId="606856d02e9d83ac" providerId="LiveId" clId="{2597252C-BE7A-429B-93D9-DB93322F59AB}" dt="2022-05-10T10:59:46.490" v="2726" actId="478"/>
          <ac:spMkLst>
            <pc:docMk/>
            <pc:sldMk cId="3014091475" sldId="782"/>
            <ac:spMk id="16" creationId="{0119BE91-3FD4-9980-7595-365DEEE2A376}"/>
          </ac:spMkLst>
        </pc:spChg>
        <pc:spChg chg="add mod">
          <ac:chgData name="Nguyen Chi Son" userId="606856d02e9d83ac" providerId="LiveId" clId="{2597252C-BE7A-429B-93D9-DB93322F59AB}" dt="2022-05-10T11:11:03.108" v="2931" actId="1076"/>
          <ac:spMkLst>
            <pc:docMk/>
            <pc:sldMk cId="3014091475" sldId="782"/>
            <ac:spMk id="17" creationId="{DD6A3664-3EFB-DC6D-E871-D68ECF6B19F8}"/>
          </ac:spMkLst>
        </pc:spChg>
        <pc:spChg chg="add mod">
          <ac:chgData name="Nguyen Chi Son" userId="606856d02e9d83ac" providerId="LiveId" clId="{2597252C-BE7A-429B-93D9-DB93322F59AB}" dt="2022-05-10T11:11:19.435" v="2936" actId="1076"/>
          <ac:spMkLst>
            <pc:docMk/>
            <pc:sldMk cId="3014091475" sldId="782"/>
            <ac:spMk id="20" creationId="{9B0F4213-A693-8626-AAD1-8380A42E4638}"/>
          </ac:spMkLst>
        </pc:spChg>
        <pc:spChg chg="add mod">
          <ac:chgData name="Nguyen Chi Son" userId="606856d02e9d83ac" providerId="LiveId" clId="{2597252C-BE7A-429B-93D9-DB93322F59AB}" dt="2022-05-10T11:11:23.341" v="2937" actId="1076"/>
          <ac:spMkLst>
            <pc:docMk/>
            <pc:sldMk cId="3014091475" sldId="782"/>
            <ac:spMk id="22" creationId="{6DABCBD1-D8E4-E9DB-FF2E-1962493F31BA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4" creationId="{D64892D1-314B-4B82-C01A-DA8A049FDD36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5" creationId="{6A7333F8-CD1A-E104-1903-8BBA236ACFC5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7" creationId="{9C756398-3AC8-146C-5131-144A0D029B2C}"/>
          </ac:spMkLst>
        </pc:spChg>
        <pc:spChg chg="add del mod">
          <ac:chgData name="Nguyen Chi Son" userId="606856d02e9d83ac" providerId="LiveId" clId="{2597252C-BE7A-429B-93D9-DB93322F59AB}" dt="2022-05-10T11:00:21.333" v="2734" actId="478"/>
          <ac:spMkLst>
            <pc:docMk/>
            <pc:sldMk cId="3014091475" sldId="782"/>
            <ac:spMk id="28" creationId="{48A7E723-D5CC-6D34-15A1-940F1ADF0A5A}"/>
          </ac:spMkLst>
        </pc:spChg>
        <pc:spChg chg="add mod">
          <ac:chgData name="Nguyen Chi Son" userId="606856d02e9d83ac" providerId="LiveId" clId="{2597252C-BE7A-429B-93D9-DB93322F59AB}" dt="2022-05-10T11:08:58.159" v="2909" actId="1076"/>
          <ac:spMkLst>
            <pc:docMk/>
            <pc:sldMk cId="3014091475" sldId="782"/>
            <ac:spMk id="43" creationId="{30959D94-1C64-4FE0-F240-96090DB7A422}"/>
          </ac:spMkLst>
        </pc:spChg>
        <pc:spChg chg="add del mod">
          <ac:chgData name="Nguyen Chi Son" userId="606856d02e9d83ac" providerId="LiveId" clId="{2597252C-BE7A-429B-93D9-DB93322F59AB}" dt="2022-05-10T11:06:07.977" v="2839" actId="478"/>
          <ac:spMkLst>
            <pc:docMk/>
            <pc:sldMk cId="3014091475" sldId="782"/>
            <ac:spMk id="44" creationId="{EA63D0A6-53BF-9073-98C8-E726D27369B0}"/>
          </ac:spMkLst>
        </pc:spChg>
        <pc:spChg chg="add del mod">
          <ac:chgData name="Nguyen Chi Son" userId="606856d02e9d83ac" providerId="LiveId" clId="{2597252C-BE7A-429B-93D9-DB93322F59AB}" dt="2022-05-10T11:06:07.055" v="2838" actId="478"/>
          <ac:spMkLst>
            <pc:docMk/>
            <pc:sldMk cId="3014091475" sldId="782"/>
            <ac:spMk id="45" creationId="{D7E5906C-D718-7871-22AF-5DAAC97E1E1C}"/>
          </ac:spMkLst>
        </pc:spChg>
        <pc:spChg chg="add del mod">
          <ac:chgData name="Nguyen Chi Son" userId="606856d02e9d83ac" providerId="LiveId" clId="{2597252C-BE7A-429B-93D9-DB93322F59AB}" dt="2022-05-10T11:06:09.165" v="2840" actId="478"/>
          <ac:spMkLst>
            <pc:docMk/>
            <pc:sldMk cId="3014091475" sldId="782"/>
            <ac:spMk id="46" creationId="{D054108B-EC0E-66A5-B586-DF0399BA709F}"/>
          </ac:spMkLst>
        </pc:spChg>
        <pc:spChg chg="add del mod">
          <ac:chgData name="Nguyen Chi Son" userId="606856d02e9d83ac" providerId="LiveId" clId="{2597252C-BE7A-429B-93D9-DB93322F59AB}" dt="2022-05-10T11:06:10.149" v="2841" actId="478"/>
          <ac:spMkLst>
            <pc:docMk/>
            <pc:sldMk cId="3014091475" sldId="782"/>
            <ac:spMk id="47" creationId="{0442BD2D-61A3-9C1B-E63E-A9ABA28D4CDE}"/>
          </ac:spMkLst>
        </pc:spChg>
        <pc:spChg chg="add del mod">
          <ac:chgData name="Nguyen Chi Son" userId="606856d02e9d83ac" providerId="LiveId" clId="{2597252C-BE7A-429B-93D9-DB93322F59AB}" dt="2022-05-10T11:06:13.165" v="2843" actId="478"/>
          <ac:spMkLst>
            <pc:docMk/>
            <pc:sldMk cId="3014091475" sldId="782"/>
            <ac:spMk id="48" creationId="{F57E3B4E-4402-A1FC-00CF-EB69D14E31EE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49" creationId="{23A2A7FC-0198-5EE4-EB7A-892A646DCC5A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50" creationId="{4DAEA2B5-667A-067D-998F-144CC0BD2572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1" creationId="{ACD24BDD-7513-14E9-1912-C6FCEF4B9C47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2" creationId="{6B64B39C-3474-D455-D24C-995582157858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3" creationId="{43CA033C-3A94-3D04-BA5E-A91AEFA323A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54" creationId="{6F1FF4D2-2A65-9974-F044-DC903F9E410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55" creationId="{3629CAFF-95F2-4CA3-5E71-7405E923B84E}"/>
          </ac:spMkLst>
        </pc:spChg>
        <pc:spChg chg="add del mod">
          <ac:chgData name="Nguyen Chi Son" userId="606856d02e9d83ac" providerId="LiveId" clId="{2597252C-BE7A-429B-93D9-DB93322F59AB}" dt="2022-05-10T11:06:44.695" v="2849" actId="478"/>
          <ac:spMkLst>
            <pc:docMk/>
            <pc:sldMk cId="3014091475" sldId="782"/>
            <ac:spMk id="56" creationId="{E82E8DA0-8F93-EEB9-0F6B-A90DEA5403AC}"/>
          </ac:spMkLst>
        </pc:spChg>
        <pc:spChg chg="add del mod">
          <ac:chgData name="Nguyen Chi Son" userId="606856d02e9d83ac" providerId="LiveId" clId="{2597252C-BE7A-429B-93D9-DB93322F59AB}" dt="2022-05-10T11:06:46.195" v="2850" actId="478"/>
          <ac:spMkLst>
            <pc:docMk/>
            <pc:sldMk cId="3014091475" sldId="782"/>
            <ac:spMk id="57" creationId="{BEBCC6D2-AB7C-652C-8BE1-7101AFCA5621}"/>
          </ac:spMkLst>
        </pc:spChg>
        <pc:spChg chg="add del mod">
          <ac:chgData name="Nguyen Chi Son" userId="606856d02e9d83ac" providerId="LiveId" clId="{2597252C-BE7A-429B-93D9-DB93322F59AB}" dt="2022-05-10T11:06:47.335" v="2851" actId="478"/>
          <ac:spMkLst>
            <pc:docMk/>
            <pc:sldMk cId="3014091475" sldId="782"/>
            <ac:spMk id="58" creationId="{C3F9ED54-BCB0-C479-BCCF-767AA95B7883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59" creationId="{9C891DF1-0FCC-7C60-31ED-ACFF0D80E57F}"/>
          </ac:spMkLst>
        </pc:spChg>
        <pc:spChg chg="add del mod">
          <ac:chgData name="Nguyen Chi Son" userId="606856d02e9d83ac" providerId="LiveId" clId="{2597252C-BE7A-429B-93D9-DB93322F59AB}" dt="2022-05-10T11:03:18.483" v="2814" actId="478"/>
          <ac:spMkLst>
            <pc:docMk/>
            <pc:sldMk cId="3014091475" sldId="782"/>
            <ac:spMk id="60" creationId="{16B7900F-7C7B-ED9A-0D79-DCCFAF5208E4}"/>
          </ac:spMkLst>
        </pc:spChg>
        <pc:spChg chg="add del mod">
          <ac:chgData name="Nguyen Chi Son" userId="606856d02e9d83ac" providerId="LiveId" clId="{2597252C-BE7A-429B-93D9-DB93322F59AB}" dt="2022-05-10T11:03:17.092" v="2813" actId="478"/>
          <ac:spMkLst>
            <pc:docMk/>
            <pc:sldMk cId="3014091475" sldId="782"/>
            <ac:spMk id="61" creationId="{9202C190-4CFE-778C-97AC-162ED7D55569}"/>
          </ac:spMkLst>
        </pc:spChg>
        <pc:spChg chg="add mod">
          <ac:chgData name="Nguyen Chi Son" userId="606856d02e9d83ac" providerId="LiveId" clId="{2597252C-BE7A-429B-93D9-DB93322F59AB}" dt="2022-05-10T11:03:25.498" v="2815" actId="1076"/>
          <ac:spMkLst>
            <pc:docMk/>
            <pc:sldMk cId="3014091475" sldId="782"/>
            <ac:spMk id="62" creationId="{0C86A3D7-D580-F11C-4B36-EEEBB92CA6FA}"/>
          </ac:spMkLst>
        </pc:spChg>
        <pc:spChg chg="add mod">
          <ac:chgData name="Nguyen Chi Son" userId="606856d02e9d83ac" providerId="LiveId" clId="{2597252C-BE7A-429B-93D9-DB93322F59AB}" dt="2022-05-10T11:05:57.243" v="2833" actId="1076"/>
          <ac:spMkLst>
            <pc:docMk/>
            <pc:sldMk cId="3014091475" sldId="782"/>
            <ac:spMk id="63" creationId="{D9157F3B-5F4D-3D54-ECB5-55D9CF18E027}"/>
          </ac:spMkLst>
        </pc:spChg>
        <pc:spChg chg="add del mod">
          <ac:chgData name="Nguyen Chi Son" userId="606856d02e9d83ac" providerId="LiveId" clId="{2597252C-BE7A-429B-93D9-DB93322F59AB}" dt="2022-05-10T11:06:49.257" v="2852" actId="478"/>
          <ac:spMkLst>
            <pc:docMk/>
            <pc:sldMk cId="3014091475" sldId="782"/>
            <ac:spMk id="66" creationId="{9C8F695F-F7C4-A050-F57E-F3C4A9333E1D}"/>
          </ac:spMkLst>
        </pc:spChg>
        <pc:spChg chg="add del mod">
          <ac:chgData name="Nguyen Chi Son" userId="606856d02e9d83ac" providerId="LiveId" clId="{2597252C-BE7A-429B-93D9-DB93322F59AB}" dt="2022-05-10T11:07:36.021" v="2877" actId="478"/>
          <ac:spMkLst>
            <pc:docMk/>
            <pc:sldMk cId="3014091475" sldId="782"/>
            <ac:spMk id="67" creationId="{217479D8-CA08-13FA-5609-B3CA86EB760D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8" creationId="{188E8E03-6B15-9ADA-E61D-CE2DDA95D8CA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69" creationId="{047438EB-A924-2E1D-BD61-339D8EB80914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0" creationId="{AD70CB73-8470-44CF-1903-5F541248F943}"/>
          </ac:spMkLst>
        </pc:spChg>
        <pc:spChg chg="add mod">
          <ac:chgData name="Nguyen Chi Son" userId="606856d02e9d83ac" providerId="LiveId" clId="{2597252C-BE7A-429B-93D9-DB93322F59AB}" dt="2022-05-10T11:07:27.365" v="2876" actId="1038"/>
          <ac:spMkLst>
            <pc:docMk/>
            <pc:sldMk cId="3014091475" sldId="782"/>
            <ac:spMk id="71" creationId="{549847DD-8D27-F63E-450B-360CBD829838}"/>
          </ac:spMkLst>
        </pc:spChg>
        <pc:spChg chg="add del mod">
          <ac:chgData name="Nguyen Chi Son" userId="606856d02e9d83ac" providerId="LiveId" clId="{2597252C-BE7A-429B-93D9-DB93322F59AB}" dt="2022-05-10T14:27:53.144" v="9471" actId="478"/>
          <ac:spMkLst>
            <pc:docMk/>
            <pc:sldMk cId="3014091475" sldId="782"/>
            <ac:spMk id="72" creationId="{7EE40F0F-C8D1-551C-8F69-441EBCB8ECB8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3" creationId="{2288ADC7-5FA5-7EFD-B338-868D94ABF76E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4" creationId="{2692E08D-EEE2-6258-26DB-59C50BAA79E7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5" creationId="{8CE3ADDC-4FD2-9C68-B67A-9F9C28FEE4EF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6" creationId="{F854DA7E-CEDD-FC4E-1A85-7DCE208F5131}"/>
          </ac:spMkLst>
        </pc:spChg>
        <pc:spChg chg="add mod">
          <ac:chgData name="Nguyen Chi Son" userId="606856d02e9d83ac" providerId="LiveId" clId="{2597252C-BE7A-429B-93D9-DB93322F59AB}" dt="2022-05-10T11:08:31.472" v="2905" actId="1036"/>
          <ac:spMkLst>
            <pc:docMk/>
            <pc:sldMk cId="3014091475" sldId="782"/>
            <ac:spMk id="77" creationId="{61CF6EE7-143F-A3BB-CD7B-B15C36DA4F5C}"/>
          </ac:spMkLst>
        </pc:spChg>
        <pc:spChg chg="add mod">
          <ac:chgData name="Nguyen Chi Son" userId="606856d02e9d83ac" providerId="LiveId" clId="{2597252C-BE7A-429B-93D9-DB93322F59AB}" dt="2022-05-10T11:10:37.874" v="2926" actId="1037"/>
          <ac:spMkLst>
            <pc:docMk/>
            <pc:sldMk cId="3014091475" sldId="782"/>
            <ac:spMk id="78" creationId="{231CAF42-FB8B-FC5E-2EB5-5418304BCDBE}"/>
          </ac:spMkLst>
        </pc:spChg>
        <pc:spChg chg="add mod">
          <ac:chgData name="Nguyen Chi Son" userId="606856d02e9d83ac" providerId="LiveId" clId="{2597252C-BE7A-429B-93D9-DB93322F59AB}" dt="2022-05-10T11:09:19.393" v="2912" actId="571"/>
          <ac:spMkLst>
            <pc:docMk/>
            <pc:sldMk cId="3014091475" sldId="782"/>
            <ac:spMk id="79" creationId="{1F74FA10-7665-04AD-65BA-8F23FB886012}"/>
          </ac:spMkLst>
        </pc:spChg>
        <pc:spChg chg="add mod">
          <ac:chgData name="Nguyen Chi Son" userId="606856d02e9d83ac" providerId="LiveId" clId="{2597252C-BE7A-429B-93D9-DB93322F59AB}" dt="2022-05-10T11:09:29.486" v="2913" actId="571"/>
          <ac:spMkLst>
            <pc:docMk/>
            <pc:sldMk cId="3014091475" sldId="782"/>
            <ac:spMk id="80" creationId="{6E8F6998-4AD4-54A5-1FDB-1E79911D7C4D}"/>
          </ac:spMkLst>
        </pc:spChg>
        <pc:spChg chg="add mod">
          <ac:chgData name="Nguyen Chi Son" userId="606856d02e9d83ac" providerId="LiveId" clId="{2597252C-BE7A-429B-93D9-DB93322F59AB}" dt="2022-05-10T11:09:35.236" v="2914" actId="571"/>
          <ac:spMkLst>
            <pc:docMk/>
            <pc:sldMk cId="3014091475" sldId="782"/>
            <ac:spMk id="81" creationId="{399D99A2-1ADD-2225-F7C6-F6AB8EC06C22}"/>
          </ac:spMkLst>
        </pc:spChg>
        <pc:spChg chg="add mod">
          <ac:chgData name="Nguyen Chi Son" userId="606856d02e9d83ac" providerId="LiveId" clId="{2597252C-BE7A-429B-93D9-DB93322F59AB}" dt="2022-05-10T11:09:44.517" v="2915" actId="571"/>
          <ac:spMkLst>
            <pc:docMk/>
            <pc:sldMk cId="3014091475" sldId="782"/>
            <ac:spMk id="82" creationId="{5B4C56C9-E8C4-BAFF-702F-DBB5CAB449DD}"/>
          </ac:spMkLst>
        </pc:spChg>
        <pc:spChg chg="add mod">
          <ac:chgData name="Nguyen Chi Son" userId="606856d02e9d83ac" providerId="LiveId" clId="{2597252C-BE7A-429B-93D9-DB93322F59AB}" dt="2022-05-10T11:09:57.235" v="2916" actId="571"/>
          <ac:spMkLst>
            <pc:docMk/>
            <pc:sldMk cId="3014091475" sldId="782"/>
            <ac:spMk id="83" creationId="{57A84E4B-E8DD-0AF7-74F9-2D4B5F6DDEA9}"/>
          </ac:spMkLst>
        </pc:sp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del">
          <ac:chgData name="Nguyen Chi Son" userId="606856d02e9d83ac" providerId="LiveId" clId="{2597252C-BE7A-429B-93D9-DB93322F59AB}" dt="2022-05-10T10:38:17.279" v="2615" actId="478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add mod">
          <ac:chgData name="Nguyen Chi Son" userId="606856d02e9d83ac" providerId="LiveId" clId="{2597252C-BE7A-429B-93D9-DB93322F59AB}" dt="2022-05-10T14:26:58.965" v="9470" actId="1076"/>
          <ac:picMkLst>
            <pc:docMk/>
            <pc:sldMk cId="3014091475" sldId="782"/>
            <ac:picMk id="4" creationId="{5026E324-DFDD-0C76-FA74-87FE9448A3E6}"/>
          </ac:picMkLst>
        </pc:picChg>
        <pc:picChg chg="del">
          <ac:chgData name="Nguyen Chi Son" userId="606856d02e9d83ac" providerId="LiveId" clId="{2597252C-BE7A-429B-93D9-DB93322F59AB}" dt="2022-05-10T10:38:20.154" v="2618" actId="478"/>
          <ac:picMkLst>
            <pc:docMk/>
            <pc:sldMk cId="3014091475" sldId="782"/>
            <ac:picMk id="11" creationId="{05D96BD5-9C07-6F23-61E0-2C40A94E1053}"/>
          </ac:picMkLst>
        </pc:picChg>
        <pc:picChg chg="add del mod">
          <ac:chgData name="Nguyen Chi Son" userId="606856d02e9d83ac" providerId="LiveId" clId="{2597252C-BE7A-429B-93D9-DB93322F59AB}" dt="2022-05-10T11:00:10.208" v="2728" actId="478"/>
          <ac:picMkLst>
            <pc:docMk/>
            <pc:sldMk cId="3014091475" sldId="782"/>
            <ac:picMk id="19" creationId="{1EC5F715-62A6-9C80-7D89-4D48F33EEC2A}"/>
          </ac:picMkLst>
        </pc:picChg>
        <pc:picChg chg="add del mod">
          <ac:chgData name="Nguyen Chi Son" userId="606856d02e9d83ac" providerId="LiveId" clId="{2597252C-BE7A-429B-93D9-DB93322F59AB}" dt="2022-05-10T11:00:18.817" v="2732" actId="478"/>
          <ac:picMkLst>
            <pc:docMk/>
            <pc:sldMk cId="3014091475" sldId="782"/>
            <ac:picMk id="21" creationId="{B155DD75-E96F-9420-12DC-AC0CB095C442}"/>
          </ac:picMkLst>
        </pc:picChg>
        <pc:picChg chg="add del mod">
          <ac:chgData name="Nguyen Chi Son" userId="606856d02e9d83ac" providerId="LiveId" clId="{2597252C-BE7A-429B-93D9-DB93322F59AB}" dt="2022-05-10T11:00:19.239" v="2733" actId="478"/>
          <ac:picMkLst>
            <pc:docMk/>
            <pc:sldMk cId="3014091475" sldId="782"/>
            <ac:picMk id="23" creationId="{95C32971-776B-A062-ACC7-6B01E26121D8}"/>
          </ac:picMkLst>
        </pc:picChg>
        <pc:cxnChg chg="add mod ord">
          <ac:chgData name="Nguyen Chi Son" userId="606856d02e9d83ac" providerId="LiveId" clId="{2597252C-BE7A-429B-93D9-DB93322F59AB}" dt="2022-05-10T11:10:36.234" v="2924" actId="167"/>
          <ac:cxnSpMkLst>
            <pc:docMk/>
            <pc:sldMk cId="3014091475" sldId="782"/>
            <ac:cxnSpMk id="6" creationId="{6D96FC0C-3DE0-5605-7B20-826EE790606C}"/>
          </ac:cxnSpMkLst>
        </pc:cxnChg>
        <pc:cxnChg chg="del">
          <ac:chgData name="Nguyen Chi Son" userId="606856d02e9d83ac" providerId="LiveId" clId="{2597252C-BE7A-429B-93D9-DB93322F59AB}" dt="2022-05-10T10:38:21.064" v="2619" actId="478"/>
          <ac:cxnSpMkLst>
            <pc:docMk/>
            <pc:sldMk cId="3014091475" sldId="782"/>
            <ac:cxnSpMk id="18" creationId="{1D24E2C5-5A0C-5B25-9E9D-9D5A81CD79B5}"/>
          </ac:cxnSpMkLst>
        </pc:cxnChg>
        <pc:cxnChg chg="add del mod">
          <ac:chgData name="Nguyen Chi Son" userId="606856d02e9d83ac" providerId="LiveId" clId="{2597252C-BE7A-429B-93D9-DB93322F59AB}" dt="2022-05-10T11:00:21.333" v="2734" actId="478"/>
          <ac:cxnSpMkLst>
            <pc:docMk/>
            <pc:sldMk cId="3014091475" sldId="782"/>
            <ac:cxnSpMk id="26" creationId="{2DA12F7E-526A-685E-4FE7-CCFF85969EBA}"/>
          </ac:cxnSpMkLst>
        </pc:cxnChg>
        <pc:cxnChg chg="add del mod">
          <ac:chgData name="Nguyen Chi Son" userId="606856d02e9d83ac" providerId="LiveId" clId="{2597252C-BE7A-429B-93D9-DB93322F59AB}" dt="2022-05-10T11:06:06.305" v="2837" actId="478"/>
          <ac:cxnSpMkLst>
            <pc:docMk/>
            <pc:sldMk cId="3014091475" sldId="782"/>
            <ac:cxnSpMk id="29" creationId="{4BAC57DA-AF6D-C20C-B75B-21E65A1F768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0" creationId="{46E13062-15FA-91D3-157F-C48E1BFB97C1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1" creationId="{930F85FF-3484-51F4-4E67-4BF1B039D53F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2" creationId="{2C33EA31-19EC-832F-DBD9-4215D488D2C2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33" creationId="{F3B9E68E-6492-032F-CDA5-B202AFD4DF8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4" creationId="{B7E86F14-FA11-043A-B9DB-B7244F3E42BB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5" creationId="{12650A14-0DF3-79B0-9759-06268D2926FE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6" creationId="{B4155A4C-10A7-26DA-EA76-5AB8A34D8152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7" creationId="{59AC2609-5105-CCDF-4563-30845E13746C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38" creationId="{0EA085DA-C887-513E-E595-54651A04801C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39" creationId="{92313AE1-E77E-DCD7-5A8F-650111E8789D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0" creationId="{50E98EB3-137C-6BA2-399D-21EFF3CF3176}"/>
          </ac:cxnSpMkLst>
        </pc:cxnChg>
        <pc:cxnChg chg="add mod">
          <ac:chgData name="Nguyen Chi Son" userId="606856d02e9d83ac" providerId="LiveId" clId="{2597252C-BE7A-429B-93D9-DB93322F59AB}" dt="2022-05-10T11:03:25.498" v="2815" actId="1076"/>
          <ac:cxnSpMkLst>
            <pc:docMk/>
            <pc:sldMk cId="3014091475" sldId="782"/>
            <ac:cxnSpMk id="41" creationId="{F78968DB-ACF6-45AF-23A8-4407A21BE639}"/>
          </ac:cxnSpMkLst>
        </pc:cxnChg>
        <pc:cxnChg chg="add del mod">
          <ac:chgData name="Nguyen Chi Son" userId="606856d02e9d83ac" providerId="LiveId" clId="{2597252C-BE7A-429B-93D9-DB93322F59AB}" dt="2022-05-10T11:06:05.009" v="2836" actId="478"/>
          <ac:cxnSpMkLst>
            <pc:docMk/>
            <pc:sldMk cId="3014091475" sldId="782"/>
            <ac:cxnSpMk id="42" creationId="{44F4C0E6-CA27-F31F-425A-8C35E89E48C8}"/>
          </ac:cxnSpMkLst>
        </pc:cxnChg>
        <pc:cxnChg chg="add mod">
          <ac:chgData name="Nguyen Chi Son" userId="606856d02e9d83ac" providerId="LiveId" clId="{2597252C-BE7A-429B-93D9-DB93322F59AB}" dt="2022-05-10T11:05:00.823" v="2818" actId="408"/>
          <ac:cxnSpMkLst>
            <pc:docMk/>
            <pc:sldMk cId="3014091475" sldId="782"/>
            <ac:cxnSpMk id="64" creationId="{BD5A81A2-FBF9-88B3-81F6-28E0A21F832D}"/>
          </ac:cxnSpMkLst>
        </pc:cxnChg>
        <pc:cxnChg chg="add mod">
          <ac:chgData name="Nguyen Chi Son" userId="606856d02e9d83ac" providerId="LiveId" clId="{2597252C-BE7A-429B-93D9-DB93322F59AB}" dt="2022-05-10T11:05:11.229" v="2819" actId="465"/>
          <ac:cxnSpMkLst>
            <pc:docMk/>
            <pc:sldMk cId="3014091475" sldId="782"/>
            <ac:cxnSpMk id="65" creationId="{32239710-7CBD-0085-9DA3-23727E57493D}"/>
          </ac:cxnSpMkLst>
        </pc:cxnChg>
        <pc:cxnChg chg="add mod">
          <ac:chgData name="Nguyen Chi Son" userId="606856d02e9d83ac" providerId="LiveId" clId="{2597252C-BE7A-429B-93D9-DB93322F59AB}" dt="2022-05-10T11:10:46.655" v="2929" actId="14100"/>
          <ac:cxnSpMkLst>
            <pc:docMk/>
            <pc:sldMk cId="3014091475" sldId="782"/>
            <ac:cxnSpMk id="84" creationId="{5D6DC388-79AE-CF9A-8A41-A80B2BB9AEA1}"/>
          </ac:cxnSpMkLst>
        </pc:cxnChg>
        <pc:cxnChg chg="add del mod">
          <ac:chgData name="Nguyen Chi Son" userId="606856d02e9d83ac" providerId="LiveId" clId="{2597252C-BE7A-429B-93D9-DB93322F59AB}" dt="2022-05-10T11:24:53.671" v="4634"/>
          <ac:cxnSpMkLst>
            <pc:docMk/>
            <pc:sldMk cId="3014091475" sldId="782"/>
            <ac:cxnSpMk id="87" creationId="{C8F89B40-79EC-3D2B-73B9-AE8903366F48}"/>
          </ac:cxnSpMkLst>
        </pc:cxnChg>
      </pc:sldChg>
      <pc:sldChg chg="del">
        <pc:chgData name="Nguyen Chi Son" userId="606856d02e9d83ac" providerId="LiveId" clId="{2597252C-BE7A-429B-93D9-DB93322F59AB}" dt="2022-05-10T11:11:53.122" v="2938" actId="47"/>
        <pc:sldMkLst>
          <pc:docMk/>
          <pc:sldMk cId="3514233349" sldId="783"/>
        </pc:sldMkLst>
      </pc:sldChg>
      <pc:sldChg chg="addSp delSp modSp mod delAnim modAnim">
        <pc:chgData name="Nguyen Chi Son" userId="606856d02e9d83ac" providerId="LiveId" clId="{2597252C-BE7A-429B-93D9-DB93322F59AB}" dt="2022-05-10T14:33:00.394" v="9560"/>
        <pc:sldMkLst>
          <pc:docMk/>
          <pc:sldMk cId="3278121036" sldId="785"/>
        </pc:sldMkLst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6" creationId="{3D8285F7-5972-A463-C1EB-DC3F1FFE52A0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2597252C-BE7A-429B-93D9-DB93322F59AB}" dt="2022-05-10T14:11:20.539" v="7619" actId="20577"/>
          <ac:spMkLst>
            <pc:docMk/>
            <pc:sldMk cId="3278121036" sldId="785"/>
            <ac:spMk id="19" creationId="{9C339D16-68E4-43C4-A62E-D0146138D23B}"/>
          </ac:spMkLst>
        </pc:spChg>
        <pc:spChg chg="add mod">
          <ac:chgData name="Nguyen Chi Son" userId="606856d02e9d83ac" providerId="LiveId" clId="{2597252C-BE7A-429B-93D9-DB93322F59AB}" dt="2022-05-10T14:16:25.210" v="8656" actId="58"/>
          <ac:spMkLst>
            <pc:docMk/>
            <pc:sldMk cId="3278121036" sldId="785"/>
            <ac:spMk id="20" creationId="{0934020B-1F3F-46A5-D540-CB1045B4A538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1" creationId="{50CCF181-DD22-1EFD-8B79-74BB108C144B}"/>
          </ac:spMkLst>
        </pc:spChg>
        <pc:spChg chg="add mod">
          <ac:chgData name="Nguyen Chi Son" userId="606856d02e9d83ac" providerId="LiveId" clId="{2597252C-BE7A-429B-93D9-DB93322F59AB}" dt="2022-05-10T14:11:50.784" v="7645" actId="1035"/>
          <ac:spMkLst>
            <pc:docMk/>
            <pc:sldMk cId="3278121036" sldId="785"/>
            <ac:spMk id="23" creationId="{DF71E831-C932-0FED-E289-5B333C7ABB6D}"/>
          </ac:spMkLst>
        </pc:spChg>
        <pc:spChg chg="add mod">
          <ac:chgData name="Nguyen Chi Son" userId="606856d02e9d83ac" providerId="LiveId" clId="{2597252C-BE7A-429B-93D9-DB93322F59AB}" dt="2022-05-10T14:12:38.938" v="7949" actId="20577"/>
          <ac:spMkLst>
            <pc:docMk/>
            <pc:sldMk cId="3278121036" sldId="785"/>
            <ac:spMk id="25" creationId="{604F79D9-CBF1-74A6-09EC-CA1BF245464A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6" creationId="{CD1D6AFE-9958-4D1E-9CD2-A14264240D52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27" creationId="{DB6DD82A-4CA8-4623-BC36-43439A2C4434}"/>
          </ac:spMkLst>
        </pc:spChg>
        <pc:spChg chg="del">
          <ac:chgData name="Nguyen Chi Son" userId="606856d02e9d83ac" providerId="LiveId" clId="{2597252C-BE7A-429B-93D9-DB93322F59AB}" dt="2022-05-10T14:08:39.003" v="6592" actId="478"/>
          <ac:spMkLst>
            <pc:docMk/>
            <pc:sldMk cId="3278121036" sldId="785"/>
            <ac:spMk id="30" creationId="{838B18E4-DC53-B570-58C6-ECC3F5065557}"/>
          </ac:spMkLst>
        </pc:spChg>
        <pc:graphicFrameChg chg="del">
          <ac:chgData name="Nguyen Chi Son" userId="606856d02e9d83ac" providerId="LiveId" clId="{2597252C-BE7A-429B-93D9-DB93322F59AB}" dt="2022-05-10T14:08:39.003" v="6592" actId="4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add del mod">
          <ac:chgData name="Nguyen Chi Son" userId="606856d02e9d83ac" providerId="LiveId" clId="{2597252C-BE7A-429B-93D9-DB93322F59AB}" dt="2022-05-10T14:11:53.652" v="7646" actId="478"/>
          <ac:graphicFrameMkLst>
            <pc:docMk/>
            <pc:sldMk cId="3278121036" sldId="785"/>
            <ac:graphicFrameMk id="28" creationId="{47A5B1E9-C6E9-A689-9966-0001A71A52EE}"/>
          </ac:graphicFrameMkLst>
        </pc:graphicFrameChg>
        <pc:picChg chg="add mod">
          <ac:chgData name="Nguyen Chi Son" userId="606856d02e9d83ac" providerId="LiveId" clId="{2597252C-BE7A-429B-93D9-DB93322F59AB}" dt="2022-05-10T14:11:24.282" v="7623" actId="1035"/>
          <ac:picMkLst>
            <pc:docMk/>
            <pc:sldMk cId="3278121036" sldId="785"/>
            <ac:picMk id="3" creationId="{0D99B733-80B0-5BC4-3E37-DBA8ABEEADCC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6" creationId="{5F247A21-5FA3-4AC7-A429-97D3AFAD4B1B}"/>
          </ac:picMkLst>
        </pc:picChg>
        <pc:picChg chg="del">
          <ac:chgData name="Nguyen Chi Son" userId="606856d02e9d83ac" providerId="LiveId" clId="{2597252C-BE7A-429B-93D9-DB93322F59AB}" dt="2022-05-10T14:08:39.003" v="6592" actId="478"/>
          <ac:picMkLst>
            <pc:docMk/>
            <pc:sldMk cId="3278121036" sldId="785"/>
            <ac:picMk id="22" creationId="{93222A87-91ED-4181-B1B0-A0B0D9FE2D30}"/>
          </ac:picMkLst>
        </pc:picChg>
        <pc:cxnChg chg="add mod">
          <ac:chgData name="Nguyen Chi Son" userId="606856d02e9d83ac" providerId="LiveId" clId="{2597252C-BE7A-429B-93D9-DB93322F59AB}" dt="2022-05-10T14:16:52.922" v="8668" actId="1036"/>
          <ac:cxnSpMkLst>
            <pc:docMk/>
            <pc:sldMk cId="3278121036" sldId="785"/>
            <ac:cxnSpMk id="5" creationId="{1EEC6C7D-5691-17FA-122D-B6085E92555A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8" creationId="{46ECD3DC-B938-4C39-8E4A-82C99166371D}"/>
          </ac:cxnSpMkLst>
        </pc:cxnChg>
        <pc:cxnChg chg="del">
          <ac:chgData name="Nguyen Chi Son" userId="606856d02e9d83ac" providerId="LiveId" clId="{2597252C-BE7A-429B-93D9-DB93322F59AB}" dt="2022-05-10T14:08:39.003" v="6592" actId="478"/>
          <ac:cxnSpMkLst>
            <pc:docMk/>
            <pc:sldMk cId="3278121036" sldId="785"/>
            <ac:cxnSpMk id="24" creationId="{F21BDA72-869D-4250-88C3-F2480ADEC55F}"/>
          </ac:cxnSpMkLst>
        </pc:cxnChg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4062520160" sldId="786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806807792" sldId="787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2750845603" sldId="788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1403186154" sldId="789"/>
        </pc:sldMkLst>
      </pc:sldChg>
      <pc:sldChg chg="del">
        <pc:chgData name="Nguyen Chi Son" userId="606856d02e9d83ac" providerId="LiveId" clId="{2597252C-BE7A-429B-93D9-DB93322F59AB}" dt="2022-05-10T14:25:41.468" v="9465" actId="47"/>
        <pc:sldMkLst>
          <pc:docMk/>
          <pc:sldMk cId="822980392" sldId="790"/>
        </pc:sldMkLst>
      </pc:sldChg>
      <pc:sldChg chg="modSp add modAnim">
        <pc:chgData name="Nguyen Chi Son" userId="606856d02e9d83ac" providerId="LiveId" clId="{2597252C-BE7A-429B-93D9-DB93322F59AB}" dt="2022-05-10T14:26:00.581" v="9467"/>
        <pc:sldMkLst>
          <pc:docMk/>
          <pc:sldMk cId="1008586418" sldId="791"/>
        </pc:sldMkLst>
        <pc:spChg chg="mod">
          <ac:chgData name="Nguyen Chi Son" userId="606856d02e9d83ac" providerId="LiveId" clId="{2597252C-BE7A-429B-93D9-DB93322F59AB}" dt="2022-05-10T10:37:32.257" v="2472" actId="20577"/>
          <ac:spMkLst>
            <pc:docMk/>
            <pc:sldMk cId="1008586418" sldId="791"/>
            <ac:spMk id="11" creationId="{CB9798D1-2A2A-6FF5-4ABE-E90F981A0FF3}"/>
          </ac:spMkLst>
        </pc:spChg>
      </pc:sldChg>
      <pc:sldChg chg="addSp delSp modSp add mod modAnim">
        <pc:chgData name="Nguyen Chi Son" userId="606856d02e9d83ac" providerId="LiveId" clId="{2597252C-BE7A-429B-93D9-DB93322F59AB}" dt="2022-05-10T14:29:11.532" v="9482"/>
        <pc:sldMkLst>
          <pc:docMk/>
          <pc:sldMk cId="3578155874" sldId="792"/>
        </pc:sldMkLst>
        <pc:spChg chg="mod">
          <ac:chgData name="Nguyen Chi Son" userId="606856d02e9d83ac" providerId="LiveId" clId="{2597252C-BE7A-429B-93D9-DB93322F59AB}" dt="2022-05-10T11:12:11.887" v="3037" actId="20577"/>
          <ac:spMkLst>
            <pc:docMk/>
            <pc:sldMk cId="3578155874" sldId="792"/>
            <ac:spMk id="2" creationId="{BA8A6260-CA4B-46A9-A06E-C71EE59E6992}"/>
          </ac:spMkLst>
        </pc:spChg>
        <pc:spChg chg="add mod">
          <ac:chgData name="Nguyen Chi Son" userId="606856d02e9d83ac" providerId="LiveId" clId="{2597252C-BE7A-429B-93D9-DB93322F59AB}" dt="2022-05-10T11:18:45.624" v="4132" actId="20577"/>
          <ac:spMkLst>
            <pc:docMk/>
            <pc:sldMk cId="3578155874" sldId="792"/>
            <ac:spMk id="6" creationId="{D3015E0F-F19A-8D88-78EF-81142AAABDD2}"/>
          </ac:spMkLst>
        </pc:spChg>
        <pc:spChg chg="add del mod">
          <ac:chgData name="Nguyen Chi Son" userId="606856d02e9d83ac" providerId="LiveId" clId="{2597252C-BE7A-429B-93D9-DB93322F59AB}" dt="2022-05-10T11:22:26.332" v="4406" actId="478"/>
          <ac:spMkLst>
            <pc:docMk/>
            <pc:sldMk cId="3578155874" sldId="792"/>
            <ac:spMk id="9" creationId="{B328CBAB-DF1D-3231-4893-62A8F3C3FDBE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0" creationId="{3FD708EC-228F-67F0-E1BD-F5A363328896}"/>
          </ac:spMkLst>
        </pc:spChg>
        <pc:spChg chg="add mod">
          <ac:chgData name="Nguyen Chi Son" userId="606856d02e9d83ac" providerId="LiveId" clId="{2597252C-BE7A-429B-93D9-DB93322F59AB}" dt="2022-05-10T11:28:08.852" v="4679" actId="20577"/>
          <ac:spMkLst>
            <pc:docMk/>
            <pc:sldMk cId="3578155874" sldId="792"/>
            <ac:spMk id="11" creationId="{A269EF1A-934B-03C0-B80A-152110471396}"/>
          </ac:spMkLst>
        </pc:spChg>
        <pc:spChg chg="del">
          <ac:chgData name="Nguyen Chi Son" userId="606856d02e9d83ac" providerId="LiveId" clId="{2597252C-BE7A-429B-93D9-DB93322F59AB}" dt="2022-05-10T11:11:59.090" v="2941" actId="478"/>
          <ac:spMkLst>
            <pc:docMk/>
            <pc:sldMk cId="3578155874" sldId="792"/>
            <ac:spMk id="13" creationId="{6D13369A-D3BB-A532-C67C-F125BCF9463E}"/>
          </ac:spMkLst>
        </pc:spChg>
        <pc:graphicFrameChg chg="add mod">
          <ac:chgData name="Nguyen Chi Son" userId="606856d02e9d83ac" providerId="LiveId" clId="{2597252C-BE7A-429B-93D9-DB93322F59AB}" dt="2022-05-10T11:28:12.805" v="4688" actId="1035"/>
          <ac:graphicFrameMkLst>
            <pc:docMk/>
            <pc:sldMk cId="3578155874" sldId="792"/>
            <ac:graphicFrameMk id="12" creationId="{79D6A50B-04C6-09F8-2D0E-BDF0D9763F2E}"/>
          </ac:graphicFrameMkLst>
        </pc:graphicFrameChg>
        <pc:picChg chg="del">
          <ac:chgData name="Nguyen Chi Son" userId="606856d02e9d83ac" providerId="LiveId" clId="{2597252C-BE7A-429B-93D9-DB93322F59AB}" dt="2022-05-10T11:11:57.903" v="2940" actId="478"/>
          <ac:picMkLst>
            <pc:docMk/>
            <pc:sldMk cId="3578155874" sldId="792"/>
            <ac:picMk id="4" creationId="{0D0CC154-EC5F-1F05-1351-D77440F3D464}"/>
          </ac:picMkLst>
        </pc:picChg>
        <pc:picChg chg="add mod">
          <ac:chgData name="Nguyen Chi Son" userId="606856d02e9d83ac" providerId="LiveId" clId="{2597252C-BE7A-429B-93D9-DB93322F59AB}" dt="2022-05-10T11:18:47.327" v="4134" actId="1076"/>
          <ac:picMkLst>
            <pc:docMk/>
            <pc:sldMk cId="3578155874" sldId="792"/>
            <ac:picMk id="5" creationId="{66B10566-DF8E-C4C5-0309-DC35AA8F86F6}"/>
          </ac:picMkLst>
        </pc:picChg>
      </pc:sldChg>
      <pc:sldChg chg="delSp modSp add mod delAnim modAnim">
        <pc:chgData name="Nguyen Chi Son" userId="606856d02e9d83ac" providerId="LiveId" clId="{2597252C-BE7A-429B-93D9-DB93322F59AB}" dt="2022-05-10T14:29:23.435" v="9486"/>
        <pc:sldMkLst>
          <pc:docMk/>
          <pc:sldMk cId="691941493" sldId="793"/>
        </pc:sldMkLst>
        <pc:spChg chg="mod">
          <ac:chgData name="Nguyen Chi Son" userId="606856d02e9d83ac" providerId="LiveId" clId="{2597252C-BE7A-429B-93D9-DB93322F59AB}" dt="2022-05-10T11:24:08.235" v="4606" actId="20577"/>
          <ac:spMkLst>
            <pc:docMk/>
            <pc:sldMk cId="691941493" sldId="793"/>
            <ac:spMk id="11" creationId="{A269EF1A-934B-03C0-B80A-152110471396}"/>
          </ac:spMkLst>
        </pc:spChg>
        <pc:graphicFrameChg chg="del mod">
          <ac:chgData name="Nguyen Chi Son" userId="606856d02e9d83ac" providerId="LiveId" clId="{2597252C-BE7A-429B-93D9-DB93322F59AB}" dt="2022-05-10T11:23:06.565" v="4437" actId="478"/>
          <ac:graphicFrameMkLst>
            <pc:docMk/>
            <pc:sldMk cId="691941493" sldId="793"/>
            <ac:graphicFrameMk id="12" creationId="{79D6A50B-04C6-09F8-2D0E-BDF0D9763F2E}"/>
          </ac:graphicFrameMkLst>
        </pc:graphicFrameChg>
      </pc:sldChg>
      <pc:sldChg chg="addSp modSp add mod modAnim">
        <pc:chgData name="Nguyen Chi Son" userId="606856d02e9d83ac" providerId="LiveId" clId="{2597252C-BE7A-429B-93D9-DB93322F59AB}" dt="2022-05-10T14:29:43.036" v="9489"/>
        <pc:sldMkLst>
          <pc:docMk/>
          <pc:sldMk cId="2169299261" sldId="794"/>
        </pc:sldMkLst>
        <pc:spChg chg="mod">
          <ac:chgData name="Nguyen Chi Son" userId="606856d02e9d83ac" providerId="LiveId" clId="{2597252C-BE7A-429B-93D9-DB93322F59AB}" dt="2022-05-10T11:28:02.290" v="4671" actId="20577"/>
          <ac:spMkLst>
            <pc:docMk/>
            <pc:sldMk cId="2169299261" sldId="794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29:02.382" v="4691" actId="1035"/>
          <ac:graphicFrameMkLst>
            <pc:docMk/>
            <pc:sldMk cId="2169299261" sldId="794"/>
            <ac:graphicFrameMk id="10" creationId="{C523A258-16CA-9357-5DAA-34FC9F4B9049}"/>
          </ac:graphicFrameMkLst>
        </pc:graphicFrameChg>
        <pc:cxnChg chg="add mod">
          <ac:chgData name="Nguyen Chi Son" userId="606856d02e9d83ac" providerId="LiveId" clId="{2597252C-BE7A-429B-93D9-DB93322F59AB}" dt="2022-05-10T11:25:37.107" v="4653" actId="1036"/>
          <ac:cxnSpMkLst>
            <pc:docMk/>
            <pc:sldMk cId="2169299261" sldId="794"/>
            <ac:cxnSpMk id="7" creationId="{3F3FC7C7-6858-6EDD-45C9-25471E63F373}"/>
          </ac:cxnSpMkLst>
        </pc:cxnChg>
      </pc:sldChg>
      <pc:sldChg chg="addSp modSp add mod modAnim">
        <pc:chgData name="Nguyen Chi Son" userId="606856d02e9d83ac" providerId="LiveId" clId="{2597252C-BE7A-429B-93D9-DB93322F59AB}" dt="2022-05-10T14:29:52.860" v="9490"/>
        <pc:sldMkLst>
          <pc:docMk/>
          <pc:sldMk cId="3750732004" sldId="795"/>
        </pc:sldMkLst>
        <pc:spChg chg="mod">
          <ac:chgData name="Nguyen Chi Son" userId="606856d02e9d83ac" providerId="LiveId" clId="{2597252C-BE7A-429B-93D9-DB93322F59AB}" dt="2022-05-10T11:30:31.629" v="4805" actId="122"/>
          <ac:spMkLst>
            <pc:docMk/>
            <pc:sldMk cId="3750732004" sldId="795"/>
            <ac:spMk id="11" creationId="{A269EF1A-934B-03C0-B80A-152110471396}"/>
          </ac:spMkLst>
        </pc:spChg>
        <pc:graphicFrameChg chg="add mod">
          <ac:chgData name="Nguyen Chi Son" userId="606856d02e9d83ac" providerId="LiveId" clId="{2597252C-BE7A-429B-93D9-DB93322F59AB}" dt="2022-05-10T11:30:33.488" v="4806" actId="1076"/>
          <ac:graphicFrameMkLst>
            <pc:docMk/>
            <pc:sldMk cId="3750732004" sldId="795"/>
            <ac:graphicFrameMk id="7" creationId="{D9B7824E-C9DD-BA0A-A5F8-69D079D0265F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0:13.791" v="9495"/>
        <pc:sldMkLst>
          <pc:docMk/>
          <pc:sldMk cId="3512007061" sldId="796"/>
        </pc:sldMkLst>
        <pc:spChg chg="mod">
          <ac:chgData name="Nguyen Chi Son" userId="606856d02e9d83ac" providerId="LiveId" clId="{2597252C-BE7A-429B-93D9-DB93322F59AB}" dt="2022-05-10T11:31:15.549" v="4811" actId="20577"/>
          <ac:spMkLst>
            <pc:docMk/>
            <pc:sldMk cId="3512007061" sldId="796"/>
            <ac:spMk id="11" creationId="{A269EF1A-934B-03C0-B80A-152110471396}"/>
          </ac:spMkLst>
        </pc:spChg>
        <pc:graphicFrameChg chg="mod">
          <ac:chgData name="Nguyen Chi Son" userId="606856d02e9d83ac" providerId="LiveId" clId="{2597252C-BE7A-429B-93D9-DB93322F59AB}" dt="2022-05-10T11:31:47.610" v="4815" actId="1076"/>
          <ac:graphicFrameMkLst>
            <pc:docMk/>
            <pc:sldMk cId="3512007061" sldId="796"/>
            <ac:graphicFrameMk id="7" creationId="{D9B7824E-C9DD-BA0A-A5F8-69D079D0265F}"/>
          </ac:graphicFrameMkLst>
        </pc:graphicFrameChg>
      </pc:sldChg>
      <pc:sldChg chg="addSp modSp add modAnim">
        <pc:chgData name="Nguyen Chi Son" userId="606856d02e9d83ac" providerId="LiveId" clId="{2597252C-BE7A-429B-93D9-DB93322F59AB}" dt="2022-05-10T14:33:09.207" v="9561"/>
        <pc:sldMkLst>
          <pc:docMk/>
          <pc:sldMk cId="369859011" sldId="797"/>
        </pc:sldMkLst>
        <pc:spChg chg="mod">
          <ac:chgData name="Nguyen Chi Son" userId="606856d02e9d83ac" providerId="LiveId" clId="{2597252C-BE7A-429B-93D9-DB93322F59AB}" dt="2022-05-10T14:17:28.780" v="8682" actId="58"/>
          <ac:spMkLst>
            <pc:docMk/>
            <pc:sldMk cId="369859011" sldId="797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17:39.055" v="8684" actId="20577"/>
          <ac:spMkLst>
            <pc:docMk/>
            <pc:sldMk cId="369859011" sldId="797"/>
            <ac:spMk id="25" creationId="{604F79D9-CBF1-74A6-09EC-CA1BF245464A}"/>
          </ac:spMkLst>
        </pc:spChg>
        <pc:cxnChg chg="add mod">
          <ac:chgData name="Nguyen Chi Son" userId="606856d02e9d83ac" providerId="LiveId" clId="{2597252C-BE7A-429B-93D9-DB93322F59AB}" dt="2022-05-10T14:16:55.825" v="8669"/>
          <ac:cxnSpMkLst>
            <pc:docMk/>
            <pc:sldMk cId="369859011" sldId="797"/>
            <ac:cxnSpMk id="8" creationId="{DFB8E07B-4C30-8242-BD26-4448757E84E0}"/>
          </ac:cxnSpMkLst>
        </pc:cxnChg>
      </pc:sldChg>
      <pc:sldChg chg="addSp modSp add mod modAnim">
        <pc:chgData name="Nguyen Chi Son" userId="606856d02e9d83ac" providerId="LiveId" clId="{2597252C-BE7A-429B-93D9-DB93322F59AB}" dt="2022-05-10T14:34:19.447" v="9566"/>
        <pc:sldMkLst>
          <pc:docMk/>
          <pc:sldMk cId="2040226191" sldId="798"/>
        </pc:sldMkLst>
        <pc:spChg chg="mod">
          <ac:chgData name="Nguyen Chi Son" userId="606856d02e9d83ac" providerId="LiveId" clId="{2597252C-BE7A-429B-93D9-DB93322F59AB}" dt="2022-05-10T14:21:44.012" v="9049" actId="20577"/>
          <ac:spMkLst>
            <pc:docMk/>
            <pc:sldMk cId="2040226191" sldId="798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1:50.404" v="9053" actId="20577"/>
          <ac:spMkLst>
            <pc:docMk/>
            <pc:sldMk cId="2040226191" sldId="798"/>
            <ac:spMk id="25" creationId="{604F79D9-CBF1-74A6-09EC-CA1BF245464A}"/>
          </ac:spMkLst>
        </pc:spChg>
        <pc:graphicFrameChg chg="add mod">
          <ac:chgData name="Nguyen Chi Son" userId="606856d02e9d83ac" providerId="LiveId" clId="{2597252C-BE7A-429B-93D9-DB93322F59AB}" dt="2022-05-10T14:21:54.126" v="9058" actId="1036"/>
          <ac:graphicFrameMkLst>
            <pc:docMk/>
            <pc:sldMk cId="2040226191" sldId="798"/>
            <ac:graphicFrameMk id="10" creationId="{D650AF04-C697-9853-24BD-9CD3A717B01E}"/>
          </ac:graphicFrameMkLst>
        </pc:graphicFrameChg>
        <pc:graphicFrameChg chg="add mod">
          <ac:chgData name="Nguyen Chi Son" userId="606856d02e9d83ac" providerId="LiveId" clId="{2597252C-BE7A-429B-93D9-DB93322F59AB}" dt="2022-05-10T14:21:57.273" v="9068" actId="1036"/>
          <ac:graphicFrameMkLst>
            <pc:docMk/>
            <pc:sldMk cId="2040226191" sldId="798"/>
            <ac:graphicFrameMk id="11" creationId="{B9504131-6F0C-876E-451C-91E9FDD15BDA}"/>
          </ac:graphicFrameMkLst>
        </pc:graphicFrameChg>
      </pc:sldChg>
      <pc:sldChg chg="modSp add mod modAnim">
        <pc:chgData name="Nguyen Chi Son" userId="606856d02e9d83ac" providerId="LiveId" clId="{2597252C-BE7A-429B-93D9-DB93322F59AB}" dt="2022-05-10T14:33:32.672" v="9565"/>
        <pc:sldMkLst>
          <pc:docMk/>
          <pc:sldMk cId="1281784601" sldId="799"/>
        </pc:sldMkLst>
        <pc:spChg chg="mod">
          <ac:chgData name="Nguyen Chi Son" userId="606856d02e9d83ac" providerId="LiveId" clId="{2597252C-BE7A-429B-93D9-DB93322F59AB}" dt="2022-05-10T14:25:30.716" v="9464" actId="20577"/>
          <ac:spMkLst>
            <pc:docMk/>
            <pc:sldMk cId="1281784601" sldId="799"/>
            <ac:spMk id="20" creationId="{0934020B-1F3F-46A5-D540-CB1045B4A538}"/>
          </ac:spMkLst>
        </pc:spChg>
        <pc:spChg chg="mod">
          <ac:chgData name="Nguyen Chi Son" userId="606856d02e9d83ac" providerId="LiveId" clId="{2597252C-BE7A-429B-93D9-DB93322F59AB}" dt="2022-05-10T14:23:17.296" v="9127" actId="20577"/>
          <ac:spMkLst>
            <pc:docMk/>
            <pc:sldMk cId="1281784601" sldId="799"/>
            <ac:spMk id="25" creationId="{604F79D9-CBF1-74A6-09EC-CA1BF245464A}"/>
          </ac:spMkLst>
        </pc:spChg>
        <pc:graphicFrameChg chg="mod">
          <ac:chgData name="Nguyen Chi Son" userId="606856d02e9d83ac" providerId="LiveId" clId="{2597252C-BE7A-429B-93D9-DB93322F59AB}" dt="2022-05-10T14:23:21.348" v="9131" actId="1037"/>
          <ac:graphicFrameMkLst>
            <pc:docMk/>
            <pc:sldMk cId="1281784601" sldId="799"/>
            <ac:graphicFrameMk id="10" creationId="{D650AF04-C697-9853-24BD-9CD3A717B01E}"/>
          </ac:graphicFrameMkLst>
        </pc:graphicFrameChg>
        <pc:graphicFrameChg chg="mod">
          <ac:chgData name="Nguyen Chi Son" userId="606856d02e9d83ac" providerId="LiveId" clId="{2597252C-BE7A-429B-93D9-DB93322F59AB}" dt="2022-05-10T14:23:29.652" v="9146" actId="1035"/>
          <ac:graphicFrameMkLst>
            <pc:docMk/>
            <pc:sldMk cId="1281784601" sldId="799"/>
            <ac:graphicFrameMk id="11" creationId="{B9504131-6F0C-876E-451C-91E9FDD15BDA}"/>
          </ac:graphicFrameMkLst>
        </pc:graphicFrameChg>
      </pc:sldChg>
    </pc:docChg>
  </pc:docChgLst>
  <pc:docChgLst>
    <pc:chgData name="Nguyen Chi Son" userId="606856d02e9d83ac" providerId="LiveId" clId="{145B304D-1C20-482D-9A32-B3E890201964}"/>
    <pc:docChg chg="undo custSel addSld delSld modSld">
      <pc:chgData name="Nguyen Chi Son" userId="606856d02e9d83ac" providerId="LiveId" clId="{145B304D-1C20-482D-9A32-B3E890201964}" dt="2021-10-13T11:28:59.032" v="3829" actId="20577"/>
      <pc:docMkLst>
        <pc:docMk/>
      </pc:docMkLst>
      <pc:sldChg chg="modSp mod">
        <pc:chgData name="Nguyen Chi Son" userId="606856d02e9d83ac" providerId="LiveId" clId="{145B304D-1C20-482D-9A32-B3E890201964}" dt="2021-10-13T10:23:30.366" v="50" actId="255"/>
        <pc:sldMkLst>
          <pc:docMk/>
          <pc:sldMk cId="2922349590" sldId="256"/>
        </pc:sldMkLst>
        <pc:spChg chg="mod">
          <ac:chgData name="Nguyen Chi Son" userId="606856d02e9d83ac" providerId="LiveId" clId="{145B304D-1C20-482D-9A32-B3E890201964}" dt="2021-10-13T10:23:30.366" v="5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145B304D-1C20-482D-9A32-B3E890201964}" dt="2021-10-13T10:23:42.801" v="97" actId="20577"/>
        <pc:sldMkLst>
          <pc:docMk/>
          <pc:sldMk cId="2812505328" sldId="362"/>
        </pc:sldMkLst>
        <pc:spChg chg="mod">
          <ac:chgData name="Nguyen Chi Son" userId="606856d02e9d83ac" providerId="LiveId" clId="{145B304D-1C20-482D-9A32-B3E890201964}" dt="2021-10-13T10:23:42.801" v="97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145B304D-1C20-482D-9A32-B3E890201964}" dt="2021-10-13T10:31:56.159" v="917" actId="20577"/>
        <pc:sldMkLst>
          <pc:docMk/>
          <pc:sldMk cId="3298182474" sldId="547"/>
        </pc:sldMkLst>
        <pc:spChg chg="mod">
          <ac:chgData name="Nguyen Chi Son" userId="606856d02e9d83ac" providerId="LiveId" clId="{145B304D-1C20-482D-9A32-B3E890201964}" dt="2021-10-13T10:24:18.391" v="27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145B304D-1C20-482D-9A32-B3E890201964}" dt="2021-10-13T10:31:30.190" v="900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145B304D-1C20-482D-9A32-B3E890201964}" dt="2021-10-13T10:23:48.693" v="102" actId="478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145B304D-1C20-482D-9A32-B3E890201964}" dt="2021-10-13T10:31:39.791" v="902" actId="207"/>
          <ac:spMkLst>
            <pc:docMk/>
            <pc:sldMk cId="3298182474" sldId="547"/>
            <ac:spMk id="12" creationId="{C106BD37-AB41-4F88-BF97-4F33395FC606}"/>
          </ac:spMkLst>
        </pc:spChg>
        <pc:spChg chg="del">
          <ac:chgData name="Nguyen Chi Son" userId="606856d02e9d83ac" providerId="LiveId" clId="{145B304D-1C20-482D-9A32-B3E890201964}" dt="2021-10-13T10:23:47.637" v="101" actId="478"/>
          <ac:spMkLst>
            <pc:docMk/>
            <pc:sldMk cId="3298182474" sldId="547"/>
            <ac:spMk id="13" creationId="{A1F05AB6-6F21-4D52-B849-E0B5A3D4629A}"/>
          </ac:spMkLst>
        </pc:spChg>
        <pc:spChg chg="add mod">
          <ac:chgData name="Nguyen Chi Son" userId="606856d02e9d83ac" providerId="LiveId" clId="{145B304D-1C20-482D-9A32-B3E890201964}" dt="2021-10-13T10:31:56.159" v="917" actId="20577"/>
          <ac:spMkLst>
            <pc:docMk/>
            <pc:sldMk cId="3298182474" sldId="547"/>
            <ac:spMk id="15" creationId="{6A857EF1-52D9-4D64-A14C-EECC953EA1B1}"/>
          </ac:spMkLst>
        </pc:spChg>
        <pc:picChg chg="add del mod">
          <ac:chgData name="Nguyen Chi Son" userId="606856d02e9d83ac" providerId="LiveId" clId="{145B304D-1C20-482D-9A32-B3E890201964}" dt="2021-10-13T10:26:05.825" v="498" actId="478"/>
          <ac:picMkLst>
            <pc:docMk/>
            <pc:sldMk cId="3298182474" sldId="547"/>
            <ac:picMk id="3" creationId="{01E9D3E6-AD52-4C90-AB7A-FADE3D882BB2}"/>
          </ac:picMkLst>
        </pc:picChg>
        <pc:picChg chg="add mod modCrop">
          <ac:chgData name="Nguyen Chi Son" userId="606856d02e9d83ac" providerId="LiveId" clId="{145B304D-1C20-482D-9A32-B3E890201964}" dt="2021-10-13T10:30:37.761" v="884" actId="1076"/>
          <ac:picMkLst>
            <pc:docMk/>
            <pc:sldMk cId="3298182474" sldId="547"/>
            <ac:picMk id="5" creationId="{371D989D-9381-4EC7-968F-C1B4B4A1F422}"/>
          </ac:picMkLst>
        </pc:picChg>
        <pc:picChg chg="add mod modCrop">
          <ac:chgData name="Nguyen Chi Son" userId="606856d02e9d83ac" providerId="LiveId" clId="{145B304D-1C20-482D-9A32-B3E890201964}" dt="2021-10-13T10:30:45.483" v="889" actId="1076"/>
          <ac:picMkLst>
            <pc:docMk/>
            <pc:sldMk cId="3298182474" sldId="547"/>
            <ac:picMk id="8" creationId="{6534B307-162E-4B93-8C1D-B5D922FE1591}"/>
          </ac:picMkLst>
        </pc:picChg>
        <pc:picChg chg="add mod">
          <ac:chgData name="Nguyen Chi Son" userId="606856d02e9d83ac" providerId="LiveId" clId="{145B304D-1C20-482D-9A32-B3E890201964}" dt="2021-10-13T10:30:47.280" v="890" actId="1076"/>
          <ac:picMkLst>
            <pc:docMk/>
            <pc:sldMk cId="3298182474" sldId="547"/>
            <ac:picMk id="14" creationId="{15FDF2F8-67A2-4D5D-81E5-ACC31B9C223D}"/>
          </ac:picMkLst>
        </pc:picChg>
        <pc:picChg chg="del">
          <ac:chgData name="Nguyen Chi Son" userId="606856d02e9d83ac" providerId="LiveId" clId="{145B304D-1C20-482D-9A32-B3E890201964}" dt="2021-10-13T10:23:45.675" v="98" actId="478"/>
          <ac:picMkLst>
            <pc:docMk/>
            <pc:sldMk cId="3298182474" sldId="547"/>
            <ac:picMk id="1026" creationId="{738B9090-97ED-476D-B3D4-DB890F7DEF89}"/>
          </ac:picMkLst>
        </pc:picChg>
        <pc:picChg chg="del">
          <ac:chgData name="Nguyen Chi Son" userId="606856d02e9d83ac" providerId="LiveId" clId="{145B304D-1C20-482D-9A32-B3E890201964}" dt="2021-10-13T10:23:46.112" v="99" actId="478"/>
          <ac:picMkLst>
            <pc:docMk/>
            <pc:sldMk cId="3298182474" sldId="547"/>
            <ac:picMk id="1028" creationId="{58F1461E-FC0D-4DA4-B5E8-799D8B592AE5}"/>
          </ac:picMkLst>
        </pc:picChg>
        <pc:picChg chg="del">
          <ac:chgData name="Nguyen Chi Son" userId="606856d02e9d83ac" providerId="LiveId" clId="{145B304D-1C20-482D-9A32-B3E890201964}" dt="2021-10-13T10:23:46.518" v="100" actId="478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145B304D-1C20-482D-9A32-B3E890201964}" dt="2021-10-13T10:48:26.403" v="2299" actId="1035"/>
        <pc:sldMkLst>
          <pc:docMk/>
          <pc:sldMk cId="3023646297" sldId="614"/>
        </pc:sldMkLst>
        <pc:spChg chg="mod">
          <ac:chgData name="Nguyen Chi Son" userId="606856d02e9d83ac" providerId="LiveId" clId="{145B304D-1C20-482D-9A32-B3E890201964}" dt="2021-10-13T10:33:29.709" v="1144" actId="20577"/>
          <ac:spMkLst>
            <pc:docMk/>
            <pc:sldMk cId="3023646297" sldId="614"/>
            <ac:spMk id="2" creationId="{BA8A6260-CA4B-46A9-A06E-C71EE59E6992}"/>
          </ac:spMkLst>
        </pc:spChg>
        <pc:spChg chg="del">
          <ac:chgData name="Nguyen Chi Son" userId="606856d02e9d83ac" providerId="LiveId" clId="{145B304D-1C20-482D-9A32-B3E890201964}" dt="2021-10-13T10:33:34.398" v="1145" actId="478"/>
          <ac:spMkLst>
            <pc:docMk/>
            <pc:sldMk cId="3023646297" sldId="614"/>
            <ac:spMk id="9" creationId="{0A435016-268D-49D1-8B57-6BD98FB8EBD9}"/>
          </ac:spMkLst>
        </pc:spChg>
        <pc:graphicFrameChg chg="add mod modGraphic">
          <ac:chgData name="Nguyen Chi Son" userId="606856d02e9d83ac" providerId="LiveId" clId="{145B304D-1C20-482D-9A32-B3E890201964}" dt="2021-10-13T10:48:22.079" v="2275" actId="1035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add mod">
          <ac:chgData name="Nguyen Chi Son" userId="606856d02e9d83ac" providerId="LiveId" clId="{145B304D-1C20-482D-9A32-B3E890201964}" dt="2021-10-13T10:48:25.199" v="2289" actId="1035"/>
          <ac:picMkLst>
            <pc:docMk/>
            <pc:sldMk cId="3023646297" sldId="614"/>
            <ac:picMk id="5" creationId="{06172EDA-468B-46C2-A8D2-9DDDEB9905FE}"/>
          </ac:picMkLst>
        </pc:picChg>
        <pc:picChg chg="del">
          <ac:chgData name="Nguyen Chi Son" userId="606856d02e9d83ac" providerId="LiveId" clId="{145B304D-1C20-482D-9A32-B3E890201964}" dt="2021-10-13T10:32:34.776" v="961" actId="478"/>
          <ac:picMkLst>
            <pc:docMk/>
            <pc:sldMk cId="3023646297" sldId="614"/>
            <ac:picMk id="6" creationId="{F4ADB876-31CA-4F54-9853-F72A623A5823}"/>
          </ac:picMkLst>
        </pc:picChg>
        <pc:picChg chg="add mod">
          <ac:chgData name="Nguyen Chi Son" userId="606856d02e9d83ac" providerId="LiveId" clId="{145B304D-1C20-482D-9A32-B3E890201964}" dt="2021-10-13T10:48:26.403" v="2299" actId="1035"/>
          <ac:picMkLst>
            <pc:docMk/>
            <pc:sldMk cId="3023646297" sldId="614"/>
            <ac:picMk id="8" creationId="{3FED42E0-3ED2-4125-9CF5-06B2CD2294CC}"/>
          </ac:picMkLst>
        </pc:picChg>
      </pc:sldChg>
      <pc:sldChg chg="modSp mod">
        <pc:chgData name="Nguyen Chi Son" userId="606856d02e9d83ac" providerId="LiveId" clId="{145B304D-1C20-482D-9A32-B3E890201964}" dt="2021-10-13T10:32:24.280" v="960" actId="20577"/>
        <pc:sldMkLst>
          <pc:docMk/>
          <pc:sldMk cId="3607990327" sldId="616"/>
        </pc:sldMkLst>
        <pc:spChg chg="mod">
          <ac:chgData name="Nguyen Chi Son" userId="606856d02e9d83ac" providerId="LiveId" clId="{145B304D-1C20-482D-9A32-B3E890201964}" dt="2021-10-13T10:32:24.280" v="960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145B304D-1C20-482D-9A32-B3E890201964}" dt="2021-10-13T10:32:16.432" v="918" actId="47"/>
        <pc:sldMkLst>
          <pc:docMk/>
          <pc:sldMk cId="3964383563" sldId="716"/>
        </pc:sldMkLst>
      </pc:sldChg>
      <pc:sldChg chg="addSp modSp mod modAnim">
        <pc:chgData name="Nguyen Chi Son" userId="606856d02e9d83ac" providerId="LiveId" clId="{145B304D-1C20-482D-9A32-B3E890201964}" dt="2021-10-13T10:57:00.502" v="3824"/>
        <pc:sldMkLst>
          <pc:docMk/>
          <pc:sldMk cId="2132589863" sldId="717"/>
        </pc:sldMkLst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6:52.544" v="3820" actId="1036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49:49.233" v="2470" actId="2057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145B304D-1C20-482D-9A32-B3E890201964}" dt="2021-10-13T10:56:45.740" v="3801" actId="1076"/>
          <ac:picMkLst>
            <pc:docMk/>
            <pc:sldMk cId="2132589863" sldId="717"/>
            <ac:picMk id="3" creationId="{73B6171E-2343-4611-9FBE-7A60F5BED847}"/>
          </ac:picMkLst>
        </pc:picChg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2563395140" sldId="718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1775800129" sldId="719"/>
        </pc:sldMkLst>
      </pc:sldChg>
      <pc:sldChg chg="del">
        <pc:chgData name="Nguyen Chi Son" userId="606856d02e9d83ac" providerId="LiveId" clId="{145B304D-1C20-482D-9A32-B3E890201964}" dt="2021-10-13T10:56:03.716" v="3746" actId="47"/>
        <pc:sldMkLst>
          <pc:docMk/>
          <pc:sldMk cId="358649922" sldId="720"/>
        </pc:sldMkLst>
      </pc:sldChg>
      <pc:sldChg chg="addSp delSp modSp add mod">
        <pc:chgData name="Nguyen Chi Son" userId="606856d02e9d83ac" providerId="LiveId" clId="{145B304D-1C20-482D-9A32-B3E890201964}" dt="2021-10-13T10:48:42.720" v="2305" actId="1076"/>
        <pc:sldMkLst>
          <pc:docMk/>
          <pc:sldMk cId="523868378" sldId="721"/>
        </pc:sldMkLst>
        <pc:graphicFrameChg chg="mod modGraphic">
          <ac:chgData name="Nguyen Chi Son" userId="606856d02e9d83ac" providerId="LiveId" clId="{145B304D-1C20-482D-9A32-B3E890201964}" dt="2021-10-13T10:48:09.084" v="2259" actId="1036"/>
          <ac:graphicFrameMkLst>
            <pc:docMk/>
            <pc:sldMk cId="523868378" sldId="721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145B304D-1C20-482D-9A32-B3E890201964}" dt="2021-10-13T10:39:31.834" v="1811" actId="478"/>
          <ac:picMkLst>
            <pc:docMk/>
            <pc:sldMk cId="523868378" sldId="721"/>
            <ac:picMk id="5" creationId="{06172EDA-468B-46C2-A8D2-9DDDEB9905FE}"/>
          </ac:picMkLst>
        </pc:picChg>
        <pc:picChg chg="add mod modCrop">
          <ac:chgData name="Nguyen Chi Son" userId="606856d02e9d83ac" providerId="LiveId" clId="{145B304D-1C20-482D-9A32-B3E890201964}" dt="2021-10-13T10:47:03.932" v="2223" actId="1076"/>
          <ac:picMkLst>
            <pc:docMk/>
            <pc:sldMk cId="523868378" sldId="721"/>
            <ac:picMk id="6" creationId="{FE5E96B5-BDDB-46D8-9C04-749B9CCE756E}"/>
          </ac:picMkLst>
        </pc:picChg>
        <pc:picChg chg="del">
          <ac:chgData name="Nguyen Chi Son" userId="606856d02e9d83ac" providerId="LiveId" clId="{145B304D-1C20-482D-9A32-B3E890201964}" dt="2021-10-13T10:40:44.885" v="1818" actId="478"/>
          <ac:picMkLst>
            <pc:docMk/>
            <pc:sldMk cId="523868378" sldId="721"/>
            <ac:picMk id="8" creationId="{3FED42E0-3ED2-4125-9CF5-06B2CD2294CC}"/>
          </ac:picMkLst>
        </pc:picChg>
        <pc:picChg chg="add del mod">
          <ac:chgData name="Nguyen Chi Son" userId="606856d02e9d83ac" providerId="LiveId" clId="{145B304D-1C20-482D-9A32-B3E890201964}" dt="2021-10-13T10:40:49.037" v="1821" actId="478"/>
          <ac:picMkLst>
            <pc:docMk/>
            <pc:sldMk cId="523868378" sldId="721"/>
            <ac:picMk id="9" creationId="{FECF958A-0017-4BB8-BDA9-1AA5D872CFE6}"/>
          </ac:picMkLst>
        </pc:picChg>
        <pc:picChg chg="add mod modCrop">
          <ac:chgData name="Nguyen Chi Son" userId="606856d02e9d83ac" providerId="LiveId" clId="{145B304D-1C20-482D-9A32-B3E890201964}" dt="2021-10-13T10:48:35.793" v="2303" actId="1076"/>
          <ac:picMkLst>
            <pc:docMk/>
            <pc:sldMk cId="523868378" sldId="721"/>
            <ac:picMk id="11" creationId="{41670401-6172-440A-BAC9-483BA171BB43}"/>
          </ac:picMkLst>
        </pc:picChg>
        <pc:picChg chg="add mod modCrop">
          <ac:chgData name="Nguyen Chi Son" userId="606856d02e9d83ac" providerId="LiveId" clId="{145B304D-1C20-482D-9A32-B3E890201964}" dt="2021-10-13T10:48:13.002" v="2261" actId="1076"/>
          <ac:picMkLst>
            <pc:docMk/>
            <pc:sldMk cId="523868378" sldId="721"/>
            <ac:picMk id="12" creationId="{0D2075D0-8274-4A39-9FAE-800F0FB18996}"/>
          </ac:picMkLst>
        </pc:picChg>
        <pc:picChg chg="add mod modCrop">
          <ac:chgData name="Nguyen Chi Son" userId="606856d02e9d83ac" providerId="LiveId" clId="{145B304D-1C20-482D-9A32-B3E890201964}" dt="2021-10-13T10:48:34.606" v="2302" actId="1076"/>
          <ac:picMkLst>
            <pc:docMk/>
            <pc:sldMk cId="523868378" sldId="721"/>
            <ac:picMk id="13" creationId="{BCB03F5E-12BF-42D9-B668-3693468ED3D9}"/>
          </ac:picMkLst>
        </pc:picChg>
        <pc:picChg chg="add mod">
          <ac:chgData name="Nguyen Chi Son" userId="606856d02e9d83ac" providerId="LiveId" clId="{145B304D-1C20-482D-9A32-B3E890201964}" dt="2021-10-13T10:48:42.720" v="2305" actId="1076"/>
          <ac:picMkLst>
            <pc:docMk/>
            <pc:sldMk cId="523868378" sldId="721"/>
            <ac:picMk id="14" creationId="{3E9AC703-FF55-40BF-ABB8-8BD35BD3255E}"/>
          </ac:picMkLst>
        </pc:picChg>
      </pc:sldChg>
      <pc:sldChg chg="addSp delSp modSp add mod">
        <pc:chgData name="Nguyen Chi Son" userId="606856d02e9d83ac" providerId="LiveId" clId="{145B304D-1C20-482D-9A32-B3E890201964}" dt="2021-10-13T11:28:59.032" v="3829" actId="20577"/>
        <pc:sldMkLst>
          <pc:docMk/>
          <pc:sldMk cId="973533013" sldId="722"/>
        </pc:sldMkLst>
        <pc:graphicFrameChg chg="modGraphic">
          <ac:chgData name="Nguyen Chi Son" userId="606856d02e9d83ac" providerId="LiveId" clId="{145B304D-1C20-482D-9A32-B3E890201964}" dt="2021-10-13T11:28:59.032" v="3829" actId="20577"/>
          <ac:graphicFrameMkLst>
            <pc:docMk/>
            <pc:sldMk cId="973533013" sldId="722"/>
            <ac:graphicFrameMk id="3" creationId="{5E466E66-F729-422C-B556-7F16DC921A34}"/>
          </ac:graphicFrameMkLst>
        </pc:graphicFrameChg>
        <pc:picChg chg="add del mod">
          <ac:chgData name="Nguyen Chi Son" userId="606856d02e9d83ac" providerId="LiveId" clId="{145B304D-1C20-482D-9A32-B3E890201964}" dt="2021-10-13T10:48:56.226" v="2307" actId="478"/>
          <ac:picMkLst>
            <pc:docMk/>
            <pc:sldMk cId="973533013" sldId="722"/>
            <ac:picMk id="5" creationId="{8AFE62F0-A3F3-4B42-8B22-4B60A7B06705}"/>
          </ac:picMkLst>
        </pc:picChg>
        <pc:picChg chg="del">
          <ac:chgData name="Nguyen Chi Son" userId="606856d02e9d83ac" providerId="LiveId" clId="{145B304D-1C20-482D-9A32-B3E890201964}" dt="2021-10-13T10:42:10.946" v="2062" actId="478"/>
          <ac:picMkLst>
            <pc:docMk/>
            <pc:sldMk cId="973533013" sldId="722"/>
            <ac:picMk id="6" creationId="{FE5E96B5-BDDB-46D8-9C04-749B9CCE756E}"/>
          </ac:picMkLst>
        </pc:picChg>
        <pc:picChg chg="add mod">
          <ac:chgData name="Nguyen Chi Son" userId="606856d02e9d83ac" providerId="LiveId" clId="{145B304D-1C20-482D-9A32-B3E890201964}" dt="2021-10-13T10:49:06.651" v="2311" actId="1076"/>
          <ac:picMkLst>
            <pc:docMk/>
            <pc:sldMk cId="973533013" sldId="722"/>
            <ac:picMk id="8" creationId="{26CD6554-A1BF-46F5-855B-9164A0F2D8CA}"/>
          </ac:picMkLst>
        </pc:picChg>
        <pc:picChg chg="add del mod">
          <ac:chgData name="Nguyen Chi Son" userId="606856d02e9d83ac" providerId="LiveId" clId="{145B304D-1C20-482D-9A32-B3E890201964}" dt="2021-10-13T10:45:13.387" v="2203" actId="478"/>
          <ac:picMkLst>
            <pc:docMk/>
            <pc:sldMk cId="973533013" sldId="722"/>
            <ac:picMk id="10" creationId="{2A6BCC3F-3B79-4DB0-AE6E-D6A49E415304}"/>
          </ac:picMkLst>
        </pc:picChg>
        <pc:picChg chg="del">
          <ac:chgData name="Nguyen Chi Son" userId="606856d02e9d83ac" providerId="LiveId" clId="{145B304D-1C20-482D-9A32-B3E890201964}" dt="2021-10-13T10:42:11.758" v="2063" actId="478"/>
          <ac:picMkLst>
            <pc:docMk/>
            <pc:sldMk cId="973533013" sldId="722"/>
            <ac:picMk id="11" creationId="{41670401-6172-440A-BAC9-483BA171BB43}"/>
          </ac:picMkLst>
        </pc:picChg>
        <pc:picChg chg="add mod">
          <ac:chgData name="Nguyen Chi Son" userId="606856d02e9d83ac" providerId="LiveId" clId="{145B304D-1C20-482D-9A32-B3E890201964}" dt="2021-10-13T10:49:18.943" v="2321" actId="1076"/>
          <ac:picMkLst>
            <pc:docMk/>
            <pc:sldMk cId="973533013" sldId="722"/>
            <ac:picMk id="13" creationId="{34298208-0085-4DF3-828C-C24EFB36FAC4}"/>
          </ac:picMkLst>
        </pc:picChg>
      </pc:sldChg>
      <pc:sldChg chg="addSp delSp modSp add mod modAnim">
        <pc:chgData name="Nguyen Chi Son" userId="606856d02e9d83ac" providerId="LiveId" clId="{145B304D-1C20-482D-9A32-B3E890201964}" dt="2021-10-13T10:57:08.265" v="3828"/>
        <pc:sldMkLst>
          <pc:docMk/>
          <pc:sldMk cId="2704005240" sldId="723"/>
        </pc:sldMkLst>
        <pc:spChg chg="mod">
          <ac:chgData name="Nguyen Chi Son" userId="606856d02e9d83ac" providerId="LiveId" clId="{145B304D-1C20-482D-9A32-B3E890201964}" dt="2021-10-13T10:54:58.172" v="3745" actId="20577"/>
          <ac:spMkLst>
            <pc:docMk/>
            <pc:sldMk cId="2704005240" sldId="723"/>
            <ac:spMk id="14" creationId="{A530074C-9975-4D4F-AC15-005B11433C74}"/>
          </ac:spMkLst>
        </pc:spChg>
        <pc:spChg chg="mod">
          <ac:chgData name="Nguyen Chi Son" userId="606856d02e9d83ac" providerId="LiveId" clId="{145B304D-1C20-482D-9A32-B3E890201964}" dt="2021-10-13T10:54:38.237" v="3711" actId="1036"/>
          <ac:spMkLst>
            <pc:docMk/>
            <pc:sldMk cId="2704005240" sldId="723"/>
            <ac:spMk id="15" creationId="{EC5263CE-BE2F-44C4-BD89-2666D2873C33}"/>
          </ac:spMkLst>
        </pc:spChg>
        <pc:spChg chg="mod">
          <ac:chgData name="Nguyen Chi Son" userId="606856d02e9d83ac" providerId="LiveId" clId="{145B304D-1C20-482D-9A32-B3E890201964}" dt="2021-10-13T10:51:26.195" v="2728" actId="20577"/>
          <ac:spMkLst>
            <pc:docMk/>
            <pc:sldMk cId="2704005240" sldId="723"/>
            <ac:spMk id="19" creationId="{9C339D16-68E4-43C4-A62E-D0146138D23B}"/>
          </ac:spMkLst>
        </pc:spChg>
        <pc:graphicFrameChg chg="add mod modGraphic">
          <ac:chgData name="Nguyen Chi Son" userId="606856d02e9d83ac" providerId="LiveId" clId="{145B304D-1C20-482D-9A32-B3E890201964}" dt="2021-10-13T10:54:34.212" v="3683" actId="1036"/>
          <ac:graphicFrameMkLst>
            <pc:docMk/>
            <pc:sldMk cId="2704005240" sldId="723"/>
            <ac:graphicFrameMk id="2" creationId="{E2F16E80-7B71-493D-A3B5-3A25BEBD4B3A}"/>
          </ac:graphicFrameMkLst>
        </pc:graphicFrameChg>
        <pc:picChg chg="del">
          <ac:chgData name="Nguyen Chi Son" userId="606856d02e9d83ac" providerId="LiveId" clId="{145B304D-1C20-482D-9A32-B3E890201964}" dt="2021-10-13T10:50:32.060" v="2583" actId="478"/>
          <ac:picMkLst>
            <pc:docMk/>
            <pc:sldMk cId="2704005240" sldId="723"/>
            <ac:picMk id="3" creationId="{73B6171E-2343-4611-9FBE-7A60F5BED847}"/>
          </ac:picMkLst>
        </pc:picChg>
      </pc:sldChg>
    </pc:docChg>
  </pc:docChgLst>
  <pc:docChgLst>
    <pc:chgData name="Nguyen Chi Son" userId="606856d02e9d83ac" providerId="LiveId" clId="{916513A4-9BC5-408E-A99A-C1D2755C5876}"/>
    <pc:docChg chg="undo redo custSel addSld delSld modSld">
      <pc:chgData name="Nguyen Chi Son" userId="606856d02e9d83ac" providerId="LiveId" clId="{916513A4-9BC5-408E-A99A-C1D2755C5876}" dt="2022-05-11T16:19:58.967" v="5613"/>
      <pc:docMkLst>
        <pc:docMk/>
      </pc:docMkLst>
      <pc:sldChg chg="modSp mod">
        <pc:chgData name="Nguyen Chi Son" userId="606856d02e9d83ac" providerId="LiveId" clId="{916513A4-9BC5-408E-A99A-C1D2755C5876}" dt="2022-05-11T12:21:44.151" v="80" actId="20577"/>
        <pc:sldMkLst>
          <pc:docMk/>
          <pc:sldMk cId="2922349590" sldId="256"/>
        </pc:sldMkLst>
        <pc:spChg chg="mod">
          <ac:chgData name="Nguyen Chi Son" userId="606856d02e9d83ac" providerId="LiveId" clId="{916513A4-9BC5-408E-A99A-C1D2755C5876}" dt="2022-05-11T12:21:44.151" v="8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16513A4-9BC5-408E-A99A-C1D2755C5876}" dt="2022-05-11T14:37:32.138" v="351" actId="1036"/>
        <pc:sldMkLst>
          <pc:docMk/>
          <pc:sldMk cId="3319126272" sldId="622"/>
        </pc:sldMkLst>
        <pc:spChg chg="mod">
          <ac:chgData name="Nguyen Chi Son" userId="606856d02e9d83ac" providerId="LiveId" clId="{916513A4-9BC5-408E-A99A-C1D2755C5876}" dt="2022-05-11T14:37:23.321" v="33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16513A4-9BC5-408E-A99A-C1D2755C5876}" dt="2022-05-11T14:37:32.138" v="35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16513A4-9BC5-408E-A99A-C1D2755C5876}" dt="2022-05-11T12:21:54.369" v="105" actId="20577"/>
        <pc:sldMkLst>
          <pc:docMk/>
          <pc:sldMk cId="1033004166" sldId="675"/>
        </pc:sldMkLst>
        <pc:spChg chg="mod">
          <ac:chgData name="Nguyen Chi Son" userId="606856d02e9d83ac" providerId="LiveId" clId="{916513A4-9BC5-408E-A99A-C1D2755C5876}" dt="2022-05-11T12:21:54.369" v="10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436966872" sldId="751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2195649593" sldId="76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246994220" sldId="77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55541719" sldId="780"/>
        </pc:sldMkLst>
      </pc:sldChg>
      <pc:sldChg chg="addSp delSp modSp mod">
        <pc:chgData name="Nguyen Chi Son" userId="606856d02e9d83ac" providerId="LiveId" clId="{916513A4-9BC5-408E-A99A-C1D2755C5876}" dt="2022-05-11T14:50:18.768" v="1327" actId="207"/>
        <pc:sldMkLst>
          <pc:docMk/>
          <pc:sldMk cId="1219282801" sldId="781"/>
        </pc:sldMkLst>
        <pc:spChg chg="mod">
          <ac:chgData name="Nguyen Chi Son" userId="606856d02e9d83ac" providerId="LiveId" clId="{916513A4-9BC5-408E-A99A-C1D2755C5876}" dt="2022-05-11T14:20:26.503" v="246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916513A4-9BC5-408E-A99A-C1D2755C5876}" dt="2022-05-11T14:50:18.768" v="1327" actId="207"/>
          <ac:spMkLst>
            <pc:docMk/>
            <pc:sldMk cId="1219282801" sldId="781"/>
            <ac:spMk id="8" creationId="{0E6B7F0D-8DC3-6440-682C-DE2D3DCCCDA8}"/>
          </ac:spMkLst>
        </pc:spChg>
        <pc:spChg chg="del">
          <ac:chgData name="Nguyen Chi Son" userId="606856d02e9d83ac" providerId="LiveId" clId="{916513A4-9BC5-408E-A99A-C1D2755C5876}" dt="2022-05-11T12:22:01.822" v="108" actId="478"/>
          <ac:spMkLst>
            <pc:docMk/>
            <pc:sldMk cId="1219282801" sldId="781"/>
            <ac:spMk id="10" creationId="{3FD708EC-228F-67F0-E1BD-F5A363328896}"/>
          </ac:spMkLst>
        </pc:spChg>
        <pc:spChg chg="del">
          <ac:chgData name="Nguyen Chi Son" userId="606856d02e9d83ac" providerId="LiveId" clId="{916513A4-9BC5-408E-A99A-C1D2755C5876}" dt="2022-05-11T12:21:59.213" v="107" actId="478"/>
          <ac:spMkLst>
            <pc:docMk/>
            <pc:sldMk cId="1219282801" sldId="781"/>
            <ac:spMk id="13" creationId="{6D13369A-D3BB-A532-C67C-F125BCF9463E}"/>
          </ac:spMkLst>
        </pc:spChg>
        <pc:picChg chg="del">
          <ac:chgData name="Nguyen Chi Son" userId="606856d02e9d83ac" providerId="LiveId" clId="{916513A4-9BC5-408E-A99A-C1D2755C5876}" dt="2022-05-11T12:21:57.307" v="106" actId="478"/>
          <ac:picMkLst>
            <pc:docMk/>
            <pc:sldMk cId="1219282801" sldId="781"/>
            <ac:picMk id="4" creationId="{0D0CC154-EC5F-1F05-1351-D77440F3D464}"/>
          </ac:picMkLst>
        </pc:picChg>
        <pc:picChg chg="add mod">
          <ac:chgData name="Nguyen Chi Son" userId="606856d02e9d83ac" providerId="LiveId" clId="{916513A4-9BC5-408E-A99A-C1D2755C5876}" dt="2022-05-11T14:49:27.342" v="1089" actId="1076"/>
          <ac:picMkLst>
            <pc:docMk/>
            <pc:sldMk cId="1219282801" sldId="781"/>
            <ac:picMk id="5" creationId="{0592B63E-9849-8BA3-DBA6-9BF015BA2531}"/>
          </ac:picMkLst>
        </pc:picChg>
      </pc:sldChg>
      <pc:sldChg chg="addSp delSp modSp mod delAnim modAnim">
        <pc:chgData name="Nguyen Chi Son" userId="606856d02e9d83ac" providerId="LiveId" clId="{916513A4-9BC5-408E-A99A-C1D2755C5876}" dt="2022-05-11T16:16:51.795" v="5564"/>
        <pc:sldMkLst>
          <pc:docMk/>
          <pc:sldMk cId="3014091475" sldId="782"/>
        </pc:sldMkLst>
        <pc:spChg chg="mod">
          <ac:chgData name="Nguyen Chi Son" userId="606856d02e9d83ac" providerId="LiveId" clId="{916513A4-9BC5-408E-A99A-C1D2755C5876}" dt="2022-05-11T14:41:28.867" v="66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17" creationId="{DD6A3664-3EFB-DC6D-E871-D68ECF6B19F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0" creationId="{9B0F4213-A693-8626-AAD1-8380A42E4638}"/>
          </ac:spMkLst>
        </pc:spChg>
        <pc:spChg chg="del">
          <ac:chgData name="Nguyen Chi Son" userId="606856d02e9d83ac" providerId="LiveId" clId="{916513A4-9BC5-408E-A99A-C1D2755C5876}" dt="2022-05-11T14:38:05.131" v="355" actId="478"/>
          <ac:spMkLst>
            <pc:docMk/>
            <pc:sldMk cId="3014091475" sldId="782"/>
            <ac:spMk id="22" creationId="{6DABCBD1-D8E4-E9DB-FF2E-1962493F31B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3" creationId="{30959D94-1C64-4FE0-F240-96090DB7A422}"/>
          </ac:spMkLst>
        </pc:spChg>
        <pc:spChg chg="add del">
          <ac:chgData name="Nguyen Chi Son" userId="606856d02e9d83ac" providerId="LiveId" clId="{916513A4-9BC5-408E-A99A-C1D2755C5876}" dt="2022-05-11T14:45:27.975" v="662" actId="22"/>
          <ac:spMkLst>
            <pc:docMk/>
            <pc:sldMk cId="3014091475" sldId="782"/>
            <ac:spMk id="45" creationId="{447F49E2-89FA-B087-7A46-55F30A24E671}"/>
          </ac:spMkLst>
        </pc:spChg>
        <pc:spChg chg="add mod">
          <ac:chgData name="Nguyen Chi Son" userId="606856d02e9d83ac" providerId="LiveId" clId="{916513A4-9BC5-408E-A99A-C1D2755C5876}" dt="2022-05-11T15:02:03.893" v="1842" actId="1076"/>
          <ac:spMkLst>
            <pc:docMk/>
            <pc:sldMk cId="3014091475" sldId="782"/>
            <ac:spMk id="47" creationId="{CA7A4C33-9228-BAF6-4BE4-7733730B532B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48" creationId="{88FC5F50-E041-6F8C-60D2-479F42C0060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49" creationId="{23A2A7FC-0198-5EE4-EB7A-892A646DCC5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0" creationId="{4DAEA2B5-667A-067D-998F-144CC0BD2572}"/>
          </ac:spMkLst>
        </pc:spChg>
        <pc:spChg chg="add mod">
          <ac:chgData name="Nguyen Chi Son" userId="606856d02e9d83ac" providerId="LiveId" clId="{916513A4-9BC5-408E-A99A-C1D2755C5876}" dt="2022-05-11T14:56:37.743" v="1419" actId="1036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55" creationId="{3629CAFF-95F2-4CA3-5E71-7405E923B84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2" creationId="{0C86A3D7-D580-F11C-4B36-EEEBB92CA6FA}"/>
          </ac:spMkLst>
        </pc:spChg>
        <pc:spChg chg="del">
          <ac:chgData name="Nguyen Chi Son" userId="606856d02e9d83ac" providerId="LiveId" clId="{916513A4-9BC5-408E-A99A-C1D2755C5876}" dt="2022-05-11T14:38:02.378" v="353" actId="478"/>
          <ac:spMkLst>
            <pc:docMk/>
            <pc:sldMk cId="3014091475" sldId="782"/>
            <ac:spMk id="63" creationId="{D9157F3B-5F4D-3D54-ECB5-55D9CF18E02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8" creationId="{188E8E03-6B15-9ADA-E61D-CE2DDA95D8CA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69" creationId="{047438EB-A924-2E1D-BD61-339D8EB80914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0" creationId="{AD70CB73-8470-44CF-1903-5F541248F943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1" creationId="{549847DD-8D27-F63E-450B-360CBD829838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3" creationId="{2288ADC7-5FA5-7EFD-B338-868D94ABF76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4" creationId="{2692E08D-EEE2-6258-26DB-59C50BAA79E7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5" creationId="{8CE3ADDC-4FD2-9C68-B67A-9F9C28FEE4EF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6" creationId="{F854DA7E-CEDD-FC4E-1A85-7DCE208F5131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7" creationId="{61CF6EE7-143F-A3BB-CD7B-B15C36DA4F5C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8" creationId="{231CAF42-FB8B-FC5E-2EB5-5418304BCDBE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79" creationId="{1F74FA10-7665-04AD-65BA-8F23FB88601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0" creationId="{6E8F6998-4AD4-54A5-1FDB-1E79911D7C4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1" creationId="{399D99A2-1ADD-2225-F7C6-F6AB8EC06C22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2" creationId="{5B4C56C9-E8C4-BAFF-702F-DBB5CAB449DD}"/>
          </ac:spMkLst>
        </pc:spChg>
        <pc:spChg chg="del">
          <ac:chgData name="Nguyen Chi Son" userId="606856d02e9d83ac" providerId="LiveId" clId="{916513A4-9BC5-408E-A99A-C1D2755C5876}" dt="2022-05-11T14:38:01.321" v="352" actId="478"/>
          <ac:spMkLst>
            <pc:docMk/>
            <pc:sldMk cId="3014091475" sldId="782"/>
            <ac:spMk id="83" creationId="{57A84E4B-E8DD-0AF7-74F9-2D4B5F6DDEA9}"/>
          </ac:spMkLst>
        </pc:spChg>
        <pc:spChg chg="add mod">
          <ac:chgData name="Nguyen Chi Son" userId="606856d02e9d83ac" providerId="LiveId" clId="{916513A4-9BC5-408E-A99A-C1D2755C5876}" dt="2022-05-11T15:02:19.172" v="1849" actId="1076"/>
          <ac:spMkLst>
            <pc:docMk/>
            <pc:sldMk cId="3014091475" sldId="782"/>
            <ac:spMk id="85" creationId="{1C5A37DA-8B74-7973-27CF-2E2B1A77CA86}"/>
          </ac:spMkLst>
        </pc:spChg>
        <pc:graphicFrameChg chg="add mod">
          <ac:chgData name="Nguyen Chi Son" userId="606856d02e9d83ac" providerId="LiveId" clId="{916513A4-9BC5-408E-A99A-C1D2755C5876}" dt="2022-05-11T15:02:02.005" v="1841" actId="1076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add del mod">
          <ac:chgData name="Nguyen Chi Son" userId="606856d02e9d83ac" providerId="LiveId" clId="{916513A4-9BC5-408E-A99A-C1D2755C5876}" dt="2022-05-11T14:57:06.250" v="1427" actId="478"/>
          <ac:graphicFrameMkLst>
            <pc:docMk/>
            <pc:sldMk cId="3014091475" sldId="782"/>
            <ac:graphicFrameMk id="60" creationId="{C5CFD579-1FA9-DE78-ADB2-1EC47B640A28}"/>
          </ac:graphicFrameMkLst>
        </pc:graphicFrameChg>
        <pc:graphicFrameChg chg="add mod">
          <ac:chgData name="Nguyen Chi Son" userId="606856d02e9d83ac" providerId="LiveId" clId="{916513A4-9BC5-408E-A99A-C1D2755C5876}" dt="2022-05-11T14:57:26.124" v="1435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add mod">
          <ac:chgData name="Nguyen Chi Son" userId="606856d02e9d83ac" providerId="LiveId" clId="{916513A4-9BC5-408E-A99A-C1D2755C5876}" dt="2022-05-11T14:57:46.011" v="1442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add mod">
          <ac:chgData name="Nguyen Chi Son" userId="606856d02e9d83ac" providerId="LiveId" clId="{916513A4-9BC5-408E-A99A-C1D2755C5876}" dt="2022-05-11T14:57:54.677" v="1450" actId="1035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add mod">
          <ac:chgData name="Nguyen Chi Son" userId="606856d02e9d83ac" providerId="LiveId" clId="{916513A4-9BC5-408E-A99A-C1D2755C5876}" dt="2022-05-11T14:58:00.401" v="1452" actId="1076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add mod">
          <ac:chgData name="Nguyen Chi Son" userId="606856d02e9d83ac" providerId="LiveId" clId="{916513A4-9BC5-408E-A99A-C1D2755C5876}" dt="2022-05-11T15:02:24.941" v="1851" actId="1076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916513A4-9BC5-408E-A99A-C1D2755C5876}" dt="2022-05-11T14:38:03.604" v="354" actId="478"/>
          <ac:picMkLst>
            <pc:docMk/>
            <pc:sldMk cId="3014091475" sldId="782"/>
            <ac:picMk id="4" creationId="{5026E324-DFDD-0C76-FA74-87FE9448A3E6}"/>
          </ac:picMkLst>
        </pc:picChg>
        <pc:picChg chg="add mod ord modCrop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10" creationId="{E202671F-329B-ADDF-39B4-6E245DA6A618}"/>
          </ac:picMkLst>
        </pc:picChg>
        <pc:picChg chg="add mod">
          <ac:chgData name="Nguyen Chi Son" userId="606856d02e9d83ac" providerId="LiveId" clId="{916513A4-9BC5-408E-A99A-C1D2755C5876}" dt="2022-05-11T15:02:10.772" v="1845" actId="1076"/>
          <ac:picMkLst>
            <pc:docMk/>
            <pc:sldMk cId="3014091475" sldId="782"/>
            <ac:picMk id="13" creationId="{E9CF7430-EE57-D53E-AA67-93715862C13C}"/>
          </ac:picMkLst>
        </pc:picChg>
        <pc:picChg chg="add mod">
          <ac:chgData name="Nguyen Chi Son" userId="606856d02e9d83ac" providerId="LiveId" clId="{916513A4-9BC5-408E-A99A-C1D2755C5876}" dt="2022-05-11T14:56:37.743" v="1419" actId="1036"/>
          <ac:picMkLst>
            <pc:docMk/>
            <pc:sldMk cId="3014091475" sldId="782"/>
            <ac:picMk id="56" creationId="{D35BFB4F-64CC-3BC2-AE7F-57B0DBD8B52D}"/>
          </ac:picMkLst>
        </pc:pic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" creationId="{6D96FC0C-3DE0-5605-7B20-826EE790606C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7" creationId="{DAB96294-EDD6-6608-83B2-62662B150E08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0" creationId="{46E13062-15FA-91D3-157F-C48E1BFB97C1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1" creationId="{930F85FF-3484-51F4-4E67-4BF1B039D53F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2" creationId="{2C33EA31-19EC-832F-DBD9-4215D488D2C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3" creationId="{F3B9E68E-6492-032F-CDA5-B202AFD4DF8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4" creationId="{B7E86F14-FA11-043A-B9DB-B7244F3E42BB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5" creationId="{12650A14-0DF3-79B0-9759-06268D2926FE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6" creationId="{B4155A4C-10A7-26DA-EA76-5AB8A34D8152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7" creationId="{59AC2609-5105-CCDF-4563-30845E13746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8" creationId="{0EA085DA-C887-513E-E595-54651A04801C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39" creationId="{92313AE1-E77E-DCD7-5A8F-650111E8789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0" creationId="{50E98EB3-137C-6BA2-399D-21EFF3CF3176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41" creationId="{F78968DB-ACF6-45AF-23A8-4407A21BE639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2" creationId="{B8C24E31-E62A-E162-E839-4D47DFFB2B3A}"/>
          </ac:cxnSpMkLst>
        </pc:cxnChg>
        <pc:cxnChg chg="add mod">
          <ac:chgData name="Nguyen Chi Son" userId="606856d02e9d83ac" providerId="LiveId" clId="{916513A4-9BC5-408E-A99A-C1D2755C5876}" dt="2022-05-11T14:56:37.743" v="1419" actId="1036"/>
          <ac:cxnSpMkLst>
            <pc:docMk/>
            <pc:sldMk cId="3014091475" sldId="782"/>
            <ac:cxnSpMk id="57" creationId="{F1B3B88D-74C4-E4E4-4FA6-AD81EF1ABFEE}"/>
          </ac:cxnSpMkLst>
        </pc:cxnChg>
        <pc:cxnChg chg="add mod">
          <ac:chgData name="Nguyen Chi Son" userId="606856d02e9d83ac" providerId="LiveId" clId="{916513A4-9BC5-408E-A99A-C1D2755C5876}" dt="2022-05-11T14:56:51.921" v="1423" actId="1076"/>
          <ac:cxnSpMkLst>
            <pc:docMk/>
            <pc:sldMk cId="3014091475" sldId="782"/>
            <ac:cxnSpMk id="58" creationId="{FE9C8C0C-73CC-E65A-520F-306F34DE9AF3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4" creationId="{BD5A81A2-FBF9-88B3-81F6-28E0A21F832D}"/>
          </ac:cxnSpMkLst>
        </pc:cxnChg>
        <pc:cxnChg chg="del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65" creationId="{32239710-7CBD-0085-9DA3-23727E57493D}"/>
          </ac:cxnSpMkLst>
        </pc:cxnChg>
        <pc:cxnChg chg="del mod">
          <ac:chgData name="Nguyen Chi Son" userId="606856d02e9d83ac" providerId="LiveId" clId="{916513A4-9BC5-408E-A99A-C1D2755C5876}" dt="2022-05-11T14:38:01.321" v="352" actId="478"/>
          <ac:cxnSpMkLst>
            <pc:docMk/>
            <pc:sldMk cId="3014091475" sldId="782"/>
            <ac:cxnSpMk id="84" creationId="{5D6DC388-79AE-CF9A-8A41-A80B2BB9AEA1}"/>
          </ac:cxnSpMkLst>
        </pc:cxnChg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278121036" sldId="785"/>
        </pc:sldMkLst>
      </pc:sldChg>
      <pc:sldChg chg="del">
        <pc:chgData name="Nguyen Chi Son" userId="606856d02e9d83ac" providerId="LiveId" clId="{916513A4-9BC5-408E-A99A-C1D2755C5876}" dt="2022-05-11T14:37:16.447" v="254" actId="47"/>
        <pc:sldMkLst>
          <pc:docMk/>
          <pc:sldMk cId="1008586418" sldId="791"/>
        </pc:sldMkLst>
      </pc:sldChg>
      <pc:sldChg chg="modSp del mod">
        <pc:chgData name="Nguyen Chi Son" userId="606856d02e9d83ac" providerId="LiveId" clId="{916513A4-9BC5-408E-A99A-C1D2755C5876}" dt="2022-05-11T14:58:55.087" v="1662" actId="47"/>
        <pc:sldMkLst>
          <pc:docMk/>
          <pc:sldMk cId="3578155874" sldId="792"/>
        </pc:sldMkLst>
        <pc:spChg chg="mod">
          <ac:chgData name="Nguyen Chi Son" userId="606856d02e9d83ac" providerId="LiveId" clId="{916513A4-9BC5-408E-A99A-C1D2755C5876}" dt="2022-05-11T14:48:38.028" v="950" actId="20577"/>
          <ac:spMkLst>
            <pc:docMk/>
            <pc:sldMk cId="3578155874" sldId="792"/>
            <ac:spMk id="2" creationId="{BA8A6260-CA4B-46A9-A06E-C71EE59E6992}"/>
          </ac:spMkLst>
        </pc:spChg>
        <pc:spChg chg="mod">
          <ac:chgData name="Nguyen Chi Son" userId="606856d02e9d83ac" providerId="LiveId" clId="{916513A4-9BC5-408E-A99A-C1D2755C5876}" dt="2022-05-11T14:58:43.753" v="1661" actId="20577"/>
          <ac:spMkLst>
            <pc:docMk/>
            <pc:sldMk cId="3578155874" sldId="792"/>
            <ac:spMk id="6" creationId="{D3015E0F-F19A-8D88-78EF-81142AAABDD2}"/>
          </ac:spMkLst>
        </pc:spChg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691941493" sldId="793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2169299261" sldId="794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750732004" sldId="795"/>
        </pc:sldMkLst>
      </pc:sldChg>
      <pc:sldChg chg="del">
        <pc:chgData name="Nguyen Chi Son" userId="606856d02e9d83ac" providerId="LiveId" clId="{916513A4-9BC5-408E-A99A-C1D2755C5876}" dt="2022-05-11T14:58:58.245" v="1663" actId="47"/>
        <pc:sldMkLst>
          <pc:docMk/>
          <pc:sldMk cId="3512007061" sldId="796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369859011" sldId="797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2040226191" sldId="798"/>
        </pc:sldMkLst>
      </pc:sldChg>
      <pc:sldChg chg="del">
        <pc:chgData name="Nguyen Chi Son" userId="606856d02e9d83ac" providerId="LiveId" clId="{916513A4-9BC5-408E-A99A-C1D2755C5876}" dt="2022-05-11T15:12:26.403" v="2755" actId="47"/>
        <pc:sldMkLst>
          <pc:docMk/>
          <pc:sldMk cId="1281784601" sldId="799"/>
        </pc:sldMkLst>
      </pc:sldChg>
      <pc:sldChg chg="addSp delSp modSp add mod delAnim modAnim">
        <pc:chgData name="Nguyen Chi Son" userId="606856d02e9d83ac" providerId="LiveId" clId="{916513A4-9BC5-408E-A99A-C1D2755C5876}" dt="2022-05-11T16:17:37.122" v="5579"/>
        <pc:sldMkLst>
          <pc:docMk/>
          <pc:sldMk cId="2420333236" sldId="800"/>
        </pc:sldMkLst>
        <pc:spChg chg="mod">
          <ac:chgData name="Nguyen Chi Son" userId="606856d02e9d83ac" providerId="LiveId" clId="{916513A4-9BC5-408E-A99A-C1D2755C5876}" dt="2022-05-11T15:04:00.639" v="2340" actId="20577"/>
          <ac:spMkLst>
            <pc:docMk/>
            <pc:sldMk cId="2420333236" sldId="800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39" creationId="{5F7C5AD1-7B3B-989E-1297-81E7D987997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0" creationId="{4CF5E77E-7E84-14D6-DC71-6428DBD2D8D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1" creationId="{42DB3B98-2CF8-B925-AD92-8A52BED905C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2" creationId="{4AE60AF4-3AF9-E106-B66A-70AD88A56F4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3" creationId="{B4523C19-E6AA-1690-53CE-96A11FAFEDF8}"/>
          </ac:spMkLst>
        </pc:spChg>
        <pc:spChg chg="add mod">
          <ac:chgData name="Nguyen Chi Son" userId="606856d02e9d83ac" providerId="LiveId" clId="{916513A4-9BC5-408E-A99A-C1D2755C5876}" dt="2022-05-11T15:08:19.648" v="2555" actId="57"/>
          <ac:spMkLst>
            <pc:docMk/>
            <pc:sldMk cId="2420333236" sldId="800"/>
            <ac:spMk id="44" creationId="{A6E3311D-BE7B-6528-400F-461DF168251A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6" creationId="{58530903-4039-3A62-EE07-551374A8449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7" creationId="{D58652D7-BECE-54C4-6807-AC262716E2E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48" creationId="{C0D98A5E-FFAC-7DC2-8FBF-71A8E4E3C5F4}"/>
          </ac:spMkLst>
        </pc:spChg>
        <pc:spChg chg="add mod">
          <ac:chgData name="Nguyen Chi Son" userId="606856d02e9d83ac" providerId="LiveId" clId="{916513A4-9BC5-408E-A99A-C1D2755C5876}" dt="2022-05-11T15:11:39.142" v="2747" actId="20577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1" creationId="{93E4178E-6204-0B32-12BB-7023763447A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2" creationId="{0EFFBB7E-E750-9FE7-DE2B-29AD2E8C02B0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3" creationId="{B875EB1C-5624-E18B-7870-D4D61FF3FFB1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54" creationId="{AABA7813-E3B0-CA28-1D4D-AE5A37420A74}"/>
          </ac:spMkLst>
        </pc:spChg>
        <pc:spChg chg="add mod">
          <ac:chgData name="Nguyen Chi Son" userId="606856d02e9d83ac" providerId="LiveId" clId="{916513A4-9BC5-408E-A99A-C1D2755C5876}" dt="2022-05-11T15:06:45.067" v="2426" actId="554"/>
          <ac:spMkLst>
            <pc:docMk/>
            <pc:sldMk cId="2420333236" sldId="800"/>
            <ac:spMk id="55" creationId="{E967C288-8CF8-B1C3-C666-88A1637C77FE}"/>
          </ac:spMkLst>
        </pc:spChg>
        <pc:spChg chg="add mod">
          <ac:chgData name="Nguyen Chi Son" userId="606856d02e9d83ac" providerId="LiveId" clId="{916513A4-9BC5-408E-A99A-C1D2755C5876}" dt="2022-05-11T15:09:57.900" v="2611" actId="1037"/>
          <ac:spMkLst>
            <pc:docMk/>
            <pc:sldMk cId="2420333236" sldId="800"/>
            <ac:spMk id="58" creationId="{024A278D-932A-002D-F1DC-F5CF017D9586}"/>
          </ac:spMkLst>
        </pc:spChg>
        <pc:spChg chg="add mod">
          <ac:chgData name="Nguyen Chi Son" userId="606856d02e9d83ac" providerId="LiveId" clId="{916513A4-9BC5-408E-A99A-C1D2755C5876}" dt="2022-05-11T15:10:05.143" v="2621" actId="1035"/>
          <ac:spMkLst>
            <pc:docMk/>
            <pc:sldMk cId="2420333236" sldId="800"/>
            <ac:spMk id="59" creationId="{2A649771-0604-64D5-0B64-144E2BC58827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1" creationId="{AC323E4F-41F7-5633-2B2B-F1BE7C61327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3" creationId="{8BB7EF13-0B00-990C-FF26-8DBAE524AD1B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4" creationId="{C56247E3-4109-2A48-C999-19A7AAC49913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5" creationId="{28D02E18-9A62-127B-9772-DB5E811CECF9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6" creationId="{0FC1DF95-0B64-844E-3CBE-EAA7B88839B2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67" creationId="{EB81ACA0-91B5-7859-9829-DEC18CC65B16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0" creationId="{D3933081-0870-9883-7475-E85F45A5F73C}"/>
          </ac:spMkLst>
        </pc:spChg>
        <pc:spChg chg="del">
          <ac:chgData name="Nguyen Chi Son" userId="606856d02e9d83ac" providerId="LiveId" clId="{916513A4-9BC5-408E-A99A-C1D2755C5876}" dt="2022-05-11T15:03:08.261" v="1905" actId="478"/>
          <ac:spMkLst>
            <pc:docMk/>
            <pc:sldMk cId="2420333236" sldId="800"/>
            <ac:spMk id="71" creationId="{E1BC523E-3D57-1417-BB3F-DC67C8108E9E}"/>
          </ac:spMkLst>
        </pc:spChg>
        <pc:graphicFrameChg chg="add del mod">
          <ac:chgData name="Nguyen Chi Son" userId="606856d02e9d83ac" providerId="LiveId" clId="{916513A4-9BC5-408E-A99A-C1D2755C5876}" dt="2022-05-11T15:04:44.653" v="2372" actId="478"/>
          <ac:graphicFrameMkLst>
            <pc:docMk/>
            <pc:sldMk cId="2420333236" sldId="800"/>
            <ac:graphicFrameMk id="50" creationId="{F6E6802A-83B0-5776-38B3-ED8B7B0CDE2C}"/>
          </ac:graphicFrameMkLst>
        </pc:graphicFrameChg>
        <pc:graphicFrameChg chg="add mod">
          <ac:chgData name="Nguyen Chi Son" userId="606856d02e9d83ac" providerId="LiveId" clId="{916513A4-9BC5-408E-A99A-C1D2755C5876}" dt="2022-05-11T15:06:57.235" v="2429" actId="1037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add mod">
          <ac:chgData name="Nguyen Chi Son" userId="606856d02e9d83ac" providerId="LiveId" clId="{916513A4-9BC5-408E-A99A-C1D2755C5876}" dt="2022-05-11T15:09:34.888" v="2592" actId="1076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03:08.261" v="1905" actId="478"/>
          <ac:graphicFrameMkLst>
            <pc:docMk/>
            <pc:sldMk cId="2420333236" sldId="800"/>
            <ac:graphicFrameMk id="72" creationId="{389493BE-A178-AA4E-2B72-6CFBCF25577E}"/>
          </ac:graphicFrameMkLst>
        </pc:graphicFrameChg>
        <pc:graphicFrameChg chg="add mod">
          <ac:chgData name="Nguyen Chi Son" userId="606856d02e9d83ac" providerId="LiveId" clId="{916513A4-9BC5-408E-A99A-C1D2755C5876}" dt="2022-05-11T15:12:12.382" v="2753" actId="1076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add mod">
          <ac:chgData name="Nguyen Chi Son" userId="606856d02e9d83ac" providerId="LiveId" clId="{916513A4-9BC5-408E-A99A-C1D2755C5876}" dt="2022-05-11T15:12:14.678" v="2754" actId="1076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del">
          <ac:chgData name="Nguyen Chi Son" userId="606856d02e9d83ac" providerId="LiveId" clId="{916513A4-9BC5-408E-A99A-C1D2755C5876}" dt="2022-05-11T14:59:06.276" v="1666" actId="478"/>
          <ac:picMkLst>
            <pc:docMk/>
            <pc:sldMk cId="2420333236" sldId="800"/>
            <ac:picMk id="3" creationId="{50C0350E-84ED-3870-8B15-75C7D0A5782A}"/>
          </ac:picMkLst>
        </pc:pic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18" creationId="{85194890-79FF-B576-127D-F91310A79B21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0" creationId="{18AD3A36-9CD3-11B2-9283-17C74BDC59B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8" creationId="{B218D6F4-49F1-139E-27F2-D6E468EA8F5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29" creationId="{73B4388A-8A9C-7022-7352-4EC88216B9AD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0" creationId="{4BAE1519-83C4-C85A-0B69-E87DB76B312C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1" creationId="{71A6166B-279B-15FA-808A-30DD034AF14F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2" creationId="{EFA71C93-E4DF-C965-4382-FF9C85AAEF5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3" creationId="{0871B35D-66AD-0D98-38E3-116ED1C738F3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4" creationId="{F493840C-3430-903A-1467-DEEC77765700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5" creationId="{6A39064E-8B67-0F45-36C0-0762435070BB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6" creationId="{AA051747-560A-87B6-BC52-CE1EA1D15A49}"/>
          </ac:cxnSpMkLst>
        </pc:cxnChg>
        <pc:cxnChg chg="del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37" creationId="{560C8E6C-C7D2-BC76-5FF0-D812BB28CBF1}"/>
          </ac:cxnSpMkLst>
        </pc:cxnChg>
        <pc:cxnChg chg="add mod">
          <ac:chgData name="Nguyen Chi Son" userId="606856d02e9d83ac" providerId="LiveId" clId="{916513A4-9BC5-408E-A99A-C1D2755C5876}" dt="2022-05-11T15:09:53.360" v="2606" actId="14100"/>
          <ac:cxnSpMkLst>
            <pc:docMk/>
            <pc:sldMk cId="2420333236" sldId="800"/>
            <ac:cxnSpMk id="60" creationId="{EA536AF0-6E4A-FE0C-9CAB-525C0859B16B}"/>
          </ac:cxnSpMkLst>
        </pc:cxnChg>
        <pc:cxnChg chg="add mod">
          <ac:chgData name="Nguyen Chi Son" userId="606856d02e9d83ac" providerId="LiveId" clId="{916513A4-9BC5-408E-A99A-C1D2755C5876}" dt="2022-05-11T15:10:03.303" v="2619" actId="1038"/>
          <ac:cxnSpMkLst>
            <pc:docMk/>
            <pc:sldMk cId="2420333236" sldId="800"/>
            <ac:cxnSpMk id="62" creationId="{4667DEF6-3905-F098-D576-C90A08A0534D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8" creationId="{6EF74052-0F7C-E733-3420-76453FE4118B}"/>
          </ac:cxnSpMkLst>
        </pc:cxnChg>
        <pc:cxnChg chg="del mod">
          <ac:chgData name="Nguyen Chi Son" userId="606856d02e9d83ac" providerId="LiveId" clId="{916513A4-9BC5-408E-A99A-C1D2755C5876}" dt="2022-05-11T15:03:08.261" v="1905" actId="478"/>
          <ac:cxnSpMkLst>
            <pc:docMk/>
            <pc:sldMk cId="2420333236" sldId="800"/>
            <ac:cxnSpMk id="69" creationId="{B464FBFD-36BC-D5AC-E7FA-E03555507F4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04.058" v="5588"/>
        <pc:sldMkLst>
          <pc:docMk/>
          <pc:sldMk cId="2582018195" sldId="801"/>
        </pc:sldMkLst>
        <pc:spChg chg="add mod">
          <ac:chgData name="Nguyen Chi Son" userId="606856d02e9d83ac" providerId="LiveId" clId="{916513A4-9BC5-408E-A99A-C1D2755C5876}" dt="2022-05-11T15:22:37.523" v="3608" actId="20577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2:17.839" v="3597" actId="20577"/>
          <ac:spMkLst>
            <pc:docMk/>
            <pc:sldMk cId="2582018195" sldId="801"/>
            <ac:spMk id="19" creationId="{9C339D16-68E4-43C4-A62E-D0146138D23B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0" creationId="{2DA95C45-94DB-ED50-D772-FB9D4A1E5BE7}"/>
          </ac:spMkLst>
        </pc:spChg>
        <pc:spChg chg="add mod">
          <ac:chgData name="Nguyen Chi Son" userId="606856d02e9d83ac" providerId="LiveId" clId="{916513A4-9BC5-408E-A99A-C1D2755C5876}" dt="2022-05-11T15:17:04.812" v="3387" actId="20577"/>
          <ac:spMkLst>
            <pc:docMk/>
            <pc:sldMk cId="2582018195" sldId="801"/>
            <ac:spMk id="21" creationId="{9A154720-A106-83DD-6B74-AEAF0A7DD6F1}"/>
          </ac:spMkLst>
        </pc:spChg>
        <pc:spChg chg="add mod">
          <ac:chgData name="Nguyen Chi Son" userId="606856d02e9d83ac" providerId="LiveId" clId="{916513A4-9BC5-408E-A99A-C1D2755C5876}" dt="2022-05-11T15:15:57.396" v="3320" actId="1036"/>
          <ac:spMkLst>
            <pc:docMk/>
            <pc:sldMk cId="2582018195" sldId="801"/>
            <ac:spMk id="22" creationId="{DC818B19-D88D-D796-1118-D880B6881955}"/>
          </ac:spMkLst>
        </pc:spChg>
        <pc:spChg chg="add del mod">
          <ac:chgData name="Nguyen Chi Son" userId="606856d02e9d83ac" providerId="LiveId" clId="{916513A4-9BC5-408E-A99A-C1D2755C5876}" dt="2022-05-11T15:16:14.897" v="3322" actId="478"/>
          <ac:spMkLst>
            <pc:docMk/>
            <pc:sldMk cId="2582018195" sldId="801"/>
            <ac:spMk id="25" creationId="{29CA51E1-6AEB-FDAC-540E-83411044CDE7}"/>
          </ac:spMkLst>
        </pc:spChg>
        <pc:spChg chg="add del mod">
          <ac:chgData name="Nguyen Chi Son" userId="606856d02e9d83ac" providerId="LiveId" clId="{916513A4-9BC5-408E-A99A-C1D2755C5876}" dt="2022-05-11T15:22:38.836" v="3609" actId="478"/>
          <ac:spMkLst>
            <pc:docMk/>
            <pc:sldMk cId="2582018195" sldId="801"/>
            <ac:spMk id="26" creationId="{DA0253E9-B539-7C83-EA6F-5F46AC7F129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4" creationId="{A6E3311D-BE7B-6528-400F-461DF168251A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5" creationId="{C6F5F2F5-004C-DA3A-1EB5-CF8D4637B4A7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49" creationId="{3502D3FE-1DC8-2EFB-2539-2B726D475CCD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5" creationId="{E967C288-8CF8-B1C3-C666-88A1637C77FE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8" creationId="{024A278D-932A-002D-F1DC-F5CF017D9586}"/>
          </ac:spMkLst>
        </pc:spChg>
        <pc:spChg chg="del">
          <ac:chgData name="Nguyen Chi Son" userId="606856d02e9d83ac" providerId="LiveId" clId="{916513A4-9BC5-408E-A99A-C1D2755C5876}" dt="2022-05-11T15:12:32.598" v="2757" actId="478"/>
          <ac:spMkLst>
            <pc:docMk/>
            <pc:sldMk cId="2582018195" sldId="801"/>
            <ac:spMk id="59" creationId="{2A649771-0604-64D5-0B64-144E2BC58827}"/>
          </ac:spMkLst>
        </pc:spChg>
        <pc:graphicFrameChg chg="add mod">
          <ac:chgData name="Nguyen Chi Son" userId="606856d02e9d83ac" providerId="LiveId" clId="{916513A4-9BC5-408E-A99A-C1D2755C5876}" dt="2022-05-11T15:16:29.737" v="3328" actId="1035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add del mod">
          <ac:chgData name="Nguyen Chi Son" userId="606856d02e9d83ac" providerId="LiveId" clId="{916513A4-9BC5-408E-A99A-C1D2755C5876}" dt="2022-05-11T15:22:36.099" v="3607" actId="478"/>
          <ac:graphicFrameMkLst>
            <pc:docMk/>
            <pc:sldMk cId="2582018195" sldId="801"/>
            <ac:graphicFrameMk id="24" creationId="{3190AEBE-ABE4-131D-BE55-50840452C989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add del mod">
          <ac:chgData name="Nguyen Chi Son" userId="606856d02e9d83ac" providerId="LiveId" clId="{916513A4-9BC5-408E-A99A-C1D2755C5876}" dt="2022-05-11T15:16:31.259" v="3329" actId="478"/>
          <ac:graphicFrameMkLst>
            <pc:docMk/>
            <pc:sldMk cId="2582018195" sldId="801"/>
            <ac:graphicFrameMk id="30" creationId="{91C7F850-6064-E87F-2A6C-5F54D08AEC3B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add mod">
          <ac:chgData name="Nguyen Chi Son" userId="606856d02e9d83ac" providerId="LiveId" clId="{916513A4-9BC5-408E-A99A-C1D2755C5876}" dt="2022-05-11T15:19:42.538" v="3415" actId="1076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graphicFrameChg chg="add del mod">
          <ac:chgData name="Nguyen Chi Son" userId="606856d02e9d83ac" providerId="LiveId" clId="{916513A4-9BC5-408E-A99A-C1D2755C5876}" dt="2022-05-11T15:22:13.313" v="3596" actId="478"/>
          <ac:graphicFrameMkLst>
            <pc:docMk/>
            <pc:sldMk cId="2582018195" sldId="801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4" creationId="{F1B2CCD5-B996-ACB3-CA55-51DAB85CDB3E}"/>
          </ac:graphicFrameMkLst>
        </pc:graphicFrameChg>
        <pc:graphicFrameChg chg="add mod">
          <ac:chgData name="Nguyen Chi Son" userId="606856d02e9d83ac" providerId="LiveId" clId="{916513A4-9BC5-408E-A99A-C1D2755C5876}" dt="2022-05-11T15:19:35.162" v="3413" actId="571"/>
          <ac:graphicFrameMkLst>
            <pc:docMk/>
            <pc:sldMk cId="2582018195" sldId="801"/>
            <ac:graphicFrameMk id="35" creationId="{DD57EA08-0CF7-D9B1-EF51-D39DF6623721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916513A4-9BC5-408E-A99A-C1D2755C5876}" dt="2022-05-11T15:12:32.598" v="2757" actId="478"/>
          <ac:graphicFrameMkLst>
            <pc:docMk/>
            <pc:sldMk cId="2582018195" sldId="801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916513A4-9BC5-408E-A99A-C1D2755C5876}" dt="2022-05-11T15:15:24.248" v="3276" actId="1076"/>
          <ac:picMkLst>
            <pc:docMk/>
            <pc:sldMk cId="2582018195" sldId="801"/>
            <ac:picMk id="3" creationId="{34D8D17A-1ED6-975A-136D-02C9E382D8AA}"/>
          </ac:picMkLst>
        </pc:picChg>
        <pc:cxnChg chg="add del mod">
          <ac:chgData name="Nguyen Chi Son" userId="606856d02e9d83ac" providerId="LiveId" clId="{916513A4-9BC5-408E-A99A-C1D2755C5876}" dt="2022-05-11T15:16:13.771" v="3321" actId="478"/>
          <ac:cxnSpMkLst>
            <pc:docMk/>
            <pc:sldMk cId="2582018195" sldId="801"/>
            <ac:cxnSpMk id="27" creationId="{ECF9BA54-B4C6-F389-BB45-12DA94658A9E}"/>
          </ac:cxnSpMkLst>
        </pc:cxnChg>
        <pc:cxnChg chg="add del mod">
          <ac:chgData name="Nguyen Chi Son" userId="606856d02e9d83ac" providerId="LiveId" clId="{916513A4-9BC5-408E-A99A-C1D2755C5876}" dt="2022-05-11T15:22:41.012" v="3610" actId="478"/>
          <ac:cxnSpMkLst>
            <pc:docMk/>
            <pc:sldMk cId="2582018195" sldId="801"/>
            <ac:cxnSpMk id="28" creationId="{8D53E615-7071-74BF-9BF6-FF61ECEF7C94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0" creationId="{EA536AF0-6E4A-FE0C-9CAB-525C0859B16B}"/>
          </ac:cxnSpMkLst>
        </pc:cxnChg>
        <pc:cxnChg chg="del">
          <ac:chgData name="Nguyen Chi Son" userId="606856d02e9d83ac" providerId="LiveId" clId="{916513A4-9BC5-408E-A99A-C1D2755C5876}" dt="2022-05-11T15:12:32.598" v="2757" actId="478"/>
          <ac:cxnSpMkLst>
            <pc:docMk/>
            <pc:sldMk cId="2582018195" sldId="801"/>
            <ac:cxnSpMk id="62" creationId="{4667DEF6-3905-F098-D576-C90A08A0534D}"/>
          </ac:cxnSpMkLst>
        </pc:cxnChg>
      </pc:sldChg>
      <pc:sldChg chg="delSp modSp add mod delAnim modAnim">
        <pc:chgData name="Nguyen Chi Son" userId="606856d02e9d83ac" providerId="LiveId" clId="{916513A4-9BC5-408E-A99A-C1D2755C5876}" dt="2022-05-11T16:18:19.683" v="5591"/>
        <pc:sldMkLst>
          <pc:docMk/>
          <pc:sldMk cId="585758681" sldId="802"/>
        </pc:sldMkLst>
        <pc:spChg chg="mod">
          <ac:chgData name="Nguyen Chi Son" userId="606856d02e9d83ac" providerId="LiveId" clId="{916513A4-9BC5-408E-A99A-C1D2755C5876}" dt="2022-05-11T15:22:30.535" v="3602" actId="20577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0:07.866" v="3442" actId="20577"/>
          <ac:spMkLst>
            <pc:docMk/>
            <pc:sldMk cId="585758681" sldId="802"/>
            <ac:spMk id="19" creationId="{9C339D16-68E4-43C4-A62E-D0146138D23B}"/>
          </ac:spMkLst>
        </pc:spChg>
        <pc:spChg chg="mod">
          <ac:chgData name="Nguyen Chi Son" userId="606856d02e9d83ac" providerId="LiveId" clId="{916513A4-9BC5-408E-A99A-C1D2755C5876}" dt="2022-05-11T15:20:54.910" v="3595" actId="20577"/>
          <ac:spMkLst>
            <pc:docMk/>
            <pc:sldMk cId="585758681" sldId="802"/>
            <ac:spMk id="21" creationId="{9A154720-A106-83DD-6B74-AEAF0A7DD6F1}"/>
          </ac:spMkLst>
        </pc:spChg>
        <pc:spChg chg="del mod">
          <ac:chgData name="Nguyen Chi Son" userId="606856d02e9d83ac" providerId="LiveId" clId="{916513A4-9BC5-408E-A99A-C1D2755C5876}" dt="2022-05-11T15:22:33.243" v="3605" actId="478"/>
          <ac:spMkLst>
            <pc:docMk/>
            <pc:sldMk cId="585758681" sldId="802"/>
            <ac:spMk id="26" creationId="{DA0253E9-B539-7C83-EA6F-5F46AC7F129D}"/>
          </ac:spMkLst>
        </pc:spChg>
        <pc:graphicFrameChg chg="del">
          <ac:chgData name="Nguyen Chi Son" userId="606856d02e9d83ac" providerId="LiveId" clId="{916513A4-9BC5-408E-A99A-C1D2755C5876}" dt="2022-05-11T15:22:31.171" v="3603" actId="478"/>
          <ac:graphicFrameMkLst>
            <pc:docMk/>
            <pc:sldMk cId="585758681" sldId="802"/>
            <ac:graphicFrameMk id="24" creationId="{3190AEBE-ABE4-131D-BE55-50840452C989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29" creationId="{BF26024F-4D91-92D5-37DD-C85AACEEF3CB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1" creationId="{A0B33DFB-9467-7F20-8555-C9FAB2B444CD}"/>
          </ac:graphicFrameMkLst>
        </pc:graphicFrameChg>
        <pc:graphicFrameChg chg="del">
          <ac:chgData name="Nguyen Chi Son" userId="606856d02e9d83ac" providerId="LiveId" clId="{916513A4-9BC5-408E-A99A-C1D2755C5876}" dt="2022-05-11T15:19:50.220" v="3417" actId="478"/>
          <ac:graphicFrameMkLst>
            <pc:docMk/>
            <pc:sldMk cId="585758681" sldId="802"/>
            <ac:graphicFrameMk id="32" creationId="{810787B3-2913-1432-C8A6-FC2DD8FC6E0D}"/>
          </ac:graphicFrameMkLst>
        </pc:graphicFrameChg>
        <pc:graphicFrameChg chg="mod">
          <ac:chgData name="Nguyen Chi Son" userId="606856d02e9d83ac" providerId="LiveId" clId="{916513A4-9BC5-408E-A99A-C1D2755C5876}" dt="2022-05-11T15:20:13.504" v="3445" actId="1076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cxnChg chg="del">
          <ac:chgData name="Nguyen Chi Son" userId="606856d02e9d83ac" providerId="LiveId" clId="{916513A4-9BC5-408E-A99A-C1D2755C5876}" dt="2022-05-11T15:22:33.754" v="3606" actId="478"/>
          <ac:cxnSpMkLst>
            <pc:docMk/>
            <pc:sldMk cId="585758681" sldId="802"/>
            <ac:cxnSpMk id="28" creationId="{8D53E615-7071-74BF-9BF6-FF61ECEF7C9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8:40.994" v="5598"/>
        <pc:sldMkLst>
          <pc:docMk/>
          <pc:sldMk cId="3780574964" sldId="803"/>
        </pc:sldMkLst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1" creationId="{0ADE2E7B-7984-03C3-21A0-E8201B8CF441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2" creationId="{8B884E7A-F4C4-AEB4-2043-7CB27EB740A2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3" creationId="{6D5E8CB9-93AC-C1DB-DC54-ED277A689929}"/>
          </ac:spMkLst>
        </pc:spChg>
        <pc:spChg chg="add del mod">
          <ac:chgData name="Nguyen Chi Son" userId="606856d02e9d83ac" providerId="LiveId" clId="{916513A4-9BC5-408E-A99A-C1D2755C5876}" dt="2022-05-11T15:45:22.567" v="3968" actId="478"/>
          <ac:spMkLst>
            <pc:docMk/>
            <pc:sldMk cId="3780574964" sldId="803"/>
            <ac:spMk id="14" creationId="{59F8776F-FB0A-8DDD-6443-F20C91D45A70}"/>
          </ac:spMkLst>
        </pc:spChg>
        <pc:spChg chg="add mod">
          <ac:chgData name="Nguyen Chi Son" userId="606856d02e9d83ac" providerId="LiveId" clId="{916513A4-9BC5-408E-A99A-C1D2755C5876}" dt="2022-05-11T15:45:33.347" v="4000" actId="20577"/>
          <ac:spMkLst>
            <pc:docMk/>
            <pc:sldMk cId="3780574964" sldId="803"/>
            <ac:spMk id="17" creationId="{ADFD575F-74DE-1F70-6574-2BFF7130AA4D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18" creationId="{E706F845-D4CD-8C29-F2F0-BB0ABB81E2D5}"/>
          </ac:spMkLst>
        </pc:spChg>
        <pc:spChg chg="mod">
          <ac:chgData name="Nguyen Chi Son" userId="606856d02e9d83ac" providerId="LiveId" clId="{916513A4-9BC5-408E-A99A-C1D2755C5876}" dt="2022-05-11T15:23:41.975" v="3932" actId="20577"/>
          <ac:spMkLst>
            <pc:docMk/>
            <pc:sldMk cId="3780574964" sldId="803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0" creationId="{2DA95C45-94DB-ED50-D772-FB9D4A1E5BE7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1" creationId="{9A154720-A106-83DD-6B74-AEAF0A7DD6F1}"/>
          </ac:spMkLst>
        </pc:spChg>
        <pc:spChg chg="del">
          <ac:chgData name="Nguyen Chi Son" userId="606856d02e9d83ac" providerId="LiveId" clId="{916513A4-9BC5-408E-A99A-C1D2755C5876}" dt="2022-05-11T15:23:04.775" v="3613" actId="478"/>
          <ac:spMkLst>
            <pc:docMk/>
            <pc:sldMk cId="3780574964" sldId="803"/>
            <ac:spMk id="22" creationId="{DC818B19-D88D-D796-1118-D880B6881955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4" creationId="{DB71D430-481F-5149-4B9A-A5AF14A110CE}"/>
          </ac:spMkLst>
        </pc:spChg>
        <pc:spChg chg="add mod">
          <ac:chgData name="Nguyen Chi Son" userId="606856d02e9d83ac" providerId="LiveId" clId="{916513A4-9BC5-408E-A99A-C1D2755C5876}" dt="2022-05-11T15:45:53.515" v="4032" actId="20577"/>
          <ac:spMkLst>
            <pc:docMk/>
            <pc:sldMk cId="3780574964" sldId="803"/>
            <ac:spMk id="25" creationId="{4722EA00-FC53-F85B-AB6E-22805DBBC9BF}"/>
          </ac:spMkLst>
        </pc:spChg>
        <pc:spChg chg="add mod">
          <ac:chgData name="Nguyen Chi Son" userId="606856d02e9d83ac" providerId="LiveId" clId="{916513A4-9BC5-408E-A99A-C1D2755C5876}" dt="2022-05-11T15:45:25.067" v="3989" actId="1035"/>
          <ac:spMkLst>
            <pc:docMk/>
            <pc:sldMk cId="3780574964" sldId="803"/>
            <ac:spMk id="26" creationId="{2C997652-8ADB-57A5-52DF-1A61E250C624}"/>
          </ac:spMkLst>
        </pc:spChg>
        <pc:spChg chg="add mod">
          <ac:chgData name="Nguyen Chi Son" userId="606856d02e9d83ac" providerId="LiveId" clId="{916513A4-9BC5-408E-A99A-C1D2755C5876}" dt="2022-05-11T15:45:40.796" v="4009" actId="5793"/>
          <ac:spMkLst>
            <pc:docMk/>
            <pc:sldMk cId="3780574964" sldId="803"/>
            <ac:spMk id="29" creationId="{4AEB48DC-6B49-86D0-4BA8-15FB6525730E}"/>
          </ac:spMkLst>
        </pc:spChg>
        <pc:spChg chg="add del mod">
          <ac:chgData name="Nguyen Chi Son" userId="606856d02e9d83ac" providerId="LiveId" clId="{916513A4-9BC5-408E-A99A-C1D2755C5876}" dt="2022-05-11T15:45:35.151" v="4001" actId="478"/>
          <ac:spMkLst>
            <pc:docMk/>
            <pc:sldMk cId="3780574964" sldId="803"/>
            <ac:spMk id="30" creationId="{9A0CC0DA-F5D6-4D50-DAB8-DE497D5B1C54}"/>
          </ac:spMkLst>
        </pc:sp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5" creationId="{B368459E-C73C-4D68-43CB-E63D5F8CC890}"/>
          </ac:graphicFrameMkLst>
        </pc:graphicFrameChg>
        <pc:graphicFrameChg chg="add del mod">
          <ac:chgData name="Nguyen Chi Son" userId="606856d02e9d83ac" providerId="LiveId" clId="{916513A4-9BC5-408E-A99A-C1D2755C5876}" dt="2022-05-11T15:45:22.567" v="3968" actId="478"/>
          <ac:graphicFrameMkLst>
            <pc:docMk/>
            <pc:sldMk cId="3780574964" sldId="803"/>
            <ac:graphicFrameMk id="16" creationId="{3FEA8ECE-9EAD-4B24-56FF-B46832711F20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916513A4-9BC5-408E-A99A-C1D2755C5876}" dt="2022-05-11T15:45:30.244" v="3998" actId="1037"/>
          <ac:graphicFrameMkLst>
            <pc:docMk/>
            <pc:sldMk cId="3780574964" sldId="803"/>
            <ac:graphicFrameMk id="27" creationId="{1CCE49B5-E89E-3CE4-CD99-99A4F00854C1}"/>
          </ac:graphicFrameMkLst>
        </pc:graphicFrameChg>
        <pc:graphicFrameChg chg="add del mod">
          <ac:chgData name="Nguyen Chi Son" userId="606856d02e9d83ac" providerId="LiveId" clId="{916513A4-9BC5-408E-A99A-C1D2755C5876}" dt="2022-05-11T15:45:35.151" v="4001" actId="478"/>
          <ac:graphicFrameMkLst>
            <pc:docMk/>
            <pc:sldMk cId="3780574964" sldId="803"/>
            <ac:graphicFrameMk id="28" creationId="{EB47E979-A9F8-3A77-7C05-11D00E513B3E}"/>
          </ac:graphicFrameMkLst>
        </pc:graphicFrameChg>
        <pc:graphicFrameChg chg="del">
          <ac:chgData name="Nguyen Chi Son" userId="606856d02e9d83ac" providerId="LiveId" clId="{916513A4-9BC5-408E-A99A-C1D2755C5876}" dt="2022-05-11T15:23:04.775" v="3613" actId="478"/>
          <ac:graphicFrameMkLst>
            <pc:docMk/>
            <pc:sldMk cId="3780574964" sldId="803"/>
            <ac:graphicFrameMk id="33" creationId="{10E8BB31-63B2-4DA8-1143-CFE9AA5D6266}"/>
          </ac:graphicFrameMkLst>
        </pc:graphicFrameChg>
        <pc:graphicFrameChg chg="add mod">
          <ac:chgData name="Nguyen Chi Son" userId="606856d02e9d83ac" providerId="LiveId" clId="{916513A4-9BC5-408E-A99A-C1D2755C5876}" dt="2022-05-11T15:46:06.826" v="4035"/>
          <ac:graphicFrameMkLst>
            <pc:docMk/>
            <pc:sldMk cId="3780574964" sldId="803"/>
            <ac:graphicFrameMk id="34" creationId="{EDE38920-4EE8-FF28-05C8-B82DF875E144}"/>
          </ac:graphicFrameMkLst>
        </pc:graphicFrameChg>
        <pc:graphicFrameChg chg="add del mod">
          <ac:chgData name="Nguyen Chi Son" userId="606856d02e9d83ac" providerId="LiveId" clId="{916513A4-9BC5-408E-A99A-C1D2755C5876}" dt="2022-05-11T15:45:52.194" v="4029" actId="478"/>
          <ac:graphicFrameMkLst>
            <pc:docMk/>
            <pc:sldMk cId="3780574964" sldId="803"/>
            <ac:graphicFrameMk id="35" creationId="{6267323B-D2A0-D4B7-C381-A8C0A6AFA34F}"/>
          </ac:graphicFrameMkLst>
        </pc:graphicFrameChg>
        <pc:picChg chg="del">
          <ac:chgData name="Nguyen Chi Son" userId="606856d02e9d83ac" providerId="LiveId" clId="{916513A4-9BC5-408E-A99A-C1D2755C5876}" dt="2022-05-11T15:23:02.915" v="3612" actId="478"/>
          <ac:picMkLst>
            <pc:docMk/>
            <pc:sldMk cId="3780574964" sldId="803"/>
            <ac:picMk id="3" creationId="{34D8D17A-1ED6-975A-136D-02C9E382D8AA}"/>
          </ac:picMkLst>
        </pc:picChg>
        <pc:cxnChg chg="add mod">
          <ac:chgData name="Nguyen Chi Son" userId="606856d02e9d83ac" providerId="LiveId" clId="{916513A4-9BC5-408E-A99A-C1D2755C5876}" dt="2022-05-11T15:45:25.067" v="3989" actId="1035"/>
          <ac:cxnSpMkLst>
            <pc:docMk/>
            <pc:sldMk cId="3780574964" sldId="803"/>
            <ac:cxnSpMk id="31" creationId="{AE4416F2-2318-A807-71F6-F07D215BBE46}"/>
          </ac:cxnSpMkLst>
        </pc:cxnChg>
        <pc:cxnChg chg="add del mod">
          <ac:chgData name="Nguyen Chi Son" userId="606856d02e9d83ac" providerId="LiveId" clId="{916513A4-9BC5-408E-A99A-C1D2755C5876}" dt="2022-05-11T15:45:35.151" v="4001" actId="478"/>
          <ac:cxnSpMkLst>
            <pc:docMk/>
            <pc:sldMk cId="3780574964" sldId="803"/>
            <ac:cxnSpMk id="32" creationId="{F0DE9E95-928D-9E2D-2D0D-7DDFA44E561E}"/>
          </ac:cxnSpMkLst>
        </pc:cxnChg>
      </pc:sldChg>
      <pc:sldChg chg="addSp delSp modSp add del mod addAnim delAnim modAnim">
        <pc:chgData name="Nguyen Chi Son" userId="606856d02e9d83ac" providerId="LiveId" clId="{916513A4-9BC5-408E-A99A-C1D2755C5876}" dt="2022-05-11T16:12:40.754" v="5189" actId="47"/>
        <pc:sldMkLst>
          <pc:docMk/>
          <pc:sldMk cId="2066017035" sldId="804"/>
        </pc:sldMkLst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4" creationId="{491553AE-03AC-3C1E-3BD8-6F1C7A93218B}"/>
          </ac:spMkLst>
        </pc:spChg>
        <pc:spChg chg="add mod">
          <ac:chgData name="Nguyen Chi Son" userId="606856d02e9d83ac" providerId="LiveId" clId="{916513A4-9BC5-408E-A99A-C1D2755C5876}" dt="2022-05-11T16:04:17.831" v="4593" actId="1036"/>
          <ac:spMkLst>
            <pc:docMk/>
            <pc:sldMk cId="2066017035" sldId="804"/>
            <ac:spMk id="15" creationId="{05F4C26A-EF61-FE88-1195-293A3CF6B109}"/>
          </ac:spMkLst>
        </pc:spChg>
        <pc:spChg chg="add mod">
          <ac:chgData name="Nguyen Chi Son" userId="606856d02e9d83ac" providerId="LiveId" clId="{916513A4-9BC5-408E-A99A-C1D2755C5876}" dt="2022-05-11T16:07:22.345" v="4810" actId="20577"/>
          <ac:spMkLst>
            <pc:docMk/>
            <pc:sldMk cId="2066017035" sldId="804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17" creationId="{ADFD575F-74DE-1F70-6574-2BFF7130AA4D}"/>
          </ac:spMkLst>
        </pc:spChg>
        <pc:spChg chg="add mod">
          <ac:chgData name="Nguyen Chi Son" userId="606856d02e9d83ac" providerId="LiveId" clId="{916513A4-9BC5-408E-A99A-C1D2755C5876}" dt="2022-05-11T16:10:51.475" v="4951" actId="1036"/>
          <ac:spMkLst>
            <pc:docMk/>
            <pc:sldMk cId="2066017035" sldId="804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0:35.735" v="4925" actId="20577"/>
          <ac:spMkLst>
            <pc:docMk/>
            <pc:sldMk cId="2066017035" sldId="804"/>
            <ac:spMk id="19" creationId="{9C339D16-68E4-43C4-A62E-D0146138D23B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4" creationId="{DB71D430-481F-5149-4B9A-A5AF14A110CE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5" creationId="{4722EA00-FC53-F85B-AB6E-22805DBBC9BF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6" creationId="{2C997652-8ADB-57A5-52DF-1A61E250C624}"/>
          </ac:spMkLst>
        </pc:spChg>
        <pc:spChg chg="del">
          <ac:chgData name="Nguyen Chi Son" userId="606856d02e9d83ac" providerId="LiveId" clId="{916513A4-9BC5-408E-A99A-C1D2755C5876}" dt="2022-05-11T15:46:35.042" v="4037" actId="478"/>
          <ac:spMkLst>
            <pc:docMk/>
            <pc:sldMk cId="2066017035" sldId="804"/>
            <ac:spMk id="29" creationId="{4AEB48DC-6B49-86D0-4BA8-15FB6525730E}"/>
          </ac:spMkLst>
        </pc:spChg>
        <pc:graphicFrameChg chg="add mod">
          <ac:chgData name="Nguyen Chi Son" userId="606856d02e9d83ac" providerId="LiveId" clId="{916513A4-9BC5-408E-A99A-C1D2755C5876}" dt="2022-05-11T16:10:51.475" v="4951" actId="1036"/>
          <ac:graphicFrameMkLst>
            <pc:docMk/>
            <pc:sldMk cId="2066017035" sldId="804"/>
            <ac:graphicFrameMk id="20" creationId="{F505A47B-41FE-B8E4-4F90-18CF7C0C1F51}"/>
          </ac:graphicFrameMkLst>
        </pc:graphicFrameChg>
        <pc:graphicFrameChg chg="add del mod">
          <ac:chgData name="Nguyen Chi Son" userId="606856d02e9d83ac" providerId="LiveId" clId="{916513A4-9BC5-408E-A99A-C1D2755C5876}" dt="2022-05-11T16:06:50.999" v="4751"/>
          <ac:graphicFrameMkLst>
            <pc:docMk/>
            <pc:sldMk cId="2066017035" sldId="804"/>
            <ac:graphicFrameMk id="21" creationId="{93AD85E5-8BFE-FB22-DD01-5C6FFAEEB068}"/>
          </ac:graphicFrameMkLst>
        </pc:graphicFrameChg>
        <pc:graphicFrameChg chg="add mod">
          <ac:chgData name="Nguyen Chi Son" userId="606856d02e9d83ac" providerId="LiveId" clId="{916513A4-9BC5-408E-A99A-C1D2755C5876}" dt="2022-05-11T16:07:00.727" v="4753"/>
          <ac:graphicFrameMkLst>
            <pc:docMk/>
            <pc:sldMk cId="2066017035" sldId="804"/>
            <ac:graphicFrameMk id="22" creationId="{472B7855-EB66-4FCF-FC67-A22A01AF2675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27" creationId="{1CCE49B5-E89E-3CE4-CD99-99A4F00854C1}"/>
          </ac:graphicFrameMkLst>
        </pc:graphicFrameChg>
        <pc:graphicFrameChg chg="del">
          <ac:chgData name="Nguyen Chi Son" userId="606856d02e9d83ac" providerId="LiveId" clId="{916513A4-9BC5-408E-A99A-C1D2755C5876}" dt="2022-05-11T15:46:35.042" v="4037" actId="478"/>
          <ac:graphicFrameMkLst>
            <pc:docMk/>
            <pc:sldMk cId="2066017035" sldId="804"/>
            <ac:graphicFrameMk id="34" creationId="{EDE38920-4EE8-FF28-05C8-B82DF875E144}"/>
          </ac:graphicFrameMkLst>
        </pc:graphicFrameChg>
        <pc:picChg chg="add mod">
          <ac:chgData name="Nguyen Chi Son" userId="606856d02e9d83ac" providerId="LiveId" clId="{916513A4-9BC5-408E-A99A-C1D2755C5876}" dt="2022-05-11T15:48:14.035" v="4547" actId="1076"/>
          <ac:picMkLst>
            <pc:docMk/>
            <pc:sldMk cId="2066017035" sldId="804"/>
            <ac:picMk id="3" creationId="{123ACEC6-2D78-3769-F132-5DE76D54D382}"/>
          </ac:picMkLst>
        </pc:picChg>
        <pc:cxnChg chg="del">
          <ac:chgData name="Nguyen Chi Son" userId="606856d02e9d83ac" providerId="LiveId" clId="{916513A4-9BC5-408E-A99A-C1D2755C5876}" dt="2022-05-11T15:46:35.042" v="4037" actId="478"/>
          <ac:cxnSpMkLst>
            <pc:docMk/>
            <pc:sldMk cId="2066017035" sldId="804"/>
            <ac:cxnSpMk id="31" creationId="{AE4416F2-2318-A807-71F6-F07D215BBE46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58.967" v="5613"/>
        <pc:sldMkLst>
          <pc:docMk/>
          <pc:sldMk cId="2604953891" sldId="805"/>
        </pc:sldMkLst>
        <pc:spChg chg="add mod">
          <ac:chgData name="Nguyen Chi Son" userId="606856d02e9d83ac" providerId="LiveId" clId="{916513A4-9BC5-408E-A99A-C1D2755C5876}" dt="2022-05-11T16:14:31.128" v="5531"/>
          <ac:spMkLst>
            <pc:docMk/>
            <pc:sldMk cId="2604953891" sldId="805"/>
            <ac:spMk id="12" creationId="{6E5248AB-5B43-10A8-20C5-C721E7CAA91C}"/>
          </ac:spMkLst>
        </pc:spChg>
        <pc:spChg chg="add mod">
          <ac:chgData name="Nguyen Chi Son" userId="606856d02e9d83ac" providerId="LiveId" clId="{916513A4-9BC5-408E-A99A-C1D2755C5876}" dt="2022-05-11T16:11:05.732" v="4954"/>
          <ac:spMkLst>
            <pc:docMk/>
            <pc:sldMk cId="2604953891" sldId="805"/>
            <ac:spMk id="13" creationId="{D43B9D19-0AE1-6204-6861-79E22A3BF5B6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3:33.520" v="5349" actId="20577"/>
          <ac:spMkLst>
            <pc:docMk/>
            <pc:sldMk cId="2604953891" sldId="805"/>
            <ac:spMk id="16" creationId="{860935B0-A104-7647-D62C-C30F309F2DEE}"/>
          </ac:spMkLst>
        </pc:spChg>
        <pc:spChg chg="del">
          <ac:chgData name="Nguyen Chi Son" userId="606856d02e9d83ac" providerId="LiveId" clId="{916513A4-9BC5-408E-A99A-C1D2755C5876}" dt="2022-05-11T16:11:05.375" v="4953" actId="478"/>
          <ac:spMkLst>
            <pc:docMk/>
            <pc:sldMk cId="2604953891" sldId="805"/>
            <ac:spMk id="18" creationId="{76ACCF80-5506-B71A-80B4-A882BCE2AED9}"/>
          </ac:spMkLst>
        </pc:spChg>
        <pc:spChg chg="mod">
          <ac:chgData name="Nguyen Chi Son" userId="606856d02e9d83ac" providerId="LiveId" clId="{916513A4-9BC5-408E-A99A-C1D2755C5876}" dt="2022-05-11T16:11:14.436" v="4965" actId="20577"/>
          <ac:spMkLst>
            <pc:docMk/>
            <pc:sldMk cId="2604953891" sldId="805"/>
            <ac:spMk id="19" creationId="{9C339D16-68E4-43C4-A62E-D0146138D23B}"/>
          </ac:spMkLst>
        </pc:spChg>
        <pc:graphicFrameChg chg="add mod">
          <ac:chgData name="Nguyen Chi Son" userId="606856d02e9d83ac" providerId="LiveId" clId="{916513A4-9BC5-408E-A99A-C1D2755C5876}" dt="2022-05-11T16:11:05.732" v="4954"/>
          <ac:graphicFrameMkLst>
            <pc:docMk/>
            <pc:sldMk cId="2604953891" sldId="805"/>
            <ac:graphicFrameMk id="17" creationId="{05766218-ABE3-149C-D730-A60F08BF8A53}"/>
          </ac:graphicFrameMkLst>
        </pc:graphicFrameChg>
        <pc:graphicFrameChg chg="del">
          <ac:chgData name="Nguyen Chi Son" userId="606856d02e9d83ac" providerId="LiveId" clId="{916513A4-9BC5-408E-A99A-C1D2755C5876}" dt="2022-05-11T16:11:05.375" v="4953" actId="478"/>
          <ac:graphicFrameMkLst>
            <pc:docMk/>
            <pc:sldMk cId="2604953891" sldId="805"/>
            <ac:graphicFrameMk id="20" creationId="{F505A47B-41FE-B8E4-4F90-18CF7C0C1F51}"/>
          </ac:graphicFrameMkLst>
        </pc:graphicFrameChg>
        <pc:graphicFrameChg chg="del mod">
          <ac:chgData name="Nguyen Chi Son" userId="606856d02e9d83ac" providerId="LiveId" clId="{916513A4-9BC5-408E-A99A-C1D2755C5876}" dt="2022-05-11T16:13:11.754" v="5275" actId="478"/>
          <ac:graphicFrameMkLst>
            <pc:docMk/>
            <pc:sldMk cId="2604953891" sldId="805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3:13.894" v="5276" actId="1076"/>
          <ac:graphicFrameMkLst>
            <pc:docMk/>
            <pc:sldMk cId="2604953891" sldId="805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54.313" v="5563" actId="1037"/>
          <ac:cxnSpMkLst>
            <pc:docMk/>
            <pc:sldMk cId="2604953891" sldId="805"/>
            <ac:cxnSpMk id="23" creationId="{90120D7C-4701-A9F1-3995-D8631AC0D37D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26.139" v="5604"/>
        <pc:sldMkLst>
          <pc:docMk/>
          <pc:sldMk cId="1042644984" sldId="806"/>
        </pc:sldMkLst>
        <pc:spChg chg="mod">
          <ac:chgData name="Nguyen Chi Son" userId="606856d02e9d83ac" providerId="LiveId" clId="{916513A4-9BC5-408E-A99A-C1D2755C5876}" dt="2022-05-11T16:14:22.097" v="5528" actId="20577"/>
          <ac:spMkLst>
            <pc:docMk/>
            <pc:sldMk cId="1042644984" sldId="806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1:45.792" v="5040" actId="20577"/>
          <ac:spMkLst>
            <pc:docMk/>
            <pc:sldMk cId="1042644984" sldId="806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1:27.097" v="4967" actId="478"/>
          <ac:graphicFrameMkLst>
            <pc:docMk/>
            <pc:sldMk cId="1042644984" sldId="806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4:55.549" v="5537" actId="14100"/>
          <ac:cxnSpMkLst>
            <pc:docMk/>
            <pc:sldMk cId="1042644984" sldId="806"/>
            <ac:cxnSpMk id="4" creationId="{24309FA3-C177-7674-D2C9-70A26990C604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36.092" v="5607"/>
        <pc:sldMkLst>
          <pc:docMk/>
          <pc:sldMk cId="784377188" sldId="807"/>
        </pc:sldMkLst>
        <pc:spChg chg="mod">
          <ac:chgData name="Nguyen Chi Son" userId="606856d02e9d83ac" providerId="LiveId" clId="{916513A4-9BC5-408E-A99A-C1D2755C5876}" dt="2022-05-11T16:14:26.784" v="5529"/>
          <ac:spMkLst>
            <pc:docMk/>
            <pc:sldMk cId="784377188" sldId="807"/>
            <ac:spMk id="14" creationId="{491553AE-03AC-3C1E-3BD8-6F1C7A93218B}"/>
          </ac:spMkLst>
        </pc:spChg>
        <pc:spChg chg="mod">
          <ac:chgData name="Nguyen Chi Son" userId="606856d02e9d83ac" providerId="LiveId" clId="{916513A4-9BC5-408E-A99A-C1D2755C5876}" dt="2022-05-11T16:12:37.270" v="5188" actId="20577"/>
          <ac:spMkLst>
            <pc:docMk/>
            <pc:sldMk cId="784377188" sldId="807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02.196" v="5044" actId="478"/>
          <ac:graphicFrameMkLst>
            <pc:docMk/>
            <pc:sldMk cId="784377188" sldId="807"/>
            <ac:graphicFrameMk id="21" creationId="{93AD85E5-8BFE-FB22-DD01-5C6FFAEEB068}"/>
          </ac:graphicFrameMkLst>
        </pc:graphicFrameChg>
        <pc:graphicFrameChg chg="mod">
          <ac:chgData name="Nguyen Chi Son" userId="606856d02e9d83ac" providerId="LiveId" clId="{916513A4-9BC5-408E-A99A-C1D2755C5876}" dt="2022-05-11T16:12:15.590" v="5108" actId="1035"/>
          <ac:graphicFrameMkLst>
            <pc:docMk/>
            <pc:sldMk cId="784377188" sldId="807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16.470" v="5542" actId="14100"/>
          <ac:cxnSpMkLst>
            <pc:docMk/>
            <pc:sldMk cId="784377188" sldId="807"/>
            <ac:cxnSpMk id="12" creationId="{ACB9C30D-B4C1-6ADA-EFC2-96FFEADCA44E}"/>
          </ac:cxnSpMkLst>
        </pc:cxnChg>
      </pc:sldChg>
      <pc:sldChg chg="addSp delSp modSp add mod delAnim modAnim">
        <pc:chgData name="Nguyen Chi Son" userId="606856d02e9d83ac" providerId="LiveId" clId="{916513A4-9BC5-408E-A99A-C1D2755C5876}" dt="2022-05-11T16:19:48.404" v="5610"/>
        <pc:sldMkLst>
          <pc:docMk/>
          <pc:sldMk cId="286503929" sldId="808"/>
        </pc:sldMkLst>
        <pc:spChg chg="mod">
          <ac:chgData name="Nguyen Chi Son" userId="606856d02e9d83ac" providerId="LiveId" clId="{916513A4-9BC5-408E-A99A-C1D2755C5876}" dt="2022-05-11T16:14:28.940" v="5530"/>
          <ac:spMkLst>
            <pc:docMk/>
            <pc:sldMk cId="286503929" sldId="808"/>
            <ac:spMk id="12" creationId="{6E5248AB-5B43-10A8-20C5-C721E7CAA91C}"/>
          </ac:spMkLst>
        </pc:spChg>
        <pc:spChg chg="mod">
          <ac:chgData name="Nguyen Chi Son" userId="606856d02e9d83ac" providerId="LiveId" clId="{916513A4-9BC5-408E-A99A-C1D2755C5876}" dt="2022-05-11T16:13:05.551" v="5272" actId="20577"/>
          <ac:spMkLst>
            <pc:docMk/>
            <pc:sldMk cId="286503929" sldId="808"/>
            <ac:spMk id="16" creationId="{860935B0-A104-7647-D62C-C30F309F2DEE}"/>
          </ac:spMkLst>
        </pc:spChg>
        <pc:graphicFrameChg chg="del">
          <ac:chgData name="Nguyen Chi Son" userId="606856d02e9d83ac" providerId="LiveId" clId="{916513A4-9BC5-408E-A99A-C1D2755C5876}" dt="2022-05-11T16:12:50.083" v="5191" actId="478"/>
          <ac:graphicFrameMkLst>
            <pc:docMk/>
            <pc:sldMk cId="286503929" sldId="808"/>
            <ac:graphicFrameMk id="22" creationId="{472B7855-EB66-4FCF-FC67-A22A01AF2675}"/>
          </ac:graphicFrameMkLst>
        </pc:graphicFrameChg>
        <pc:cxnChg chg="add mod">
          <ac:chgData name="Nguyen Chi Son" userId="606856d02e9d83ac" providerId="LiveId" clId="{916513A4-9BC5-408E-A99A-C1D2755C5876}" dt="2022-05-11T16:15:33.469" v="5551" actId="14100"/>
          <ac:cxnSpMkLst>
            <pc:docMk/>
            <pc:sldMk cId="286503929" sldId="808"/>
            <ac:cxnSpMk id="14" creationId="{8BB56A2F-EF13-B9C6-E0BE-31DB41468704}"/>
          </ac:cxnSpMkLst>
        </pc:cxnChg>
      </pc:sldChg>
    </pc:docChg>
  </pc:docChgLst>
  <pc:docChgLst>
    <pc:chgData name="Nguyen Chi Son" userId="606856d02e9d83ac" providerId="LiveId" clId="{0A68DCF4-6623-4441-A546-BFEEAC18F9AF}"/>
    <pc:docChg chg="undo custSel addSld delSld modSld">
      <pc:chgData name="Nguyen Chi Son" userId="606856d02e9d83ac" providerId="LiveId" clId="{0A68DCF4-6623-4441-A546-BFEEAC18F9AF}" dt="2022-06-03T11:05:40.445" v="4647" actId="1076"/>
      <pc:docMkLst>
        <pc:docMk/>
      </pc:docMkLst>
      <pc:sldChg chg="modSp mod">
        <pc:chgData name="Nguyen Chi Son" userId="606856d02e9d83ac" providerId="LiveId" clId="{0A68DCF4-6623-4441-A546-BFEEAC18F9AF}" dt="2022-06-02T14:36:03.468" v="83" actId="255"/>
        <pc:sldMkLst>
          <pc:docMk/>
          <pc:sldMk cId="2922349590" sldId="256"/>
        </pc:sldMkLst>
        <pc:spChg chg="mod">
          <ac:chgData name="Nguyen Chi Son" userId="606856d02e9d83ac" providerId="LiveId" clId="{0A68DCF4-6623-4441-A546-BFEEAC18F9AF}" dt="2022-06-02T14:36:03.468" v="8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A68DCF4-6623-4441-A546-BFEEAC18F9AF}" dt="2022-06-02T14:36:17.636" v="115" actId="20577"/>
        <pc:sldMkLst>
          <pc:docMk/>
          <pc:sldMk cId="1033004166" sldId="675"/>
        </pc:sldMkLst>
        <pc:spChg chg="mod">
          <ac:chgData name="Nguyen Chi Son" userId="606856d02e9d83ac" providerId="LiveId" clId="{0A68DCF4-6623-4441-A546-BFEEAC18F9AF}" dt="2022-06-02T14:36:17.636" v="11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A68DCF4-6623-4441-A546-BFEEAC18F9AF}" dt="2022-06-02T15:26:47.773" v="997" actId="1076"/>
        <pc:sldMkLst>
          <pc:docMk/>
          <pc:sldMk cId="1696484547" sldId="885"/>
        </pc:sldMkLst>
        <pc:spChg chg="mod">
          <ac:chgData name="Nguyen Chi Son" userId="606856d02e9d83ac" providerId="LiveId" clId="{0A68DCF4-6623-4441-A546-BFEEAC18F9AF}" dt="2022-06-02T15:22:43.467" v="97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5:22:07.109" v="735" actId="478"/>
          <ac:spMkLst>
            <pc:docMk/>
            <pc:sldMk cId="1696484547" sldId="885"/>
            <ac:spMk id="9" creationId="{6D3E3DA0-47B8-91A3-1155-2AF2939848D1}"/>
          </ac:spMkLst>
        </pc:spChg>
        <pc:spChg chg="del">
          <ac:chgData name="Nguyen Chi Son" userId="606856d02e9d83ac" providerId="LiveId" clId="{0A68DCF4-6623-4441-A546-BFEEAC18F9AF}" dt="2022-06-02T15:22:08.659" v="736" actId="478"/>
          <ac:spMkLst>
            <pc:docMk/>
            <pc:sldMk cId="1696484547" sldId="885"/>
            <ac:spMk id="12" creationId="{3AC7C4FF-C871-A992-7719-7847719F58D1}"/>
          </ac:spMkLst>
        </pc:spChg>
        <pc:spChg chg="del mod">
          <ac:chgData name="Nguyen Chi Son" userId="606856d02e9d83ac" providerId="LiveId" clId="{0A68DCF4-6623-4441-A546-BFEEAC18F9AF}" dt="2022-06-02T15:26:43.335" v="994" actId="478"/>
          <ac:spMkLst>
            <pc:docMk/>
            <pc:sldMk cId="1696484547" sldId="885"/>
            <ac:spMk id="13" creationId="{0FF50B6E-A7EC-2A8F-403D-492B1E33CE1C}"/>
          </ac:spMkLst>
        </pc:spChg>
        <pc:graphicFrameChg chg="del">
          <ac:chgData name="Nguyen Chi Son" userId="606856d02e9d83ac" providerId="LiveId" clId="{0A68DCF4-6623-4441-A546-BFEEAC18F9AF}" dt="2022-06-02T15:22:03.965" v="732" actId="478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0A68DCF4-6623-4441-A546-BFEEAC18F9AF}" dt="2022-06-02T15:22:05.954" v="734" actId="478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0A68DCF4-6623-4441-A546-BFEEAC18F9AF}" dt="2022-06-02T15:22:04.434" v="733" actId="478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graphicFrameChg chg="add mod">
          <ac:chgData name="Nguyen Chi Son" userId="606856d02e9d83ac" providerId="LiveId" clId="{0A68DCF4-6623-4441-A546-BFEEAC18F9AF}" dt="2022-06-02T15:26:47.773" v="997" actId="1076"/>
          <ac:graphicFrameMkLst>
            <pc:docMk/>
            <pc:sldMk cId="1696484547" sldId="885"/>
            <ac:graphicFrameMk id="14" creationId="{3E94877B-FF18-F4D1-95B6-34EEACCFBA47}"/>
          </ac:graphicFrameMkLst>
        </pc:graphicFrameChg>
        <pc:picChg chg="add mod">
          <ac:chgData name="Nguyen Chi Son" userId="606856d02e9d83ac" providerId="LiveId" clId="{0A68DCF4-6623-4441-A546-BFEEAC18F9AF}" dt="2022-06-02T15:26:44.301" v="995" actId="1076"/>
          <ac:picMkLst>
            <pc:docMk/>
            <pc:sldMk cId="1696484547" sldId="885"/>
            <ac:picMk id="4" creationId="{C139A66B-C52C-07EC-BE74-3C265628245A}"/>
          </ac:picMkLst>
        </pc:picChg>
        <pc:picChg chg="del">
          <ac:chgData name="Nguyen Chi Son" userId="606856d02e9d83ac" providerId="LiveId" clId="{0A68DCF4-6623-4441-A546-BFEEAC18F9AF}" dt="2022-06-02T15:22:02.964" v="731" actId="478"/>
          <ac:picMkLst>
            <pc:docMk/>
            <pc:sldMk cId="1696484547" sldId="885"/>
            <ac:picMk id="1026" creationId="{FA740A75-48BC-A903-D85F-16F9F1EA1F93}"/>
          </ac:picMkLst>
        </pc:picChg>
      </pc:sldChg>
      <pc:sldChg chg="modSp mod">
        <pc:chgData name="Nguyen Chi Son" userId="606856d02e9d83ac" providerId="LiveId" clId="{0A68DCF4-6623-4441-A546-BFEEAC18F9AF}" dt="2022-06-02T15:21:59.845" v="730" actId="1036"/>
        <pc:sldMkLst>
          <pc:docMk/>
          <pc:sldMk cId="2094527133" sldId="894"/>
        </pc:sldMkLst>
        <pc:spChg chg="mod">
          <ac:chgData name="Nguyen Chi Son" userId="606856d02e9d83ac" providerId="LiveId" clId="{0A68DCF4-6623-4441-A546-BFEEAC18F9AF}" dt="2022-06-02T15:21:56.024" v="7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0A68DCF4-6623-4441-A546-BFEEAC18F9AF}" dt="2022-06-02T15:21:59.845" v="730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del">
        <pc:chgData name="Nguyen Chi Son" userId="606856d02e9d83ac" providerId="LiveId" clId="{0A68DCF4-6623-4441-A546-BFEEAC18F9AF}" dt="2022-06-02T15:21:47.747" v="667" actId="47"/>
        <pc:sldMkLst>
          <pc:docMk/>
          <pc:sldMk cId="2460070583" sldId="900"/>
        </pc:sldMkLst>
      </pc:sldChg>
      <pc:sldChg chg="addSp delSp modSp mod delAnim">
        <pc:chgData name="Nguyen Chi Son" userId="606856d02e9d83ac" providerId="LiveId" clId="{0A68DCF4-6623-4441-A546-BFEEAC18F9AF}" dt="2022-06-02T15:21:37.250" v="666" actId="1035"/>
        <pc:sldMkLst>
          <pc:docMk/>
          <pc:sldMk cId="1394142104" sldId="908"/>
        </pc:sldMkLst>
        <pc:spChg chg="mod">
          <ac:chgData name="Nguyen Chi Son" userId="606856d02e9d83ac" providerId="LiveId" clId="{0A68DCF4-6623-4441-A546-BFEEAC18F9AF}" dt="2022-06-02T14:48:04.022" v="407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5" creationId="{D2360986-6CBF-8126-60CC-2DF033683F2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6" creationId="{2A0873F6-CC65-CBCF-BF3A-4B52225B03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7" creationId="{72EB5EA2-7A1C-FED6-82C9-5BA6F917DD5E}"/>
          </ac:spMkLst>
        </pc:spChg>
        <pc:spChg chg="del">
          <ac:chgData name="Nguyen Chi Son" userId="606856d02e9d83ac" providerId="LiveId" clId="{0A68DCF4-6623-4441-A546-BFEEAC18F9AF}" dt="2022-06-02T14:46:58.081" v="119" actId="478"/>
          <ac:spMkLst>
            <pc:docMk/>
            <pc:sldMk cId="1394142104" sldId="908"/>
            <ac:spMk id="8" creationId="{22DB82F0-EE01-CA95-AB77-FD6BB375FF99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9" creationId="{C9A75EC4-1934-FED8-C58B-24B2CB3BF06A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0" creationId="{8CF135C6-0915-9DB9-5640-424BA5500762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11" creationId="{EAF55211-CCC4-AAD3-9F77-75E16CB61FA5}"/>
          </ac:spMkLst>
        </pc:spChg>
        <pc:spChg chg="add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23" creationId="{59E823CC-7366-58E5-D0BE-5657D38C7F67}"/>
          </ac:spMkLst>
        </pc:spChg>
        <pc:spChg chg="del">
          <ac:chgData name="Nguyen Chi Son" userId="606856d02e9d83ac" providerId="LiveId" clId="{0A68DCF4-6623-4441-A546-BFEEAC18F9AF}" dt="2022-06-02T14:46:54.720" v="117" actId="478"/>
          <ac:spMkLst>
            <pc:docMk/>
            <pc:sldMk cId="1394142104" sldId="908"/>
            <ac:spMk id="25" creationId="{A145DBCF-3349-54DB-8E2D-302E4E0E66D6}"/>
          </ac:spMkLst>
        </pc:spChg>
        <pc:spChg chg="add del mod">
          <ac:chgData name="Nguyen Chi Son" userId="606856d02e9d83ac" providerId="LiveId" clId="{0A68DCF4-6623-4441-A546-BFEEAC18F9AF}" dt="2022-06-02T15:21:37.250" v="666" actId="1035"/>
          <ac:spMkLst>
            <pc:docMk/>
            <pc:sldMk cId="1394142104" sldId="908"/>
            <ac:spMk id="40" creationId="{64BE1937-22AF-5E6C-F0E3-A13CFD3F5693}"/>
          </ac:spMkLst>
        </pc:spChg>
        <pc:graphicFrameChg chg="del">
          <ac:chgData name="Nguyen Chi Son" userId="606856d02e9d83ac" providerId="LiveId" clId="{0A68DCF4-6623-4441-A546-BFEEAC18F9AF}" dt="2022-06-02T14:46:55.958" v="118" actId="478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del">
          <ac:chgData name="Nguyen Chi Son" userId="606856d02e9d83ac" providerId="LiveId" clId="{0A68DCF4-6623-4441-A546-BFEEAC18F9AF}" dt="2022-06-02T14:46:59.212" v="120" actId="478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del">
          <ac:chgData name="Nguyen Chi Son" userId="606856d02e9d83ac" providerId="LiveId" clId="{0A68DCF4-6623-4441-A546-BFEEAC18F9AF}" dt="2022-06-02T14:46:52.958" v="116" actId="478"/>
          <ac:picMkLst>
            <pc:docMk/>
            <pc:sldMk cId="1394142104" sldId="908"/>
            <ac:picMk id="4" creationId="{3F87CE3E-CED1-2393-F9B1-706DA970864F}"/>
          </ac:picMkLst>
        </pc:picChg>
        <pc:picChg chg="add mod">
          <ac:chgData name="Nguyen Chi Son" userId="606856d02e9d83ac" providerId="LiveId" clId="{0A68DCF4-6623-4441-A546-BFEEAC18F9AF}" dt="2022-06-02T15:21:12.656" v="651" actId="1076"/>
          <ac:picMkLst>
            <pc:docMk/>
            <pc:sldMk cId="1394142104" sldId="908"/>
            <ac:picMk id="12" creationId="{BC3EFB60-303B-3C33-1F3E-BC0438A5E096}"/>
          </ac:picMkLst>
        </pc:picChg>
        <pc:picChg chg="add mod">
          <ac:chgData name="Nguyen Chi Son" userId="606856d02e9d83ac" providerId="LiveId" clId="{0A68DCF4-6623-4441-A546-BFEEAC18F9AF}" dt="2022-06-02T15:21:13.905" v="652" actId="1076"/>
          <ac:picMkLst>
            <pc:docMk/>
            <pc:sldMk cId="1394142104" sldId="908"/>
            <ac:picMk id="16" creationId="{A3DF8E9C-F396-A2B8-28AC-0D2B2ABB1A6D}"/>
          </ac:picMkLst>
        </pc:pic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3" creationId="{EB80B636-A30B-EB9A-3A7F-6CE306CC5F15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15" creationId="{941312A9-FC61-1880-F83D-9DA5A77E2D62}"/>
          </ac:cxnSpMkLst>
        </pc:cxnChg>
        <pc:cxnChg chg="del mod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27" creationId="{39308B84-0DFA-DFFC-EC03-79C660E1B2B8}"/>
          </ac:cxnSpMkLst>
        </pc:cxnChg>
        <pc:cxnChg chg="del">
          <ac:chgData name="Nguyen Chi Son" userId="606856d02e9d83ac" providerId="LiveId" clId="{0A68DCF4-6623-4441-A546-BFEEAC18F9AF}" dt="2022-06-02T14:46:54.720" v="117" actId="478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0A68DCF4-6623-4441-A546-BFEEAC18F9AF}" dt="2022-06-02T15:29:44.155" v="1401" actId="1076"/>
        <pc:sldMkLst>
          <pc:docMk/>
          <pc:sldMk cId="3643987355" sldId="914"/>
        </pc:sldMkLst>
        <pc:spChg chg="add mod">
          <ac:chgData name="Nguyen Chi Son" userId="606856d02e9d83ac" providerId="LiveId" clId="{0A68DCF4-6623-4441-A546-BFEEAC18F9AF}" dt="2022-06-02T15:28:07.334" v="1324" actId="20577"/>
          <ac:spMkLst>
            <pc:docMk/>
            <pc:sldMk cId="3643987355" sldId="914"/>
            <ac:spMk id="8" creationId="{1C89F3DC-D8A8-AA6A-C036-F0BA53039DE3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0" creationId="{14B260D9-D444-9B31-9C18-823E2A51EFE5}"/>
          </ac:spMkLst>
        </pc:spChg>
        <pc:spChg chg="add mod">
          <ac:chgData name="Nguyen Chi Son" userId="606856d02e9d83ac" providerId="LiveId" clId="{0A68DCF4-6623-4441-A546-BFEEAC18F9AF}" dt="2022-06-02T15:27:48.711" v="1285" actId="1035"/>
          <ac:spMkLst>
            <pc:docMk/>
            <pc:sldMk cId="3643987355" sldId="914"/>
            <ac:spMk id="11" creationId="{2B51814A-81B0-91BD-D48D-2770BF00DCBB}"/>
          </ac:spMkLst>
        </pc:spChg>
        <pc:spChg chg="add mod">
          <ac:chgData name="Nguyen Chi Son" userId="606856d02e9d83ac" providerId="LiveId" clId="{0A68DCF4-6623-4441-A546-BFEEAC18F9AF}" dt="2022-06-02T15:28:28.431" v="1397" actId="20577"/>
          <ac:spMkLst>
            <pc:docMk/>
            <pc:sldMk cId="3643987355" sldId="914"/>
            <ac:spMk id="13" creationId="{1A955068-C045-9590-028A-2776594C0956}"/>
          </ac:spMkLst>
        </pc:spChg>
        <pc:spChg chg="mod">
          <ac:chgData name="Nguyen Chi Son" userId="606856d02e9d83ac" providerId="LiveId" clId="{0A68DCF4-6623-4441-A546-BFEEAC18F9AF}" dt="2022-06-02T15:27:41.033" v="1279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27:36.524" v="1266" actId="478"/>
          <ac:spMkLst>
            <pc:docMk/>
            <pc:sldMk cId="3643987355" sldId="914"/>
            <ac:spMk id="28" creationId="{59480F01-1FA6-8EB7-5CF9-FB039E8BC80A}"/>
          </ac:spMkLst>
        </pc:spChg>
        <pc:graphicFrameChg chg="add mod">
          <ac:chgData name="Nguyen Chi Son" userId="606856d02e9d83ac" providerId="LiveId" clId="{0A68DCF4-6623-4441-A546-BFEEAC18F9AF}" dt="2022-06-02T15:28:16.429" v="1327" actId="1076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add mod">
          <ac:chgData name="Nguyen Chi Son" userId="606856d02e9d83ac" providerId="LiveId" clId="{0A68DCF4-6623-4441-A546-BFEEAC18F9AF}" dt="2022-06-02T15:29:44.155" v="1401" actId="1076"/>
          <ac:graphicFrameMkLst>
            <pc:docMk/>
            <pc:sldMk cId="3643987355" sldId="914"/>
            <ac:graphicFrameMk id="15" creationId="{90FA5D74-30F2-3B11-E8CE-5688E58A8E0E}"/>
          </ac:graphicFrameMkLst>
        </pc:graphicFrameChg>
        <pc:picChg chg="del">
          <ac:chgData name="Nguyen Chi Son" userId="606856d02e9d83ac" providerId="LiveId" clId="{0A68DCF4-6623-4441-A546-BFEEAC18F9AF}" dt="2022-06-02T15:27:36.524" v="1266" actId="478"/>
          <ac:picMkLst>
            <pc:docMk/>
            <pc:sldMk cId="3643987355" sldId="914"/>
            <ac:picMk id="12" creationId="{C4DA393B-FF3F-C0F1-D040-9B1AD183A188}"/>
          </ac:picMkLst>
        </pc:picChg>
      </pc:sldChg>
      <pc:sldChg chg="addSp delSp modSp mod delAnim modAnim">
        <pc:chgData name="Nguyen Chi Son" userId="606856d02e9d83ac" providerId="LiveId" clId="{0A68DCF4-6623-4441-A546-BFEEAC18F9AF}" dt="2022-06-02T15:38:42.469" v="1985" actId="1076"/>
        <pc:sldMkLst>
          <pc:docMk/>
          <pc:sldMk cId="1548001408" sldId="925"/>
        </pc:sldMkLst>
        <pc:spChg chg="mod">
          <ac:chgData name="Nguyen Chi Son" userId="606856d02e9d83ac" providerId="LiveId" clId="{0A68DCF4-6623-4441-A546-BFEEAC18F9AF}" dt="2022-06-02T15:34:53.572" v="1885" actId="20577"/>
          <ac:spMkLst>
            <pc:docMk/>
            <pc:sldMk cId="1548001408" sldId="925"/>
            <ac:spMk id="12" creationId="{D6800878-F88B-22B3-DFA1-3EDC49F7D105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3" creationId="{9EE8A614-BCD1-FE95-A5D2-CDA6293B5B5D}"/>
          </ac:spMkLst>
        </pc:spChg>
        <pc:spChg chg="mod">
          <ac:chgData name="Nguyen Chi Son" userId="606856d02e9d83ac" providerId="LiveId" clId="{0A68DCF4-6623-4441-A546-BFEEAC18F9AF}" dt="2022-06-02T15:30:54.570" v="1819" actId="1035"/>
          <ac:spMkLst>
            <pc:docMk/>
            <pc:sldMk cId="1548001408" sldId="925"/>
            <ac:spMk id="14" creationId="{7AEFDD8D-63BF-80B1-17C3-A7D5F85F6BFB}"/>
          </ac:spMkLst>
        </pc:spChg>
        <pc:spChg chg="mod">
          <ac:chgData name="Nguyen Chi Son" userId="606856d02e9d83ac" providerId="LiveId" clId="{0A68DCF4-6623-4441-A546-BFEEAC18F9AF}" dt="2022-06-02T15:35:40.144" v="1964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0A68DCF4-6623-4441-A546-BFEEAC18F9AF}" dt="2022-06-02T15:31:06.432" v="1834" actId="20577"/>
          <ac:spMkLst>
            <pc:docMk/>
            <pc:sldMk cId="1548001408" sldId="925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2T15:38:37.989" v="1984" actId="1076"/>
          <ac:graphicFrameMkLst>
            <pc:docMk/>
            <pc:sldMk cId="1548001408" sldId="925"/>
            <ac:graphicFrameMk id="16" creationId="{706860B8-862C-89FE-DD60-F5FD6612135B}"/>
          </ac:graphicFrameMkLst>
        </pc:graphicFrameChg>
        <pc:graphicFrameChg chg="mod">
          <ac:chgData name="Nguyen Chi Son" userId="606856d02e9d83ac" providerId="LiveId" clId="{0A68DCF4-6623-4441-A546-BFEEAC18F9AF}" dt="2022-06-02T15:37:28.493" v="1978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del mod">
          <ac:chgData name="Nguyen Chi Son" userId="606856d02e9d83ac" providerId="LiveId" clId="{0A68DCF4-6623-4441-A546-BFEEAC18F9AF}" dt="2022-06-02T15:35:01.688" v="1887" actId="478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del mod">
          <ac:chgData name="Nguyen Chi Son" userId="606856d02e9d83ac" providerId="LiveId" clId="{0A68DCF4-6623-4441-A546-BFEEAC18F9AF}" dt="2022-06-02T15:35:41.414" v="1965" actId="478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picChg chg="add mod">
          <ac:chgData name="Nguyen Chi Son" userId="606856d02e9d83ac" providerId="LiveId" clId="{0A68DCF4-6623-4441-A546-BFEEAC18F9AF}" dt="2022-06-02T15:38:42.469" v="1985" actId="1076"/>
          <ac:picMkLst>
            <pc:docMk/>
            <pc:sldMk cId="1548001408" sldId="925"/>
            <ac:picMk id="1026" creationId="{58C80D56-507D-03B8-E5B9-67FB4E95F1C2}"/>
          </ac:picMkLst>
        </pc:picChg>
        <pc:picChg chg="del mod">
          <ac:chgData name="Nguyen Chi Son" userId="606856d02e9d83ac" providerId="LiveId" clId="{0A68DCF4-6623-4441-A546-BFEEAC18F9AF}" dt="2022-06-02T15:30:56.469" v="1820" actId="478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0A68DCF4-6623-4441-A546-BFEEAC18F9AF}" dt="2022-06-02T15:42:26.809" v="2355" actId="1076"/>
        <pc:sldMkLst>
          <pc:docMk/>
          <pc:sldMk cId="3464370416" sldId="926"/>
        </pc:sldMkLst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2" creationId="{EE5D3CD5-4CA3-94AA-303A-6A632E5B571C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3" creationId="{0F6212EB-8D54-2644-4E6A-4C49928EEA30}"/>
          </ac:spMkLst>
        </pc:spChg>
        <pc:spChg chg="add mod">
          <ac:chgData name="Nguyen Chi Son" userId="606856d02e9d83ac" providerId="LiveId" clId="{0A68DCF4-6623-4441-A546-BFEEAC18F9AF}" dt="2022-06-02T15:39:43.383" v="2184" actId="1035"/>
          <ac:spMkLst>
            <pc:docMk/>
            <pc:sldMk cId="3464370416" sldId="926"/>
            <ac:spMk id="14" creationId="{81640510-EAE0-57D5-28DB-BAABE241082F}"/>
          </ac:spMkLst>
        </pc:spChg>
        <pc:spChg chg="add del mod">
          <ac:chgData name="Nguyen Chi Son" userId="606856d02e9d83ac" providerId="LiveId" clId="{0A68DCF4-6623-4441-A546-BFEEAC18F9AF}" dt="2022-06-02T15:39:35.257" v="2169"/>
          <ac:spMkLst>
            <pc:docMk/>
            <pc:sldMk cId="3464370416" sldId="926"/>
            <ac:spMk id="17" creationId="{00B85C9E-6F9F-7355-42AA-4C2DCF5C7980}"/>
          </ac:spMkLst>
        </pc:spChg>
        <pc:spChg chg="add mod">
          <ac:chgData name="Nguyen Chi Son" userId="606856d02e9d83ac" providerId="LiveId" clId="{0A68DCF4-6623-4441-A546-BFEEAC18F9AF}" dt="2022-06-02T15:40:53.277" v="2344" actId="20577"/>
          <ac:spMkLst>
            <pc:docMk/>
            <pc:sldMk cId="3464370416" sldId="926"/>
            <ac:spMk id="18" creationId="{465DC38F-64DC-303D-E60D-B002D02EC5AA}"/>
          </ac:spMkLst>
        </pc:spChg>
        <pc:spChg chg="mod">
          <ac:chgData name="Nguyen Chi Son" userId="606856d02e9d83ac" providerId="LiveId" clId="{0A68DCF4-6623-4441-A546-BFEEAC18F9AF}" dt="2022-06-02T15:39:15.481" v="2153" actId="20577"/>
          <ac:spMkLst>
            <pc:docMk/>
            <pc:sldMk cId="3464370416" sldId="926"/>
            <ac:spMk id="19" creationId="{9C339D16-68E4-43C4-A62E-D0146138D23B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4" creationId="{9FA2B2C3-D1D8-7817-AA87-B67F1664BC7D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5" creationId="{03D6376B-C45A-F677-0F79-A1ECFA193708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6" creationId="{94EFD63C-9318-AD67-9A4A-9500E05B7D4E}"/>
          </ac:spMkLst>
        </pc:spChg>
        <pc:spChg chg="del">
          <ac:chgData name="Nguyen Chi Son" userId="606856d02e9d83ac" providerId="LiveId" clId="{0A68DCF4-6623-4441-A546-BFEEAC18F9AF}" dt="2022-06-02T15:39:24.066" v="2154" actId="478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0A68DCF4-6623-4441-A546-BFEEAC18F9AF}" dt="2022-06-02T15:39:24.066" v="2154" actId="478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0A68DCF4-6623-4441-A546-BFEEAC18F9AF}" dt="2022-06-02T15:42:24.971" v="2354" actId="1076"/>
          <ac:graphicFrameMkLst>
            <pc:docMk/>
            <pc:sldMk cId="3464370416" sldId="926"/>
            <ac:graphicFrameMk id="15" creationId="{C74087B3-D429-86D0-6E64-3C73566C9E2C}"/>
          </ac:graphicFrameMkLst>
        </pc:graphicFrameChg>
        <pc:graphicFrameChg chg="add mod">
          <ac:chgData name="Nguyen Chi Son" userId="606856d02e9d83ac" providerId="LiveId" clId="{0A68DCF4-6623-4441-A546-BFEEAC18F9AF}" dt="2022-06-02T15:39:43.383" v="2184" actId="1035"/>
          <ac:graphicFrameMkLst>
            <pc:docMk/>
            <pc:sldMk cId="3464370416" sldId="926"/>
            <ac:graphicFrameMk id="16" creationId="{97E0D42F-19DA-9023-1513-1E5EC7EDBEC6}"/>
          </ac:graphicFrameMkLst>
        </pc:graphicFrameChg>
        <pc:picChg chg="add mod">
          <ac:chgData name="Nguyen Chi Son" userId="606856d02e9d83ac" providerId="LiveId" clId="{0A68DCF4-6623-4441-A546-BFEEAC18F9AF}" dt="2022-06-02T15:42:26.809" v="2355" actId="1076"/>
          <ac:picMkLst>
            <pc:docMk/>
            <pc:sldMk cId="3464370416" sldId="926"/>
            <ac:picMk id="20" creationId="{88570B11-31A5-37F4-E163-404A94FAC413}"/>
          </ac:picMkLst>
        </pc:picChg>
      </pc:sldChg>
      <pc:sldChg chg="del">
        <pc:chgData name="Nguyen Chi Son" userId="606856d02e9d83ac" providerId="LiveId" clId="{0A68DCF4-6623-4441-A546-BFEEAC18F9AF}" dt="2022-06-02T15:21:49.917" v="668" actId="47"/>
        <pc:sldMkLst>
          <pc:docMk/>
          <pc:sldMk cId="3624051361" sldId="927"/>
        </pc:sldMkLst>
      </pc:sldChg>
      <pc:sldChg chg="del">
        <pc:chgData name="Nguyen Chi Son" userId="606856d02e9d83ac" providerId="LiveId" clId="{0A68DCF4-6623-4441-A546-BFEEAC18F9AF}" dt="2022-06-02T15:26:57.161" v="998" actId="47"/>
        <pc:sldMkLst>
          <pc:docMk/>
          <pc:sldMk cId="2727453419" sldId="928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97906612" sldId="929"/>
        </pc:sldMkLst>
      </pc:sldChg>
      <pc:sldChg chg="del">
        <pc:chgData name="Nguyen Chi Son" userId="606856d02e9d83ac" providerId="LiveId" clId="{0A68DCF4-6623-4441-A546-BFEEAC18F9AF}" dt="2022-06-02T15:42:37.663" v="2356" actId="47"/>
        <pc:sldMkLst>
          <pc:docMk/>
          <pc:sldMk cId="3877214163" sldId="930"/>
        </pc:sldMkLst>
      </pc:sldChg>
      <pc:sldChg chg="modSp mod">
        <pc:chgData name="Nguyen Chi Son" userId="606856d02e9d83ac" providerId="LiveId" clId="{0A68DCF4-6623-4441-A546-BFEEAC18F9AF}" dt="2022-06-02T15:42:47.193" v="2427" actId="20577"/>
        <pc:sldMkLst>
          <pc:docMk/>
          <pc:sldMk cId="3935361284" sldId="931"/>
        </pc:sldMkLst>
        <pc:spChg chg="mod">
          <ac:chgData name="Nguyen Chi Son" userId="606856d02e9d83ac" providerId="LiveId" clId="{0A68DCF4-6623-4441-A546-BFEEAC18F9AF}" dt="2022-06-02T15:42:47.193" v="2427" actId="20577"/>
          <ac:spMkLst>
            <pc:docMk/>
            <pc:sldMk cId="3935361284" sldId="931"/>
            <ac:spMk id="2" creationId="{DAF08EC2-5D0D-48D9-855C-A59C0E5ED55B}"/>
          </ac:spMkLst>
        </pc:spChg>
      </pc:sldChg>
      <pc:sldChg chg="addSp delSp modSp mod modAnim">
        <pc:chgData name="Nguyen Chi Son" userId="606856d02e9d83ac" providerId="LiveId" clId="{0A68DCF4-6623-4441-A546-BFEEAC18F9AF}" dt="2022-06-02T15:49:02.766" v="2590" actId="1076"/>
        <pc:sldMkLst>
          <pc:docMk/>
          <pc:sldMk cId="1334699575" sldId="932"/>
        </pc:sldMkLst>
        <pc:spChg chg="mod">
          <ac:chgData name="Nguyen Chi Son" userId="606856d02e9d83ac" providerId="LiveId" clId="{0A68DCF4-6623-4441-A546-BFEEAC18F9AF}" dt="2022-06-02T15:43:16.920" v="2520" actId="20577"/>
          <ac:spMkLst>
            <pc:docMk/>
            <pc:sldMk cId="1334699575" sldId="932"/>
            <ac:spMk id="2" creationId="{BA8A6260-CA4B-46A9-A06E-C71EE59E6992}"/>
          </ac:spMkLst>
        </pc:spChg>
        <pc:spChg chg="del">
          <ac:chgData name="Nguyen Chi Son" userId="606856d02e9d83ac" providerId="LiveId" clId="{0A68DCF4-6623-4441-A546-BFEEAC18F9AF}" dt="2022-06-02T15:43:47.215" v="2527" actId="478"/>
          <ac:spMkLst>
            <pc:docMk/>
            <pc:sldMk cId="1334699575" sldId="932"/>
            <ac:spMk id="13" creationId="{0FF50B6E-A7EC-2A8F-403D-492B1E33CE1C}"/>
          </ac:spMkLst>
        </pc:spChg>
        <pc:graphicFrameChg chg="add mod">
          <ac:chgData name="Nguyen Chi Son" userId="606856d02e9d83ac" providerId="LiveId" clId="{0A68DCF4-6623-4441-A546-BFEEAC18F9AF}" dt="2022-06-02T15:47:40.487" v="2567" actId="1076"/>
          <ac:graphicFrameMkLst>
            <pc:docMk/>
            <pc:sldMk cId="1334699575" sldId="932"/>
            <ac:graphicFrameMk id="5" creationId="{CF0B7AA0-D040-3249-968A-6380CE5133CD}"/>
          </ac:graphicFrameMkLst>
        </pc:graphicFrameChg>
        <pc:graphicFrameChg chg="add mod">
          <ac:chgData name="Nguyen Chi Son" userId="606856d02e9d83ac" providerId="LiveId" clId="{0A68DCF4-6623-4441-A546-BFEEAC18F9AF}" dt="2022-06-02T15:47:50.718" v="2571" actId="1076"/>
          <ac:graphicFrameMkLst>
            <pc:docMk/>
            <pc:sldMk cId="1334699575" sldId="932"/>
            <ac:graphicFrameMk id="14" creationId="{88806338-B974-F89F-68C3-E5CA01FDAD23}"/>
          </ac:graphicFrameMkLst>
        </pc:graphicFrameChg>
        <pc:graphicFrameChg chg="add mod">
          <ac:chgData name="Nguyen Chi Son" userId="606856d02e9d83ac" providerId="LiveId" clId="{0A68DCF4-6623-4441-A546-BFEEAC18F9AF}" dt="2022-06-02T15:49:02.766" v="2590" actId="1076"/>
          <ac:graphicFrameMkLst>
            <pc:docMk/>
            <pc:sldMk cId="1334699575" sldId="932"/>
            <ac:graphicFrameMk id="25" creationId="{2BF6732C-0E4F-64CD-0AA0-B23B35FC8096}"/>
          </ac:graphicFrameMkLst>
        </pc:graphicFrameChg>
        <pc:picChg chg="del">
          <ac:chgData name="Nguyen Chi Son" userId="606856d02e9d83ac" providerId="LiveId" clId="{0A68DCF4-6623-4441-A546-BFEEAC18F9AF}" dt="2022-06-02T15:42:50.671" v="2428" actId="478"/>
          <ac:picMkLst>
            <pc:docMk/>
            <pc:sldMk cId="1334699575" sldId="932"/>
            <ac:picMk id="4" creationId="{D017CFB3-8CA6-C334-8DDF-FC9F40A35213}"/>
          </ac:picMkLst>
        </pc:picChg>
        <pc:picChg chg="add mod">
          <ac:chgData name="Nguyen Chi Son" userId="606856d02e9d83ac" providerId="LiveId" clId="{0A68DCF4-6623-4441-A546-BFEEAC18F9AF}" dt="2022-06-02T15:47:47.110" v="2570" actId="1076"/>
          <ac:picMkLst>
            <pc:docMk/>
            <pc:sldMk cId="1334699575" sldId="932"/>
            <ac:picMk id="6" creationId="{3F2796EF-E683-53B6-6B7F-870978C5BC38}"/>
          </ac:picMkLst>
        </pc:picChg>
        <pc:picChg chg="add mod">
          <ac:chgData name="Nguyen Chi Son" userId="606856d02e9d83ac" providerId="LiveId" clId="{0A68DCF4-6623-4441-A546-BFEEAC18F9AF}" dt="2022-06-02T15:47:50.718" v="2571" actId="1076"/>
          <ac:picMkLst>
            <pc:docMk/>
            <pc:sldMk cId="1334699575" sldId="932"/>
            <ac:picMk id="8" creationId="{2703ADA2-DF98-53B0-0F4E-0A0093A3A193}"/>
          </ac:picMkLst>
        </pc:picChg>
        <pc:cxnChg chg="add mod">
          <ac:chgData name="Nguyen Chi Son" userId="606856d02e9d83ac" providerId="LiveId" clId="{0A68DCF4-6623-4441-A546-BFEEAC18F9AF}" dt="2022-06-02T15:47:50.718" v="2571" actId="1076"/>
          <ac:cxnSpMkLst>
            <pc:docMk/>
            <pc:sldMk cId="1334699575" sldId="932"/>
            <ac:cxnSpMk id="10" creationId="{4194DE49-F341-2714-0F3C-BFD4304711AC}"/>
          </ac:cxnSpMkLst>
        </pc:cxnChg>
        <pc:cxnChg chg="add mod">
          <ac:chgData name="Nguyen Chi Son" userId="606856d02e9d83ac" providerId="LiveId" clId="{0A68DCF4-6623-4441-A546-BFEEAC18F9AF}" dt="2022-06-02T15:48:34.494" v="2583" actId="14100"/>
          <ac:cxnSpMkLst>
            <pc:docMk/>
            <pc:sldMk cId="1334699575" sldId="932"/>
            <ac:cxnSpMk id="15" creationId="{253CF54C-66C4-7B19-654E-788D4AACE610}"/>
          </ac:cxnSpMkLst>
        </pc:cxnChg>
        <pc:cxnChg chg="add mod">
          <ac:chgData name="Nguyen Chi Son" userId="606856d02e9d83ac" providerId="LiveId" clId="{0A68DCF4-6623-4441-A546-BFEEAC18F9AF}" dt="2022-06-02T15:48:32.566" v="2582" actId="14100"/>
          <ac:cxnSpMkLst>
            <pc:docMk/>
            <pc:sldMk cId="1334699575" sldId="932"/>
            <ac:cxnSpMk id="18" creationId="{1DC59A84-23C8-632B-DCCE-73333F96D510}"/>
          </ac:cxnSpMkLst>
        </pc:cxnChg>
        <pc:cxnChg chg="add mod">
          <ac:chgData name="Nguyen Chi Son" userId="606856d02e9d83ac" providerId="LiveId" clId="{0A68DCF4-6623-4441-A546-BFEEAC18F9AF}" dt="2022-06-02T15:48:50.398" v="2586" actId="14100"/>
          <ac:cxnSpMkLst>
            <pc:docMk/>
            <pc:sldMk cId="1334699575" sldId="932"/>
            <ac:cxnSpMk id="22" creationId="{DFC36BD5-66AF-70D5-E77E-B98FC1803CB3}"/>
          </ac:cxnSpMkLst>
        </pc:cxnChg>
      </pc:sldChg>
      <pc:sldChg chg="addSp delSp modSp mod modAnim">
        <pc:chgData name="Nguyen Chi Son" userId="606856d02e9d83ac" providerId="LiveId" clId="{0A68DCF4-6623-4441-A546-BFEEAC18F9AF}" dt="2022-06-03T10:55:49.837" v="3412" actId="2711"/>
        <pc:sldMkLst>
          <pc:docMk/>
          <pc:sldMk cId="3125435795" sldId="933"/>
        </pc:sldMkLst>
        <pc:spChg chg="mod">
          <ac:chgData name="Nguyen Chi Son" userId="606856d02e9d83ac" providerId="LiveId" clId="{0A68DCF4-6623-4441-A546-BFEEAC18F9AF}" dt="2022-06-03T10:52:04.756" v="3222" actId="20577"/>
          <ac:spMkLst>
            <pc:docMk/>
            <pc:sldMk cId="3125435795" sldId="933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0:55:49.837" v="3412" actId="2711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0:50:50.312" v="3134" actId="20577"/>
          <ac:spMkLst>
            <pc:docMk/>
            <pc:sldMk cId="3125435795" sldId="933"/>
            <ac:spMk id="19" creationId="{9C339D16-68E4-43C4-A62E-D0146138D23B}"/>
          </ac:spMkLst>
        </pc:spChg>
        <pc:graphicFrameChg chg="add mod">
          <ac:chgData name="Nguyen Chi Son" userId="606856d02e9d83ac" providerId="LiveId" clId="{0A68DCF4-6623-4441-A546-BFEEAC18F9AF}" dt="2022-06-03T10:51:38.791" v="3170" actId="1076"/>
          <ac:graphicFrameMkLst>
            <pc:docMk/>
            <pc:sldMk cId="3125435795" sldId="933"/>
            <ac:graphicFrameMk id="18" creationId="{B0AC4ABE-7C1E-D854-09CB-781ED6ADCB9C}"/>
          </ac:graphicFrameMkLst>
        </pc:graphicFrameChg>
        <pc:graphicFrameChg chg="add mod">
          <ac:chgData name="Nguyen Chi Son" userId="606856d02e9d83ac" providerId="LiveId" clId="{0A68DCF4-6623-4441-A546-BFEEAC18F9AF}" dt="2022-06-03T10:52:20.191" v="3228" actId="1076"/>
          <ac:graphicFrameMkLst>
            <pc:docMk/>
            <pc:sldMk cId="3125435795" sldId="933"/>
            <ac:graphicFrameMk id="20" creationId="{1001FF9B-2506-9033-3C4C-DFF76C866718}"/>
          </ac:graphicFrameMkLst>
        </pc:graphicFrameChg>
        <pc:graphicFrameChg chg="add mod">
          <ac:chgData name="Nguyen Chi Son" userId="606856d02e9d83ac" providerId="LiveId" clId="{0A68DCF4-6623-4441-A546-BFEEAC18F9AF}" dt="2022-06-03T10:54:20.677" v="3250" actId="1076"/>
          <ac:graphicFrameMkLst>
            <pc:docMk/>
            <pc:sldMk cId="3125435795" sldId="933"/>
            <ac:graphicFrameMk id="21" creationId="{0517EE56-794B-341A-1C3A-564E1A7947F4}"/>
          </ac:graphicFrameMkLst>
        </pc:graphicFrameChg>
        <pc:picChg chg="del">
          <ac:chgData name="Nguyen Chi Son" userId="606856d02e9d83ac" providerId="LiveId" clId="{0A68DCF4-6623-4441-A546-BFEEAC18F9AF}" dt="2022-06-03T10:40:47.660" v="2592" actId="478"/>
          <ac:picMkLst>
            <pc:docMk/>
            <pc:sldMk cId="3125435795" sldId="933"/>
            <ac:picMk id="3" creationId="{3A75F18C-C42E-116B-72A4-DB43184980A5}"/>
          </ac:picMkLst>
        </pc:picChg>
        <pc:picChg chg="add mod">
          <ac:chgData name="Nguyen Chi Son" userId="606856d02e9d83ac" providerId="LiveId" clId="{0A68DCF4-6623-4441-A546-BFEEAC18F9AF}" dt="2022-06-03T10:50:38.784" v="3120" actId="1076"/>
          <ac:picMkLst>
            <pc:docMk/>
            <pc:sldMk cId="3125435795" sldId="933"/>
            <ac:picMk id="10" creationId="{A42A02B0-D77C-65E5-DCEE-19C545FA1316}"/>
          </ac:picMkLst>
        </pc:picChg>
        <pc:cxnChg chg="add mod">
          <ac:chgData name="Nguyen Chi Son" userId="606856d02e9d83ac" providerId="LiveId" clId="{0A68DCF4-6623-4441-A546-BFEEAC18F9AF}" dt="2022-06-03T10:51:32.606" v="3169" actId="1035"/>
          <ac:cxnSpMkLst>
            <pc:docMk/>
            <pc:sldMk cId="3125435795" sldId="933"/>
            <ac:cxnSpMk id="11" creationId="{CD87D80B-A10A-CFB3-7AAB-B3E63160840E}"/>
          </ac:cxnSpMkLst>
        </pc:cxnChg>
        <pc:cxnChg chg="add mod">
          <ac:chgData name="Nguyen Chi Son" userId="606856d02e9d83ac" providerId="LiveId" clId="{0A68DCF4-6623-4441-A546-BFEEAC18F9AF}" dt="2022-06-03T10:51:19.583" v="3141" actId="14100"/>
          <ac:cxnSpMkLst>
            <pc:docMk/>
            <pc:sldMk cId="3125435795" sldId="933"/>
            <ac:cxnSpMk id="16" creationId="{00A3566B-6B51-7D2D-2FF8-A288B33D7384}"/>
          </ac:cxnSpMkLst>
        </pc:cxnChg>
        <pc:cxnChg chg="add mod">
          <ac:chgData name="Nguyen Chi Son" userId="606856d02e9d83ac" providerId="LiveId" clId="{0A68DCF4-6623-4441-A546-BFEEAC18F9AF}" dt="2022-06-03T10:51:26.759" v="3167" actId="14100"/>
          <ac:cxnSpMkLst>
            <pc:docMk/>
            <pc:sldMk cId="3125435795" sldId="933"/>
            <ac:cxnSpMk id="17" creationId="{2C61E05A-AF1A-5855-7C8C-8DE4983A3CC7}"/>
          </ac:cxnSpMkLst>
        </pc:cxnChg>
      </pc:sldChg>
      <pc:sldChg chg="modSp add mod">
        <pc:chgData name="Nguyen Chi Son" userId="606856d02e9d83ac" providerId="LiveId" clId="{0A68DCF4-6623-4441-A546-BFEEAC18F9AF}" dt="2022-06-03T10:57:48.389" v="3430" actId="1035"/>
        <pc:sldMkLst>
          <pc:docMk/>
          <pc:sldMk cId="1729037986" sldId="934"/>
        </pc:sldMkLst>
        <pc:spChg chg="mod">
          <ac:chgData name="Nguyen Chi Son" userId="606856d02e9d83ac" providerId="LiveId" clId="{0A68DCF4-6623-4441-A546-BFEEAC18F9AF}" dt="2022-06-03T10:57:46.806" v="3426" actId="20577"/>
          <ac:spMkLst>
            <pc:docMk/>
            <pc:sldMk cId="1729037986" sldId="934"/>
            <ac:spMk id="15" creationId="{1597431A-3E96-EB56-5A51-7A121DD0A31C}"/>
          </ac:spMkLst>
        </pc:spChg>
        <pc:graphicFrameChg chg="mod">
          <ac:chgData name="Nguyen Chi Son" userId="606856d02e9d83ac" providerId="LiveId" clId="{0A68DCF4-6623-4441-A546-BFEEAC18F9AF}" dt="2022-06-03T10:57:48.389" v="3430" actId="1035"/>
          <ac:graphicFrameMkLst>
            <pc:docMk/>
            <pc:sldMk cId="1729037986" sldId="934"/>
            <ac:graphicFrameMk id="21" creationId="{0517EE56-794B-341A-1C3A-564E1A7947F4}"/>
          </ac:graphicFrameMkLst>
        </pc:graphicFrameChg>
      </pc:sldChg>
      <pc:sldChg chg="addSp delSp modSp add mod delAnim modAnim">
        <pc:chgData name="Nguyen Chi Son" userId="606856d02e9d83ac" providerId="LiveId" clId="{0A68DCF4-6623-4441-A546-BFEEAC18F9AF}" dt="2022-06-03T11:05:23.249" v="4641" actId="20577"/>
        <pc:sldMkLst>
          <pc:docMk/>
          <pc:sldMk cId="1367514753" sldId="935"/>
        </pc:sldMkLst>
        <pc:spChg chg="mod">
          <ac:chgData name="Nguyen Chi Son" userId="606856d02e9d83ac" providerId="LiveId" clId="{0A68DCF4-6623-4441-A546-BFEEAC18F9AF}" dt="2022-06-03T11:02:23.969" v="4464" actId="20577"/>
          <ac:spMkLst>
            <pc:docMk/>
            <pc:sldMk cId="1367514753" sldId="935"/>
            <ac:spMk id="12" creationId="{83A71128-5D35-93B7-D3D7-6C29AFB1DE8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3" creationId="{1F5A6749-734F-F4DF-F8E2-512C8F29E5D2}"/>
          </ac:spMkLst>
        </pc:spChg>
        <pc:spChg chg="mod">
          <ac:chgData name="Nguyen Chi Son" userId="606856d02e9d83ac" providerId="LiveId" clId="{0A68DCF4-6623-4441-A546-BFEEAC18F9AF}" dt="2022-06-03T11:00:25.198" v="4262" actId="1035"/>
          <ac:spMkLst>
            <pc:docMk/>
            <pc:sldMk cId="1367514753" sldId="935"/>
            <ac:spMk id="14" creationId="{9542734E-B99C-C697-0227-3E8C50485E1A}"/>
          </ac:spMkLst>
        </pc:spChg>
        <pc:spChg chg="mod">
          <ac:chgData name="Nguyen Chi Son" userId="606856d02e9d83ac" providerId="LiveId" clId="{0A68DCF4-6623-4441-A546-BFEEAC18F9AF}" dt="2022-06-03T11:05:23.249" v="4641" actId="20577"/>
          <ac:spMkLst>
            <pc:docMk/>
            <pc:sldMk cId="1367514753" sldId="935"/>
            <ac:spMk id="15" creationId="{1597431A-3E96-EB56-5A51-7A121DD0A31C}"/>
          </ac:spMkLst>
        </pc:spChg>
        <pc:spChg chg="mod">
          <ac:chgData name="Nguyen Chi Son" userId="606856d02e9d83ac" providerId="LiveId" clId="{0A68DCF4-6623-4441-A546-BFEEAC18F9AF}" dt="2022-06-03T11:00:21.618" v="4241" actId="20577"/>
          <ac:spMkLst>
            <pc:docMk/>
            <pc:sldMk cId="1367514753" sldId="935"/>
            <ac:spMk id="19" creationId="{9C339D16-68E4-43C4-A62E-D0146138D23B}"/>
          </ac:spMkLst>
        </pc:spChg>
        <pc:graphicFrameChg chg="del">
          <ac:chgData name="Nguyen Chi Son" userId="606856d02e9d83ac" providerId="LiveId" clId="{0A68DCF4-6623-4441-A546-BFEEAC18F9AF}" dt="2022-06-03T10:58:02.214" v="3432" actId="478"/>
          <ac:graphicFrameMkLst>
            <pc:docMk/>
            <pc:sldMk cId="1367514753" sldId="935"/>
            <ac:graphicFrameMk id="18" creationId="{B0AC4ABE-7C1E-D854-09CB-781ED6ADCB9C}"/>
          </ac:graphicFrameMkLst>
        </pc:graphicFrameChg>
        <pc:graphicFrameChg chg="mod">
          <ac:chgData name="Nguyen Chi Son" userId="606856d02e9d83ac" providerId="LiveId" clId="{0A68DCF4-6623-4441-A546-BFEEAC18F9AF}" dt="2022-06-03T11:03:55.481" v="4628"/>
          <ac:graphicFrameMkLst>
            <pc:docMk/>
            <pc:sldMk cId="1367514753" sldId="935"/>
            <ac:graphicFrameMk id="20" creationId="{1001FF9B-2506-9033-3C4C-DFF76C866718}"/>
          </ac:graphicFrameMkLst>
        </pc:graphicFrameChg>
        <pc:graphicFrameChg chg="del mod">
          <ac:chgData name="Nguyen Chi Son" userId="606856d02e9d83ac" providerId="LiveId" clId="{0A68DCF4-6623-4441-A546-BFEEAC18F9AF}" dt="2022-06-03T11:05:21.486" v="4640" actId="478"/>
          <ac:graphicFrameMkLst>
            <pc:docMk/>
            <pc:sldMk cId="1367514753" sldId="935"/>
            <ac:graphicFrameMk id="21" creationId="{0517EE56-794B-341A-1C3A-564E1A7947F4}"/>
          </ac:graphicFrameMkLst>
        </pc:graphicFrameChg>
        <pc:picChg chg="add mod">
          <ac:chgData name="Nguyen Chi Son" userId="606856d02e9d83ac" providerId="LiveId" clId="{0A68DCF4-6623-4441-A546-BFEEAC18F9AF}" dt="2022-06-03T11:00:06.448" v="4202" actId="1076"/>
          <ac:picMkLst>
            <pc:docMk/>
            <pc:sldMk cId="1367514753" sldId="935"/>
            <ac:picMk id="3" creationId="{B06D9F69-E4D9-8526-217A-9BD773905417}"/>
          </ac:picMkLst>
        </pc:picChg>
        <pc:picChg chg="del">
          <ac:chgData name="Nguyen Chi Son" userId="606856d02e9d83ac" providerId="LiveId" clId="{0A68DCF4-6623-4441-A546-BFEEAC18F9AF}" dt="2022-06-03T10:58:02.214" v="3432" actId="478"/>
          <ac:picMkLst>
            <pc:docMk/>
            <pc:sldMk cId="1367514753" sldId="935"/>
            <ac:picMk id="10" creationId="{A42A02B0-D77C-65E5-DCEE-19C545FA1316}"/>
          </ac:picMkLst>
        </pc:pic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1" creationId="{CD87D80B-A10A-CFB3-7AAB-B3E63160840E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6" creationId="{00A3566B-6B51-7D2D-2FF8-A288B33D7384}"/>
          </ac:cxnSpMkLst>
        </pc:cxnChg>
        <pc:cxnChg chg="del">
          <ac:chgData name="Nguyen Chi Son" userId="606856d02e9d83ac" providerId="LiveId" clId="{0A68DCF4-6623-4441-A546-BFEEAC18F9AF}" dt="2022-06-03T10:58:02.214" v="3432" actId="478"/>
          <ac:cxnSpMkLst>
            <pc:docMk/>
            <pc:sldMk cId="1367514753" sldId="935"/>
            <ac:cxnSpMk id="17" creationId="{2C61E05A-AF1A-5855-7C8C-8DE4983A3CC7}"/>
          </ac:cxnSpMkLst>
        </pc:cxnChg>
      </pc:sldChg>
      <pc:sldChg chg="modSp add mod">
        <pc:chgData name="Nguyen Chi Son" userId="606856d02e9d83ac" providerId="LiveId" clId="{0A68DCF4-6623-4441-A546-BFEEAC18F9AF}" dt="2022-06-03T11:05:40.445" v="4647" actId="1076"/>
        <pc:sldMkLst>
          <pc:docMk/>
          <pc:sldMk cId="452934607" sldId="936"/>
        </pc:sldMkLst>
        <pc:spChg chg="mod">
          <ac:chgData name="Nguyen Chi Son" userId="606856d02e9d83ac" providerId="LiveId" clId="{0A68DCF4-6623-4441-A546-BFEEAC18F9AF}" dt="2022-06-03T11:05:26.478" v="4642" actId="20577"/>
          <ac:spMkLst>
            <pc:docMk/>
            <pc:sldMk cId="452934607" sldId="936"/>
            <ac:spMk id="15" creationId="{1597431A-3E96-EB56-5A51-7A121DD0A31C}"/>
          </ac:spMkLst>
        </pc:spChg>
        <pc:graphicFrameChg chg="mod">
          <ac:chgData name="Nguyen Chi Son" userId="606856d02e9d83ac" providerId="LiveId" clId="{0A68DCF4-6623-4441-A546-BFEEAC18F9AF}" dt="2022-06-03T11:05:40.445" v="4647" actId="1076"/>
          <ac:graphicFrameMkLst>
            <pc:docMk/>
            <pc:sldMk cId="452934607" sldId="936"/>
            <ac:graphicFrameMk id="21" creationId="{0517EE56-794B-341A-1C3A-564E1A7947F4}"/>
          </ac:graphicFrameMkLst>
        </pc:graphicFrameChg>
      </pc:sldChg>
    </pc:docChg>
  </pc:docChgLst>
  <pc:docChgLst>
    <pc:chgData name="Nguyen Chi Son" userId="606856d02e9d83ac" providerId="LiveId" clId="{D004948A-28F6-4C2A-98E3-B11E1532C4FA}"/>
    <pc:docChg chg="undo custSel addSld delSld modSld">
      <pc:chgData name="Nguyen Chi Son" userId="606856d02e9d83ac" providerId="LiveId" clId="{D004948A-28F6-4C2A-98E3-B11E1532C4FA}" dt="2022-05-17T16:24:01.970" v="6985"/>
      <pc:docMkLst>
        <pc:docMk/>
      </pc:docMkLst>
      <pc:sldChg chg="modSp mod">
        <pc:chgData name="Nguyen Chi Son" userId="606856d02e9d83ac" providerId="LiveId" clId="{D004948A-28F6-4C2A-98E3-B11E1532C4FA}" dt="2022-05-17T03:53:14.938" v="44" actId="255"/>
        <pc:sldMkLst>
          <pc:docMk/>
          <pc:sldMk cId="2922349590" sldId="256"/>
        </pc:sldMkLst>
        <pc:spChg chg="mod">
          <ac:chgData name="Nguyen Chi Son" userId="606856d02e9d83ac" providerId="LiveId" clId="{D004948A-28F6-4C2A-98E3-B11E1532C4FA}" dt="2022-05-17T03:53:14.938" v="44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004948A-28F6-4C2A-98E3-B11E1532C4FA}" dt="2022-05-17T04:06:42.094" v="897" actId="20577"/>
        <pc:sldMkLst>
          <pc:docMk/>
          <pc:sldMk cId="3319126272" sldId="622"/>
        </pc:sldMkLst>
        <pc:spChg chg="mod">
          <ac:chgData name="Nguyen Chi Son" userId="606856d02e9d83ac" providerId="LiveId" clId="{D004948A-28F6-4C2A-98E3-B11E1532C4FA}" dt="2022-05-17T04:06:42.094" v="89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004948A-28F6-4C2A-98E3-B11E1532C4FA}" dt="2022-05-17T03:53:38.599" v="87" actId="20577"/>
        <pc:sldMkLst>
          <pc:docMk/>
          <pc:sldMk cId="1033004166" sldId="675"/>
        </pc:sldMkLst>
        <pc:spChg chg="mod">
          <ac:chgData name="Nguyen Chi Son" userId="606856d02e9d83ac" providerId="LiveId" clId="{D004948A-28F6-4C2A-98E3-B11E1532C4FA}" dt="2022-05-17T03:53:38.599" v="87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004948A-28F6-4C2A-98E3-B11E1532C4FA}" dt="2022-05-17T04:13:04.892" v="2237" actId="1076"/>
        <pc:sldMkLst>
          <pc:docMk/>
          <pc:sldMk cId="3014091475" sldId="782"/>
        </pc:sldMkLst>
        <pc:spChg chg="mod">
          <ac:chgData name="Nguyen Chi Son" userId="606856d02e9d83ac" providerId="LiveId" clId="{D004948A-28F6-4C2A-98E3-B11E1532C4FA}" dt="2022-05-17T04:07:54.656" v="1403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7" creationId="{BC955902-ACF9-970D-B1AE-4DDAB861205F}"/>
          </ac:spMkLst>
        </pc:spChg>
        <pc:spChg chg="del">
          <ac:chgData name="Nguyen Chi Son" userId="606856d02e9d83ac" providerId="LiveId" clId="{D004948A-28F6-4C2A-98E3-B11E1532C4FA}" dt="2022-05-17T04:06:47.711" v="900" actId="478"/>
          <ac:spMkLst>
            <pc:docMk/>
            <pc:sldMk cId="3014091475" sldId="782"/>
            <ac:spMk id="9" creationId="{A53E5BCB-823A-4C55-8FCD-4B7F2E76626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3" creationId="{E501F4AA-0C97-89C1-4462-FFF45B0CA31A}"/>
          </ac:spMkLst>
        </pc:spChg>
        <pc:spChg chg="add mod">
          <ac:chgData name="Nguyen Chi Son" userId="606856d02e9d83ac" providerId="LiveId" clId="{D004948A-28F6-4C2A-98E3-B11E1532C4FA}" dt="2022-05-17T04:12:47.694" v="2231" actId="1035"/>
          <ac:spMkLst>
            <pc:docMk/>
            <pc:sldMk cId="3014091475" sldId="782"/>
            <ac:spMk id="14" creationId="{8100FBBD-93FA-13CD-E1EC-E28165D74D5A}"/>
          </ac:spMkLst>
        </pc:sp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D004948A-28F6-4C2A-98E3-B11E1532C4FA}" dt="2022-05-17T04:06:47.711" v="900" actId="478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add mod">
          <ac:chgData name="Nguyen Chi Son" userId="606856d02e9d83ac" providerId="LiveId" clId="{D004948A-28F6-4C2A-98E3-B11E1532C4FA}" dt="2022-05-17T04:13:04.892" v="2237" actId="1076"/>
          <ac:picMkLst>
            <pc:docMk/>
            <pc:sldMk cId="3014091475" sldId="782"/>
            <ac:picMk id="4" creationId="{88FC1075-9846-B149-83C3-FBC33EC11FD5}"/>
          </ac:picMkLst>
        </pc:picChg>
        <pc:picChg chg="del">
          <ac:chgData name="Nguyen Chi Son" userId="606856d02e9d83ac" providerId="LiveId" clId="{D004948A-28F6-4C2A-98E3-B11E1532C4FA}" dt="2022-05-17T04:06:45.059" v="898" actId="478"/>
          <ac:picMkLst>
            <pc:docMk/>
            <pc:sldMk cId="3014091475" sldId="782"/>
            <ac:picMk id="5" creationId="{411D717A-CE10-2900-614F-98F4F13F5A1D}"/>
          </ac:picMkLst>
        </pc:picChg>
        <pc:picChg chg="del">
          <ac:chgData name="Nguyen Chi Son" userId="606856d02e9d83ac" providerId="LiveId" clId="{D004948A-28F6-4C2A-98E3-B11E1532C4FA}" dt="2022-05-17T04:06:45.476" v="899" actId="478"/>
          <ac:picMkLst>
            <pc:docMk/>
            <pc:sldMk cId="3014091475" sldId="782"/>
            <ac:picMk id="6" creationId="{CD0E0A5B-1157-3688-980C-62A9D883B070}"/>
          </ac:picMkLst>
        </pc:picChg>
        <pc:picChg chg="add mod">
          <ac:chgData name="Nguyen Chi Son" userId="606856d02e9d83ac" providerId="LiveId" clId="{D004948A-28F6-4C2A-98E3-B11E1532C4FA}" dt="2022-05-17T04:12:56.301" v="2235" actId="1076"/>
          <ac:picMkLst>
            <pc:docMk/>
            <pc:sldMk cId="3014091475" sldId="782"/>
            <ac:picMk id="12" creationId="{F106AAC9-BD46-E5C3-D6F7-CDF89889A21B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3990194128" sldId="837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469390445" sldId="839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733565035" sldId="842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2177373405" sldId="843"/>
        </pc:sldMkLst>
      </pc:sldChg>
      <pc:sldChg chg="del">
        <pc:chgData name="Nguyen Chi Son" userId="606856d02e9d83ac" providerId="LiveId" clId="{D004948A-28F6-4C2A-98E3-B11E1532C4FA}" dt="2022-05-17T04:13:49.800" v="2238" actId="47"/>
        <pc:sldMkLst>
          <pc:docMk/>
          <pc:sldMk cId="1462173169" sldId="844"/>
        </pc:sldMkLst>
      </pc:sldChg>
      <pc:sldChg chg="addSp delSp modSp mod">
        <pc:chgData name="Nguyen Chi Son" userId="606856d02e9d83ac" providerId="LiveId" clId="{D004948A-28F6-4C2A-98E3-B11E1532C4FA}" dt="2022-05-17T04:06:23.096" v="863" actId="14100"/>
        <pc:sldMkLst>
          <pc:docMk/>
          <pc:sldMk cId="4090454743" sldId="854"/>
        </pc:sldMkLst>
        <pc:spChg chg="mod">
          <ac:chgData name="Nguyen Chi Son" userId="606856d02e9d83ac" providerId="LiveId" clId="{D004948A-28F6-4C2A-98E3-B11E1532C4FA}" dt="2022-05-17T03:59:09.454" v="233" actId="20577"/>
          <ac:spMkLst>
            <pc:docMk/>
            <pc:sldMk cId="4090454743" sldId="854"/>
            <ac:spMk id="2" creationId="{BA8A6260-CA4B-46A9-A06E-C71EE59E6992}"/>
          </ac:spMkLst>
        </pc:spChg>
        <pc:spChg chg="add del mod">
          <ac:chgData name="Nguyen Chi Son" userId="606856d02e9d83ac" providerId="LiveId" clId="{D004948A-28F6-4C2A-98E3-B11E1532C4FA}" dt="2022-05-17T04:02:46.076" v="543" actId="478"/>
          <ac:spMkLst>
            <pc:docMk/>
            <pc:sldMk cId="4090454743" sldId="854"/>
            <ac:spMk id="12" creationId="{124040B2-9076-6B22-DB8D-5B2E0DA0BE1B}"/>
          </ac:spMkLst>
        </pc:spChg>
        <pc:spChg chg="add mod">
          <ac:chgData name="Nguyen Chi Son" userId="606856d02e9d83ac" providerId="LiveId" clId="{D004948A-28F6-4C2A-98E3-B11E1532C4FA}" dt="2022-05-17T04:06:19.472" v="862" actId="14100"/>
          <ac:spMkLst>
            <pc:docMk/>
            <pc:sldMk cId="4090454743" sldId="854"/>
            <ac:spMk id="13" creationId="{6BB0CAA7-8B55-95D2-DC5C-C6F2B471D8D5}"/>
          </ac:spMkLst>
        </pc:spChg>
        <pc:spChg chg="add mod">
          <ac:chgData name="Nguyen Chi Son" userId="606856d02e9d83ac" providerId="LiveId" clId="{D004948A-28F6-4C2A-98E3-B11E1532C4FA}" dt="2022-05-17T04:06:23.096" v="863" actId="14100"/>
          <ac:spMkLst>
            <pc:docMk/>
            <pc:sldMk cId="4090454743" sldId="854"/>
            <ac:spMk id="14" creationId="{9DD867F1-DFA9-92A9-1DBE-D5E885823439}"/>
          </ac:spMkLst>
        </pc:spChg>
        <pc:spChg chg="mod">
          <ac:chgData name="Nguyen Chi Son" userId="606856d02e9d83ac" providerId="LiveId" clId="{D004948A-28F6-4C2A-98E3-B11E1532C4FA}" dt="2022-05-17T04:06:06.040" v="860" actId="552"/>
          <ac:spMkLst>
            <pc:docMk/>
            <pc:sldMk cId="4090454743" sldId="854"/>
            <ac:spMk id="15" creationId="{D4A11C5C-895C-BC35-F8FA-178D9F3E9B51}"/>
          </ac:spMkLst>
        </pc:spChg>
        <pc:graphicFrameChg chg="del">
          <ac:chgData name="Nguyen Chi Son" userId="606856d02e9d83ac" providerId="LiveId" clId="{D004948A-28F6-4C2A-98E3-B11E1532C4FA}" dt="2022-05-17T03:53:41.699" v="89" actId="478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del">
          <ac:chgData name="Nguyen Chi Son" userId="606856d02e9d83ac" providerId="LiveId" clId="{D004948A-28F6-4C2A-98E3-B11E1532C4FA}" dt="2022-05-17T03:53:41.087" v="88" actId="478"/>
          <ac:picMkLst>
            <pc:docMk/>
            <pc:sldMk cId="4090454743" sldId="854"/>
            <ac:picMk id="4" creationId="{5C03EDDA-00CB-8E15-274C-86DACDCE6D39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6" creationId="{DF36FC4B-D002-CC24-817C-A01B397EDDB0}"/>
          </ac:picMkLst>
        </pc:picChg>
        <pc:picChg chg="add mod">
          <ac:chgData name="Nguyen Chi Son" userId="606856d02e9d83ac" providerId="LiveId" clId="{D004948A-28F6-4C2A-98E3-B11E1532C4FA}" dt="2022-05-17T04:01:10.930" v="260" actId="465"/>
          <ac:picMkLst>
            <pc:docMk/>
            <pc:sldMk cId="4090454743" sldId="854"/>
            <ac:picMk id="8" creationId="{7A0ED39F-1C10-CB95-BC8E-55C76431D851}"/>
          </ac:picMkLst>
        </pc:picChg>
        <pc:picChg chg="add mod">
          <ac:chgData name="Nguyen Chi Son" userId="606856d02e9d83ac" providerId="LiveId" clId="{D004948A-28F6-4C2A-98E3-B11E1532C4FA}" dt="2022-05-17T04:01:08.611" v="259" actId="12788"/>
          <ac:picMkLst>
            <pc:docMk/>
            <pc:sldMk cId="4090454743" sldId="854"/>
            <ac:picMk id="10" creationId="{449EC04E-66FA-B7A9-4152-17B0D793D8C3}"/>
          </ac:picMkLst>
        </pc:picChg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2955188893" sldId="855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4108640045" sldId="856"/>
        </pc:sldMkLst>
      </pc:sldChg>
      <pc:sldChg chg="del">
        <pc:chgData name="Nguyen Chi Son" userId="606856d02e9d83ac" providerId="LiveId" clId="{D004948A-28F6-4C2A-98E3-B11E1532C4FA}" dt="2022-05-17T04:06:35.150" v="864" actId="47"/>
        <pc:sldMkLst>
          <pc:docMk/>
          <pc:sldMk cId="541331996" sldId="857"/>
        </pc:sldMkLst>
      </pc:sldChg>
      <pc:sldChg chg="modSp mod">
        <pc:chgData name="Nguyen Chi Son" userId="606856d02e9d83ac" providerId="LiveId" clId="{D004948A-28F6-4C2A-98E3-B11E1532C4FA}" dt="2022-05-17T04:13:55.322" v="2262" actId="20577"/>
        <pc:sldMkLst>
          <pc:docMk/>
          <pc:sldMk cId="3465111237" sldId="858"/>
        </pc:sldMkLst>
        <pc:spChg chg="mod">
          <ac:chgData name="Nguyen Chi Son" userId="606856d02e9d83ac" providerId="LiveId" clId="{D004948A-28F6-4C2A-98E3-B11E1532C4FA}" dt="2022-05-17T04:13:55.322" v="2262" actId="20577"/>
          <ac:spMkLst>
            <pc:docMk/>
            <pc:sldMk cId="3465111237" sldId="858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D004948A-28F6-4C2A-98E3-B11E1532C4FA}" dt="2022-05-17T04:25:10.007" v="3151" actId="14100"/>
        <pc:sldMkLst>
          <pc:docMk/>
          <pc:sldMk cId="2564726876" sldId="859"/>
        </pc:sldMkLst>
        <pc:spChg chg="mod">
          <ac:chgData name="Nguyen Chi Son" userId="606856d02e9d83ac" providerId="LiveId" clId="{D004948A-28F6-4C2A-98E3-B11E1532C4FA}" dt="2022-05-17T04:15:36.957" v="2722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4" creationId="{4261F9AE-7B0A-46D6-474E-7B1A22C3EB92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5" creationId="{A6531B30-AD18-E797-F189-AF329CE23D78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D004948A-28F6-4C2A-98E3-B11E1532C4FA}" dt="2022-05-17T04:25:10.007" v="3151" actId="14100"/>
          <ac:spMkLst>
            <pc:docMk/>
            <pc:sldMk cId="2564726876" sldId="859"/>
            <ac:spMk id="28" creationId="{F67F464B-483E-CF5A-2994-A58046AE5E13}"/>
          </ac:spMkLst>
        </pc:spChg>
        <pc:spChg chg="del">
          <ac:chgData name="Nguyen Chi Son" userId="606856d02e9d83ac" providerId="LiveId" clId="{D004948A-28F6-4C2A-98E3-B11E1532C4FA}" dt="2022-05-17T04:13:59.122" v="2263" actId="478"/>
          <ac:spMkLst>
            <pc:docMk/>
            <pc:sldMk cId="2564726876" sldId="859"/>
            <ac:spMk id="60" creationId="{D3416F60-6BC8-F5F8-E8BA-65C161711182}"/>
          </ac:spMkLst>
        </pc:sp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del">
          <ac:chgData name="Nguyen Chi Son" userId="606856d02e9d83ac" providerId="LiveId" clId="{D004948A-28F6-4C2A-98E3-B11E1532C4FA}" dt="2022-05-17T04:13:59.122" v="2263" actId="478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add mod">
          <ac:chgData name="Nguyen Chi Son" userId="606856d02e9d83ac" providerId="LiveId" clId="{D004948A-28F6-4C2A-98E3-B11E1532C4FA}" dt="2022-05-17T04:25:04.230" v="3149" actId="1076"/>
          <ac:picMkLst>
            <pc:docMk/>
            <pc:sldMk cId="2564726876" sldId="859"/>
            <ac:picMk id="4" creationId="{78D2FF77-2ED6-254F-10D4-CAD342DEE804}"/>
          </ac:picMkLst>
        </pc:pic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19" creationId="{B55452E7-C0E1-E761-168C-F8A4DE7B5432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0" creationId="{A8A88D4A-D01C-E5E1-F0DF-D150492C4735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1" creationId="{6D9001AE-9F01-111F-80D8-9EF6015B9E0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2" creationId="{CF399881-8327-0202-2DD2-2C10D987048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3" creationId="{F323DF30-4FB7-44F3-64AC-879AE107EB9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27" creationId="{8FF92587-93DB-6AD8-658B-69C3AA9E360E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5" creationId="{BCE84180-F970-0112-8DE4-2682B0428FAA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37" creationId="{2E60CECB-EC63-9401-1153-793B9B46B153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0" creationId="{4AE47CBD-E572-3E6A-47EB-2161D82E8467}"/>
          </ac:cxnSpMkLst>
        </pc:cxnChg>
        <pc:cxnChg chg="del">
          <ac:chgData name="Nguyen Chi Son" userId="606856d02e9d83ac" providerId="LiveId" clId="{D004948A-28F6-4C2A-98E3-B11E1532C4FA}" dt="2022-05-17T04:13:59.122" v="2263" actId="478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delSp modSp mod delAnim modAnim">
        <pc:chgData name="Nguyen Chi Son" userId="606856d02e9d83ac" providerId="LiveId" clId="{D004948A-28F6-4C2A-98E3-B11E1532C4FA}" dt="2022-05-17T16:13:37.143" v="4089" actId="12788"/>
        <pc:sldMkLst>
          <pc:docMk/>
          <pc:sldMk cId="2522316162" sldId="860"/>
        </pc:sldMkLst>
        <pc:spChg chg="mod">
          <ac:chgData name="Nguyen Chi Son" userId="606856d02e9d83ac" providerId="LiveId" clId="{D004948A-28F6-4C2A-98E3-B11E1532C4FA}" dt="2022-05-17T16:13:37.143" v="4089" actId="12788"/>
          <ac:spMkLst>
            <pc:docMk/>
            <pc:sldMk cId="2522316162" sldId="860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3:26.545" v="4088" actId="14100"/>
          <ac:spMkLst>
            <pc:docMk/>
            <pc:sldMk cId="2522316162" sldId="860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1:28.845" v="3472" actId="20577"/>
          <ac:spMkLst>
            <pc:docMk/>
            <pc:sldMk cId="2522316162" sldId="860"/>
            <ac:spMk id="19" creationId="{9C339D16-68E4-43C4-A62E-D0146138D23B}"/>
          </ac:spMkLst>
        </pc:sp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del">
          <ac:chgData name="Nguyen Chi Son" userId="606856d02e9d83ac" providerId="LiveId" clId="{D004948A-28F6-4C2A-98E3-B11E1532C4FA}" dt="2022-05-17T16:10:18.051" v="3153" actId="478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D004948A-28F6-4C2A-98E3-B11E1532C4FA}" dt="2022-05-17T16:10:15.709" v="3152" actId="478"/>
          <ac:picMkLst>
            <pc:docMk/>
            <pc:sldMk cId="2522316162" sldId="860"/>
            <ac:picMk id="4" creationId="{6DDA9FC3-E92F-C359-300C-AE84CEB26A36}"/>
          </ac:picMkLst>
        </pc:pic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4" creationId="{769DEBE9-3AFD-9782-1A0E-30A70E2AAF3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5" creationId="{51D1A4B3-D87E-8DC5-0246-76D7CE5877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16" creationId="{6C685B89-BCE9-23CD-EEAD-EF8B171DEFE4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1" creationId="{5440C945-DB14-AF17-E3B3-ECF8DDCB5151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3" creationId="{23DB22D1-F5C5-59CE-2C26-BF3A407A7432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28" creationId="{FA067217-AF63-4569-B6DA-4D242171F05C}"/>
          </ac:cxnSpMkLst>
        </pc:cxnChg>
        <pc:cxnChg chg="del">
          <ac:chgData name="Nguyen Chi Son" userId="606856d02e9d83ac" providerId="LiveId" clId="{D004948A-28F6-4C2A-98E3-B11E1532C4FA}" dt="2022-05-17T16:10:18.051" v="3153" actId="478"/>
          <ac:cxnSpMkLst>
            <pc:docMk/>
            <pc:sldMk cId="2522316162" sldId="860"/>
            <ac:cxnSpMk id="31" creationId="{EB77BD7E-0405-5BE2-B6F6-668D5A0CBF2E}"/>
          </ac:cxnSpMkLst>
        </pc:cxnChg>
      </pc:sldChg>
      <pc:sldChg chg="modSp add mod modAnim">
        <pc:chgData name="Nguyen Chi Son" userId="606856d02e9d83ac" providerId="LiveId" clId="{D004948A-28F6-4C2A-98E3-B11E1532C4FA}" dt="2022-05-17T16:23:50.708" v="6983"/>
        <pc:sldMkLst>
          <pc:docMk/>
          <pc:sldMk cId="2661812338" sldId="861"/>
        </pc:sldMkLst>
        <pc:spChg chg="mod">
          <ac:chgData name="Nguyen Chi Son" userId="606856d02e9d83ac" providerId="LiveId" clId="{D004948A-28F6-4C2A-98E3-B11E1532C4FA}" dt="2022-05-17T16:14:58.638" v="4688" actId="1036"/>
          <ac:spMkLst>
            <pc:docMk/>
            <pc:sldMk cId="2661812338" sldId="861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16:03.061" v="4999" actId="20577"/>
          <ac:spMkLst>
            <pc:docMk/>
            <pc:sldMk cId="2661812338" sldId="861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5:07.859" v="4709" actId="20577"/>
          <ac:spMkLst>
            <pc:docMk/>
            <pc:sldMk cId="2661812338" sldId="861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004948A-28F6-4C2A-98E3-B11E1532C4FA}" dt="2022-05-17T16:23:56.770" v="6984"/>
        <pc:sldMkLst>
          <pc:docMk/>
          <pc:sldMk cId="4032949450" sldId="862"/>
        </pc:sldMkLst>
        <pc:spChg chg="mod">
          <ac:chgData name="Nguyen Chi Son" userId="606856d02e9d83ac" providerId="LiveId" clId="{D004948A-28F6-4C2A-98E3-B11E1532C4FA}" dt="2022-05-17T16:17:42.085" v="5649" actId="20577"/>
          <ac:spMkLst>
            <pc:docMk/>
            <pc:sldMk cId="4032949450" sldId="862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8:17.769" v="5666" actId="20577"/>
          <ac:spMkLst>
            <pc:docMk/>
            <pc:sldMk cId="4032949450" sldId="862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18:07.479" v="5650"/>
          <ac:picMkLst>
            <pc:docMk/>
            <pc:sldMk cId="4032949450" sldId="862"/>
            <ac:picMk id="6" creationId="{EA83912F-6DE4-5C8F-E38A-CC072A42509B}"/>
          </ac:picMkLst>
        </pc:picChg>
      </pc:sldChg>
      <pc:sldChg chg="delSp modSp add mod modAnim">
        <pc:chgData name="Nguyen Chi Son" userId="606856d02e9d83ac" providerId="LiveId" clId="{D004948A-28F6-4C2A-98E3-B11E1532C4FA}" dt="2022-05-17T16:20:35.158" v="6312" actId="1035"/>
        <pc:sldMkLst>
          <pc:docMk/>
          <pc:sldMk cId="822007567" sldId="863"/>
        </pc:sldMkLst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0:35.158" v="6312" actId="1035"/>
          <ac:spMkLst>
            <pc:docMk/>
            <pc:sldMk cId="822007567" sldId="863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19:04.944" v="5954" actId="20577"/>
          <ac:spMkLst>
            <pc:docMk/>
            <pc:sldMk cId="822007567" sldId="863"/>
            <ac:spMk id="19" creationId="{9C339D16-68E4-43C4-A62E-D0146138D23B}"/>
          </ac:spMkLst>
        </pc:spChg>
        <pc:picChg chg="del">
          <ac:chgData name="Nguyen Chi Son" userId="606856d02e9d83ac" providerId="LiveId" clId="{D004948A-28F6-4C2A-98E3-B11E1532C4FA}" dt="2022-05-17T16:18:29.840" v="5668" actId="478"/>
          <ac:picMkLst>
            <pc:docMk/>
            <pc:sldMk cId="822007567" sldId="863"/>
            <ac:picMk id="6" creationId="{EA83912F-6DE4-5C8F-E38A-CC072A42509B}"/>
          </ac:picMkLst>
        </pc:picChg>
      </pc:sldChg>
      <pc:sldChg chg="addSp modSp add mod modAnim">
        <pc:chgData name="Nguyen Chi Son" userId="606856d02e9d83ac" providerId="LiveId" clId="{D004948A-28F6-4C2A-98E3-B11E1532C4FA}" dt="2022-05-17T16:24:01.970" v="6985"/>
        <pc:sldMkLst>
          <pc:docMk/>
          <pc:sldMk cId="4073695413" sldId="864"/>
        </pc:sldMkLst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1" creationId="{0E84CBE1-4AB0-CA68-65C2-AC68692AACAA}"/>
          </ac:spMkLst>
        </pc:spChg>
        <pc:spChg chg="mod">
          <ac:chgData name="Nguyen Chi Son" userId="606856d02e9d83ac" providerId="LiveId" clId="{D004948A-28F6-4C2A-98E3-B11E1532C4FA}" dt="2022-05-17T16:23:09.064" v="6978" actId="1035"/>
          <ac:spMkLst>
            <pc:docMk/>
            <pc:sldMk cId="4073695413" sldId="864"/>
            <ac:spMk id="12" creationId="{5B8A6D26-E571-DC15-930E-F272FC43E0DD}"/>
          </ac:spMkLst>
        </pc:spChg>
        <pc:spChg chg="mod">
          <ac:chgData name="Nguyen Chi Son" userId="606856d02e9d83ac" providerId="LiveId" clId="{D004948A-28F6-4C2A-98E3-B11E1532C4FA}" dt="2022-05-17T16:22:18.193" v="6693" actId="20577"/>
          <ac:spMkLst>
            <pc:docMk/>
            <pc:sldMk cId="4073695413" sldId="864"/>
            <ac:spMk id="19" creationId="{9C339D16-68E4-43C4-A62E-D0146138D23B}"/>
          </ac:spMkLst>
        </pc:spChg>
        <pc:picChg chg="add mod">
          <ac:chgData name="Nguyen Chi Son" userId="606856d02e9d83ac" providerId="LiveId" clId="{D004948A-28F6-4C2A-98E3-B11E1532C4FA}" dt="2022-05-17T16:22:13.092" v="6680" actId="1076"/>
          <ac:picMkLst>
            <pc:docMk/>
            <pc:sldMk cId="4073695413" sldId="864"/>
            <ac:picMk id="3" creationId="{85E57C96-571D-2B7A-09AB-1473295D2C47}"/>
          </ac:picMkLst>
        </pc:picChg>
      </pc:sldChg>
    </pc:docChg>
  </pc:docChgLst>
  <pc:docChgLst>
    <pc:chgData name="Nguyen Chi Son" userId="606856d02e9d83ac" providerId="LiveId" clId="{B56AE7D8-4284-427B-91FC-7FE9EDB6D0AC}"/>
    <pc:docChg chg="undo custSel addSld delSld modSld">
      <pc:chgData name="Nguyen Chi Son" userId="606856d02e9d83ac" providerId="LiveId" clId="{B56AE7D8-4284-427B-91FC-7FE9EDB6D0AC}" dt="2022-07-15T16:37:10.589" v="8448"/>
      <pc:docMkLst>
        <pc:docMk/>
      </pc:docMkLst>
      <pc:sldChg chg="modSp mod">
        <pc:chgData name="Nguyen Chi Son" userId="606856d02e9d83ac" providerId="LiveId" clId="{B56AE7D8-4284-427B-91FC-7FE9EDB6D0AC}" dt="2022-07-15T15:42:44.536" v="8286" actId="20577"/>
        <pc:sldMkLst>
          <pc:docMk/>
          <pc:sldMk cId="2922349590" sldId="256"/>
        </pc:sldMkLst>
        <pc:spChg chg="mod">
          <ac:chgData name="Nguyen Chi Son" userId="606856d02e9d83ac" providerId="LiveId" clId="{B56AE7D8-4284-427B-91FC-7FE9EDB6D0AC}" dt="2022-07-15T15:42:44.536" v="82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56AE7D8-4284-427B-91FC-7FE9EDB6D0AC}" dt="2022-06-04T15:49:34.205" v="139" actId="1036"/>
        <pc:sldMkLst>
          <pc:docMk/>
          <pc:sldMk cId="1033004166" sldId="675"/>
        </pc:sldMkLst>
        <pc:spChg chg="mod">
          <ac:chgData name="Nguyen Chi Son" userId="606856d02e9d83ac" providerId="LiveId" clId="{B56AE7D8-4284-427B-91FC-7FE9EDB6D0AC}" dt="2022-06-04T15:49:30.633" v="12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B56AE7D8-4284-427B-91FC-7FE9EDB6D0AC}" dt="2022-06-04T15:49:34.205" v="139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B56AE7D8-4284-427B-91FC-7FE9EDB6D0AC}" dt="2022-06-04T19:31:08.421" v="2380" actId="20577"/>
        <pc:sldMkLst>
          <pc:docMk/>
          <pc:sldMk cId="1696484547" sldId="885"/>
        </pc:sldMkLst>
        <pc:spChg chg="mod">
          <ac:chgData name="Nguyen Chi Son" userId="606856d02e9d83ac" providerId="LiveId" clId="{B56AE7D8-4284-427B-91FC-7FE9EDB6D0AC}" dt="2022-06-04T19:27:15.783" v="2106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B56AE7D8-4284-427B-91FC-7FE9EDB6D0AC}" dt="2022-06-04T19:31:08.421" v="2380" actId="20577"/>
          <ac:spMkLst>
            <pc:docMk/>
            <pc:sldMk cId="1696484547" sldId="885"/>
            <ac:spMk id="6" creationId="{8A33989E-0276-1244-EDCD-77F2A4A39687}"/>
          </ac:spMkLst>
        </pc:spChg>
        <pc:picChg chg="add mod">
          <ac:chgData name="Nguyen Chi Son" userId="606856d02e9d83ac" providerId="LiveId" clId="{B56AE7D8-4284-427B-91FC-7FE9EDB6D0AC}" dt="2022-06-04T19:27:19.896" v="2116" actId="1036"/>
          <ac:picMkLst>
            <pc:docMk/>
            <pc:sldMk cId="1696484547" sldId="885"/>
            <ac:picMk id="4" creationId="{9330FC20-B018-1DAF-2E96-2C5573E76821}"/>
          </ac:picMkLst>
        </pc:picChg>
        <pc:picChg chg="del">
          <ac:chgData name="Nguyen Chi Son" userId="606856d02e9d83ac" providerId="LiveId" clId="{B56AE7D8-4284-427B-91FC-7FE9EDB6D0AC}" dt="2022-06-04T16:37:47.709" v="1711" actId="478"/>
          <ac:picMkLst>
            <pc:docMk/>
            <pc:sldMk cId="1696484547" sldId="885"/>
            <ac:picMk id="5" creationId="{6D4B7C38-E78F-CC71-CA8C-39DEC4DF439C}"/>
          </ac:picMkLst>
        </pc:picChg>
      </pc:sldChg>
      <pc:sldChg chg="modSp mod">
        <pc:chgData name="Nguyen Chi Son" userId="606856d02e9d83ac" providerId="LiveId" clId="{B56AE7D8-4284-427B-91FC-7FE9EDB6D0AC}" dt="2022-06-04T16:37:45.038" v="1710" actId="20577"/>
        <pc:sldMkLst>
          <pc:docMk/>
          <pc:sldMk cId="2094527133" sldId="894"/>
        </pc:sldMkLst>
        <pc:spChg chg="mod">
          <ac:chgData name="Nguyen Chi Son" userId="606856d02e9d83ac" providerId="LiveId" clId="{B56AE7D8-4284-427B-91FC-7FE9EDB6D0AC}" dt="2022-06-04T16:37:45.038" v="1710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del">
        <pc:chgData name="Nguyen Chi Son" userId="606856d02e9d83ac" providerId="LiveId" clId="{B56AE7D8-4284-427B-91FC-7FE9EDB6D0AC}" dt="2022-06-04T16:21:37.569" v="550" actId="47"/>
        <pc:sldMkLst>
          <pc:docMk/>
          <pc:sldMk cId="1394142104" sldId="908"/>
        </pc:sldMkLst>
      </pc:sldChg>
      <pc:sldChg chg="addSp delSp modSp mod delAnim modAnim">
        <pc:chgData name="Nguyen Chi Son" userId="606856d02e9d83ac" providerId="LiveId" clId="{B56AE7D8-4284-427B-91FC-7FE9EDB6D0AC}" dt="2022-06-04T19:41:54.097" v="4147" actId="20577"/>
        <pc:sldMkLst>
          <pc:docMk/>
          <pc:sldMk cId="3643987355" sldId="914"/>
        </pc:sldMkLst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8" creationId="{1C89F3DC-D8A8-AA6A-C036-F0BA53039DE3}"/>
          </ac:spMkLst>
        </pc:spChg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10" creationId="{14B260D9-D444-9B31-9C18-823E2A51EFE5}"/>
          </ac:spMkLst>
        </pc:spChg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11" creationId="{2B51814A-81B0-91BD-D48D-2770BF00DCBB}"/>
          </ac:spMkLst>
        </pc:spChg>
        <pc:spChg chg="del">
          <ac:chgData name="Nguyen Chi Son" userId="606856d02e9d83ac" providerId="LiveId" clId="{B56AE7D8-4284-427B-91FC-7FE9EDB6D0AC}" dt="2022-06-04T19:35:36.269" v="2799" actId="478"/>
          <ac:spMkLst>
            <pc:docMk/>
            <pc:sldMk cId="3643987355" sldId="914"/>
            <ac:spMk id="13" creationId="{1A955068-C045-9590-028A-2776594C0956}"/>
          </ac:spMkLst>
        </pc:spChg>
        <pc:spChg chg="add del mod">
          <ac:chgData name="Nguyen Chi Son" userId="606856d02e9d83ac" providerId="LiveId" clId="{B56AE7D8-4284-427B-91FC-7FE9EDB6D0AC}" dt="2022-06-04T19:39:06.017" v="3295" actId="478"/>
          <ac:spMkLst>
            <pc:docMk/>
            <pc:sldMk cId="3643987355" sldId="914"/>
            <ac:spMk id="15" creationId="{64A511C0-9369-691E-3A64-82C6C0E2E079}"/>
          </ac:spMkLst>
        </pc:spChg>
        <pc:spChg chg="add del mod">
          <ac:chgData name="Nguyen Chi Son" userId="606856d02e9d83ac" providerId="LiveId" clId="{B56AE7D8-4284-427B-91FC-7FE9EDB6D0AC}" dt="2022-06-04T19:39:06.017" v="3295" actId="478"/>
          <ac:spMkLst>
            <pc:docMk/>
            <pc:sldMk cId="3643987355" sldId="914"/>
            <ac:spMk id="18" creationId="{B77D393B-EAF6-E035-16AA-8106BD935405}"/>
          </ac:spMkLst>
        </pc:spChg>
        <pc:spChg chg="mod">
          <ac:chgData name="Nguyen Chi Son" userId="606856d02e9d83ac" providerId="LiveId" clId="{B56AE7D8-4284-427B-91FC-7FE9EDB6D0AC}" dt="2022-06-04T19:40:11.052" v="3598" actId="20577"/>
          <ac:spMkLst>
            <pc:docMk/>
            <pc:sldMk cId="3643987355" sldId="914"/>
            <ac:spMk id="19" creationId="{9C339D16-68E4-43C4-A62E-D0146138D23B}"/>
          </ac:spMkLst>
        </pc:spChg>
        <pc:spChg chg="add mod">
          <ac:chgData name="Nguyen Chi Son" userId="606856d02e9d83ac" providerId="LiveId" clId="{B56AE7D8-4284-427B-91FC-7FE9EDB6D0AC}" dt="2022-06-04T19:40:39.032" v="3611" actId="12788"/>
          <ac:spMkLst>
            <pc:docMk/>
            <pc:sldMk cId="3643987355" sldId="914"/>
            <ac:spMk id="20" creationId="{2C89471C-2F82-04EB-D474-2D30E8F0CE54}"/>
          </ac:spMkLst>
        </pc:spChg>
        <pc:spChg chg="add mod">
          <ac:chgData name="Nguyen Chi Son" userId="606856d02e9d83ac" providerId="LiveId" clId="{B56AE7D8-4284-427B-91FC-7FE9EDB6D0AC}" dt="2022-06-04T19:41:54.097" v="4147" actId="20577"/>
          <ac:spMkLst>
            <pc:docMk/>
            <pc:sldMk cId="3643987355" sldId="914"/>
            <ac:spMk id="21" creationId="{B1994B36-61B3-54A1-054D-173D89E7535E}"/>
          </ac:spMkLst>
        </pc:spChg>
        <pc:graphicFrameChg chg="del">
          <ac:chgData name="Nguyen Chi Son" userId="606856d02e9d83ac" providerId="LiveId" clId="{B56AE7D8-4284-427B-91FC-7FE9EDB6D0AC}" dt="2022-06-04T19:35:36.269" v="2799" actId="478"/>
          <ac:graphicFrameMkLst>
            <pc:docMk/>
            <pc:sldMk cId="3643987355" sldId="914"/>
            <ac:graphicFrameMk id="12" creationId="{13965415-4C5B-540F-D766-60D40F880A04}"/>
          </ac:graphicFrameMkLst>
        </pc:graphicFrameChg>
        <pc:graphicFrameChg chg="del">
          <ac:chgData name="Nguyen Chi Son" userId="606856d02e9d83ac" providerId="LiveId" clId="{B56AE7D8-4284-427B-91FC-7FE9EDB6D0AC}" dt="2022-06-04T19:35:36.269" v="2799" actId="478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del">
          <ac:chgData name="Nguyen Chi Son" userId="606856d02e9d83ac" providerId="LiveId" clId="{B56AE7D8-4284-427B-91FC-7FE9EDB6D0AC}" dt="2022-06-04T19:35:36.269" v="2799" actId="478"/>
          <ac:graphicFrameMkLst>
            <pc:docMk/>
            <pc:sldMk cId="3643987355" sldId="914"/>
            <ac:graphicFrameMk id="17" creationId="{0EB84994-F2FC-6BB4-8ED2-E5289F5B339C}"/>
          </ac:graphicFrameMkLst>
        </pc:graphicFrameChg>
        <pc:picChg chg="del">
          <ac:chgData name="Nguyen Chi Son" userId="606856d02e9d83ac" providerId="LiveId" clId="{B56AE7D8-4284-427B-91FC-7FE9EDB6D0AC}" dt="2022-06-04T19:35:34.264" v="2798" actId="478"/>
          <ac:picMkLst>
            <pc:docMk/>
            <pc:sldMk cId="3643987355" sldId="914"/>
            <ac:picMk id="3" creationId="{C66C539B-8BAE-6086-EF84-8C7D9A761527}"/>
          </ac:picMkLst>
        </pc:picChg>
        <pc:picChg chg="add del mod">
          <ac:chgData name="Nguyen Chi Son" userId="606856d02e9d83ac" providerId="LiveId" clId="{B56AE7D8-4284-427B-91FC-7FE9EDB6D0AC}" dt="2022-06-04T19:39:09.420" v="3296" actId="478"/>
          <ac:picMkLst>
            <pc:docMk/>
            <pc:sldMk cId="3643987355" sldId="914"/>
            <ac:picMk id="4" creationId="{1DCCE63D-4F57-FCEE-B993-E02A40DE2B86}"/>
          </ac:picMkLst>
        </pc:picChg>
        <pc:picChg chg="add mod">
          <ac:chgData name="Nguyen Chi Son" userId="606856d02e9d83ac" providerId="LiveId" clId="{B56AE7D8-4284-427B-91FC-7FE9EDB6D0AC}" dt="2022-06-04T19:40:05.992" v="3585" actId="1076"/>
          <ac:picMkLst>
            <pc:docMk/>
            <pc:sldMk cId="3643987355" sldId="914"/>
            <ac:picMk id="6" creationId="{5E2806E0-62AF-B314-2013-C1A06840E206}"/>
          </ac:picMkLst>
        </pc:picChg>
        <pc:cxnChg chg="del">
          <ac:chgData name="Nguyen Chi Son" userId="606856d02e9d83ac" providerId="LiveId" clId="{B56AE7D8-4284-427B-91FC-7FE9EDB6D0AC}" dt="2022-06-04T19:35:36.269" v="2799" actId="478"/>
          <ac:cxnSpMkLst>
            <pc:docMk/>
            <pc:sldMk cId="3643987355" sldId="914"/>
            <ac:cxnSpMk id="16" creationId="{FDB3654A-6273-AFB0-06E6-593BB096CF76}"/>
          </ac:cxnSpMkLst>
        </pc:cxnChg>
      </pc:sldChg>
      <pc:sldChg chg="del">
        <pc:chgData name="Nguyen Chi Son" userId="606856d02e9d83ac" providerId="LiveId" clId="{B56AE7D8-4284-427B-91FC-7FE9EDB6D0AC}" dt="2022-06-04T19:49:03.836" v="5567" actId="47"/>
        <pc:sldMkLst>
          <pc:docMk/>
          <pc:sldMk cId="1548001408" sldId="925"/>
        </pc:sldMkLst>
      </pc:sldChg>
      <pc:sldChg chg="addSp delSp modSp mod">
        <pc:chgData name="Nguyen Chi Son" userId="606856d02e9d83ac" providerId="LiveId" clId="{B56AE7D8-4284-427B-91FC-7FE9EDB6D0AC}" dt="2022-07-15T16:37:10.589" v="8448"/>
        <pc:sldMkLst>
          <pc:docMk/>
          <pc:sldMk cId="2284150069" sldId="937"/>
        </pc:sldMkLst>
        <pc:spChg chg="mod">
          <ac:chgData name="Nguyen Chi Son" userId="606856d02e9d83ac" providerId="LiveId" clId="{B56AE7D8-4284-427B-91FC-7FE9EDB6D0AC}" dt="2022-06-04T16:13:05.405" v="295" actId="20577"/>
          <ac:spMkLst>
            <pc:docMk/>
            <pc:sldMk cId="2284150069" sldId="937"/>
            <ac:spMk id="2" creationId="{BA8A6260-CA4B-46A9-A06E-C71EE59E6992}"/>
          </ac:spMkLst>
        </pc:spChg>
        <pc:spChg chg="add mod">
          <ac:chgData name="Nguyen Chi Son" userId="606856d02e9d83ac" providerId="LiveId" clId="{B56AE7D8-4284-427B-91FC-7FE9EDB6D0AC}" dt="2022-06-04T16:21:52.232" v="562" actId="1036"/>
          <ac:spMkLst>
            <pc:docMk/>
            <pc:sldMk cId="2284150069" sldId="937"/>
            <ac:spMk id="10" creationId="{B95670DE-A8E1-E7D3-7D2D-0C032E385232}"/>
          </ac:spMkLst>
        </pc:spChg>
        <pc:spChg chg="mod">
          <ac:chgData name="Nguyen Chi Son" userId="606856d02e9d83ac" providerId="LiveId" clId="{B56AE7D8-4284-427B-91FC-7FE9EDB6D0AC}" dt="2022-06-04T16:21:52.232" v="562" actId="1036"/>
          <ac:spMkLst>
            <pc:docMk/>
            <pc:sldMk cId="2284150069" sldId="937"/>
            <ac:spMk id="15" creationId="{6DACCB09-4929-8887-02D7-28AE38254E62}"/>
          </ac:spMkLst>
        </pc:spChg>
        <pc:spChg chg="mod">
          <ac:chgData name="Nguyen Chi Son" userId="606856d02e9d83ac" providerId="LiveId" clId="{B56AE7D8-4284-427B-91FC-7FE9EDB6D0AC}" dt="2022-06-04T16:21:52.232" v="562" actId="1036"/>
          <ac:spMkLst>
            <pc:docMk/>
            <pc:sldMk cId="2284150069" sldId="937"/>
            <ac:spMk id="23" creationId="{59E823CC-7366-58E5-D0BE-5657D38C7F67}"/>
          </ac:spMkLst>
        </pc:spChg>
        <pc:graphicFrameChg chg="add mod">
          <ac:chgData name="Nguyen Chi Son" userId="606856d02e9d83ac" providerId="LiveId" clId="{B56AE7D8-4284-427B-91FC-7FE9EDB6D0AC}" dt="2022-06-04T16:21:52.232" v="562" actId="1036"/>
          <ac:graphicFrameMkLst>
            <pc:docMk/>
            <pc:sldMk cId="2284150069" sldId="937"/>
            <ac:graphicFrameMk id="9" creationId="{5505E094-D851-B223-535F-D88E8D43A894}"/>
          </ac:graphicFrameMkLst>
        </pc:graphicFrameChg>
        <pc:picChg chg="del">
          <ac:chgData name="Nguyen Chi Son" userId="606856d02e9d83ac" providerId="LiveId" clId="{B56AE7D8-4284-427B-91FC-7FE9EDB6D0AC}" dt="2022-06-04T16:09:47.495" v="140" actId="478"/>
          <ac:picMkLst>
            <pc:docMk/>
            <pc:sldMk cId="2284150069" sldId="937"/>
            <ac:picMk id="4" creationId="{DA65C664-208C-9154-4727-68002D7B717A}"/>
          </ac:picMkLst>
        </pc:picChg>
        <pc:picChg chg="add mod modCrop">
          <ac:chgData name="Nguyen Chi Son" userId="606856d02e9d83ac" providerId="LiveId" clId="{B56AE7D8-4284-427B-91FC-7FE9EDB6D0AC}" dt="2022-07-15T16:37:10.589" v="8448"/>
          <ac:picMkLst>
            <pc:docMk/>
            <pc:sldMk cId="2284150069" sldId="937"/>
            <ac:picMk id="5" creationId="{E7639E2E-D2B7-B56A-BCB9-36224F24A70A}"/>
          </ac:picMkLst>
        </pc:picChg>
        <pc:picChg chg="del">
          <ac:chgData name="Nguyen Chi Son" userId="606856d02e9d83ac" providerId="LiveId" clId="{B56AE7D8-4284-427B-91FC-7FE9EDB6D0AC}" dt="2022-06-04T16:09:48.100" v="141" actId="478"/>
          <ac:picMkLst>
            <pc:docMk/>
            <pc:sldMk cId="2284150069" sldId="937"/>
            <ac:picMk id="6" creationId="{95B544F3-F5D9-A5FE-F942-EFE445B3A2DC}"/>
          </ac:picMkLst>
        </pc:picChg>
      </pc:sldChg>
      <pc:sldChg chg="addSp delSp modSp mod modAnim">
        <pc:chgData name="Nguyen Chi Son" userId="606856d02e9d83ac" providerId="LiveId" clId="{B56AE7D8-4284-427B-91FC-7FE9EDB6D0AC}" dt="2022-07-15T15:49:39.824" v="8366" actId="1076"/>
        <pc:sldMkLst>
          <pc:docMk/>
          <pc:sldMk cId="810188328" sldId="938"/>
        </pc:sldMkLst>
        <pc:spChg chg="mod">
          <ac:chgData name="Nguyen Chi Son" userId="606856d02e9d83ac" providerId="LiveId" clId="{B56AE7D8-4284-427B-91FC-7FE9EDB6D0AC}" dt="2022-06-04T19:30:38.792" v="2372" actId="20577"/>
          <ac:spMkLst>
            <pc:docMk/>
            <pc:sldMk cId="810188328" sldId="938"/>
            <ac:spMk id="2" creationId="{BA8A6260-CA4B-46A9-A06E-C71EE59E6992}"/>
          </ac:spMkLst>
        </pc:spChg>
        <pc:spChg chg="mod">
          <ac:chgData name="Nguyen Chi Son" userId="606856d02e9d83ac" providerId="LiveId" clId="{B56AE7D8-4284-427B-91FC-7FE9EDB6D0AC}" dt="2022-06-04T19:33:02.477" v="2534" actId="1076"/>
          <ac:spMkLst>
            <pc:docMk/>
            <pc:sldMk cId="810188328" sldId="938"/>
            <ac:spMk id="6" creationId="{221BB330-F31F-2488-5983-4884561E5666}"/>
          </ac:spMkLst>
        </pc:spChg>
        <pc:spChg chg="add mod">
          <ac:chgData name="Nguyen Chi Son" userId="606856d02e9d83ac" providerId="LiveId" clId="{B56AE7D8-4284-427B-91FC-7FE9EDB6D0AC}" dt="2022-07-15T15:49:26.152" v="8360" actId="207"/>
          <ac:spMkLst>
            <pc:docMk/>
            <pc:sldMk cId="810188328" sldId="938"/>
            <ac:spMk id="7" creationId="{5F61752D-A821-23DF-3FF2-A27BF1D7FC98}"/>
          </ac:spMkLst>
        </pc:spChg>
        <pc:spChg chg="add mod">
          <ac:chgData name="Nguyen Chi Son" userId="606856d02e9d83ac" providerId="LiveId" clId="{B56AE7D8-4284-427B-91FC-7FE9EDB6D0AC}" dt="2022-07-15T15:49:39.824" v="8366" actId="1076"/>
          <ac:spMkLst>
            <pc:docMk/>
            <pc:sldMk cId="810188328" sldId="938"/>
            <ac:spMk id="8" creationId="{DF63A662-00A7-26F3-E663-0BCBB700C298}"/>
          </ac:spMkLst>
        </pc:spChg>
        <pc:spChg chg="add mod">
          <ac:chgData name="Nguyen Chi Son" userId="606856d02e9d83ac" providerId="LiveId" clId="{B56AE7D8-4284-427B-91FC-7FE9EDB6D0AC}" dt="2022-07-15T15:49:30.328" v="8362" actId="1076"/>
          <ac:spMkLst>
            <pc:docMk/>
            <pc:sldMk cId="810188328" sldId="938"/>
            <ac:spMk id="9" creationId="{48D5A446-AF1A-B98A-4DD9-A6379EBEF073}"/>
          </ac:spMkLst>
        </pc:spChg>
        <pc:graphicFrameChg chg="add mod">
          <ac:chgData name="Nguyen Chi Son" userId="606856d02e9d83ac" providerId="LiveId" clId="{B56AE7D8-4284-427B-91FC-7FE9EDB6D0AC}" dt="2022-06-04T19:33:02.477" v="2534" actId="1076"/>
          <ac:graphicFrameMkLst>
            <pc:docMk/>
            <pc:sldMk cId="810188328" sldId="938"/>
            <ac:graphicFrameMk id="5" creationId="{888B10BF-5F31-BC3A-41E6-9842F92E5620}"/>
          </ac:graphicFrameMkLst>
        </pc:graphicFrameChg>
        <pc:graphicFrameChg chg="del">
          <ac:chgData name="Nguyen Chi Son" userId="606856d02e9d83ac" providerId="LiveId" clId="{B56AE7D8-4284-427B-91FC-7FE9EDB6D0AC}" dt="2022-06-04T19:27:32.583" v="2117" actId="478"/>
          <ac:graphicFrameMkLst>
            <pc:docMk/>
            <pc:sldMk cId="810188328" sldId="938"/>
            <ac:graphicFrameMk id="14" creationId="{3E94877B-FF18-F4D1-95B6-34EEACCFBA47}"/>
          </ac:graphicFrameMkLst>
        </pc:graphicFrameChg>
        <pc:picChg chg="add mod">
          <ac:chgData name="Nguyen Chi Son" userId="606856d02e9d83ac" providerId="LiveId" clId="{B56AE7D8-4284-427B-91FC-7FE9EDB6D0AC}" dt="2022-06-04T19:33:15.157" v="2539" actId="1076"/>
          <ac:picMkLst>
            <pc:docMk/>
            <pc:sldMk cId="810188328" sldId="938"/>
            <ac:picMk id="4" creationId="{8AD965F8-F4CA-CCC6-4221-5C0A5D9E436C}"/>
          </ac:picMkLst>
        </pc:picChg>
      </pc:sldChg>
      <pc:sldChg chg="addSp delSp modSp mod modAnim">
        <pc:chgData name="Nguyen Chi Son" userId="606856d02e9d83ac" providerId="LiveId" clId="{B56AE7D8-4284-427B-91FC-7FE9EDB6D0AC}" dt="2022-07-14T19:04:07.624" v="8270"/>
        <pc:sldMkLst>
          <pc:docMk/>
          <pc:sldMk cId="1172129756" sldId="939"/>
        </pc:sldMkLst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11" creationId="{2B51814A-81B0-91BD-D48D-2770BF00DCBB}"/>
          </ac:spMkLst>
        </pc:spChg>
        <pc:spChg chg="del">
          <ac:chgData name="Nguyen Chi Son" userId="606856d02e9d83ac" providerId="LiveId" clId="{B56AE7D8-4284-427B-91FC-7FE9EDB6D0AC}" dt="2022-06-04T16:21:58.681" v="563" actId="478"/>
          <ac:spMkLst>
            <pc:docMk/>
            <pc:sldMk cId="1172129756" sldId="939"/>
            <ac:spMk id="12" creationId="{09C69B9C-6AE1-68FB-626E-4D593D3A1D18}"/>
          </ac:spMkLst>
        </pc:spChg>
        <pc:spChg chg="mod">
          <ac:chgData name="Nguyen Chi Son" userId="606856d02e9d83ac" providerId="LiveId" clId="{B56AE7D8-4284-427B-91FC-7FE9EDB6D0AC}" dt="2022-06-04T16:23:07.865" v="854" actId="1036"/>
          <ac:spMkLst>
            <pc:docMk/>
            <pc:sldMk cId="1172129756" sldId="939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4T16:22:24.795" v="701" actId="20577"/>
          <ac:spMkLst>
            <pc:docMk/>
            <pc:sldMk cId="1172129756" sldId="939"/>
            <ac:spMk id="19" creationId="{9C339D16-68E4-43C4-A62E-D0146138D23B}"/>
          </ac:spMkLst>
        </pc:spChg>
        <pc:spChg chg="del">
          <ac:chgData name="Nguyen Chi Son" userId="606856d02e9d83ac" providerId="LiveId" clId="{B56AE7D8-4284-427B-91FC-7FE9EDB6D0AC}" dt="2022-06-04T16:21:58.681" v="563" actId="478"/>
          <ac:spMkLst>
            <pc:docMk/>
            <pc:sldMk cId="1172129756" sldId="939"/>
            <ac:spMk id="20" creationId="{4F989BA7-1F04-6AEB-022A-23D18BF76ADF}"/>
          </ac:spMkLst>
        </pc:spChg>
        <pc:spChg chg="del">
          <ac:chgData name="Nguyen Chi Son" userId="606856d02e9d83ac" providerId="LiveId" clId="{B56AE7D8-4284-427B-91FC-7FE9EDB6D0AC}" dt="2022-06-04T16:21:58.681" v="563" actId="478"/>
          <ac:spMkLst>
            <pc:docMk/>
            <pc:sldMk cId="1172129756" sldId="939"/>
            <ac:spMk id="21" creationId="{EC6DB73C-889A-9E9E-C635-AF70421E7FD6}"/>
          </ac:spMkLst>
        </pc:spChg>
        <pc:graphicFrameChg chg="add mod">
          <ac:chgData name="Nguyen Chi Son" userId="606856d02e9d83ac" providerId="LiveId" clId="{B56AE7D8-4284-427B-91FC-7FE9EDB6D0AC}" dt="2022-06-04T16:23:07.865" v="854" actId="1036"/>
          <ac:graphicFrameMkLst>
            <pc:docMk/>
            <pc:sldMk cId="1172129756" sldId="939"/>
            <ac:graphicFrameMk id="14" creationId="{A1E9FBF8-7871-E434-EB70-1162326E69D8}"/>
          </ac:graphicFrameMkLst>
        </pc:graphicFrameChg>
        <pc:picChg chg="del">
          <ac:chgData name="Nguyen Chi Son" userId="606856d02e9d83ac" providerId="LiveId" clId="{B56AE7D8-4284-427B-91FC-7FE9EDB6D0AC}" dt="2022-06-04T16:21:58.681" v="563" actId="478"/>
          <ac:picMkLst>
            <pc:docMk/>
            <pc:sldMk cId="1172129756" sldId="939"/>
            <ac:picMk id="16" creationId="{0724F53D-1D5B-22DD-07BB-21F203B1DB6B}"/>
          </ac:picMkLst>
        </pc:picChg>
      </pc:sldChg>
      <pc:sldChg chg="addSp delSp modSp mod addAnim delAnim modAnim">
        <pc:chgData name="Nguyen Chi Son" userId="606856d02e9d83ac" providerId="LiveId" clId="{B56AE7D8-4284-427B-91FC-7FE9EDB6D0AC}" dt="2022-07-14T19:04:40.798" v="8276"/>
        <pc:sldMkLst>
          <pc:docMk/>
          <pc:sldMk cId="1737365054" sldId="940"/>
        </pc:sldMkLst>
        <pc:spChg chg="mod">
          <ac:chgData name="Nguyen Chi Son" userId="606856d02e9d83ac" providerId="LiveId" clId="{B56AE7D8-4284-427B-91FC-7FE9EDB6D0AC}" dt="2022-06-04T19:46:46.850" v="5216" actId="20577"/>
          <ac:spMkLst>
            <pc:docMk/>
            <pc:sldMk cId="1737365054" sldId="940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4T19:45:40.869" v="5179" actId="1076"/>
          <ac:spMkLst>
            <pc:docMk/>
            <pc:sldMk cId="1737365054" sldId="940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4T19:48:28.743" v="5554" actId="20577"/>
          <ac:spMkLst>
            <pc:docMk/>
            <pc:sldMk cId="1737365054" sldId="940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4T19:47:29.372" v="5417" actId="57"/>
          <ac:spMkLst>
            <pc:docMk/>
            <pc:sldMk cId="1737365054" sldId="940"/>
            <ac:spMk id="19" creationId="{9C339D16-68E4-43C4-A62E-D0146138D23B}"/>
          </ac:spMkLst>
        </pc:spChg>
        <pc:graphicFrameChg chg="mod">
          <ac:chgData name="Nguyen Chi Son" userId="606856d02e9d83ac" providerId="LiveId" clId="{B56AE7D8-4284-427B-91FC-7FE9EDB6D0AC}" dt="2022-06-04T19:46:48.843" v="5217" actId="1076"/>
          <ac:graphicFrameMkLst>
            <pc:docMk/>
            <pc:sldMk cId="1737365054" sldId="940"/>
            <ac:graphicFrameMk id="12" creationId="{13965415-4C5B-540F-D766-60D40F880A04}"/>
          </ac:graphicFrameMkLst>
        </pc:graphicFrameChg>
        <pc:graphicFrameChg chg="add del mod">
          <ac:chgData name="Nguyen Chi Son" userId="606856d02e9d83ac" providerId="LiveId" clId="{B56AE7D8-4284-427B-91FC-7FE9EDB6D0AC}" dt="2022-06-04T19:46:44.041" v="5214" actId="478"/>
          <ac:graphicFrameMkLst>
            <pc:docMk/>
            <pc:sldMk cId="1737365054" sldId="940"/>
            <ac:graphicFrameMk id="14" creationId="{4E05666B-4B3E-BE84-40A6-786ACFCB4CB7}"/>
          </ac:graphicFrameMkLst>
        </pc:graphicFrameChg>
        <pc:graphicFrameChg chg="add mod">
          <ac:chgData name="Nguyen Chi Son" userId="606856d02e9d83ac" providerId="LiveId" clId="{B56AE7D8-4284-427B-91FC-7FE9EDB6D0AC}" dt="2022-06-04T19:48:51.066" v="5566" actId="1076"/>
          <ac:graphicFrameMkLst>
            <pc:docMk/>
            <pc:sldMk cId="1737365054" sldId="940"/>
            <ac:graphicFrameMk id="15" creationId="{C45A7600-6A7E-8B46-4FAE-CB41154C6C72}"/>
          </ac:graphicFrameMkLst>
        </pc:graphicFrameChg>
        <pc:graphicFrameChg chg="mod">
          <ac:chgData name="Nguyen Chi Son" userId="606856d02e9d83ac" providerId="LiveId" clId="{B56AE7D8-4284-427B-91FC-7FE9EDB6D0AC}" dt="2022-06-04T19:48:31.355" v="5561" actId="1035"/>
          <ac:graphicFrameMkLst>
            <pc:docMk/>
            <pc:sldMk cId="1737365054" sldId="940"/>
            <ac:graphicFrameMk id="17" creationId="{0EB84994-F2FC-6BB4-8ED2-E5289F5B339C}"/>
          </ac:graphicFrameMkLst>
        </pc:graphicFrameChg>
        <pc:picChg chg="del">
          <ac:chgData name="Nguyen Chi Son" userId="606856d02e9d83ac" providerId="LiveId" clId="{B56AE7D8-4284-427B-91FC-7FE9EDB6D0AC}" dt="2022-06-04T19:44:23.683" v="4761" actId="478"/>
          <ac:picMkLst>
            <pc:docMk/>
            <pc:sldMk cId="1737365054" sldId="940"/>
            <ac:picMk id="3" creationId="{C66C539B-8BAE-6086-EF84-8C7D9A761527}"/>
          </ac:picMkLst>
        </pc:picChg>
        <pc:cxnChg chg="add del">
          <ac:chgData name="Nguyen Chi Son" userId="606856d02e9d83ac" providerId="LiveId" clId="{B56AE7D8-4284-427B-91FC-7FE9EDB6D0AC}" dt="2022-06-04T19:46:43.255" v="5213" actId="478"/>
          <ac:cxnSpMkLst>
            <pc:docMk/>
            <pc:sldMk cId="1737365054" sldId="940"/>
            <ac:cxnSpMk id="16" creationId="{FDB3654A-6273-AFB0-06E6-593BB096CF76}"/>
          </ac:cxnSpMkLst>
        </pc:cxnChg>
      </pc:sldChg>
      <pc:sldChg chg="addSp modSp add mod modAnim">
        <pc:chgData name="Nguyen Chi Son" userId="606856d02e9d83ac" providerId="LiveId" clId="{B56AE7D8-4284-427B-91FC-7FE9EDB6D0AC}" dt="2022-07-14T19:04:13.804" v="8272"/>
        <pc:sldMkLst>
          <pc:docMk/>
          <pc:sldMk cId="4153494720" sldId="941"/>
        </pc:sldMkLst>
        <pc:spChg chg="mod">
          <ac:chgData name="Nguyen Chi Son" userId="606856d02e9d83ac" providerId="LiveId" clId="{B56AE7D8-4284-427B-91FC-7FE9EDB6D0AC}" dt="2022-06-04T16:28:58.793" v="1359" actId="1035"/>
          <ac:spMkLst>
            <pc:docMk/>
            <pc:sldMk cId="4153494720" sldId="941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4T16:28:58.793" v="1359" actId="1035"/>
          <ac:spMkLst>
            <pc:docMk/>
            <pc:sldMk cId="4153494720" sldId="941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4T16:28:58.793" v="1359" actId="1035"/>
          <ac:spMkLst>
            <pc:docMk/>
            <pc:sldMk cId="4153494720" sldId="941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4T16:33:27.080" v="1396" actId="20577"/>
          <ac:spMkLst>
            <pc:docMk/>
            <pc:sldMk cId="4153494720" sldId="941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4T16:24:28.809" v="1235" actId="20577"/>
          <ac:spMkLst>
            <pc:docMk/>
            <pc:sldMk cId="4153494720" sldId="941"/>
            <ac:spMk id="19" creationId="{9C339D16-68E4-43C4-A62E-D0146138D23B}"/>
          </ac:spMkLst>
        </pc:spChg>
        <pc:graphicFrameChg chg="add mod">
          <ac:chgData name="Nguyen Chi Son" userId="606856d02e9d83ac" providerId="LiveId" clId="{B56AE7D8-4284-427B-91FC-7FE9EDB6D0AC}" dt="2022-06-04T16:28:58.793" v="1359" actId="1035"/>
          <ac:graphicFrameMkLst>
            <pc:docMk/>
            <pc:sldMk cId="4153494720" sldId="941"/>
            <ac:graphicFrameMk id="12" creationId="{C23EA434-1EFE-1B84-4EF1-C76F8A55D6F2}"/>
          </ac:graphicFrameMkLst>
        </pc:graphicFrameChg>
        <pc:graphicFrameChg chg="mod">
          <ac:chgData name="Nguyen Chi Son" userId="606856d02e9d83ac" providerId="LiveId" clId="{B56AE7D8-4284-427B-91FC-7FE9EDB6D0AC}" dt="2022-06-04T16:28:58.793" v="1359" actId="1035"/>
          <ac:graphicFrameMkLst>
            <pc:docMk/>
            <pc:sldMk cId="4153494720" sldId="941"/>
            <ac:graphicFrameMk id="14" creationId="{A1E9FBF8-7871-E434-EB70-1162326E69D8}"/>
          </ac:graphicFrameMkLst>
        </pc:graphicFrameChg>
        <pc:graphicFrameChg chg="add mod">
          <ac:chgData name="Nguyen Chi Son" userId="606856d02e9d83ac" providerId="LiveId" clId="{B56AE7D8-4284-427B-91FC-7FE9EDB6D0AC}" dt="2022-06-04T16:28:58.793" v="1359" actId="1035"/>
          <ac:graphicFrameMkLst>
            <pc:docMk/>
            <pc:sldMk cId="4153494720" sldId="941"/>
            <ac:graphicFrameMk id="15" creationId="{F4C9E51A-7B87-5A59-D5E1-01B81B8738D9}"/>
          </ac:graphicFrameMkLst>
        </pc:graphicFrameChg>
        <pc:graphicFrameChg chg="add mod">
          <ac:chgData name="Nguyen Chi Son" userId="606856d02e9d83ac" providerId="LiveId" clId="{B56AE7D8-4284-427B-91FC-7FE9EDB6D0AC}" dt="2022-06-04T16:35:00.300" v="1526" actId="1038"/>
          <ac:graphicFrameMkLst>
            <pc:docMk/>
            <pc:sldMk cId="4153494720" sldId="941"/>
            <ac:graphicFrameMk id="16" creationId="{23863FCE-86E4-72ED-71DE-B6AE660F6AE1}"/>
          </ac:graphicFrameMkLst>
        </pc:graphicFrameChg>
      </pc:sldChg>
      <pc:sldChg chg="addSp delSp modSp add mod delAnim modAnim">
        <pc:chgData name="Nguyen Chi Son" userId="606856d02e9d83ac" providerId="LiveId" clId="{B56AE7D8-4284-427B-91FC-7FE9EDB6D0AC}" dt="2022-07-14T19:04:20.157" v="8273"/>
        <pc:sldMkLst>
          <pc:docMk/>
          <pc:sldMk cId="2006810702" sldId="942"/>
        </pc:sldMkLst>
        <pc:spChg chg="mod">
          <ac:chgData name="Nguyen Chi Son" userId="606856d02e9d83ac" providerId="LiveId" clId="{B56AE7D8-4284-427B-91FC-7FE9EDB6D0AC}" dt="2022-06-04T16:36:49.721" v="1671" actId="122"/>
          <ac:spMkLst>
            <pc:docMk/>
            <pc:sldMk cId="2006810702" sldId="942"/>
            <ac:spMk id="13" creationId="{1A955068-C045-9590-028A-2776594C0956}"/>
          </ac:spMkLst>
        </pc:spChg>
        <pc:graphicFrameChg chg="del mod">
          <ac:chgData name="Nguyen Chi Son" userId="606856d02e9d83ac" providerId="LiveId" clId="{B56AE7D8-4284-427B-91FC-7FE9EDB6D0AC}" dt="2022-06-04T16:35:03.281" v="1527" actId="478"/>
          <ac:graphicFrameMkLst>
            <pc:docMk/>
            <pc:sldMk cId="2006810702" sldId="942"/>
            <ac:graphicFrameMk id="16" creationId="{23863FCE-86E4-72ED-71DE-B6AE660F6AE1}"/>
          </ac:graphicFrameMkLst>
        </pc:graphicFrameChg>
        <pc:graphicFrameChg chg="add mod">
          <ac:chgData name="Nguyen Chi Son" userId="606856d02e9d83ac" providerId="LiveId" clId="{B56AE7D8-4284-427B-91FC-7FE9EDB6D0AC}" dt="2022-06-04T16:36:51.532" v="1672" actId="1076"/>
          <ac:graphicFrameMkLst>
            <pc:docMk/>
            <pc:sldMk cId="2006810702" sldId="942"/>
            <ac:graphicFrameMk id="17" creationId="{A63AF519-A7DB-C1B0-B1D8-1B7E0E3135C5}"/>
          </ac:graphicFrameMkLst>
        </pc:graphicFrameChg>
      </pc:sldChg>
      <pc:sldChg chg="addSp delSp modSp add mod modAnim">
        <pc:chgData name="Nguyen Chi Son" userId="606856d02e9d83ac" providerId="LiveId" clId="{B56AE7D8-4284-427B-91FC-7FE9EDB6D0AC}" dt="2022-06-04T19:44:18.057" v="4760" actId="20577"/>
        <pc:sldMkLst>
          <pc:docMk/>
          <pc:sldMk cId="442179163" sldId="943"/>
        </pc:sldMkLst>
        <pc:spChg chg="mod">
          <ac:chgData name="Nguyen Chi Son" userId="606856d02e9d83ac" providerId="LiveId" clId="{B56AE7D8-4284-427B-91FC-7FE9EDB6D0AC}" dt="2022-06-04T19:43:36.730" v="4509" actId="20577"/>
          <ac:spMkLst>
            <pc:docMk/>
            <pc:sldMk cId="442179163" sldId="943"/>
            <ac:spMk id="19" creationId="{9C339D16-68E4-43C4-A62E-D0146138D23B}"/>
          </ac:spMkLst>
        </pc:spChg>
        <pc:spChg chg="mod">
          <ac:chgData name="Nguyen Chi Son" userId="606856d02e9d83ac" providerId="LiveId" clId="{B56AE7D8-4284-427B-91FC-7FE9EDB6D0AC}" dt="2022-06-04T19:44:18.057" v="4760" actId="20577"/>
          <ac:spMkLst>
            <pc:docMk/>
            <pc:sldMk cId="442179163" sldId="943"/>
            <ac:spMk id="21" creationId="{B1994B36-61B3-54A1-054D-173D89E7535E}"/>
          </ac:spMkLst>
        </pc:spChg>
        <pc:picChg chg="add mod">
          <ac:chgData name="Nguyen Chi Son" userId="606856d02e9d83ac" providerId="LiveId" clId="{B56AE7D8-4284-427B-91FC-7FE9EDB6D0AC}" dt="2022-06-04T19:42:46.638" v="4390" actId="1076"/>
          <ac:picMkLst>
            <pc:docMk/>
            <pc:sldMk cId="442179163" sldId="943"/>
            <ac:picMk id="3" creationId="{CFFA0721-8F1F-B481-7A0B-403141687729}"/>
          </ac:picMkLst>
        </pc:picChg>
        <pc:picChg chg="del">
          <ac:chgData name="Nguyen Chi Son" userId="606856d02e9d83ac" providerId="LiveId" clId="{B56AE7D8-4284-427B-91FC-7FE9EDB6D0AC}" dt="2022-06-04T19:42:02.893" v="4150" actId="478"/>
          <ac:picMkLst>
            <pc:docMk/>
            <pc:sldMk cId="442179163" sldId="943"/>
            <ac:picMk id="6" creationId="{5E2806E0-62AF-B314-2013-C1A06840E206}"/>
          </ac:picMkLst>
        </pc:picChg>
      </pc:sldChg>
      <pc:sldChg chg="modSp add mod">
        <pc:chgData name="Nguyen Chi Son" userId="606856d02e9d83ac" providerId="LiveId" clId="{B56AE7D8-4284-427B-91FC-7FE9EDB6D0AC}" dt="2022-06-04T19:49:14.639" v="5606" actId="20577"/>
        <pc:sldMkLst>
          <pc:docMk/>
          <pc:sldMk cId="562515352" sldId="944"/>
        </pc:sldMkLst>
        <pc:spChg chg="mod">
          <ac:chgData name="Nguyen Chi Son" userId="606856d02e9d83ac" providerId="LiveId" clId="{B56AE7D8-4284-427B-91FC-7FE9EDB6D0AC}" dt="2022-06-04T19:49:14.639" v="5606" actId="20577"/>
          <ac:spMkLst>
            <pc:docMk/>
            <pc:sldMk cId="562515352" sldId="944"/>
            <ac:spMk id="2" creationId="{DAF08EC2-5D0D-48D9-855C-A59C0E5ED55B}"/>
          </ac:spMkLst>
        </pc:spChg>
        <pc:spChg chg="mod">
          <ac:chgData name="Nguyen Chi Son" userId="606856d02e9d83ac" providerId="LiveId" clId="{B56AE7D8-4284-427B-91FC-7FE9EDB6D0AC}" dt="2022-06-04T19:49:09.430" v="5570" actId="20577"/>
          <ac:spMkLst>
            <pc:docMk/>
            <pc:sldMk cId="562515352" sldId="9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B56AE7D8-4284-427B-91FC-7FE9EDB6D0AC}" dt="2022-06-05T03:59:33.261" v="6087" actId="1076"/>
        <pc:sldMkLst>
          <pc:docMk/>
          <pc:sldMk cId="1918072336" sldId="945"/>
        </pc:sldMkLst>
        <pc:spChg chg="mod">
          <ac:chgData name="Nguyen Chi Son" userId="606856d02e9d83ac" providerId="LiveId" clId="{B56AE7D8-4284-427B-91FC-7FE9EDB6D0AC}" dt="2022-06-05T03:56:45.978" v="5730" actId="20577"/>
          <ac:spMkLst>
            <pc:docMk/>
            <pc:sldMk cId="1918072336" sldId="945"/>
            <ac:spMk id="2" creationId="{BA8A6260-CA4B-46A9-A06E-C71EE59E6992}"/>
          </ac:spMkLst>
        </pc:spChg>
        <pc:spChg chg="mod">
          <ac:chgData name="Nguyen Chi Son" userId="606856d02e9d83ac" providerId="LiveId" clId="{B56AE7D8-4284-427B-91FC-7FE9EDB6D0AC}" dt="2022-06-05T03:59:26.886" v="6086" actId="1076"/>
          <ac:spMkLst>
            <pc:docMk/>
            <pc:sldMk cId="1918072336" sldId="945"/>
            <ac:spMk id="6" creationId="{8A33989E-0276-1244-EDCD-77F2A4A39687}"/>
          </ac:spMkLst>
        </pc:spChg>
        <pc:spChg chg="add mod">
          <ac:chgData name="Nguyen Chi Son" userId="606856d02e9d83ac" providerId="LiveId" clId="{B56AE7D8-4284-427B-91FC-7FE9EDB6D0AC}" dt="2022-06-05T03:59:33.261" v="6087" actId="1076"/>
          <ac:spMkLst>
            <pc:docMk/>
            <pc:sldMk cId="1918072336" sldId="945"/>
            <ac:spMk id="8" creationId="{792FF682-B6D9-73DA-3B22-B609875D7502}"/>
          </ac:spMkLst>
        </pc:spChg>
        <pc:picChg chg="add mod">
          <ac:chgData name="Nguyen Chi Son" userId="606856d02e9d83ac" providerId="LiveId" clId="{B56AE7D8-4284-427B-91FC-7FE9EDB6D0AC}" dt="2022-06-05T03:59:10.310" v="6080" actId="1076"/>
          <ac:picMkLst>
            <pc:docMk/>
            <pc:sldMk cId="1918072336" sldId="945"/>
            <ac:picMk id="4" creationId="{81F4991C-A645-142B-2765-52136E853D64}"/>
          </ac:picMkLst>
        </pc:picChg>
        <pc:picChg chg="del">
          <ac:chgData name="Nguyen Chi Son" userId="606856d02e9d83ac" providerId="LiveId" clId="{B56AE7D8-4284-427B-91FC-7FE9EDB6D0AC}" dt="2022-06-04T19:49:17.869" v="5607" actId="478"/>
          <ac:picMkLst>
            <pc:docMk/>
            <pc:sldMk cId="1918072336" sldId="945"/>
            <ac:picMk id="4" creationId="{9330FC20-B018-1DAF-2E96-2C5573E76821}"/>
          </ac:picMkLst>
        </pc:picChg>
        <pc:picChg chg="add mod">
          <ac:chgData name="Nguyen Chi Son" userId="606856d02e9d83ac" providerId="LiveId" clId="{B56AE7D8-4284-427B-91FC-7FE9EDB6D0AC}" dt="2022-06-05T03:59:07.406" v="6078" actId="1076"/>
          <ac:picMkLst>
            <pc:docMk/>
            <pc:sldMk cId="1918072336" sldId="945"/>
            <ac:picMk id="7" creationId="{35985913-D5B0-0E73-C907-3C89D71B4BD2}"/>
          </ac:picMkLst>
        </pc:picChg>
      </pc:sldChg>
      <pc:sldChg chg="addSp delSp modSp add mod">
        <pc:chgData name="Nguyen Chi Son" userId="606856d02e9d83ac" providerId="LiveId" clId="{B56AE7D8-4284-427B-91FC-7FE9EDB6D0AC}" dt="2022-07-15T15:56:54.660" v="8445" actId="1076"/>
        <pc:sldMkLst>
          <pc:docMk/>
          <pc:sldMk cId="908906013" sldId="946"/>
        </pc:sldMkLst>
        <pc:spChg chg="mod">
          <ac:chgData name="Nguyen Chi Son" userId="606856d02e9d83ac" providerId="LiveId" clId="{B56AE7D8-4284-427B-91FC-7FE9EDB6D0AC}" dt="2022-06-05T04:00:27.735" v="6153" actId="20577"/>
          <ac:spMkLst>
            <pc:docMk/>
            <pc:sldMk cId="908906013" sldId="946"/>
            <ac:spMk id="2" creationId="{BA8A6260-CA4B-46A9-A06E-C71EE59E6992}"/>
          </ac:spMkLst>
        </pc:spChg>
        <pc:spChg chg="del mod">
          <ac:chgData name="Nguyen Chi Son" userId="606856d02e9d83ac" providerId="LiveId" clId="{B56AE7D8-4284-427B-91FC-7FE9EDB6D0AC}" dt="2022-06-05T04:00:59.753" v="6190" actId="478"/>
          <ac:spMkLst>
            <pc:docMk/>
            <pc:sldMk cId="908906013" sldId="946"/>
            <ac:spMk id="6" creationId="{8A33989E-0276-1244-EDCD-77F2A4A39687}"/>
          </ac:spMkLst>
        </pc:spChg>
        <pc:spChg chg="mod">
          <ac:chgData name="Nguyen Chi Son" userId="606856d02e9d83ac" providerId="LiveId" clId="{B56AE7D8-4284-427B-91FC-7FE9EDB6D0AC}" dt="2022-07-15T15:56:02.753" v="8395" actId="1036"/>
          <ac:spMkLst>
            <pc:docMk/>
            <pc:sldMk cId="908906013" sldId="946"/>
            <ac:spMk id="8" creationId="{792FF682-B6D9-73DA-3B22-B609875D7502}"/>
          </ac:spMkLst>
        </pc:spChg>
        <pc:graphicFrameChg chg="add mod">
          <ac:chgData name="Nguyen Chi Son" userId="606856d02e9d83ac" providerId="LiveId" clId="{B56AE7D8-4284-427B-91FC-7FE9EDB6D0AC}" dt="2022-07-15T15:56:54.660" v="8445" actId="1076"/>
          <ac:graphicFrameMkLst>
            <pc:docMk/>
            <pc:sldMk cId="908906013" sldId="946"/>
            <ac:graphicFrameMk id="11" creationId="{A2341207-9864-D840-2113-EEF1E8BD2BE0}"/>
          </ac:graphicFrameMkLst>
        </pc:graphicFrameChg>
        <pc:picChg chg="del">
          <ac:chgData name="Nguyen Chi Son" userId="606856d02e9d83ac" providerId="LiveId" clId="{B56AE7D8-4284-427B-91FC-7FE9EDB6D0AC}" dt="2022-06-05T04:00:18.515" v="6089" actId="478"/>
          <ac:picMkLst>
            <pc:docMk/>
            <pc:sldMk cId="908906013" sldId="946"/>
            <ac:picMk id="4" creationId="{81F4991C-A645-142B-2765-52136E853D64}"/>
          </ac:picMkLst>
        </pc:picChg>
        <pc:picChg chg="add del mod">
          <ac:chgData name="Nguyen Chi Son" userId="606856d02e9d83ac" providerId="LiveId" clId="{B56AE7D8-4284-427B-91FC-7FE9EDB6D0AC}" dt="2022-06-05T04:01:26.512" v="6193" actId="478"/>
          <ac:picMkLst>
            <pc:docMk/>
            <pc:sldMk cId="908906013" sldId="946"/>
            <ac:picMk id="5" creationId="{F4A14E8C-94D7-FF50-9780-AE721A2A6D9B}"/>
          </ac:picMkLst>
        </pc:picChg>
        <pc:picChg chg="del">
          <ac:chgData name="Nguyen Chi Son" userId="606856d02e9d83ac" providerId="LiveId" clId="{B56AE7D8-4284-427B-91FC-7FE9EDB6D0AC}" dt="2022-06-05T04:00:19.236" v="6090" actId="478"/>
          <ac:picMkLst>
            <pc:docMk/>
            <pc:sldMk cId="908906013" sldId="946"/>
            <ac:picMk id="7" creationId="{35985913-D5B0-0E73-C907-3C89D71B4BD2}"/>
          </ac:picMkLst>
        </pc:picChg>
        <pc:picChg chg="add mod">
          <ac:chgData name="Nguyen Chi Son" userId="606856d02e9d83ac" providerId="LiveId" clId="{B56AE7D8-4284-427B-91FC-7FE9EDB6D0AC}" dt="2022-06-05T04:03:54.106" v="6473" actId="1076"/>
          <ac:picMkLst>
            <pc:docMk/>
            <pc:sldMk cId="908906013" sldId="946"/>
            <ac:picMk id="10" creationId="{5E8A958C-994A-FCF8-9A8F-A449E8FD5F04}"/>
          </ac:picMkLst>
        </pc:picChg>
      </pc:sldChg>
      <pc:sldChg chg="addSp delSp modSp add mod modAnim">
        <pc:chgData name="Nguyen Chi Son" userId="606856d02e9d83ac" providerId="LiveId" clId="{B56AE7D8-4284-427B-91FC-7FE9EDB6D0AC}" dt="2022-07-14T19:04:52.724" v="8277"/>
        <pc:sldMkLst>
          <pc:docMk/>
          <pc:sldMk cId="1256927232" sldId="947"/>
        </pc:sldMkLst>
        <pc:spChg chg="mod">
          <ac:chgData name="Nguyen Chi Son" userId="606856d02e9d83ac" providerId="LiveId" clId="{B56AE7D8-4284-427B-91FC-7FE9EDB6D0AC}" dt="2022-06-05T04:05:59.684" v="6567" actId="20577"/>
          <ac:spMkLst>
            <pc:docMk/>
            <pc:sldMk cId="1256927232" sldId="947"/>
            <ac:spMk id="2" creationId="{BA8A6260-CA4B-46A9-A06E-C71EE59E6992}"/>
          </ac:spMkLst>
        </pc:spChg>
        <pc:spChg chg="mod">
          <ac:chgData name="Nguyen Chi Son" userId="606856d02e9d83ac" providerId="LiveId" clId="{B56AE7D8-4284-427B-91FC-7FE9EDB6D0AC}" dt="2022-06-05T04:07:18.501" v="6608" actId="5793"/>
          <ac:spMkLst>
            <pc:docMk/>
            <pc:sldMk cId="1256927232" sldId="947"/>
            <ac:spMk id="8" creationId="{792FF682-B6D9-73DA-3B22-B609875D7502}"/>
          </ac:spMkLst>
        </pc:spChg>
        <pc:graphicFrameChg chg="add mod">
          <ac:chgData name="Nguyen Chi Son" userId="606856d02e9d83ac" providerId="LiveId" clId="{B56AE7D8-4284-427B-91FC-7FE9EDB6D0AC}" dt="2022-06-05T04:09:14.007" v="6620" actId="1076"/>
          <ac:graphicFrameMkLst>
            <pc:docMk/>
            <pc:sldMk cId="1256927232" sldId="947"/>
            <ac:graphicFrameMk id="9" creationId="{1F00103A-28F3-1AD5-FDB6-368F1D68F5E3}"/>
          </ac:graphicFrameMkLst>
        </pc:graphicFrameChg>
        <pc:graphicFrameChg chg="mod">
          <ac:chgData name="Nguyen Chi Son" userId="606856d02e9d83ac" providerId="LiveId" clId="{B56AE7D8-4284-427B-91FC-7FE9EDB6D0AC}" dt="2022-06-05T04:07:08.369" v="6579" actId="1076"/>
          <ac:graphicFrameMkLst>
            <pc:docMk/>
            <pc:sldMk cId="1256927232" sldId="947"/>
            <ac:graphicFrameMk id="11" creationId="{A2341207-9864-D840-2113-EEF1E8BD2BE0}"/>
          </ac:graphicFrameMkLst>
        </pc:graphicFrameChg>
        <pc:picChg chg="add mod">
          <ac:chgData name="Nguyen Chi Son" userId="606856d02e9d83ac" providerId="LiveId" clId="{B56AE7D8-4284-427B-91FC-7FE9EDB6D0AC}" dt="2022-06-05T04:06:45.545" v="6572" actId="1076"/>
          <ac:picMkLst>
            <pc:docMk/>
            <pc:sldMk cId="1256927232" sldId="947"/>
            <ac:picMk id="4" creationId="{4644D0AF-F51B-20D2-A35C-00DB0662FF8A}"/>
          </ac:picMkLst>
        </pc:picChg>
        <pc:picChg chg="del">
          <ac:chgData name="Nguyen Chi Son" userId="606856d02e9d83ac" providerId="LiveId" clId="{B56AE7D8-4284-427B-91FC-7FE9EDB6D0AC}" dt="2022-06-05T04:05:31.545" v="6478" actId="478"/>
          <ac:picMkLst>
            <pc:docMk/>
            <pc:sldMk cId="1256927232" sldId="947"/>
            <ac:picMk id="10" creationId="{5E8A958C-994A-FCF8-9A8F-A449E8FD5F04}"/>
          </ac:picMkLst>
        </pc:picChg>
      </pc:sldChg>
      <pc:sldChg chg="addSp delSp modSp add mod delAnim modAnim">
        <pc:chgData name="Nguyen Chi Son" userId="606856d02e9d83ac" providerId="LiveId" clId="{B56AE7D8-4284-427B-91FC-7FE9EDB6D0AC}" dt="2022-07-14T19:05:03.861" v="8282"/>
        <pc:sldMkLst>
          <pc:docMk/>
          <pc:sldMk cId="2603473725" sldId="948"/>
        </pc:sldMkLst>
        <pc:spChg chg="mod">
          <ac:chgData name="Nguyen Chi Son" userId="606856d02e9d83ac" providerId="LiveId" clId="{B56AE7D8-4284-427B-91FC-7FE9EDB6D0AC}" dt="2022-06-05T07:52:55.324" v="7475" actId="1036"/>
          <ac:spMkLst>
            <pc:docMk/>
            <pc:sldMk cId="2603473725" sldId="948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5T07:52:55.324" v="7475" actId="1036"/>
          <ac:spMkLst>
            <pc:docMk/>
            <pc:sldMk cId="2603473725" sldId="948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5T07:53:00.987" v="7507" actId="1036"/>
          <ac:spMkLst>
            <pc:docMk/>
            <pc:sldMk cId="2603473725" sldId="948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5T07:54:40.486" v="7794" actId="122"/>
          <ac:spMkLst>
            <pc:docMk/>
            <pc:sldMk cId="2603473725" sldId="948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5T07:52:51.548" v="7459" actId="20577"/>
          <ac:spMkLst>
            <pc:docMk/>
            <pc:sldMk cId="2603473725" sldId="948"/>
            <ac:spMk id="19" creationId="{9C339D16-68E4-43C4-A62E-D0146138D23B}"/>
          </ac:spMkLst>
        </pc:spChg>
        <pc:graphicFrameChg chg="mod">
          <ac:chgData name="Nguyen Chi Son" userId="606856d02e9d83ac" providerId="LiveId" clId="{B56AE7D8-4284-427B-91FC-7FE9EDB6D0AC}" dt="2022-06-05T07:52:55.324" v="7475" actId="1036"/>
          <ac:graphicFrameMkLst>
            <pc:docMk/>
            <pc:sldMk cId="2603473725" sldId="948"/>
            <ac:graphicFrameMk id="12" creationId="{13965415-4C5B-540F-D766-60D40F880A04}"/>
          </ac:graphicFrameMkLst>
        </pc:graphicFrameChg>
        <pc:graphicFrameChg chg="add mod">
          <ac:chgData name="Nguyen Chi Son" userId="606856d02e9d83ac" providerId="LiveId" clId="{B56AE7D8-4284-427B-91FC-7FE9EDB6D0AC}" dt="2022-06-05T07:52:55.324" v="7475" actId="1036"/>
          <ac:graphicFrameMkLst>
            <pc:docMk/>
            <pc:sldMk cId="2603473725" sldId="948"/>
            <ac:graphicFrameMk id="14" creationId="{F2207443-9564-4999-31A1-862195694CD7}"/>
          </ac:graphicFrameMkLst>
        </pc:graphicFrameChg>
        <pc:graphicFrameChg chg="del mod">
          <ac:chgData name="Nguyen Chi Son" userId="606856d02e9d83ac" providerId="LiveId" clId="{B56AE7D8-4284-427B-91FC-7FE9EDB6D0AC}" dt="2022-06-05T07:53:01.986" v="7508" actId="478"/>
          <ac:graphicFrameMkLst>
            <pc:docMk/>
            <pc:sldMk cId="2603473725" sldId="948"/>
            <ac:graphicFrameMk id="15" creationId="{C45A7600-6A7E-8B46-4FAE-CB41154C6C72}"/>
          </ac:graphicFrameMkLst>
        </pc:graphicFrameChg>
        <pc:graphicFrameChg chg="mod">
          <ac:chgData name="Nguyen Chi Son" userId="606856d02e9d83ac" providerId="LiveId" clId="{B56AE7D8-4284-427B-91FC-7FE9EDB6D0AC}" dt="2022-06-05T07:53:46.694" v="7544" actId="1076"/>
          <ac:graphicFrameMkLst>
            <pc:docMk/>
            <pc:sldMk cId="2603473725" sldId="948"/>
            <ac:graphicFrameMk id="17" creationId="{0EB84994-F2FC-6BB4-8ED2-E5289F5B339C}"/>
          </ac:graphicFrameMkLst>
        </pc:graphicFrameChg>
        <pc:picChg chg="add mod">
          <ac:chgData name="Nguyen Chi Son" userId="606856d02e9d83ac" providerId="LiveId" clId="{B56AE7D8-4284-427B-91FC-7FE9EDB6D0AC}" dt="2022-06-05T07:52:41.165" v="7441" actId="1035"/>
          <ac:picMkLst>
            <pc:docMk/>
            <pc:sldMk cId="2603473725" sldId="948"/>
            <ac:picMk id="3" creationId="{EB1A7AFF-5C3E-4DD0-B062-99641F0935C3}"/>
          </ac:picMkLst>
        </pc:picChg>
      </pc:sldChg>
      <pc:sldChg chg="delSp modSp add mod delAnim modAnim">
        <pc:chgData name="Nguyen Chi Son" userId="606856d02e9d83ac" providerId="LiveId" clId="{B56AE7D8-4284-427B-91FC-7FE9EDB6D0AC}" dt="2022-07-14T19:05:09.209" v="8284"/>
        <pc:sldMkLst>
          <pc:docMk/>
          <pc:sldMk cId="2765203940" sldId="949"/>
        </pc:sldMkLst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8" creationId="{1C89F3DC-D8A8-AA6A-C036-F0BA53039DE3}"/>
          </ac:spMkLst>
        </pc:spChg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10" creationId="{14B260D9-D444-9B31-9C18-823E2A51EFE5}"/>
          </ac:spMkLst>
        </pc:spChg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11" creationId="{2B51814A-81B0-91BD-D48D-2770BF00DCBB}"/>
          </ac:spMkLst>
        </pc:spChg>
        <pc:spChg chg="mod">
          <ac:chgData name="Nguyen Chi Son" userId="606856d02e9d83ac" providerId="LiveId" clId="{B56AE7D8-4284-427B-91FC-7FE9EDB6D0AC}" dt="2022-06-05T08:00:48.330" v="8268" actId="1036"/>
          <ac:spMkLst>
            <pc:docMk/>
            <pc:sldMk cId="2765203940" sldId="949"/>
            <ac:spMk id="13" creationId="{1A955068-C045-9590-028A-2776594C0956}"/>
          </ac:spMkLst>
        </pc:spChg>
        <pc:spChg chg="mod">
          <ac:chgData name="Nguyen Chi Son" userId="606856d02e9d83ac" providerId="LiveId" clId="{B56AE7D8-4284-427B-91FC-7FE9EDB6D0AC}" dt="2022-06-05T08:00:42.707" v="8254" actId="57"/>
          <ac:spMkLst>
            <pc:docMk/>
            <pc:sldMk cId="2765203940" sldId="949"/>
            <ac:spMk id="19" creationId="{9C339D16-68E4-43C4-A62E-D0146138D23B}"/>
          </ac:spMkLst>
        </pc:spChg>
        <pc:graphicFrameChg chg="mod">
          <ac:chgData name="Nguyen Chi Son" userId="606856d02e9d83ac" providerId="LiveId" clId="{B56AE7D8-4284-427B-91FC-7FE9EDB6D0AC}" dt="2022-06-05T08:00:48.330" v="8268" actId="1036"/>
          <ac:graphicFrameMkLst>
            <pc:docMk/>
            <pc:sldMk cId="2765203940" sldId="949"/>
            <ac:graphicFrameMk id="12" creationId="{13965415-4C5B-540F-D766-60D40F880A04}"/>
          </ac:graphicFrameMkLst>
        </pc:graphicFrameChg>
        <pc:graphicFrameChg chg="del mod">
          <ac:chgData name="Nguyen Chi Son" userId="606856d02e9d83ac" providerId="LiveId" clId="{B56AE7D8-4284-427B-91FC-7FE9EDB6D0AC}" dt="2022-06-05T07:59:27.085" v="8079" actId="478"/>
          <ac:graphicFrameMkLst>
            <pc:docMk/>
            <pc:sldMk cId="2765203940" sldId="949"/>
            <ac:graphicFrameMk id="14" creationId="{F2207443-9564-4999-31A1-862195694CD7}"/>
          </ac:graphicFrameMkLst>
        </pc:graphicFrameChg>
        <pc:graphicFrameChg chg="mod">
          <ac:chgData name="Nguyen Chi Son" userId="606856d02e9d83ac" providerId="LiveId" clId="{B56AE7D8-4284-427B-91FC-7FE9EDB6D0AC}" dt="2022-06-05T08:00:48.330" v="8268" actId="1036"/>
          <ac:graphicFrameMkLst>
            <pc:docMk/>
            <pc:sldMk cId="2765203940" sldId="949"/>
            <ac:graphicFrameMk id="17" creationId="{0EB84994-F2FC-6BB4-8ED2-E5289F5B339C}"/>
          </ac:graphicFrameMkLst>
        </pc:graphicFrameChg>
        <pc:picChg chg="del">
          <ac:chgData name="Nguyen Chi Son" userId="606856d02e9d83ac" providerId="LiveId" clId="{B56AE7D8-4284-427B-91FC-7FE9EDB6D0AC}" dt="2022-06-05T07:54:53.355" v="7796" actId="478"/>
          <ac:picMkLst>
            <pc:docMk/>
            <pc:sldMk cId="2765203940" sldId="949"/>
            <ac:picMk id="3" creationId="{EB1A7AFF-5C3E-4DD0-B062-99641F0935C3}"/>
          </ac:picMkLst>
        </pc:picChg>
      </pc:sldChg>
    </pc:docChg>
  </pc:docChgLst>
  <pc:docChgLst>
    <pc:chgData name="Nguyen Chi Son" userId="606856d02e9d83ac" providerId="LiveId" clId="{FE6D2EBD-BF5B-44E5-8745-F36426A016FC}"/>
    <pc:docChg chg="undo custSel addSld delSld modSld">
      <pc:chgData name="Nguyen Chi Son" userId="606856d02e9d83ac" providerId="LiveId" clId="{FE6D2EBD-BF5B-44E5-8745-F36426A016FC}" dt="2021-10-21T19:45:34.923" v="4866"/>
      <pc:docMkLst>
        <pc:docMk/>
      </pc:docMkLst>
      <pc:sldChg chg="modSp mod">
        <pc:chgData name="Nguyen Chi Son" userId="606856d02e9d83ac" providerId="LiveId" clId="{FE6D2EBD-BF5B-44E5-8745-F36426A016FC}" dt="2021-10-21T13:19:31.718" v="56" actId="20577"/>
        <pc:sldMkLst>
          <pc:docMk/>
          <pc:sldMk cId="2922349590" sldId="256"/>
        </pc:sldMkLst>
        <pc:spChg chg="mod">
          <ac:chgData name="Nguyen Chi Son" userId="606856d02e9d83ac" providerId="LiveId" clId="{FE6D2EBD-BF5B-44E5-8745-F36426A016FC}" dt="2021-10-21T13:19:31.718" v="5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E6D2EBD-BF5B-44E5-8745-F36426A016FC}" dt="2021-10-21T13:19:47.514" v="126" actId="20577"/>
        <pc:sldMkLst>
          <pc:docMk/>
          <pc:sldMk cId="2812505328" sldId="362"/>
        </pc:sldMkLst>
        <pc:spChg chg="mod">
          <ac:chgData name="Nguyen Chi Son" userId="606856d02e9d83ac" providerId="LiveId" clId="{FE6D2EBD-BF5B-44E5-8745-F36426A016FC}" dt="2021-10-21T13:19:47.514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FE6D2EBD-BF5B-44E5-8745-F36426A016FC}" dt="2021-10-21T13:27:05.316" v="693" actId="1076"/>
        <pc:sldMkLst>
          <pc:docMk/>
          <pc:sldMk cId="3298182474" sldId="547"/>
        </pc:sldMkLst>
        <pc:spChg chg="mod">
          <ac:chgData name="Nguyen Chi Son" userId="606856d02e9d83ac" providerId="LiveId" clId="{FE6D2EBD-BF5B-44E5-8745-F36426A016FC}" dt="2021-10-21T13:20:49.262" v="43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FE6D2EBD-BF5B-44E5-8745-F36426A016FC}" dt="2021-10-21T13:20:57.121" v="437" actId="478"/>
          <ac:spMkLst>
            <pc:docMk/>
            <pc:sldMk cId="3298182474" sldId="547"/>
            <ac:spMk id="3" creationId="{76F82E2E-440A-47F1-B76E-F412A71F90EB}"/>
          </ac:spMkLst>
        </pc:spChg>
        <pc:spChg chg="mod">
          <ac:chgData name="Nguyen Chi Son" userId="606856d02e9d83ac" providerId="LiveId" clId="{FE6D2EBD-BF5B-44E5-8745-F36426A016FC}" dt="2021-10-21T13:26:59.566" v="691" actId="1076"/>
          <ac:spMkLst>
            <pc:docMk/>
            <pc:sldMk cId="3298182474" sldId="547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3:27:02.769" v="692" actId="1076"/>
          <ac:spMkLst>
            <pc:docMk/>
            <pc:sldMk cId="3298182474" sldId="547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3:27:05.316" v="693" actId="1076"/>
          <ac:spMkLst>
            <pc:docMk/>
            <pc:sldMk cId="3298182474" sldId="547"/>
            <ac:spMk id="11" creationId="{24C579D8-713A-48FF-9310-0BBFB1E70CF9}"/>
          </ac:spMkLst>
        </pc:spChg>
        <pc:spChg chg="del">
          <ac:chgData name="Nguyen Chi Son" userId="606856d02e9d83ac" providerId="LiveId" clId="{FE6D2EBD-BF5B-44E5-8745-F36426A016FC}" dt="2021-10-21T13:20:58.262" v="438" actId="478"/>
          <ac:spMkLst>
            <pc:docMk/>
            <pc:sldMk cId="3298182474" sldId="547"/>
            <ac:spMk id="12" creationId="{B5A5D473-5A99-43C5-BC71-12F1F9A55AB9}"/>
          </ac:spMkLst>
        </pc:spChg>
        <pc:picChg chg="add del mod">
          <ac:chgData name="Nguyen Chi Son" userId="606856d02e9d83ac" providerId="LiveId" clId="{FE6D2EBD-BF5B-44E5-8745-F36426A016FC}" dt="2021-10-21T13:21:55.949" v="444" actId="478"/>
          <ac:picMkLst>
            <pc:docMk/>
            <pc:sldMk cId="3298182474" sldId="547"/>
            <ac:picMk id="5" creationId="{844EBD52-271C-4676-BBD2-F15FBC97657D}"/>
          </ac:picMkLst>
        </pc:picChg>
        <pc:picChg chg="del">
          <ac:chgData name="Nguyen Chi Son" userId="606856d02e9d83ac" providerId="LiveId" clId="{FE6D2EBD-BF5B-44E5-8745-F36426A016FC}" dt="2021-10-21T13:19:59.608" v="127" actId="478"/>
          <ac:picMkLst>
            <pc:docMk/>
            <pc:sldMk cId="3298182474" sldId="547"/>
            <ac:picMk id="7" creationId="{CA9794F1-FC74-4C14-8FF2-8866B9A959FE}"/>
          </ac:picMkLst>
        </pc:picChg>
        <pc:picChg chg="del">
          <ac:chgData name="Nguyen Chi Son" userId="606856d02e9d83ac" providerId="LiveId" clId="{FE6D2EBD-BF5B-44E5-8745-F36426A016FC}" dt="2021-10-21T13:20:00.920" v="128" actId="478"/>
          <ac:picMkLst>
            <pc:docMk/>
            <pc:sldMk cId="3298182474" sldId="547"/>
            <ac:picMk id="8" creationId="{0975FEB6-36A7-47EC-A4A9-1C71BBCA8BA0}"/>
          </ac:picMkLst>
        </pc:picChg>
        <pc:picChg chg="del">
          <ac:chgData name="Nguyen Chi Son" userId="606856d02e9d83ac" providerId="LiveId" clId="{FE6D2EBD-BF5B-44E5-8745-F36426A016FC}" dt="2021-10-21T13:20:01.514" v="129" actId="478"/>
          <ac:picMkLst>
            <pc:docMk/>
            <pc:sldMk cId="3298182474" sldId="547"/>
            <ac:picMk id="10" creationId="{B31058C9-8D04-499C-802B-3828E3A63511}"/>
          </ac:picMkLst>
        </pc:picChg>
        <pc:picChg chg="add mod modCrop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4" creationId="{E06644B1-37E8-4F9F-8ADB-21D6E82A5F0D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26" creationId="{07A327FF-01E8-47BD-8FDF-C4CB28FB2F90}"/>
          </ac:picMkLst>
        </pc:picChg>
        <pc:picChg chg="add del mod">
          <ac:chgData name="Nguyen Chi Son" userId="606856d02e9d83ac" providerId="LiveId" clId="{FE6D2EBD-BF5B-44E5-8745-F36426A016FC}" dt="2021-10-21T13:24:46.929" v="460" actId="478"/>
          <ac:picMkLst>
            <pc:docMk/>
            <pc:sldMk cId="3298182474" sldId="547"/>
            <ac:picMk id="1028" creationId="{6CA73C5A-9AFB-43F3-84A9-9CE788BD5EA4}"/>
          </ac:picMkLst>
        </pc:picChg>
        <pc:picChg chg="add mod">
          <ac:chgData name="Nguyen Chi Son" userId="606856d02e9d83ac" providerId="LiveId" clId="{FE6D2EBD-BF5B-44E5-8745-F36426A016FC}" dt="2021-10-21T13:26:55.488" v="689" actId="1036"/>
          <ac:picMkLst>
            <pc:docMk/>
            <pc:sldMk cId="3298182474" sldId="547"/>
            <ac:picMk id="1030" creationId="{E9213D61-5228-4355-B978-B4656C77655F}"/>
          </ac:picMkLst>
        </pc:picChg>
      </pc:sldChg>
      <pc:sldChg chg="del">
        <pc:chgData name="Nguyen Chi Son" userId="606856d02e9d83ac" providerId="LiveId" clId="{FE6D2EBD-BF5B-44E5-8745-F36426A016FC}" dt="2021-10-21T13:27:13.972" v="694" actId="47"/>
        <pc:sldMkLst>
          <pc:docMk/>
          <pc:sldMk cId="1577087421" sldId="733"/>
        </pc:sldMkLst>
      </pc:sldChg>
      <pc:sldChg chg="modSp modAnim">
        <pc:chgData name="Nguyen Chi Son" userId="606856d02e9d83ac" providerId="LiveId" clId="{FE6D2EBD-BF5B-44E5-8745-F36426A016FC}" dt="2021-10-21T13:57:33.802" v="1434" actId="20577"/>
        <pc:sldMkLst>
          <pc:docMk/>
          <pc:sldMk cId="2862655" sldId="735"/>
        </pc:sldMkLst>
        <pc:spChg chg="mod">
          <ac:chgData name="Nguyen Chi Son" userId="606856d02e9d83ac" providerId="LiveId" clId="{FE6D2EBD-BF5B-44E5-8745-F36426A016FC}" dt="2021-10-21T13:57:07.026" v="1251" actId="20577"/>
          <ac:spMkLst>
            <pc:docMk/>
            <pc:sldMk cId="2862655" sldId="735"/>
            <ac:spMk id="6" creationId="{C46FE161-0675-4130-AC73-7A4EB0898A13}"/>
          </ac:spMkLst>
        </pc:spChg>
        <pc:spChg chg="mod">
          <ac:chgData name="Nguyen Chi Son" userId="606856d02e9d83ac" providerId="LiveId" clId="{FE6D2EBD-BF5B-44E5-8745-F36426A016FC}" dt="2021-10-21T13:57:33.802" v="1434" actId="20577"/>
          <ac:spMkLst>
            <pc:docMk/>
            <pc:sldMk cId="2862655" sldId="735"/>
            <ac:spMk id="8" creationId="{00BE6DA2-4C66-4DA0-9432-E2CA5D74107B}"/>
          </ac:spMkLst>
        </pc:spChg>
        <pc:spChg chg="mod">
          <ac:chgData name="Nguyen Chi Son" userId="606856d02e9d83ac" providerId="LiveId" clId="{FE6D2EBD-BF5B-44E5-8745-F36426A016FC}" dt="2021-10-21T13:57:23.615" v="1333" actId="20577"/>
          <ac:spMkLst>
            <pc:docMk/>
            <pc:sldMk cId="2862655" sldId="735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3:55:36.106" v="863" actId="20577"/>
          <ac:spMkLst>
            <pc:docMk/>
            <pc:sldMk cId="2862655" sldId="735"/>
            <ac:spMk id="19" creationId="{9C339D16-68E4-43C4-A62E-D0146138D23B}"/>
          </ac:spMkLst>
        </pc:spChg>
      </pc:sldChg>
      <pc:sldChg chg="modSp mod">
        <pc:chgData name="Nguyen Chi Son" userId="606856d02e9d83ac" providerId="LiveId" clId="{FE6D2EBD-BF5B-44E5-8745-F36426A016FC}" dt="2021-10-21T14:12:26.325" v="3311" actId="1036"/>
        <pc:sldMkLst>
          <pc:docMk/>
          <pc:sldMk cId="2820191260" sldId="736"/>
        </pc:sldMkLst>
        <pc:spChg chg="mod">
          <ac:chgData name="Nguyen Chi Son" userId="606856d02e9d83ac" providerId="LiveId" clId="{FE6D2EBD-BF5B-44E5-8745-F36426A016FC}" dt="2021-10-21T14:12:04.529" v="3305" actId="20577"/>
          <ac:spMkLst>
            <pc:docMk/>
            <pc:sldMk cId="2820191260" sldId="736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2:26.325" v="3311" actId="1036"/>
          <ac:spMkLst>
            <pc:docMk/>
            <pc:sldMk cId="2820191260" sldId="736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1:27.736" v="3191" actId="20577"/>
          <ac:spMkLst>
            <pc:docMk/>
            <pc:sldMk cId="2820191260" sldId="736"/>
            <ac:spMk id="19" creationId="{9C339D16-68E4-43C4-A62E-D0146138D23B}"/>
          </ac:spMkLst>
        </pc:spChg>
      </pc:sldChg>
      <pc:sldChg chg="addSp delSp modSp add del mod delAnim modAnim">
        <pc:chgData name="Nguyen Chi Son" userId="606856d02e9d83ac" providerId="LiveId" clId="{FE6D2EBD-BF5B-44E5-8745-F36426A016FC}" dt="2021-10-21T19:45:27.609" v="4864"/>
        <pc:sldMkLst>
          <pc:docMk/>
          <pc:sldMk cId="94835632" sldId="737"/>
        </pc:sldMkLst>
        <pc:spChg chg="mod">
          <ac:chgData name="Nguyen Chi Son" userId="606856d02e9d83ac" providerId="LiveId" clId="{FE6D2EBD-BF5B-44E5-8745-F36426A016FC}" dt="2021-10-21T19:43:19.720" v="4627" actId="1035"/>
          <ac:spMkLst>
            <pc:docMk/>
            <pc:sldMk cId="94835632" sldId="737"/>
            <ac:spMk id="14" creationId="{A530074C-9975-4D4F-AC15-005B11433C74}"/>
          </ac:spMkLst>
        </pc:spChg>
        <pc:spChg chg="mod">
          <ac:chgData name="Nguyen Chi Son" userId="606856d02e9d83ac" providerId="LiveId" clId="{FE6D2EBD-BF5B-44E5-8745-F36426A016FC}" dt="2021-10-21T14:15:44.645" v="4073" actId="1035"/>
          <ac:spMkLst>
            <pc:docMk/>
            <pc:sldMk cId="94835632" sldId="737"/>
            <ac:spMk id="15" creationId="{EC5263CE-BE2F-44C4-BD89-2666D2873C33}"/>
          </ac:spMkLst>
        </pc:spChg>
        <pc:spChg chg="mod">
          <ac:chgData name="Nguyen Chi Son" userId="606856d02e9d83ac" providerId="LiveId" clId="{FE6D2EBD-BF5B-44E5-8745-F36426A016FC}" dt="2021-10-21T14:14:11.816" v="3959" actId="20577"/>
          <ac:spMkLst>
            <pc:docMk/>
            <pc:sldMk cId="94835632" sldId="737"/>
            <ac:spMk id="19" creationId="{9C339D16-68E4-43C4-A62E-D0146138D23B}"/>
          </ac:spMkLst>
        </pc:spChg>
        <pc:picChg chg="del">
          <ac:chgData name="Nguyen Chi Son" userId="606856d02e9d83ac" providerId="LiveId" clId="{FE6D2EBD-BF5B-44E5-8745-F36426A016FC}" dt="2021-10-21T14:12:36.226" v="3313" actId="478"/>
          <ac:picMkLst>
            <pc:docMk/>
            <pc:sldMk cId="94835632" sldId="737"/>
            <ac:picMk id="3" creationId="{305430CC-D8D1-4829-9E4A-312CD889083B}"/>
          </ac:picMkLst>
        </pc:picChg>
        <pc:picChg chg="add mod">
          <ac:chgData name="Nguyen Chi Son" userId="606856d02e9d83ac" providerId="LiveId" clId="{FE6D2EBD-BF5B-44E5-8745-F36426A016FC}" dt="2021-10-21T19:43:17.070" v="4617" actId="1076"/>
          <ac:picMkLst>
            <pc:docMk/>
            <pc:sldMk cId="94835632" sldId="737"/>
            <ac:picMk id="4" creationId="{1CF75B29-3A6E-40D7-AD88-61C891C87940}"/>
          </ac:picMkLst>
        </pc:picChg>
        <pc:picChg chg="del">
          <ac:chgData name="Nguyen Chi Son" userId="606856d02e9d83ac" providerId="LiveId" clId="{FE6D2EBD-BF5B-44E5-8745-F36426A016FC}" dt="2021-10-21T14:12:35.773" v="3312" actId="478"/>
          <ac:picMkLst>
            <pc:docMk/>
            <pc:sldMk cId="94835632" sldId="737"/>
            <ac:picMk id="5" creationId="{788BFE3E-389D-442D-801B-2822038AFD32}"/>
          </ac:picMkLst>
        </pc:picChg>
      </pc:sldChg>
      <pc:sldChg chg="del">
        <pc:chgData name="Nguyen Chi Son" userId="606856d02e9d83ac" providerId="LiveId" clId="{FE6D2EBD-BF5B-44E5-8745-F36426A016FC}" dt="2021-10-21T19:39:56.487" v="4278" actId="47"/>
        <pc:sldMkLst>
          <pc:docMk/>
          <pc:sldMk cId="726114726" sldId="738"/>
        </pc:sldMkLst>
      </pc:sldChg>
      <pc:sldChg chg="modSp add mod">
        <pc:chgData name="Nguyen Chi Son" userId="606856d02e9d83ac" providerId="LiveId" clId="{FE6D2EBD-BF5B-44E5-8745-F36426A016FC}" dt="2021-10-21T13:58:02.696" v="1594" actId="1036"/>
        <pc:sldMkLst>
          <pc:docMk/>
          <pc:sldMk cId="2955621063" sldId="739"/>
        </pc:sldMkLst>
        <pc:spChg chg="mod">
          <ac:chgData name="Nguyen Chi Son" userId="606856d02e9d83ac" providerId="LiveId" clId="{FE6D2EBD-BF5B-44E5-8745-F36426A016FC}" dt="2021-10-21T13:57:58.103" v="1575" actId="20577"/>
          <ac:spMkLst>
            <pc:docMk/>
            <pc:sldMk cId="2955621063" sldId="739"/>
            <ac:spMk id="2" creationId="{DAF08EC2-5D0D-48D9-855C-A59C0E5ED55B}"/>
          </ac:spMkLst>
        </pc:spChg>
        <pc:spChg chg="mod">
          <ac:chgData name="Nguyen Chi Son" userId="606856d02e9d83ac" providerId="LiveId" clId="{FE6D2EBD-BF5B-44E5-8745-F36426A016FC}" dt="2021-10-21T13:58:02.696" v="1594" actId="1036"/>
          <ac:spMkLst>
            <pc:docMk/>
            <pc:sldMk cId="2955621063" sldId="73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FE6D2EBD-BF5B-44E5-8745-F36426A016FC}" dt="2021-10-21T14:09:03.012" v="2065" actId="1076"/>
        <pc:sldMkLst>
          <pc:docMk/>
          <pc:sldMk cId="1285046139" sldId="740"/>
        </pc:sldMkLst>
        <pc:spChg chg="mod">
          <ac:chgData name="Nguyen Chi Son" userId="606856d02e9d83ac" providerId="LiveId" clId="{FE6D2EBD-BF5B-44E5-8745-F36426A016FC}" dt="2021-10-21T13:58:31.147" v="1790" actId="20577"/>
          <ac:spMkLst>
            <pc:docMk/>
            <pc:sldMk cId="1285046139" sldId="740"/>
            <ac:spMk id="2" creationId="{BA8A6260-CA4B-46A9-A06E-C71EE59E6992}"/>
          </ac:spMkLst>
        </pc:spChg>
        <pc:spChg chg="mod">
          <ac:chgData name="Nguyen Chi Son" userId="606856d02e9d83ac" providerId="LiveId" clId="{FE6D2EBD-BF5B-44E5-8745-F36426A016FC}" dt="2021-10-21T14:08:58.809" v="2063" actId="1076"/>
          <ac:spMkLst>
            <pc:docMk/>
            <pc:sldMk cId="1285046139" sldId="740"/>
            <ac:spMk id="6" creationId="{55EFE2C7-A145-4398-9A1C-6B0F4661F8B5}"/>
          </ac:spMkLst>
        </pc:spChg>
        <pc:spChg chg="mod">
          <ac:chgData name="Nguyen Chi Son" userId="606856d02e9d83ac" providerId="LiveId" clId="{FE6D2EBD-BF5B-44E5-8745-F36426A016FC}" dt="2021-10-21T14:09:00.794" v="2064" actId="1076"/>
          <ac:spMkLst>
            <pc:docMk/>
            <pc:sldMk cId="1285046139" sldId="740"/>
            <ac:spMk id="9" creationId="{940A03D4-1663-4B1B-BD24-DB95182683B6}"/>
          </ac:spMkLst>
        </pc:spChg>
        <pc:spChg chg="mod">
          <ac:chgData name="Nguyen Chi Son" userId="606856d02e9d83ac" providerId="LiveId" clId="{FE6D2EBD-BF5B-44E5-8745-F36426A016FC}" dt="2021-10-21T14:09:03.012" v="2065" actId="1076"/>
          <ac:spMkLst>
            <pc:docMk/>
            <pc:sldMk cId="1285046139" sldId="740"/>
            <ac:spMk id="11" creationId="{24C579D8-713A-48FF-9310-0BBFB1E70CF9}"/>
          </ac:spMkLst>
        </pc:spChg>
        <pc:picChg chg="add mod">
          <ac:chgData name="Nguyen Chi Son" userId="606856d02e9d83ac" providerId="LiveId" clId="{FE6D2EBD-BF5B-44E5-8745-F36426A016FC}" dt="2021-10-21T14:08:31.870" v="2055" actId="1076"/>
          <ac:picMkLst>
            <pc:docMk/>
            <pc:sldMk cId="1285046139" sldId="740"/>
            <ac:picMk id="3" creationId="{0D460906-F001-43BB-AE1D-E5D2AC5EEB17}"/>
          </ac:picMkLst>
        </pc:picChg>
        <pc:picChg chg="add mod">
          <ac:chgData name="Nguyen Chi Son" userId="606856d02e9d83ac" providerId="LiveId" clId="{FE6D2EBD-BF5B-44E5-8745-F36426A016FC}" dt="2021-10-21T14:08:52.622" v="2061" actId="732"/>
          <ac:picMkLst>
            <pc:docMk/>
            <pc:sldMk cId="1285046139" sldId="740"/>
            <ac:picMk id="4" creationId="{C117FF4E-5BEC-46DA-B73F-04F7A8AF9992}"/>
          </ac:picMkLst>
        </pc:picChg>
        <pc:picChg chg="del">
          <ac:chgData name="Nguyen Chi Son" userId="606856d02e9d83ac" providerId="LiveId" clId="{FE6D2EBD-BF5B-44E5-8745-F36426A016FC}" dt="2021-10-21T13:59:56.193" v="1791" actId="478"/>
          <ac:picMkLst>
            <pc:docMk/>
            <pc:sldMk cId="1285046139" sldId="740"/>
            <ac:picMk id="14" creationId="{E06644B1-37E8-4F9F-8ADB-21D6E82A5F0D}"/>
          </ac:picMkLst>
        </pc:picChg>
        <pc:picChg chg="del">
          <ac:chgData name="Nguyen Chi Son" userId="606856d02e9d83ac" providerId="LiveId" clId="{FE6D2EBD-BF5B-44E5-8745-F36426A016FC}" dt="2021-10-21T13:59:56.849" v="1792" actId="478"/>
          <ac:picMkLst>
            <pc:docMk/>
            <pc:sldMk cId="1285046139" sldId="740"/>
            <ac:picMk id="1026" creationId="{07A327FF-01E8-47BD-8FDF-C4CB28FB2F90}"/>
          </ac:picMkLst>
        </pc:picChg>
        <pc:picChg chg="add mod">
          <ac:chgData name="Nguyen Chi Son" userId="606856d02e9d83ac" providerId="LiveId" clId="{FE6D2EBD-BF5B-44E5-8745-F36426A016FC}" dt="2021-10-21T14:08:45.028" v="2059" actId="1076"/>
          <ac:picMkLst>
            <pc:docMk/>
            <pc:sldMk cId="1285046139" sldId="740"/>
            <ac:picMk id="1028" creationId="{B02CFDAE-C5DF-4841-8B94-77AAAC34B7B7}"/>
          </ac:picMkLst>
        </pc:picChg>
        <pc:picChg chg="del">
          <ac:chgData name="Nguyen Chi Son" userId="606856d02e9d83ac" providerId="LiveId" clId="{FE6D2EBD-BF5B-44E5-8745-F36426A016FC}" dt="2021-10-21T13:59:57.478" v="1793" actId="478"/>
          <ac:picMkLst>
            <pc:docMk/>
            <pc:sldMk cId="1285046139" sldId="740"/>
            <ac:picMk id="1030" creationId="{E9213D61-5228-4355-B978-B4656C77655F}"/>
          </ac:picMkLst>
        </pc:picChg>
      </pc:sldChg>
      <pc:sldChg chg="modSp add modAnim">
        <pc:chgData name="Nguyen Chi Son" userId="606856d02e9d83ac" providerId="LiveId" clId="{FE6D2EBD-BF5B-44E5-8745-F36426A016FC}" dt="2021-10-21T19:45:34.923" v="4866"/>
        <pc:sldMkLst>
          <pc:docMk/>
          <pc:sldMk cId="446764494" sldId="741"/>
        </pc:sldMkLst>
        <pc:spChg chg="mod">
          <ac:chgData name="Nguyen Chi Son" userId="606856d02e9d83ac" providerId="LiveId" clId="{FE6D2EBD-BF5B-44E5-8745-F36426A016FC}" dt="2021-10-21T19:45:08.571" v="4860" actId="20577"/>
          <ac:spMkLst>
            <pc:docMk/>
            <pc:sldMk cId="446764494" sldId="741"/>
            <ac:spMk id="14" creationId="{A530074C-9975-4D4F-AC15-005B11433C74}"/>
          </ac:spMkLst>
        </pc:spChg>
      </pc:sldChg>
    </pc:docChg>
  </pc:docChgLst>
  <pc:docChgLst>
    <pc:chgData name="Nguyen Chi Son" userId="606856d02e9d83ac" providerId="LiveId" clId="{71868D9A-B96F-428E-A575-98D8A1773808}"/>
    <pc:docChg chg="undo redo custSel addSld delSld modSld">
      <pc:chgData name="Nguyen Chi Son" userId="606856d02e9d83ac" providerId="LiveId" clId="{71868D9A-B96F-428E-A575-98D8A1773808}" dt="2022-02-28T15:52:27.885" v="10617"/>
      <pc:docMkLst>
        <pc:docMk/>
      </pc:docMkLst>
      <pc:sldChg chg="modSp mod">
        <pc:chgData name="Nguyen Chi Son" userId="606856d02e9d83ac" providerId="LiveId" clId="{71868D9A-B96F-428E-A575-98D8A1773808}" dt="2022-02-28T12:15:05.297" v="111" actId="255"/>
        <pc:sldMkLst>
          <pc:docMk/>
          <pc:sldMk cId="2922349590" sldId="256"/>
        </pc:sldMkLst>
        <pc:spChg chg="mod">
          <ac:chgData name="Nguyen Chi Son" userId="606856d02e9d83ac" providerId="LiveId" clId="{71868D9A-B96F-428E-A575-98D8A1773808}" dt="2022-02-28T12:15:05.297" v="111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1868D9A-B96F-428E-A575-98D8A1773808}" dt="2022-02-28T12:50:02.310" v="2738" actId="20577"/>
        <pc:sldMkLst>
          <pc:docMk/>
          <pc:sldMk cId="3319126272" sldId="622"/>
        </pc:sldMkLst>
        <pc:spChg chg="mod">
          <ac:chgData name="Nguyen Chi Son" userId="606856d02e9d83ac" providerId="LiveId" clId="{71868D9A-B96F-428E-A575-98D8A1773808}" dt="2022-02-28T12:50:02.310" v="2738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1868D9A-B96F-428E-A575-98D8A1773808}" dt="2022-02-28T12:15:25.859" v="211" actId="20577"/>
        <pc:sldMkLst>
          <pc:docMk/>
          <pc:sldMk cId="1033004166" sldId="675"/>
        </pc:sldMkLst>
        <pc:spChg chg="mod">
          <ac:chgData name="Nguyen Chi Son" userId="606856d02e9d83ac" providerId="LiveId" clId="{71868D9A-B96F-428E-A575-98D8A1773808}" dt="2022-02-28T12:15:25.859" v="21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2:35:29.336" v="2602" actId="1076"/>
        <pc:sldMkLst>
          <pc:docMk/>
          <pc:sldMk cId="470225863" sldId="691"/>
        </pc:sldMkLst>
        <pc:spChg chg="mod">
          <ac:chgData name="Nguyen Chi Son" userId="606856d02e9d83ac" providerId="LiveId" clId="{71868D9A-B96F-428E-A575-98D8A1773808}" dt="2022-02-28T12:17:27.401" v="454" actId="20577"/>
          <ac:spMkLst>
            <pc:docMk/>
            <pc:sldMk cId="470225863" sldId="69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2:15:41.452" v="216" actId="478"/>
          <ac:spMkLst>
            <pc:docMk/>
            <pc:sldMk cId="470225863" sldId="691"/>
            <ac:spMk id="8" creationId="{3CBECDDA-DD7D-40DE-BAEC-AE6A41C5FC24}"/>
          </ac:spMkLst>
        </pc:spChg>
        <pc:spChg chg="del">
          <ac:chgData name="Nguyen Chi Son" userId="606856d02e9d83ac" providerId="LiveId" clId="{71868D9A-B96F-428E-A575-98D8A1773808}" dt="2022-02-28T12:15:40.296" v="215" actId="478"/>
          <ac:spMkLst>
            <pc:docMk/>
            <pc:sldMk cId="470225863" sldId="691"/>
            <ac:spMk id="9" creationId="{8826F070-D5B0-4ECB-9256-68CEFEA84977}"/>
          </ac:spMkLst>
        </pc:spChg>
        <pc:spChg chg="mod">
          <ac:chgData name="Nguyen Chi Son" userId="606856d02e9d83ac" providerId="LiveId" clId="{71868D9A-B96F-428E-A575-98D8A1773808}" dt="2022-02-28T12:35:29.336" v="2602" actId="1076"/>
          <ac:spMkLst>
            <pc:docMk/>
            <pc:sldMk cId="470225863" sldId="691"/>
            <ac:spMk id="11" creationId="{72086FFA-A4E4-43D5-877C-B63DBE3E10B8}"/>
          </ac:spMkLst>
        </pc:spChg>
        <pc:spChg chg="add del mod">
          <ac:chgData name="Nguyen Chi Son" userId="606856d02e9d83ac" providerId="LiveId" clId="{71868D9A-B96F-428E-A575-98D8A1773808}" dt="2022-02-28T12:21:11.081" v="649" actId="478"/>
          <ac:spMkLst>
            <pc:docMk/>
            <pc:sldMk cId="470225863" sldId="691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15:38.780" v="213" actId="478"/>
          <ac:picMkLst>
            <pc:docMk/>
            <pc:sldMk cId="470225863" sldId="691"/>
            <ac:picMk id="4" creationId="{7EB7A1DA-ADC3-4D55-ACE6-EB1AB9694667}"/>
          </ac:picMkLst>
        </pc:picChg>
        <pc:picChg chg="add del mod">
          <ac:chgData name="Nguyen Chi Son" userId="606856d02e9d83ac" providerId="LiveId" clId="{71868D9A-B96F-428E-A575-98D8A1773808}" dt="2022-02-28T12:18:23.868" v="460" actId="478"/>
          <ac:picMkLst>
            <pc:docMk/>
            <pc:sldMk cId="470225863" sldId="691"/>
            <ac:picMk id="5" creationId="{A73421DF-F0B6-4859-BC84-DED4B876C19B}"/>
          </ac:picMkLst>
        </pc:picChg>
        <pc:picChg chg="del">
          <ac:chgData name="Nguyen Chi Son" userId="606856d02e9d83ac" providerId="LiveId" clId="{71868D9A-B96F-428E-A575-98D8A1773808}" dt="2022-02-28T12:15:39.233" v="214" actId="478"/>
          <ac:picMkLst>
            <pc:docMk/>
            <pc:sldMk cId="470225863" sldId="691"/>
            <ac:picMk id="7" creationId="{B69685B3-442D-4C2C-BC47-BBA225FAF066}"/>
          </ac:picMkLst>
        </pc:picChg>
        <pc:picChg chg="add mod">
          <ac:chgData name="Nguyen Chi Son" userId="606856d02e9d83ac" providerId="LiveId" clId="{71868D9A-B96F-428E-A575-98D8A1773808}" dt="2022-02-28T12:35:22.839" v="2600" actId="1076"/>
          <ac:picMkLst>
            <pc:docMk/>
            <pc:sldMk cId="470225863" sldId="691"/>
            <ac:picMk id="10" creationId="{6460EEBE-9CB4-4540-AB97-AE7CD11815FD}"/>
          </ac:picMkLst>
        </pc:picChg>
        <pc:picChg chg="del">
          <ac:chgData name="Nguyen Chi Son" userId="606856d02e9d83ac" providerId="LiveId" clId="{71868D9A-B96F-428E-A575-98D8A1773808}" dt="2022-02-28T12:15:38.327" v="212" actId="478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71868D9A-B96F-428E-A575-98D8A1773808}" dt="2022-02-28T12:21:11.081" v="649" actId="478"/>
          <ac:picMkLst>
            <pc:docMk/>
            <pc:sldMk cId="470225863" sldId="691"/>
            <ac:picMk id="14" creationId="{AFD28A0E-FC58-4349-8C3F-FD92725B469E}"/>
          </ac:picMkLst>
        </pc:picChg>
      </pc:sldChg>
      <pc:sldChg chg="delSp modSp mod modAnim">
        <pc:chgData name="Nguyen Chi Son" userId="606856d02e9d83ac" providerId="LiveId" clId="{71868D9A-B96F-428E-A575-98D8A1773808}" dt="2022-02-28T15:45:16.473" v="10511"/>
        <pc:sldMkLst>
          <pc:docMk/>
          <pc:sldMk cId="3964383563" sldId="722"/>
        </pc:sldMkLst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8" creationId="{E86F1C73-114E-4535-882A-4E6BDD248A9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1" creationId="{2DABA96D-F810-408D-BF47-00AB309AACE6}"/>
          </ac:spMkLst>
        </pc:spChg>
        <pc:spChg chg="del">
          <ac:chgData name="Nguyen Chi Son" userId="606856d02e9d83ac" providerId="LiveId" clId="{71868D9A-B96F-428E-A575-98D8A1773808}" dt="2022-02-28T12:24:20.262" v="1276" actId="478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33:05.235" v="210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2:29:34.238" v="173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2:24:20.262" v="1276" actId="478"/>
          <ac:picMkLst>
            <pc:docMk/>
            <pc:sldMk cId="3964383563" sldId="722"/>
            <ac:picMk id="10" creationId="{7667FC2E-E650-4B39-937E-0463DA4243DD}"/>
          </ac:picMkLst>
        </pc:picChg>
      </pc:sldChg>
      <pc:sldChg chg="addSp delSp modSp mod modAnim">
        <pc:chgData name="Nguyen Chi Son" userId="606856d02e9d83ac" providerId="LiveId" clId="{71868D9A-B96F-428E-A575-98D8A1773808}" dt="2022-02-28T15:45:58.488" v="10522"/>
        <pc:sldMkLst>
          <pc:docMk/>
          <pc:sldMk cId="3267194069" sldId="747"/>
        </pc:sldMkLst>
        <pc:spChg chg="mod">
          <ac:chgData name="Nguyen Chi Son" userId="606856d02e9d83ac" providerId="LiveId" clId="{71868D9A-B96F-428E-A575-98D8A1773808}" dt="2022-02-28T12:57:01.880" v="3233" actId="20577"/>
          <ac:spMkLst>
            <pc:docMk/>
            <pc:sldMk cId="3267194069" sldId="747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57:54.099" v="3245" actId="1076"/>
          <ac:spMkLst>
            <pc:docMk/>
            <pc:sldMk cId="3267194069" sldId="747"/>
            <ac:spMk id="6" creationId="{88401D78-E8E5-4B33-952F-54CD58F78924}"/>
          </ac:spMkLst>
        </pc:spChg>
        <pc:graphicFrameChg chg="add mod">
          <ac:chgData name="Nguyen Chi Son" userId="606856d02e9d83ac" providerId="LiveId" clId="{71868D9A-B96F-428E-A575-98D8A1773808}" dt="2022-02-28T12:57:44.890" v="3244" actId="1035"/>
          <ac:graphicFrameMkLst>
            <pc:docMk/>
            <pc:sldMk cId="3267194069" sldId="747"/>
            <ac:graphicFrameMk id="7" creationId="{30144405-8259-4B39-A352-80FFBCC3E6B8}"/>
          </ac:graphicFrameMkLst>
        </pc:graphicFrameChg>
        <pc:picChg chg="del">
          <ac:chgData name="Nguyen Chi Son" userId="606856d02e9d83ac" providerId="LiveId" clId="{71868D9A-B96F-428E-A575-98D8A1773808}" dt="2022-02-28T12:50:04.548" v="2739" actId="478"/>
          <ac:picMkLst>
            <pc:docMk/>
            <pc:sldMk cId="3267194069" sldId="747"/>
            <ac:picMk id="4" creationId="{3CBDA1E3-644F-4AE2-87DE-4AD95E99ADB2}"/>
          </ac:picMkLst>
        </pc:picChg>
        <pc:picChg chg="add mod">
          <ac:chgData name="Nguyen Chi Son" userId="606856d02e9d83ac" providerId="LiveId" clId="{71868D9A-B96F-428E-A575-98D8A1773808}" dt="2022-02-28T12:58:18.839" v="3247" actId="1076"/>
          <ac:picMkLst>
            <pc:docMk/>
            <pc:sldMk cId="3267194069" sldId="747"/>
            <ac:picMk id="5" creationId="{6125E139-855A-4BA0-AD2B-A79823DD9B69}"/>
          </ac:picMkLst>
        </pc:picChg>
        <pc:cxnChg chg="add mod">
          <ac:chgData name="Nguyen Chi Son" userId="606856d02e9d83ac" providerId="LiveId" clId="{71868D9A-B96F-428E-A575-98D8A1773808}" dt="2022-02-28T12:58:58.107" v="3266" actId="1037"/>
          <ac:cxnSpMkLst>
            <pc:docMk/>
            <pc:sldMk cId="3267194069" sldId="747"/>
            <ac:cxnSpMk id="8" creationId="{A9572AD9-C560-44DE-8105-0849444B1D89}"/>
          </ac:cxnSpMkLst>
        </pc:cxnChg>
        <pc:cxnChg chg="add mod">
          <ac:chgData name="Nguyen Chi Son" userId="606856d02e9d83ac" providerId="LiveId" clId="{71868D9A-B96F-428E-A575-98D8A1773808}" dt="2022-02-28T12:59:12.231" v="3278" actId="1035"/>
          <ac:cxnSpMkLst>
            <pc:docMk/>
            <pc:sldMk cId="3267194069" sldId="747"/>
            <ac:cxnSpMk id="11" creationId="{9EF2F207-718D-472D-A591-3EAFCF068488}"/>
          </ac:cxnSpMkLst>
        </pc:cxnChg>
        <pc:cxnChg chg="add mod">
          <ac:chgData name="Nguyen Chi Son" userId="606856d02e9d83ac" providerId="LiveId" clId="{71868D9A-B96F-428E-A575-98D8A1773808}" dt="2022-02-28T12:59:27.522" v="3279" actId="571"/>
          <ac:cxnSpMkLst>
            <pc:docMk/>
            <pc:sldMk cId="3267194069" sldId="747"/>
            <ac:cxnSpMk id="15" creationId="{C68A5BEC-7557-45E3-8FEE-F61AD751AC76}"/>
          </ac:cxnSpMkLst>
        </pc:cxnChg>
      </pc:sldChg>
      <pc:sldChg chg="del">
        <pc:chgData name="Nguyen Chi Son" userId="606856d02e9d83ac" providerId="LiveId" clId="{71868D9A-B96F-428E-A575-98D8A1773808}" dt="2022-02-28T12:24:15.309" v="1275" actId="47"/>
        <pc:sldMkLst>
          <pc:docMk/>
          <pc:sldMk cId="1335251601" sldId="749"/>
        </pc:sldMkLst>
      </pc:sldChg>
      <pc:sldChg chg="modSp mod">
        <pc:chgData name="Nguyen Chi Son" userId="606856d02e9d83ac" providerId="LiveId" clId="{71868D9A-B96F-428E-A575-98D8A1773808}" dt="2022-02-28T13:02:47.082" v="3791" actId="20577"/>
        <pc:sldMkLst>
          <pc:docMk/>
          <pc:sldMk cId="3650864165" sldId="750"/>
        </pc:sldMkLst>
        <pc:spChg chg="mod">
          <ac:chgData name="Nguyen Chi Son" userId="606856d02e9d83ac" providerId="LiveId" clId="{71868D9A-B96F-428E-A575-98D8A1773808}" dt="2022-02-28T13:02:47.082" v="3791" actId="20577"/>
          <ac:spMkLst>
            <pc:docMk/>
            <pc:sldMk cId="3650864165" sldId="750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1868D9A-B96F-428E-A575-98D8A1773808}" dt="2022-02-28T13:47:53.740" v="4323" actId="14100"/>
        <pc:sldMkLst>
          <pc:docMk/>
          <pc:sldMk cId="3436966872" sldId="751"/>
        </pc:sldMkLst>
        <pc:spChg chg="mod">
          <ac:chgData name="Nguyen Chi Son" userId="606856d02e9d83ac" providerId="LiveId" clId="{71868D9A-B96F-428E-A575-98D8A1773808}" dt="2022-02-28T13:03:50.747" v="3816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3:47:53.740" v="4323" actId="14100"/>
          <ac:spMkLst>
            <pc:docMk/>
            <pc:sldMk cId="3436966872" sldId="751"/>
            <ac:spMk id="5" creationId="{5FCB6675-D220-43C6-AA0B-F5516442E11D}"/>
          </ac:spMkLst>
        </pc:spChg>
        <pc:picChg chg="add mod modCrop">
          <ac:chgData name="Nguyen Chi Son" userId="606856d02e9d83ac" providerId="LiveId" clId="{71868D9A-B96F-428E-A575-98D8A1773808}" dt="2022-02-28T13:47:31.086" v="4306" actId="1076"/>
          <ac:picMkLst>
            <pc:docMk/>
            <pc:sldMk cId="3436966872" sldId="751"/>
            <ac:picMk id="4" creationId="{0151BF90-08BD-4CC0-A842-7CA08B416050}"/>
          </ac:picMkLst>
        </pc:picChg>
        <pc:picChg chg="del">
          <ac:chgData name="Nguyen Chi Son" userId="606856d02e9d83ac" providerId="LiveId" clId="{71868D9A-B96F-428E-A575-98D8A1773808}" dt="2022-02-28T13:02:50.459" v="3792" actId="478"/>
          <ac:picMkLst>
            <pc:docMk/>
            <pc:sldMk cId="3436966872" sldId="751"/>
            <ac:picMk id="6" creationId="{D0BDBCB4-707C-43CE-931D-64180D957F7B}"/>
          </ac:picMkLst>
        </pc:picChg>
        <pc:picChg chg="del">
          <ac:chgData name="Nguyen Chi Son" userId="606856d02e9d83ac" providerId="LiveId" clId="{71868D9A-B96F-428E-A575-98D8A1773808}" dt="2022-02-28T13:02:50.850" v="3793" actId="478"/>
          <ac:picMkLst>
            <pc:docMk/>
            <pc:sldMk cId="3436966872" sldId="751"/>
            <ac:picMk id="3074" creationId="{A1C279AF-79C4-4051-B123-E9D2732A0C21}"/>
          </ac:picMkLst>
        </pc:pic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207813376" sldId="752"/>
        </pc:sldMkLst>
      </pc:sldChg>
      <pc:sldChg chg="del">
        <pc:chgData name="Nguyen Chi Son" userId="606856d02e9d83ac" providerId="LiveId" clId="{71868D9A-B96F-428E-A575-98D8A1773808}" dt="2022-02-28T13:49:30.441" v="4324" actId="47"/>
        <pc:sldMkLst>
          <pc:docMk/>
          <pc:sldMk cId="1058621928" sldId="753"/>
        </pc:sldMkLst>
      </pc:sldChg>
      <pc:sldChg chg="modSp del">
        <pc:chgData name="Nguyen Chi Son" userId="606856d02e9d83ac" providerId="LiveId" clId="{71868D9A-B96F-428E-A575-98D8A1773808}" dt="2022-02-28T13:50:14.229" v="4500" actId="47"/>
        <pc:sldMkLst>
          <pc:docMk/>
          <pc:sldMk cId="709018180" sldId="754"/>
        </pc:sldMkLst>
        <pc:spChg chg="mod">
          <ac:chgData name="Nguyen Chi Son" userId="606856d02e9d83ac" providerId="LiveId" clId="{71868D9A-B96F-428E-A575-98D8A1773808}" dt="2022-02-28T13:50:06.405" v="4498" actId="20577"/>
          <ac:spMkLst>
            <pc:docMk/>
            <pc:sldMk cId="709018180" sldId="754"/>
            <ac:spMk id="19" creationId="{9C339D16-68E4-43C4-A62E-D0146138D23B}"/>
          </ac:spMkLst>
        </pc:spChg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2854865858" sldId="755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015010201" sldId="756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4140275113" sldId="757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3136042662" sldId="758"/>
        </pc:sldMkLst>
      </pc:sldChg>
      <pc:sldChg chg="del">
        <pc:chgData name="Nguyen Chi Son" userId="606856d02e9d83ac" providerId="LiveId" clId="{71868D9A-B96F-428E-A575-98D8A1773808}" dt="2022-02-28T14:02:32.892" v="6100" actId="47"/>
        <pc:sldMkLst>
          <pc:docMk/>
          <pc:sldMk cId="1870878217" sldId="759"/>
        </pc:sldMkLst>
      </pc:sldChg>
      <pc:sldChg chg="modSp mod">
        <pc:chgData name="Nguyen Chi Son" userId="606856d02e9d83ac" providerId="LiveId" clId="{71868D9A-B96F-428E-A575-98D8A1773808}" dt="2022-02-28T14:02:38.686" v="6158" actId="20577"/>
        <pc:sldMkLst>
          <pc:docMk/>
          <pc:sldMk cId="3920108429" sldId="760"/>
        </pc:sldMkLst>
        <pc:spChg chg="mod">
          <ac:chgData name="Nguyen Chi Son" userId="606856d02e9d83ac" providerId="LiveId" clId="{71868D9A-B96F-428E-A575-98D8A1773808}" dt="2022-02-28T14:02:38.686" v="6158" actId="20577"/>
          <ac:spMkLst>
            <pc:docMk/>
            <pc:sldMk cId="3920108429" sldId="760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71868D9A-B96F-428E-A575-98D8A1773808}" dt="2022-02-28T15:47:01.939" v="10548" actId="1076"/>
        <pc:sldMkLst>
          <pc:docMk/>
          <pc:sldMk cId="2383046546" sldId="761"/>
        </pc:sldMkLst>
        <pc:spChg chg="mod">
          <ac:chgData name="Nguyen Chi Son" userId="606856d02e9d83ac" providerId="LiveId" clId="{71868D9A-B96F-428E-A575-98D8A1773808}" dt="2022-02-28T14:03:22.899" v="6329" actId="20577"/>
          <ac:spMkLst>
            <pc:docMk/>
            <pc:sldMk cId="2383046546" sldId="761"/>
            <ac:spMk id="2" creationId="{BA8A6260-CA4B-46A9-A06E-C71EE59E6992}"/>
          </ac:spMkLst>
        </pc:spChg>
        <pc:spChg chg="mod">
          <ac:chgData name="Nguyen Chi Son" userId="606856d02e9d83ac" providerId="LiveId" clId="{71868D9A-B96F-428E-A575-98D8A1773808}" dt="2022-02-28T14:20:58.710" v="6497" actId="1076"/>
          <ac:spMkLst>
            <pc:docMk/>
            <pc:sldMk cId="2383046546" sldId="76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4:21:27.928" v="6528" actId="1076"/>
          <ac:spMkLst>
            <pc:docMk/>
            <pc:sldMk cId="2383046546" sldId="761"/>
            <ac:spMk id="32" creationId="{E2D9150E-FABA-40EC-BC1A-676203E427EA}"/>
          </ac:spMkLst>
        </pc:spChg>
        <pc:spChg chg="add del mod">
          <ac:chgData name="Nguyen Chi Son" userId="606856d02e9d83ac" providerId="LiveId" clId="{71868D9A-B96F-428E-A575-98D8A1773808}" dt="2022-02-28T14:21:37.818" v="6531" actId="478"/>
          <ac:spMkLst>
            <pc:docMk/>
            <pc:sldMk cId="2383046546" sldId="761"/>
            <ac:spMk id="33" creationId="{2182E8CD-8F5D-4D32-A7F7-DB0A2ADF0DB4}"/>
          </ac:spMkLst>
        </pc:spChg>
        <pc:spChg chg="add mod">
          <ac:chgData name="Nguyen Chi Son" userId="606856d02e9d83ac" providerId="LiveId" clId="{71868D9A-B96F-428E-A575-98D8A1773808}" dt="2022-02-28T14:41:35.679" v="7465" actId="1076"/>
          <ac:spMkLst>
            <pc:docMk/>
            <pc:sldMk cId="2383046546" sldId="761"/>
            <ac:spMk id="35" creationId="{D5E0FFE8-2929-4B3D-A81D-C9CBC30FDC35}"/>
          </ac:spMkLst>
        </pc:spChg>
        <pc:spChg chg="add mod">
          <ac:chgData name="Nguyen Chi Son" userId="606856d02e9d83ac" providerId="LiveId" clId="{71868D9A-B96F-428E-A575-98D8A1773808}" dt="2022-02-28T14:41:39.210" v="7466" actId="1076"/>
          <ac:spMkLst>
            <pc:docMk/>
            <pc:sldMk cId="2383046546" sldId="761"/>
            <ac:spMk id="36" creationId="{F8E89F25-3C80-42AB-B129-D4076AE9D9A1}"/>
          </ac:spMkLst>
        </pc:spChg>
        <pc:spChg chg="add mod">
          <ac:chgData name="Nguyen Chi Son" userId="606856d02e9d83ac" providerId="LiveId" clId="{71868D9A-B96F-428E-A575-98D8A1773808}" dt="2022-02-28T15:46:57.361" v="10546" actId="1036"/>
          <ac:spMkLst>
            <pc:docMk/>
            <pc:sldMk cId="2383046546" sldId="761"/>
            <ac:spMk id="37" creationId="{B46EFD11-8D6E-42A3-86FB-7C6138C81450}"/>
          </ac:spMkLst>
        </pc:sp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1" creationId="{29B1A0EA-0737-4E3D-8BD4-682A88A1B0F2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2" creationId="{82E86795-DC76-49CF-8B99-4E347E0C5C11}"/>
          </ac:graphicFrameMkLst>
        </pc:graphicFrameChg>
        <pc:graphicFrameChg chg="add mod">
          <ac:chgData name="Nguyen Chi Son" userId="606856d02e9d83ac" providerId="LiveId" clId="{71868D9A-B96F-428E-A575-98D8A1773808}" dt="2022-02-28T14:20:43.586" v="6476" actId="1076"/>
          <ac:graphicFrameMkLst>
            <pc:docMk/>
            <pc:sldMk cId="2383046546" sldId="761"/>
            <ac:graphicFrameMk id="13" creationId="{BD9E950E-ED3A-4915-A7E7-FA6E6602B361}"/>
          </ac:graphicFrameMkLst>
        </pc:graphicFrameChg>
        <pc:graphicFrameChg chg="add del mod">
          <ac:chgData name="Nguyen Chi Son" userId="606856d02e9d83ac" providerId="LiveId" clId="{71868D9A-B96F-428E-A575-98D8A1773808}" dt="2022-02-28T14:19:07.667" v="6422" actId="478"/>
          <ac:graphicFrameMkLst>
            <pc:docMk/>
            <pc:sldMk cId="2383046546" sldId="761"/>
            <ac:graphicFrameMk id="17" creationId="{0C5E325A-1257-42DC-BC7D-B19399464572}"/>
          </ac:graphicFrameMkLst>
        </pc:graphicFrameChg>
        <pc:graphicFrameChg chg="add del mod">
          <ac:chgData name="Nguyen Chi Son" userId="606856d02e9d83ac" providerId="LiveId" clId="{71868D9A-B96F-428E-A575-98D8A1773808}" dt="2022-02-28T14:19:05.652" v="6421" actId="478"/>
          <ac:graphicFrameMkLst>
            <pc:docMk/>
            <pc:sldMk cId="2383046546" sldId="761"/>
            <ac:graphicFrameMk id="18" creationId="{950E0E35-22F4-44DD-9A5E-7889723AA9F0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19" creationId="{08A802AE-9D51-4AF7-8F90-5E6D00E46E35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2" creationId="{1C73BF65-5EEA-4CA6-80EE-3AD4C391E67D}"/>
          </ac:graphicFrameMkLst>
        </pc:graphicFrameChg>
        <pc:graphicFrameChg chg="add mod">
          <ac:chgData name="Nguyen Chi Son" userId="606856d02e9d83ac" providerId="LiveId" clId="{71868D9A-B96F-428E-A575-98D8A1773808}" dt="2022-02-28T14:20:39.617" v="6475" actId="1076"/>
          <ac:graphicFrameMkLst>
            <pc:docMk/>
            <pc:sldMk cId="2383046546" sldId="761"/>
            <ac:graphicFrameMk id="23" creationId="{3E80A017-660A-4474-9B03-04B465762B54}"/>
          </ac:graphicFrameMkLst>
        </pc:graphicFrameChg>
        <pc:graphicFrameChg chg="add mod">
          <ac:chgData name="Nguyen Chi Son" userId="606856d02e9d83ac" providerId="LiveId" clId="{71868D9A-B96F-428E-A575-98D8A1773808}" dt="2022-02-28T15:46:59.252" v="10547" actId="1076"/>
          <ac:graphicFrameMkLst>
            <pc:docMk/>
            <pc:sldMk cId="2383046546" sldId="761"/>
            <ac:graphicFrameMk id="26" creationId="{C6AE4851-2139-4111-BDB8-8DAD347BF466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28" creationId="{D1135F64-BE36-4A83-B54C-7DEE19E0A556}"/>
          </ac:graphicFrameMkLst>
        </pc:graphicFrameChg>
        <pc:graphicFrameChg chg="add mod">
          <ac:chgData name="Nguyen Chi Son" userId="606856d02e9d83ac" providerId="LiveId" clId="{71868D9A-B96F-428E-A575-98D8A1773808}" dt="2022-02-28T15:47:01.939" v="10548" actId="1076"/>
          <ac:graphicFrameMkLst>
            <pc:docMk/>
            <pc:sldMk cId="2383046546" sldId="761"/>
            <ac:graphicFrameMk id="29" creationId="{D2DB1092-2ECD-4FDA-8C73-3A800611614A}"/>
          </ac:graphicFrameMkLst>
        </pc:graphicFrameChg>
        <pc:graphicFrameChg chg="add mod">
          <ac:chgData name="Nguyen Chi Son" userId="606856d02e9d83ac" providerId="LiveId" clId="{71868D9A-B96F-428E-A575-98D8A1773808}" dt="2022-02-28T15:46:57.361" v="10546" actId="1036"/>
          <ac:graphicFrameMkLst>
            <pc:docMk/>
            <pc:sldMk cId="2383046546" sldId="761"/>
            <ac:graphicFrameMk id="34" creationId="{78D18222-587A-4CD7-BD61-7FD99CACADC5}"/>
          </ac:graphicFrameMkLst>
        </pc:graphicFrameChg>
        <pc:picChg chg="del">
          <ac:chgData name="Nguyen Chi Son" userId="606856d02e9d83ac" providerId="LiveId" clId="{71868D9A-B96F-428E-A575-98D8A1773808}" dt="2022-02-28T14:02:41.797" v="6159" actId="478"/>
          <ac:picMkLst>
            <pc:docMk/>
            <pc:sldMk cId="2383046546" sldId="761"/>
            <ac:picMk id="4" creationId="{5AC4D369-5BB2-45EC-89EA-745A6D8AA132}"/>
          </ac:picMkLst>
        </pc:picChg>
        <pc:picChg chg="del">
          <ac:chgData name="Nguyen Chi Son" userId="606856d02e9d83ac" providerId="LiveId" clId="{71868D9A-B96F-428E-A575-98D8A1773808}" dt="2022-02-28T14:02:42.203" v="6160" actId="478"/>
          <ac:picMkLst>
            <pc:docMk/>
            <pc:sldMk cId="2383046546" sldId="761"/>
            <ac:picMk id="8" creationId="{2587AFAF-3D32-4E7E-BDF7-BBC34451D971}"/>
          </ac:picMkLst>
        </pc:pic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6" creationId="{436474C8-15FD-4488-995E-B03073955089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9" creationId="{482FF857-41BB-44C7-8596-42814F692433}"/>
          </ac:cxnSpMkLst>
        </pc:cxnChg>
        <pc:cxnChg chg="add mod">
          <ac:chgData name="Nguyen Chi Son" userId="606856d02e9d83ac" providerId="LiveId" clId="{71868D9A-B96F-428E-A575-98D8A1773808}" dt="2022-02-28T14:20:43.586" v="6476" actId="1076"/>
          <ac:cxnSpMkLst>
            <pc:docMk/>
            <pc:sldMk cId="2383046546" sldId="761"/>
            <ac:cxnSpMk id="14" creationId="{C0653C0A-8146-49E1-822A-272420FBA5CF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5" creationId="{07CB4F44-10A1-4BB9-904D-7784A2668594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16" creationId="{54EE2D80-25EA-4E27-A15F-1065ABAFE076}"/>
          </ac:cxnSpMkLst>
        </pc:cxnChg>
        <pc:cxnChg chg="add mod">
          <ac:chgData name="Nguyen Chi Son" userId="606856d02e9d83ac" providerId="LiveId" clId="{71868D9A-B96F-428E-A575-98D8A1773808}" dt="2022-02-28T14:20:39.617" v="6475" actId="1076"/>
          <ac:cxnSpMkLst>
            <pc:docMk/>
            <pc:sldMk cId="2383046546" sldId="761"/>
            <ac:cxnSpMk id="20" creationId="{296DD4CB-037E-4259-9A24-62FB36E82BE1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4" creationId="{FBCB7973-3BEA-4294-8CF0-28FEEE3E2179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5" creationId="{1BDEDB7E-FE60-487D-9FD9-92EAB3E3225E}"/>
          </ac:cxnSpMkLst>
        </pc:cxnChg>
        <pc:cxnChg chg="add mod">
          <ac:chgData name="Nguyen Chi Son" userId="606856d02e9d83ac" providerId="LiveId" clId="{71868D9A-B96F-428E-A575-98D8A1773808}" dt="2022-02-28T15:46:57.361" v="10546" actId="1036"/>
          <ac:cxnSpMkLst>
            <pc:docMk/>
            <pc:sldMk cId="2383046546" sldId="761"/>
            <ac:cxnSpMk id="27" creationId="{B34C57E5-EF0B-4F2D-9974-28F4136CA3BC}"/>
          </ac:cxnSpMkLst>
        </pc:cxnChg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469802586" sldId="762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300236136" sldId="763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1998499092" sldId="764"/>
        </pc:sldMkLst>
      </pc:sldChg>
      <pc:sldChg chg="del">
        <pc:chgData name="Nguyen Chi Son" userId="606856d02e9d83ac" providerId="LiveId" clId="{71868D9A-B96F-428E-A575-98D8A1773808}" dt="2022-02-28T14:48:08.969" v="8090" actId="47"/>
        <pc:sldMkLst>
          <pc:docMk/>
          <pc:sldMk cId="2536392238" sldId="765"/>
        </pc:sldMkLst>
      </pc:sldChg>
      <pc:sldChg chg="addSp delSp modSp add mod">
        <pc:chgData name="Nguyen Chi Son" userId="606856d02e9d83ac" providerId="LiveId" clId="{71868D9A-B96F-428E-A575-98D8A1773808}" dt="2022-02-28T12:36:03.246" v="2613" actId="1076"/>
        <pc:sldMkLst>
          <pc:docMk/>
          <pc:sldMk cId="2451759916" sldId="766"/>
        </pc:sldMkLst>
        <pc:spChg chg="mod">
          <ac:chgData name="Nguyen Chi Son" userId="606856d02e9d83ac" providerId="LiveId" clId="{71868D9A-B96F-428E-A575-98D8A1773808}" dt="2022-02-28T12:21:56.533" v="1009" actId="5793"/>
          <ac:spMkLst>
            <pc:docMk/>
            <pc:sldMk cId="2451759916" sldId="766"/>
            <ac:spMk id="2" creationId="{BA8A6260-CA4B-46A9-A06E-C71EE59E6992}"/>
          </ac:spMkLst>
        </pc:spChg>
        <pc:spChg chg="add 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7" creationId="{0CC00E93-BB17-4E55-85EE-79018D3027F6}"/>
          </ac:spMkLst>
        </pc:spChg>
        <pc:spChg chg="del">
          <ac:chgData name="Nguyen Chi Son" userId="606856d02e9d83ac" providerId="LiveId" clId="{71868D9A-B96F-428E-A575-98D8A1773808}" dt="2022-02-28T12:21:13.628" v="650" actId="478"/>
          <ac:spMkLst>
            <pc:docMk/>
            <pc:sldMk cId="2451759916" sldId="766"/>
            <ac:spMk id="11" creationId="{72086FFA-A4E4-43D5-877C-B63DBE3E10B8}"/>
          </ac:spMkLst>
        </pc:spChg>
        <pc:spChg chg="mod">
          <ac:chgData name="Nguyen Chi Son" userId="606856d02e9d83ac" providerId="LiveId" clId="{71868D9A-B96F-428E-A575-98D8A1773808}" dt="2022-02-28T12:36:03.246" v="2613" actId="1076"/>
          <ac:spMkLst>
            <pc:docMk/>
            <pc:sldMk cId="2451759916" sldId="766"/>
            <ac:spMk id="15" creationId="{B9578E8C-5137-4A5D-B82C-0561A0391FE8}"/>
          </ac:spMkLst>
        </pc:spChg>
        <pc:picChg chg="del">
          <ac:chgData name="Nguyen Chi Son" userId="606856d02e9d83ac" providerId="LiveId" clId="{71868D9A-B96F-428E-A575-98D8A1773808}" dt="2022-02-28T12:21:13.628" v="650" actId="478"/>
          <ac:picMkLst>
            <pc:docMk/>
            <pc:sldMk cId="2451759916" sldId="766"/>
            <ac:picMk id="10" creationId="{6460EEBE-9CB4-4540-AB97-AE7CD11815FD}"/>
          </ac:picMkLst>
        </pc:picChg>
        <pc:picChg chg="mod">
          <ac:chgData name="Nguyen Chi Son" userId="606856d02e9d83ac" providerId="LiveId" clId="{71868D9A-B96F-428E-A575-98D8A1773808}" dt="2022-02-28T12:36:03.246" v="2613" actId="1076"/>
          <ac:picMkLst>
            <pc:docMk/>
            <pc:sldMk cId="2451759916" sldId="766"/>
            <ac:picMk id="14" creationId="{AFD28A0E-FC58-4349-8C3F-FD92725B469E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5:49.317" v="10520"/>
        <pc:sldMkLst>
          <pc:docMk/>
          <pc:sldMk cId="2195649593" sldId="767"/>
        </pc:sldMkLst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3" creationId="{9D602503-7834-4569-82C0-493C7E65406D}"/>
          </ac:spMkLst>
        </pc:spChg>
        <pc:spChg chg="mod">
          <ac:chgData name="Nguyen Chi Son" userId="606856d02e9d83ac" providerId="LiveId" clId="{71868D9A-B96F-428E-A575-98D8A1773808}" dt="2022-02-28T12:49:45.453" v="2703" actId="1035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2:58:24.706" v="3249" actId="1076"/>
          <ac:spMkLst>
            <pc:docMk/>
            <pc:sldMk cId="2195649593" sldId="767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16" creationId="{8215A67C-9A11-4E50-998F-1EEBB7CD0C68}"/>
          </ac:spMkLst>
        </pc:spChg>
        <pc:spChg chg="add mod">
          <ac:chgData name="Nguyen Chi Son" userId="606856d02e9d83ac" providerId="LiveId" clId="{71868D9A-B96F-428E-A575-98D8A1773808}" dt="2022-02-28T12:48:15.547" v="2646" actId="571"/>
          <ac:spMkLst>
            <pc:docMk/>
            <pc:sldMk cId="2195649593" sldId="767"/>
            <ac:spMk id="18" creationId="{A835696D-BC80-4F95-8F95-27930C1917C6}"/>
          </ac:spMkLst>
        </pc:spChg>
        <pc:spChg chg="mod">
          <ac:chgData name="Nguyen Chi Son" userId="606856d02e9d83ac" providerId="LiveId" clId="{71868D9A-B96F-428E-A575-98D8A1773808}" dt="2022-02-28T12:34:00.118" v="2382" actId="20577"/>
          <ac:spMkLst>
            <pc:docMk/>
            <pc:sldMk cId="2195649593" sldId="767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2:49:22.203" v="2671" actId="207"/>
          <ac:spMkLst>
            <pc:docMk/>
            <pc:sldMk cId="2195649593" sldId="767"/>
            <ac:spMk id="20" creationId="{5FC94566-0C67-4A70-BD39-C76A17C9F914}"/>
          </ac:spMkLst>
        </pc:spChg>
        <pc:spChg chg="add del mod">
          <ac:chgData name="Nguyen Chi Son" userId="606856d02e9d83ac" providerId="LiveId" clId="{71868D9A-B96F-428E-A575-98D8A1773808}" dt="2022-02-28T12:49:11.045" v="2669" actId="478"/>
          <ac:spMkLst>
            <pc:docMk/>
            <pc:sldMk cId="2195649593" sldId="767"/>
            <ac:spMk id="22" creationId="{67921BE0-BED2-49B8-9DD1-E13279CCABA7}"/>
          </ac:spMkLst>
        </pc:spChg>
        <pc:picChg chg="add mod">
          <ac:chgData name="Nguyen Chi Son" userId="606856d02e9d83ac" providerId="LiveId" clId="{71868D9A-B96F-428E-A575-98D8A1773808}" dt="2022-02-28T12:47:29.470" v="2627" actId="1076"/>
          <ac:picMkLst>
            <pc:docMk/>
            <pc:sldMk cId="2195649593" sldId="767"/>
            <ac:picMk id="3" creationId="{3902CD5E-3182-487D-AF87-1A8ACBF2AC4C}"/>
          </ac:picMkLst>
        </pc:picChg>
        <pc:picChg chg="add mod">
          <ac:chgData name="Nguyen Chi Son" userId="606856d02e9d83ac" providerId="LiveId" clId="{71868D9A-B96F-428E-A575-98D8A1773808}" dt="2022-02-28T12:48:15.547" v="2646" actId="571"/>
          <ac:picMkLst>
            <pc:docMk/>
            <pc:sldMk cId="2195649593" sldId="767"/>
            <ac:picMk id="17" creationId="{6D52C5CF-0A00-49B8-98CB-2953E5681246}"/>
          </ac:picMkLst>
        </pc:pic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5" creationId="{312739AE-E7A0-4BEE-A955-CDB94F4F7769}"/>
          </ac:cxnSpMkLst>
        </pc:cxnChg>
        <pc:cxnChg chg="add mod">
          <ac:chgData name="Nguyen Chi Son" userId="606856d02e9d83ac" providerId="LiveId" clId="{71868D9A-B96F-428E-A575-98D8A1773808}" dt="2022-02-28T12:47:21.784" v="2625" actId="571"/>
          <ac:cxnSpMkLst>
            <pc:docMk/>
            <pc:sldMk cId="2195649593" sldId="767"/>
            <ac:cxnSpMk id="11" creationId="{45E66552-48FF-4E84-A513-46CD84F335C5}"/>
          </ac:cxnSpMkLst>
        </pc:cxnChg>
        <pc:cxnChg chg="add mod">
          <ac:chgData name="Nguyen Chi Son" userId="606856d02e9d83ac" providerId="LiveId" clId="{71868D9A-B96F-428E-A575-98D8A1773808}" dt="2022-02-28T12:49:16.840" v="2670" actId="208"/>
          <ac:cxnSpMkLst>
            <pc:docMk/>
            <pc:sldMk cId="2195649593" sldId="767"/>
            <ac:cxnSpMk id="21" creationId="{EC8F9ABF-8A51-4460-9291-D7DAA1083D5D}"/>
          </ac:cxnSpMkLst>
        </pc:cxnChg>
      </pc:sldChg>
      <pc:sldChg chg="modSp add del mod">
        <pc:chgData name="Nguyen Chi Son" userId="606856d02e9d83ac" providerId="LiveId" clId="{71868D9A-B96F-428E-A575-98D8A1773808}" dt="2022-02-28T12:32:59.345" v="2072" actId="47"/>
        <pc:sldMkLst>
          <pc:docMk/>
          <pc:sldMk cId="3403392536" sldId="767"/>
        </pc:sldMkLst>
        <pc:spChg chg="mod">
          <ac:chgData name="Nguyen Chi Son" userId="606856d02e9d83ac" providerId="LiveId" clId="{71868D9A-B96F-428E-A575-98D8A1773808}" dt="2022-02-28T12:32:42.845" v="2071" actId="20577"/>
          <ac:spMkLst>
            <pc:docMk/>
            <pc:sldMk cId="3403392536" sldId="767"/>
            <ac:spMk id="2" creationId="{BA8A6260-CA4B-46A9-A06E-C71EE59E6992}"/>
          </ac:spMkLst>
        </pc:spChg>
      </pc:sldChg>
      <pc:sldChg chg="addSp modSp add mod modAnim">
        <pc:chgData name="Nguyen Chi Son" userId="606856d02e9d83ac" providerId="LiveId" clId="{71868D9A-B96F-428E-A575-98D8A1773808}" dt="2022-02-28T15:46:10.644" v="10523"/>
        <pc:sldMkLst>
          <pc:docMk/>
          <pc:sldMk cId="3676216439" sldId="768"/>
        </pc:sldMkLst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02:22.563" v="3682" actId="1035"/>
          <ac:spMkLst>
            <pc:docMk/>
            <pc:sldMk cId="3676216439" sldId="768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00:08.887" v="3449" actId="20577"/>
          <ac:spMkLst>
            <pc:docMk/>
            <pc:sldMk cId="3676216439" sldId="768"/>
            <ac:spMk id="19" creationId="{9C339D16-68E4-43C4-A62E-D0146138D23B}"/>
          </ac:spMkLst>
        </pc:spChg>
        <pc:picChg chg="add mod">
          <ac:chgData name="Nguyen Chi Son" userId="606856d02e9d83ac" providerId="LiveId" clId="{71868D9A-B96F-428E-A575-98D8A1773808}" dt="2022-02-28T13:02:19.224" v="3676" actId="1076"/>
          <ac:picMkLst>
            <pc:docMk/>
            <pc:sldMk cId="3676216439" sldId="768"/>
            <ac:picMk id="3" creationId="{C69F6F27-8CAD-4D4F-84DD-4FF11D7C03F2}"/>
          </ac:picMkLst>
        </pc:picChg>
      </pc:sldChg>
      <pc:sldChg chg="addSp delSp modSp add mod modAnim">
        <pc:chgData name="Nguyen Chi Son" userId="606856d02e9d83ac" providerId="LiveId" clId="{71868D9A-B96F-428E-A575-98D8A1773808}" dt="2022-02-28T15:46:35.971" v="10530"/>
        <pc:sldMkLst>
          <pc:docMk/>
          <pc:sldMk cId="1864116384" sldId="769"/>
        </pc:sldMkLst>
        <pc:spChg chg="mod">
          <ac:chgData name="Nguyen Chi Son" userId="606856d02e9d83ac" providerId="LiveId" clId="{71868D9A-B96F-428E-A575-98D8A1773808}" dt="2022-02-28T14:00:27.830" v="6074" actId="58"/>
          <ac:spMkLst>
            <pc:docMk/>
            <pc:sldMk cId="1864116384" sldId="769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3:56:54.924" v="5821" actId="1036"/>
          <ac:spMkLst>
            <pc:docMk/>
            <pc:sldMk cId="1864116384" sldId="769"/>
            <ac:spMk id="15" creationId="{EC5263CE-BE2F-44C4-BD89-2666D2873C33}"/>
          </ac:spMkLst>
        </pc:spChg>
        <pc:spChg chg="mod">
          <ac:chgData name="Nguyen Chi Son" userId="606856d02e9d83ac" providerId="LiveId" clId="{71868D9A-B96F-428E-A575-98D8A1773808}" dt="2022-02-28T13:53:22.183" v="5469" actId="20577"/>
          <ac:spMkLst>
            <pc:docMk/>
            <pc:sldMk cId="1864116384" sldId="769"/>
            <ac:spMk id="19" creationId="{9C339D16-68E4-43C4-A62E-D0146138D23B}"/>
          </ac:spMkLst>
        </pc:spChg>
        <pc:picChg chg="del">
          <ac:chgData name="Nguyen Chi Son" userId="606856d02e9d83ac" providerId="LiveId" clId="{71868D9A-B96F-428E-A575-98D8A1773808}" dt="2022-02-28T13:50:18.182" v="4502" actId="478"/>
          <ac:picMkLst>
            <pc:docMk/>
            <pc:sldMk cId="1864116384" sldId="769"/>
            <ac:picMk id="3" creationId="{C69F6F27-8CAD-4D4F-84DD-4FF11D7C03F2}"/>
          </ac:picMkLst>
        </pc:picChg>
        <pc:picChg chg="add mod">
          <ac:chgData name="Nguyen Chi Son" userId="606856d02e9d83ac" providerId="LiveId" clId="{71868D9A-B96F-428E-A575-98D8A1773808}" dt="2022-02-28T13:56:51.305" v="5808" actId="1076"/>
          <ac:picMkLst>
            <pc:docMk/>
            <pc:sldMk cId="1864116384" sldId="769"/>
            <ac:picMk id="4" creationId="{12C2BC57-4332-4B5C-AEAE-1EBEE679E629}"/>
          </ac:picMkLst>
        </pc:picChg>
        <pc:cxnChg chg="add del">
          <ac:chgData name="Nguyen Chi Son" userId="606856d02e9d83ac" providerId="LiveId" clId="{71868D9A-B96F-428E-A575-98D8A1773808}" dt="2022-02-28T14:00:54.131" v="6076" actId="11529"/>
          <ac:cxnSpMkLst>
            <pc:docMk/>
            <pc:sldMk cId="1864116384" sldId="769"/>
            <ac:cxnSpMk id="6" creationId="{15E1BCB3-192E-401A-81C9-0990EFE6912F}"/>
          </ac:cxnSpMkLst>
        </pc:cxnChg>
        <pc:cxnChg chg="add mod">
          <ac:chgData name="Nguyen Chi Son" userId="606856d02e9d83ac" providerId="LiveId" clId="{71868D9A-B96F-428E-A575-98D8A1773808}" dt="2022-02-28T14:01:57.833" v="6095" actId="1076"/>
          <ac:cxnSpMkLst>
            <pc:docMk/>
            <pc:sldMk cId="1864116384" sldId="769"/>
            <ac:cxnSpMk id="11" creationId="{560C9392-AC75-46C5-9792-80EA8BB1FBD3}"/>
          </ac:cxnSpMkLst>
        </pc:cxnChg>
        <pc:cxnChg chg="add mod">
          <ac:chgData name="Nguyen Chi Son" userId="606856d02e9d83ac" providerId="LiveId" clId="{71868D9A-B96F-428E-A575-98D8A1773808}" dt="2022-02-28T14:01:59.880" v="6096" actId="1076"/>
          <ac:cxnSpMkLst>
            <pc:docMk/>
            <pc:sldMk cId="1864116384" sldId="769"/>
            <ac:cxnSpMk id="16" creationId="{E68F970F-765B-40CD-89CE-DCBCB6074283}"/>
          </ac:cxnSpMkLst>
        </pc:cxnChg>
        <pc:cxnChg chg="add mod">
          <ac:chgData name="Nguyen Chi Son" userId="606856d02e9d83ac" providerId="LiveId" clId="{71868D9A-B96F-428E-A575-98D8A1773808}" dt="2022-02-28T14:01:47.302" v="6092" actId="571"/>
          <ac:cxnSpMkLst>
            <pc:docMk/>
            <pc:sldMk cId="1864116384" sldId="769"/>
            <ac:cxnSpMk id="20" creationId="{5D070EBD-CBC6-429F-A687-D120E97F9E1C}"/>
          </ac:cxnSpMkLst>
        </pc:cxnChg>
        <pc:cxnChg chg="add mod">
          <ac:chgData name="Nguyen Chi Son" userId="606856d02e9d83ac" providerId="LiveId" clId="{71868D9A-B96F-428E-A575-98D8A1773808}" dt="2022-02-28T14:02:06.583" v="6098" actId="14100"/>
          <ac:cxnSpMkLst>
            <pc:docMk/>
            <pc:sldMk cId="1864116384" sldId="769"/>
            <ac:cxnSpMk id="21" creationId="{F05A824D-06A2-48A4-94A3-E939AFAA8E16}"/>
          </ac:cxnSpMkLst>
        </pc:cxnChg>
      </pc:sldChg>
      <pc:sldChg chg="addSp modSp add modAnim">
        <pc:chgData name="Nguyen Chi Son" userId="606856d02e9d83ac" providerId="LiveId" clId="{71868D9A-B96F-428E-A575-98D8A1773808}" dt="2022-02-28T15:46:39.549" v="10531"/>
        <pc:sldMkLst>
          <pc:docMk/>
          <pc:sldMk cId="3542298664" sldId="770"/>
        </pc:sldMkLst>
        <pc:spChg chg="mod">
          <ac:chgData name="Nguyen Chi Son" userId="606856d02e9d83ac" providerId="LiveId" clId="{71868D9A-B96F-428E-A575-98D8A1773808}" dt="2022-02-28T14:00:14.605" v="6069" actId="58"/>
          <ac:spMkLst>
            <pc:docMk/>
            <pc:sldMk cId="3542298664" sldId="770"/>
            <ac:spMk id="14" creationId="{A530074C-9975-4D4F-AC15-005B11433C74}"/>
          </ac:spMkLst>
        </pc:sp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7" creationId="{EBCA6BD4-2A10-4740-B920-794AE3039FA8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8" creationId="{C43560C8-8EE1-4E2D-9EBD-82715F002EDF}"/>
          </ac:cxnSpMkLst>
        </pc:cxnChg>
        <pc:cxnChg chg="add mod">
          <ac:chgData name="Nguyen Chi Son" userId="606856d02e9d83ac" providerId="LiveId" clId="{71868D9A-B96F-428E-A575-98D8A1773808}" dt="2022-02-28T14:02:15.096" v="6099"/>
          <ac:cxnSpMkLst>
            <pc:docMk/>
            <pc:sldMk cId="3542298664" sldId="770"/>
            <ac:cxnSpMk id="10" creationId="{9247DD44-FE0E-4365-96B8-ED3902BE716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47:32.515" v="10569" actId="1035"/>
        <pc:sldMkLst>
          <pc:docMk/>
          <pc:sldMk cId="1130125944" sldId="771"/>
        </pc:sldMkLst>
        <pc:spChg chg="mod">
          <ac:chgData name="Nguyen Chi Son" userId="606856d02e9d83ac" providerId="LiveId" clId="{71868D9A-B96F-428E-A575-98D8A1773808}" dt="2022-02-28T14:24:02.740" v="7034" actId="255"/>
          <ac:spMkLst>
            <pc:docMk/>
            <pc:sldMk cId="1130125944" sldId="771"/>
            <ac:spMk id="2" creationId="{BA8A6260-CA4B-46A9-A06E-C71EE59E6992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7" creationId="{29173375-2B80-44C2-B311-A0CEA888BCFE}"/>
          </ac:spMkLst>
        </pc:spChg>
        <pc:spChg chg="add mod">
          <ac:chgData name="Nguyen Chi Son" userId="606856d02e9d83ac" providerId="LiveId" clId="{71868D9A-B96F-428E-A575-98D8A1773808}" dt="2022-02-28T15:47:28.343" v="10565" actId="14100"/>
          <ac:spMkLst>
            <pc:docMk/>
            <pc:sldMk cId="1130125944" sldId="771"/>
            <ac:spMk id="30" creationId="{DF4B2D90-92AB-459C-A168-CEA062091EEC}"/>
          </ac:spMkLst>
        </pc:spChg>
        <pc:spChg chg="del">
          <ac:chgData name="Nguyen Chi Son" userId="606856d02e9d83ac" providerId="LiveId" clId="{71868D9A-B96F-428E-A575-98D8A1773808}" dt="2022-02-28T14:23:50.943" v="7033" actId="478"/>
          <ac:spMkLst>
            <pc:docMk/>
            <pc:sldMk cId="1130125944" sldId="771"/>
            <ac:spMk id="32" creationId="{E2D9150E-FABA-40EC-BC1A-676203E427EA}"/>
          </ac:spMkLst>
        </pc:sp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1" creationId="{29B1A0EA-0737-4E3D-8BD4-682A88A1B0F2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2" creationId="{82E86795-DC76-49CF-8B99-4E347E0C5C1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3" creationId="{BD9E950E-ED3A-4915-A7E7-FA6E6602B361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19" creationId="{08A802AE-9D51-4AF7-8F90-5E6D00E46E35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2" creationId="{1C73BF65-5EEA-4CA6-80EE-3AD4C391E67D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3" creationId="{3E80A017-660A-4474-9B03-04B465762B54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6" creationId="{C6AE4851-2139-4111-BDB8-8DAD347BF46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8" creationId="{D1135F64-BE36-4A83-B54C-7DEE19E0A556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29" creationId="{D2DB1092-2ECD-4FDA-8C73-3A800611614A}"/>
          </ac:graphicFrameMkLst>
        </pc:graphicFrameChg>
        <pc:graphicFrameChg chg="add del mod">
          <ac:chgData name="Nguyen Chi Son" userId="606856d02e9d83ac" providerId="LiveId" clId="{71868D9A-B96F-428E-A575-98D8A1773808}" dt="2022-02-28T14:44:01.286" v="7554" actId="478"/>
          <ac:graphicFrameMkLst>
            <pc:docMk/>
            <pc:sldMk cId="1130125944" sldId="771"/>
            <ac:graphicFrameMk id="31" creationId="{70C07CA9-F4A1-485B-A780-4A69043F61B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3" creationId="{7DBC83DD-E872-4156-8867-E1F0AF153020}"/>
          </ac:graphicFrameMkLst>
        </pc:graphicFrameChg>
        <pc:graphicFrameChg chg="del">
          <ac:chgData name="Nguyen Chi Son" userId="606856d02e9d83ac" providerId="LiveId" clId="{71868D9A-B96F-428E-A575-98D8A1773808}" dt="2022-02-28T14:23:50.943" v="7033" actId="478"/>
          <ac:graphicFrameMkLst>
            <pc:docMk/>
            <pc:sldMk cId="1130125944" sldId="771"/>
            <ac:graphicFrameMk id="34" creationId="{78D18222-587A-4CD7-BD61-7FD99CACADC5}"/>
          </ac:graphicFrameMkLst>
        </pc:graphicFrameChg>
        <pc:graphicFrameChg chg="add mod">
          <ac:chgData name="Nguyen Chi Son" userId="606856d02e9d83ac" providerId="LiveId" clId="{71868D9A-B96F-428E-A575-98D8A1773808}" dt="2022-02-28T15:47:24.359" v="10564" actId="1038"/>
          <ac:graphicFrameMkLst>
            <pc:docMk/>
            <pc:sldMk cId="1130125944" sldId="771"/>
            <ac:graphicFrameMk id="35" creationId="{65EF8902-A268-4416-8E74-38409B9EEB80}"/>
          </ac:graphicFrameMkLst>
        </pc:graphicFrameChg>
        <pc:picChg chg="add mod">
          <ac:chgData name="Nguyen Chi Son" userId="606856d02e9d83ac" providerId="LiveId" clId="{71868D9A-B96F-428E-A575-98D8A1773808}" dt="2022-02-28T15:47:32.515" v="10569" actId="1035"/>
          <ac:picMkLst>
            <pc:docMk/>
            <pc:sldMk cId="1130125944" sldId="771"/>
            <ac:picMk id="4" creationId="{654D5115-87F6-4C86-B19E-634E2FE68695}"/>
          </ac:picMkLst>
        </pc:pic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6" creationId="{436474C8-15FD-4488-995E-B0307395508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9" creationId="{482FF857-41BB-44C7-8596-42814F692433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4" creationId="{C0653C0A-8146-49E1-822A-272420FBA5CF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5" creationId="{07CB4F44-10A1-4BB9-904D-7784A2668594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16" creationId="{54EE2D80-25EA-4E27-A15F-1065ABAFE076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0" creationId="{296DD4CB-037E-4259-9A24-62FB36E82BE1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4" creationId="{FBCB7973-3BEA-4294-8CF0-28FEEE3E2179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5" creationId="{1BDEDB7E-FE60-487D-9FD9-92EAB3E3225E}"/>
          </ac:cxnSpMkLst>
        </pc:cxnChg>
        <pc:cxnChg chg="del">
          <ac:chgData name="Nguyen Chi Son" userId="606856d02e9d83ac" providerId="LiveId" clId="{71868D9A-B96F-428E-A575-98D8A1773808}" dt="2022-02-28T14:23:50.943" v="7033" actId="478"/>
          <ac:cxnSpMkLst>
            <pc:docMk/>
            <pc:sldMk cId="1130125944" sldId="771"/>
            <ac:cxnSpMk id="27" creationId="{B34C57E5-EF0B-4F2D-9974-28F4136CA3BC}"/>
          </ac:cxnSpMkLst>
        </pc:cxnChg>
      </pc:sldChg>
      <pc:sldChg chg="addSp delSp modSp add mod modAnim">
        <pc:chgData name="Nguyen Chi Son" userId="606856d02e9d83ac" providerId="LiveId" clId="{71868D9A-B96F-428E-A575-98D8A1773808}" dt="2022-02-28T15:49:49.307" v="10597"/>
        <pc:sldMkLst>
          <pc:docMk/>
          <pc:sldMk cId="3104360816" sldId="772"/>
        </pc:sldMkLst>
        <pc:spChg chg="mod">
          <ac:chgData name="Nguyen Chi Son" userId="606856d02e9d83ac" providerId="LiveId" clId="{71868D9A-B96F-428E-A575-98D8A1773808}" dt="2022-02-28T15:24:57.284" v="9417" actId="20577"/>
          <ac:spMkLst>
            <pc:docMk/>
            <pc:sldMk cId="3104360816" sldId="772"/>
            <ac:spMk id="14" creationId="{A530074C-9975-4D4F-AC15-005B11433C74}"/>
          </ac:spMkLst>
        </pc:spChg>
        <pc:spChg chg="mod">
          <ac:chgData name="Nguyen Chi Son" userId="606856d02e9d83ac" providerId="LiveId" clId="{71868D9A-B96F-428E-A575-98D8A1773808}" dt="2022-02-28T15:25:12.846" v="9432" actId="1036"/>
          <ac:spMkLst>
            <pc:docMk/>
            <pc:sldMk cId="3104360816" sldId="772"/>
            <ac:spMk id="15" creationId="{EC5263CE-BE2F-44C4-BD89-2666D2873C33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6" creationId="{32715466-30A7-4772-BBC7-6E8458601FCE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7" creationId="{E51E099B-E3B3-4432-91B6-7B79B9EEA394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18" creationId="{E4FAD7ED-D86A-475F-9C15-462C45F3628E}"/>
          </ac:spMkLst>
        </pc:spChg>
        <pc:spChg chg="mod">
          <ac:chgData name="Nguyen Chi Son" userId="606856d02e9d83ac" providerId="LiveId" clId="{71868D9A-B96F-428E-A575-98D8A1773808}" dt="2022-02-28T14:49:36.878" v="8487" actId="20577"/>
          <ac:spMkLst>
            <pc:docMk/>
            <pc:sldMk cId="3104360816" sldId="772"/>
            <ac:spMk id="19" creationId="{9C339D16-68E4-43C4-A62E-D0146138D23B}"/>
          </ac:spMkLst>
        </pc:spChg>
        <pc:spChg chg="add mod">
          <ac:chgData name="Nguyen Chi Son" userId="606856d02e9d83ac" providerId="LiveId" clId="{71868D9A-B96F-428E-A575-98D8A1773808}" dt="2022-02-28T14:52:10.429" v="8548" actId="164"/>
          <ac:spMkLst>
            <pc:docMk/>
            <pc:sldMk cId="3104360816" sldId="772"/>
            <ac:spMk id="20" creationId="{845D22E5-0F88-4068-B367-AD418964CC93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29" creationId="{3A01BC88-925B-4063-9C6D-BA2993E32551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0" creationId="{357808C8-4F1C-4791-808D-C23D75D864DB}"/>
          </ac:spMkLst>
        </pc:spChg>
        <pc:spChg chg="add mod">
          <ac:chgData name="Nguyen Chi Son" userId="606856d02e9d83ac" providerId="LiveId" clId="{71868D9A-B96F-428E-A575-98D8A1773808}" dt="2022-02-28T15:27:27.268" v="10000" actId="1038"/>
          <ac:spMkLst>
            <pc:docMk/>
            <pc:sldMk cId="3104360816" sldId="772"/>
            <ac:spMk id="31" creationId="{EA87ADBD-9D62-440A-898D-74B5100F668D}"/>
          </ac:spMkLst>
        </pc:spChg>
        <pc:spChg chg="add mod">
          <ac:chgData name="Nguyen Chi Son" userId="606856d02e9d83ac" providerId="LiveId" clId="{71868D9A-B96F-428E-A575-98D8A1773808}" dt="2022-02-28T15:27:36.218" v="10003" actId="1076"/>
          <ac:spMkLst>
            <pc:docMk/>
            <pc:sldMk cId="3104360816" sldId="772"/>
            <ac:spMk id="32" creationId="{7E59129F-4945-4879-B429-88820F814528}"/>
          </ac:spMkLst>
        </pc:spChg>
        <pc:spChg chg="add del mod">
          <ac:chgData name="Nguyen Chi Son" userId="606856d02e9d83ac" providerId="LiveId" clId="{71868D9A-B96F-428E-A575-98D8A1773808}" dt="2022-02-28T15:09:03.187" v="8985" actId="478"/>
          <ac:spMkLst>
            <pc:docMk/>
            <pc:sldMk cId="3104360816" sldId="772"/>
            <ac:spMk id="46" creationId="{7CCB938D-CECD-4C85-A4FA-5E04D3D8B33C}"/>
          </ac:spMkLst>
        </pc:spChg>
        <pc:spChg chg="add del mod">
          <ac:chgData name="Nguyen Chi Son" userId="606856d02e9d83ac" providerId="LiveId" clId="{71868D9A-B96F-428E-A575-98D8A1773808}" dt="2022-02-28T15:09:06.712" v="8988" actId="478"/>
          <ac:spMkLst>
            <pc:docMk/>
            <pc:sldMk cId="3104360816" sldId="772"/>
            <ac:spMk id="47" creationId="{67D352B7-60E8-45D5-9AFE-F4016BD0903C}"/>
          </ac:spMkLst>
        </pc:spChg>
        <pc:spChg chg="add del mod">
          <ac:chgData name="Nguyen Chi Son" userId="606856d02e9d83ac" providerId="LiveId" clId="{71868D9A-B96F-428E-A575-98D8A1773808}" dt="2022-02-28T15:09:04.942" v="8987" actId="478"/>
          <ac:spMkLst>
            <pc:docMk/>
            <pc:sldMk cId="3104360816" sldId="772"/>
            <ac:spMk id="48" creationId="{BEC546AA-89F6-480C-835E-9210D1E5EA1F}"/>
          </ac:spMkLst>
        </pc:spChg>
        <pc:spChg chg="add mod">
          <ac:chgData name="Nguyen Chi Son" userId="606856d02e9d83ac" providerId="LiveId" clId="{71868D9A-B96F-428E-A575-98D8A1773808}" dt="2022-02-28T15:05:49.823" v="8880" actId="571"/>
          <ac:spMkLst>
            <pc:docMk/>
            <pc:sldMk cId="3104360816" sldId="772"/>
            <ac:spMk id="50" creationId="{3D35E52B-C747-4701-95DD-44ED8BC0C708}"/>
          </ac:spMkLst>
        </pc:spChg>
        <pc:spChg chg="add del mod">
          <ac:chgData name="Nguyen Chi Son" userId="606856d02e9d83ac" providerId="LiveId" clId="{71868D9A-B96F-428E-A575-98D8A1773808}" dt="2022-02-28T15:08:42.075" v="8977" actId="478"/>
          <ac:spMkLst>
            <pc:docMk/>
            <pc:sldMk cId="3104360816" sldId="772"/>
            <ac:spMk id="53" creationId="{1AE917C1-5EFF-4EDA-9D2C-35F684EE413D}"/>
          </ac:spMkLst>
        </pc:spChg>
        <pc:spChg chg="add del mod">
          <ac:chgData name="Nguyen Chi Son" userId="606856d02e9d83ac" providerId="LiveId" clId="{71868D9A-B96F-428E-A575-98D8A1773808}" dt="2022-02-28T15:08:32.866" v="8972" actId="478"/>
          <ac:spMkLst>
            <pc:docMk/>
            <pc:sldMk cId="3104360816" sldId="772"/>
            <ac:spMk id="54" creationId="{13E7AD8E-7260-42EA-BB46-C775D4BAD0AB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5" creationId="{1A532678-6EE7-4657-962A-56D5A6CC59C3}"/>
          </ac:spMkLst>
        </pc:spChg>
        <pc:spChg chg="add mod">
          <ac:chgData name="Nguyen Chi Son" userId="606856d02e9d83ac" providerId="LiveId" clId="{71868D9A-B96F-428E-A575-98D8A1773808}" dt="2022-02-28T15:08:17.865" v="8965" actId="571"/>
          <ac:spMkLst>
            <pc:docMk/>
            <pc:sldMk cId="3104360816" sldId="772"/>
            <ac:spMk id="56" creationId="{033533D3-DEFB-45CD-B90F-422F8B215A6A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5" creationId="{0B43D18E-99BE-4799-BD76-7026A8231750}"/>
          </ac:spMkLst>
        </pc:spChg>
        <pc:spChg chg="add mod">
          <ac:chgData name="Nguyen Chi Son" userId="606856d02e9d83ac" providerId="LiveId" clId="{71868D9A-B96F-428E-A575-98D8A1773808}" dt="2022-02-28T15:27:41.921" v="10012" actId="1037"/>
          <ac:spMkLst>
            <pc:docMk/>
            <pc:sldMk cId="3104360816" sldId="772"/>
            <ac:spMk id="66" creationId="{5A0E2851-FF10-4482-B203-C625269CEC73}"/>
          </ac:spMkLst>
        </pc:spChg>
        <pc:spChg chg="add mod ord">
          <ac:chgData name="Nguyen Chi Son" userId="606856d02e9d83ac" providerId="LiveId" clId="{71868D9A-B96F-428E-A575-98D8A1773808}" dt="2022-02-28T15:25:09.424" v="9423" actId="122"/>
          <ac:spMkLst>
            <pc:docMk/>
            <pc:sldMk cId="3104360816" sldId="772"/>
            <ac:spMk id="67" creationId="{8B8B3F4C-AD18-4B17-AFBF-B38A2C28BE45}"/>
          </ac:spMkLst>
        </pc:spChg>
        <pc:grpChg chg="add mod">
          <ac:chgData name="Nguyen Chi Son" userId="606856d02e9d83ac" providerId="LiveId" clId="{71868D9A-B96F-428E-A575-98D8A1773808}" dt="2022-02-28T14:52:08.632" v="8547" actId="164"/>
          <ac:grpSpMkLst>
            <pc:docMk/>
            <pc:sldMk cId="3104360816" sldId="772"/>
            <ac:grpSpMk id="6" creationId="{4332772B-3F33-4F02-AC32-136B2ADCE0D9}"/>
          </ac:grpSpMkLst>
        </pc:grpChg>
        <pc:grpChg chg="add mod">
          <ac:chgData name="Nguyen Chi Son" userId="606856d02e9d83ac" providerId="LiveId" clId="{71868D9A-B96F-428E-A575-98D8A1773808}" dt="2022-02-28T15:27:27.268" v="10000" actId="1038"/>
          <ac:grpSpMkLst>
            <pc:docMk/>
            <pc:sldMk cId="3104360816" sldId="772"/>
            <ac:grpSpMk id="11" creationId="{680CA062-775D-485F-8C51-6DE5A27DD089}"/>
          </ac:grpSpMkLst>
        </pc:grpChg>
        <pc:graphicFrameChg chg="add mod">
          <ac:chgData name="Nguyen Chi Son" userId="606856d02e9d83ac" providerId="LiveId" clId="{71868D9A-B96F-428E-A575-98D8A1773808}" dt="2022-02-28T15:24:45.238" v="9404" actId="1035"/>
          <ac:graphicFrameMkLst>
            <pc:docMk/>
            <pc:sldMk cId="3104360816" sldId="772"/>
            <ac:graphicFrameMk id="49" creationId="{CF94502E-DBB9-4811-880E-6094A0841FF5}"/>
          </ac:graphicFrameMkLst>
        </pc:graphicFrameChg>
        <pc:graphicFrameChg chg="add mod">
          <ac:chgData name="Nguyen Chi Son" userId="606856d02e9d83ac" providerId="LiveId" clId="{71868D9A-B96F-428E-A575-98D8A1773808}" dt="2022-02-28T15:25:04.221" v="9421" actId="1076"/>
          <ac:graphicFrameMkLst>
            <pc:docMk/>
            <pc:sldMk cId="3104360816" sldId="772"/>
            <ac:graphicFrameMk id="51" creationId="{F2E57F67-F168-4F48-9E23-958024A71282}"/>
          </ac:graphicFrameMkLst>
        </pc:graphicFrameChg>
        <pc:graphicFrameChg chg="add mod">
          <ac:chgData name="Nguyen Chi Son" userId="606856d02e9d83ac" providerId="LiveId" clId="{71868D9A-B96F-428E-A575-98D8A1773808}" dt="2022-02-28T15:08:17.568" v="8964" actId="571"/>
          <ac:graphicFrameMkLst>
            <pc:docMk/>
            <pc:sldMk cId="3104360816" sldId="772"/>
            <ac:graphicFrameMk id="57" creationId="{95880FF7-9F6E-4972-AD74-94C336E23ABE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8" creationId="{2F6E6136-85BD-4ED7-B6B6-2D4AF8524DD8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59" creationId="{2A0D49D3-BDBE-4B5D-B098-C3F5E461FF72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0" creationId="{40047F94-B67C-4CE1-8450-5233F580703B}"/>
          </ac:graphicFrameMkLst>
        </pc:graphicFrameChg>
        <pc:graphicFrameChg chg="add mod">
          <ac:chgData name="Nguyen Chi Son" userId="606856d02e9d83ac" providerId="LiveId" clId="{71868D9A-B96F-428E-A575-98D8A1773808}" dt="2022-02-28T15:27:41.921" v="10012" actId="1037"/>
          <ac:graphicFrameMkLst>
            <pc:docMk/>
            <pc:sldMk cId="3104360816" sldId="772"/>
            <ac:graphicFrameMk id="61" creationId="{79AF5A9E-C209-4B30-8B01-BFA3065B1F4C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2" creationId="{B42670C1-B63C-4C99-836D-96E55D57A2FF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3" creationId="{2145E4FC-625C-494E-94CF-131C3AA407B1}"/>
          </ac:graphicFrameMkLst>
        </pc:graphicFrameChg>
        <pc:graphicFrameChg chg="add mod">
          <ac:chgData name="Nguyen Chi Son" userId="606856d02e9d83ac" providerId="LiveId" clId="{71868D9A-B96F-428E-A575-98D8A1773808}" dt="2022-02-28T15:27:27.268" v="10000" actId="1038"/>
          <ac:graphicFrameMkLst>
            <pc:docMk/>
            <pc:sldMk cId="3104360816" sldId="772"/>
            <ac:graphicFrameMk id="64" creationId="{5F7EF0D9-592F-4635-A7EF-600A32B57F37}"/>
          </ac:graphicFrameMkLst>
        </pc:graphicFrameChg>
        <pc:graphicFrameChg chg="add mod">
          <ac:chgData name="Nguyen Chi Son" userId="606856d02e9d83ac" providerId="LiveId" clId="{71868D9A-B96F-428E-A575-98D8A1773808}" dt="2022-02-28T15:25:08.018" v="9422" actId="1076"/>
          <ac:graphicFrameMkLst>
            <pc:docMk/>
            <pc:sldMk cId="3104360816" sldId="772"/>
            <ac:graphicFrameMk id="68" creationId="{C207C8EB-EB1A-40B0-B10F-E3D4EFA8F91C}"/>
          </ac:graphicFrameMkLst>
        </pc:graphicFrameChg>
        <pc:picChg chg="del">
          <ac:chgData name="Nguyen Chi Son" userId="606856d02e9d83ac" providerId="LiveId" clId="{71868D9A-B96F-428E-A575-98D8A1773808}" dt="2022-02-28T14:48:16.031" v="8092" actId="478"/>
          <ac:picMkLst>
            <pc:docMk/>
            <pc:sldMk cId="3104360816" sldId="772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3" creationId="{39998622-8444-48E2-BA8B-8FB8646ACF06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4:48:17.531" v="8093" actId="478"/>
          <ac:cxnSpMkLst>
            <pc:docMk/>
            <pc:sldMk cId="3104360816" sldId="772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4:50:24.976" v="8494" actId="571"/>
          <ac:cxnSpMkLst>
            <pc:docMk/>
            <pc:sldMk cId="3104360816" sldId="772"/>
            <ac:cxnSpMk id="12" creationId="{A4D151BE-1358-45BF-8BEE-B887388AC9AA}"/>
          </ac:cxnSpMkLst>
        </pc:cxnChg>
        <pc:cxnChg chg="add mod">
          <ac:chgData name="Nguyen Chi Son" userId="606856d02e9d83ac" providerId="LiveId" clId="{71868D9A-B96F-428E-A575-98D8A1773808}" dt="2022-02-28T14:52:10.429" v="8548" actId="164"/>
          <ac:cxnSpMkLst>
            <pc:docMk/>
            <pc:sldMk cId="3104360816" sldId="772"/>
            <ac:cxnSpMk id="13" creationId="{7927AC61-4DD2-4928-85DE-98087A026BE6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1" creationId="{BF8712F1-884A-4B85-9941-0D449FCD5469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4" creationId="{71810D76-9112-4889-BD67-BCC3B2039448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26" creationId="{A75596AF-23B3-4E15-91C2-9C0599F8CE16}"/>
          </ac:cxnSpMkLst>
        </pc:cxnChg>
        <pc:cxnChg chg="add mod">
          <ac:chgData name="Nguyen Chi Son" userId="606856d02e9d83ac" providerId="LiveId" clId="{71868D9A-B96F-428E-A575-98D8A1773808}" dt="2022-02-28T14:58:24.161" v="8587" actId="571"/>
          <ac:cxnSpMkLst>
            <pc:docMk/>
            <pc:sldMk cId="3104360816" sldId="772"/>
            <ac:cxnSpMk id="33" creationId="{3F27B301-76E3-49FE-887C-A249C3B66CAB}"/>
          </ac:cxnSpMkLst>
        </pc:cxnChg>
        <pc:cxnChg chg="add del mod">
          <ac:chgData name="Nguyen Chi Son" userId="606856d02e9d83ac" providerId="LiveId" clId="{71868D9A-B96F-428E-A575-98D8A1773808}" dt="2022-02-28T14:59:58.630" v="8641" actId="478"/>
          <ac:cxnSpMkLst>
            <pc:docMk/>
            <pc:sldMk cId="3104360816" sldId="772"/>
            <ac:cxnSpMk id="35" creationId="{CCCA7522-FD38-4C48-A5B3-508BB96133F8}"/>
          </ac:cxnSpMkLst>
        </pc:cxnChg>
        <pc:cxnChg chg="add mod">
          <ac:chgData name="Nguyen Chi Son" userId="606856d02e9d83ac" providerId="LiveId" clId="{71868D9A-B96F-428E-A575-98D8A1773808}" dt="2022-02-28T15:28:32.263" v="10013" actId="208"/>
          <ac:cxnSpMkLst>
            <pc:docMk/>
            <pc:sldMk cId="3104360816" sldId="772"/>
            <ac:cxnSpMk id="39" creationId="{C20F1E09-8656-4017-A610-0CC6AC20E7B9}"/>
          </ac:cxnSpMkLst>
        </pc:cxnChg>
        <pc:cxnChg chg="add mod">
          <ac:chgData name="Nguyen Chi Son" userId="606856d02e9d83ac" providerId="LiveId" clId="{71868D9A-B96F-428E-A575-98D8A1773808}" dt="2022-02-28T15:00:14.177" v="8645" actId="571"/>
          <ac:cxnSpMkLst>
            <pc:docMk/>
            <pc:sldMk cId="3104360816" sldId="772"/>
            <ac:cxnSpMk id="40" creationId="{57783AFE-DB44-40B1-8BFF-25BD48FA0CA2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1" creationId="{20252EFE-8FF7-43B6-9433-5646B214887E}"/>
          </ac:cxnSpMkLst>
        </pc:cxnChg>
        <pc:cxnChg chg="add mod">
          <ac:chgData name="Nguyen Chi Son" userId="606856d02e9d83ac" providerId="LiveId" clId="{71868D9A-B96F-428E-A575-98D8A1773808}" dt="2022-02-28T15:27:41.921" v="10012" actId="1037"/>
          <ac:cxnSpMkLst>
            <pc:docMk/>
            <pc:sldMk cId="3104360816" sldId="772"/>
            <ac:cxnSpMk id="42" creationId="{6681BC9C-8EE9-4B79-BB79-23BC904CDF8E}"/>
          </ac:cxnSpMkLst>
        </pc:cxnChg>
        <pc:cxnChg chg="add mod">
          <ac:chgData name="Nguyen Chi Son" userId="606856d02e9d83ac" providerId="LiveId" clId="{71868D9A-B96F-428E-A575-98D8A1773808}" dt="2022-02-28T15:27:27.268" v="10000" actId="1038"/>
          <ac:cxnSpMkLst>
            <pc:docMk/>
            <pc:sldMk cId="3104360816" sldId="772"/>
            <ac:cxnSpMk id="45" creationId="{72A6CF6B-3DF7-4EBE-91C3-1353ADBA2466}"/>
          </ac:cxnSpMkLst>
        </pc:cxnChg>
        <pc:cxnChg chg="add del mod">
          <ac:chgData name="Nguyen Chi Son" userId="606856d02e9d83ac" providerId="LiveId" clId="{71868D9A-B96F-428E-A575-98D8A1773808}" dt="2022-02-28T15:28:37.544" v="10014" actId="478"/>
          <ac:cxnSpMkLst>
            <pc:docMk/>
            <pc:sldMk cId="3104360816" sldId="772"/>
            <ac:cxnSpMk id="52" creationId="{DDC6A534-7D56-4864-9CCB-BEA125B6EDB0}"/>
          </ac:cxnSpMkLst>
        </pc:cxnChg>
      </pc:sldChg>
      <pc:sldChg chg="addSp delSp modSp add mod delAnim modAnim">
        <pc:chgData name="Nguyen Chi Son" userId="606856d02e9d83ac" providerId="LiveId" clId="{71868D9A-B96F-428E-A575-98D8A1773808}" dt="2022-02-28T15:52:27.885" v="10617"/>
        <pc:sldMkLst>
          <pc:docMk/>
          <pc:sldMk cId="1281092170" sldId="773"/>
        </pc:sldMkLst>
        <pc:spChg chg="add mod or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5" creationId="{9CE0447C-D6EB-4A33-B16F-3EFA6A5B11F3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4" creationId="{A530074C-9975-4D4F-AC15-005B11433C74}"/>
          </ac:spMkLst>
        </pc:spChg>
        <pc:spChg chg="del mod">
          <ac:chgData name="Nguyen Chi Son" userId="606856d02e9d83ac" providerId="LiveId" clId="{71868D9A-B96F-428E-A575-98D8A1773808}" dt="2022-02-28T15:34:21.912" v="10076" actId="478"/>
          <ac:spMkLst>
            <pc:docMk/>
            <pc:sldMk cId="1281092170" sldId="773"/>
            <ac:spMk id="15" creationId="{EC5263CE-BE2F-44C4-BD89-2666D2873C33}"/>
          </ac:spMkLst>
        </pc:spChg>
        <pc:spChg chg="add mod ord">
          <ac:chgData name="Nguyen Chi Son" userId="606856d02e9d83ac" providerId="LiveId" clId="{71868D9A-B96F-428E-A575-98D8A1773808}" dt="2022-02-28T15:50:34.743" v="10602" actId="1038"/>
          <ac:spMkLst>
            <pc:docMk/>
            <pc:sldMk cId="1281092170" sldId="773"/>
            <ac:spMk id="16" creationId="{E48A0DDC-4BE8-4A26-A67E-3B646C4819D9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17" creationId="{36A31591-B1A7-4A97-AE21-0F8BB9333EE5}"/>
          </ac:spMkLst>
        </pc:spChg>
        <pc:spChg chg="mod">
          <ac:chgData name="Nguyen Chi Son" userId="606856d02e9d83ac" providerId="LiveId" clId="{71868D9A-B96F-428E-A575-98D8A1773808}" dt="2022-02-28T15:26:57.686" v="9937" actId="20577"/>
          <ac:spMkLst>
            <pc:docMk/>
            <pc:sldMk cId="1281092170" sldId="773"/>
            <ac:spMk id="19" creationId="{9C339D16-68E4-43C4-A62E-D0146138D23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2" creationId="{56574D77-2E2D-44D6-96CB-AC61E9DE41EB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3" creationId="{F038726D-C541-4721-BB9E-3CEA9D29A57D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4" creationId="{60E51B3B-E2DD-4B9E-84BD-E4DD00E26ACC}"/>
          </ac:spMkLst>
        </pc:spChg>
        <pc:spChg chg="mod">
          <ac:chgData name="Nguyen Chi Son" userId="606856d02e9d83ac" providerId="LiveId" clId="{71868D9A-B96F-428E-A575-98D8A1773808}" dt="2022-02-28T15:34:14.693" v="10074"/>
          <ac:spMkLst>
            <pc:docMk/>
            <pc:sldMk cId="1281092170" sldId="773"/>
            <ac:spMk id="25" creationId="{6D5D53C7-AB6B-4A8A-87D3-1939EC67F160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3" creationId="{9A863D92-4327-41FF-9AB2-8DF63AF00C92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4" creationId="{E93F2CE5-F4B0-4F83-B836-18EAD91412F6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5" creationId="{67AAC3C1-19AE-4ECA-B0EB-F21956CE5431}"/>
          </ac:spMkLst>
        </pc:spChg>
        <pc:spChg chg="add mod">
          <ac:chgData name="Nguyen Chi Son" userId="606856d02e9d83ac" providerId="LiveId" clId="{71868D9A-B96F-428E-A575-98D8A1773808}" dt="2022-02-28T15:38:28.805" v="10142" actId="571"/>
          <ac:spMkLst>
            <pc:docMk/>
            <pc:sldMk cId="1281092170" sldId="773"/>
            <ac:spMk id="36" creationId="{C46CA335-7C8D-424A-97D5-570DC23A481F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7" creationId="{52EB5A2E-D8E3-4D8A-AB62-27ABB0AEB037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38" creationId="{6AFEE81B-DA26-44E0-B883-8761BDDEA698}"/>
          </ac:spMkLst>
        </pc:spChg>
        <pc:spChg chg="add mod">
          <ac:chgData name="Nguyen Chi Son" userId="606856d02e9d83ac" providerId="LiveId" clId="{71868D9A-B96F-428E-A575-98D8A1773808}" dt="2022-02-28T15:44:34.662" v="10509" actId="1076"/>
          <ac:spMkLst>
            <pc:docMk/>
            <pc:sldMk cId="1281092170" sldId="773"/>
            <ac:spMk id="42" creationId="{DDE89BA6-E53D-46BD-B6BC-3B814C8265E9}"/>
          </ac:spMkLst>
        </pc:spChg>
        <pc:spChg chg="add del mod">
          <ac:chgData name="Nguyen Chi Son" userId="606856d02e9d83ac" providerId="LiveId" clId="{71868D9A-B96F-428E-A575-98D8A1773808}" dt="2022-02-28T15:40:07.879" v="10167" actId="478"/>
          <ac:spMkLst>
            <pc:docMk/>
            <pc:sldMk cId="1281092170" sldId="773"/>
            <ac:spMk id="43" creationId="{DBDE1E93-BCD4-4264-BCAF-AFF1975BE7DF}"/>
          </ac:spMkLst>
        </pc:spChg>
        <pc:spChg chg="add mod">
          <ac:chgData name="Nguyen Chi Son" userId="606856d02e9d83ac" providerId="LiveId" clId="{71868D9A-B96F-428E-A575-98D8A1773808}" dt="2022-02-28T15:44:19.585" v="10506" actId="1076"/>
          <ac:spMkLst>
            <pc:docMk/>
            <pc:sldMk cId="1281092170" sldId="773"/>
            <ac:spMk id="44" creationId="{B9129BAD-9CCB-4F3B-B0AD-630546B29EC3}"/>
          </ac:spMkLst>
        </pc:spChg>
        <pc:spChg chg="add mod">
          <ac:chgData name="Nguyen Chi Son" userId="606856d02e9d83ac" providerId="LiveId" clId="{71868D9A-B96F-428E-A575-98D8A1773808}" dt="2022-02-28T15:44:15.569" v="10504" actId="14100"/>
          <ac:spMkLst>
            <pc:docMk/>
            <pc:sldMk cId="1281092170" sldId="773"/>
            <ac:spMk id="45" creationId="{CA14B962-8242-438A-B039-CDD5B8CD84B2}"/>
          </ac:spMkLst>
        </pc:spChg>
        <pc:grpChg chg="add mod">
          <ac:chgData name="Nguyen Chi Son" userId="606856d02e9d83ac" providerId="LiveId" clId="{71868D9A-B96F-428E-A575-98D8A1773808}" dt="2022-02-28T15:44:34.662" v="10509" actId="1076"/>
          <ac:grpSpMkLst>
            <pc:docMk/>
            <pc:sldMk cId="1281092170" sldId="773"/>
            <ac:grpSpMk id="18" creationId="{74DCF35D-37E0-4FC7-AFC6-8D23C7729EEE}"/>
          </ac:grpSpMkLst>
        </pc:grp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39" creationId="{2DBF5907-AC28-4B36-BD82-5460C4CE067D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0" creationId="{F869C768-016F-4C86-8715-5414A50CB118}"/>
          </ac:graphicFrameMkLst>
        </pc:graphicFrameChg>
        <pc:graphicFrameChg chg="add mod">
          <ac:chgData name="Nguyen Chi Son" userId="606856d02e9d83ac" providerId="LiveId" clId="{71868D9A-B96F-428E-A575-98D8A1773808}" dt="2022-02-28T15:44:34.662" v="10509" actId="1076"/>
          <ac:graphicFrameMkLst>
            <pc:docMk/>
            <pc:sldMk cId="1281092170" sldId="773"/>
            <ac:graphicFrameMk id="41" creationId="{CC123CC8-A53A-491B-A599-BFB47249063B}"/>
          </ac:graphicFrameMkLst>
        </pc:graphicFrameChg>
        <pc:graphicFrameChg chg="add mod">
          <ac:chgData name="Nguyen Chi Son" userId="606856d02e9d83ac" providerId="LiveId" clId="{71868D9A-B96F-428E-A575-98D8A1773808}" dt="2022-02-28T15:44:38.365" v="10510" actId="1076"/>
          <ac:graphicFrameMkLst>
            <pc:docMk/>
            <pc:sldMk cId="1281092170" sldId="773"/>
            <ac:graphicFrameMk id="46" creationId="{763B0DD6-DE23-4E1F-BBC9-501338521868}"/>
          </ac:graphicFrameMkLst>
        </pc:graphicFrameChg>
        <pc:graphicFrameChg chg="add del mod">
          <ac:chgData name="Nguyen Chi Son" userId="606856d02e9d83ac" providerId="LiveId" clId="{71868D9A-B96F-428E-A575-98D8A1773808}" dt="2022-02-28T15:43:04.431" v="10280" actId="478"/>
          <ac:graphicFrameMkLst>
            <pc:docMk/>
            <pc:sldMk cId="1281092170" sldId="773"/>
            <ac:graphicFrameMk id="47" creationId="{B7FE943E-FC91-4ECC-84EF-4A2F48377BB0}"/>
          </ac:graphicFrameMkLst>
        </pc:graphicFrameChg>
        <pc:picChg chg="del">
          <ac:chgData name="Nguyen Chi Son" userId="606856d02e9d83ac" providerId="LiveId" clId="{71868D9A-B96F-428E-A575-98D8A1773808}" dt="2022-02-28T15:25:54.110" v="9435" actId="478"/>
          <ac:picMkLst>
            <pc:docMk/>
            <pc:sldMk cId="1281092170" sldId="773"/>
            <ac:picMk id="4" creationId="{12C2BC57-4332-4B5C-AEAE-1EBEE679E629}"/>
          </ac:picMkLst>
        </pc:pic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" creationId="{F4CC89E3-5A33-42FF-BE7F-07F2872D78D2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7" creationId="{EBCA6BD4-2A10-4740-B920-794AE3039FA8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8" creationId="{C43560C8-8EE1-4E2D-9EBD-82715F002EDF}"/>
          </ac:cxnSpMkLst>
        </pc:cxnChg>
        <pc:cxnChg chg="del">
          <ac:chgData name="Nguyen Chi Son" userId="606856d02e9d83ac" providerId="LiveId" clId="{71868D9A-B96F-428E-A575-98D8A1773808}" dt="2022-02-28T15:25:56.938" v="9436" actId="478"/>
          <ac:cxnSpMkLst>
            <pc:docMk/>
            <pc:sldMk cId="1281092170" sldId="773"/>
            <ac:cxnSpMk id="10" creationId="{9247DD44-FE0E-4365-96B8-ED3902BE7160}"/>
          </ac:cxnSpMkLst>
        </pc:cxnChg>
        <pc:cxnChg chg="add mod">
          <ac:chgData name="Nguyen Chi Son" userId="606856d02e9d83ac" providerId="LiveId" clId="{71868D9A-B96F-428E-A575-98D8A1773808}" dt="2022-02-28T15:31:31.408" v="10030" actId="571"/>
          <ac:cxnSpMkLst>
            <pc:docMk/>
            <pc:sldMk cId="1281092170" sldId="773"/>
            <ac:cxnSpMk id="12" creationId="{C5DF2764-3C82-4155-AC1A-188A4530B71B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13" creationId="{853EA3EF-86E3-4A73-BA26-62D44A630EBB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0" creationId="{ED9EC2FB-EFC1-48A1-9FB9-CE800CCE1091}"/>
          </ac:cxnSpMkLst>
        </pc:cxnChg>
        <pc:cxnChg chg="mod">
          <ac:chgData name="Nguyen Chi Son" userId="606856d02e9d83ac" providerId="LiveId" clId="{71868D9A-B96F-428E-A575-98D8A1773808}" dt="2022-02-28T15:34:14.693" v="10074"/>
          <ac:cxnSpMkLst>
            <pc:docMk/>
            <pc:sldMk cId="1281092170" sldId="773"/>
            <ac:cxnSpMk id="21" creationId="{C64EBBA9-0343-42B5-965B-2F3B3A34ADD3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6" creationId="{6ED43433-4B06-41DF-9FF4-5E3E939C9D06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27" creationId="{23FB8357-44E9-4303-B003-21E40055F99C}"/>
          </ac:cxnSpMkLst>
        </pc:cxnChg>
        <pc:cxnChg chg="add mod">
          <ac:chgData name="Nguyen Chi Son" userId="606856d02e9d83ac" providerId="LiveId" clId="{71868D9A-B96F-428E-A575-98D8A1773808}" dt="2022-02-28T15:44:34.662" v="10509" actId="1076"/>
          <ac:cxnSpMkLst>
            <pc:docMk/>
            <pc:sldMk cId="1281092170" sldId="773"/>
            <ac:cxnSpMk id="30" creationId="{9BBE9AEE-F935-4868-9C99-6C5A03568C9E}"/>
          </ac:cxnSpMkLst>
        </pc:cxnChg>
      </pc:sldChg>
    </pc:docChg>
  </pc:docChgLst>
  <pc:docChgLst>
    <pc:chgData name="Nguyen Chi Son" userId="606856d02e9d83ac" providerId="LiveId" clId="{D5C34601-C6BA-4D13-9138-956295C7741D}"/>
    <pc:docChg chg="custSel addSld delSld modSld">
      <pc:chgData name="Nguyen Chi Son" userId="606856d02e9d83ac" providerId="LiveId" clId="{D5C34601-C6BA-4D13-9138-956295C7741D}" dt="2021-09-06T14:51:20.711" v="2113" actId="1035"/>
      <pc:docMkLst>
        <pc:docMk/>
      </pc:docMkLst>
      <pc:sldChg chg="modSp mod">
        <pc:chgData name="Nguyen Chi Son" userId="606856d02e9d83ac" providerId="LiveId" clId="{D5C34601-C6BA-4D13-9138-956295C7741D}" dt="2021-09-06T13:52:31.549" v="50" actId="20577"/>
        <pc:sldMkLst>
          <pc:docMk/>
          <pc:sldMk cId="2922349590" sldId="256"/>
        </pc:sldMkLst>
        <pc:spChg chg="mod">
          <ac:chgData name="Nguyen Chi Son" userId="606856d02e9d83ac" providerId="LiveId" clId="{D5C34601-C6BA-4D13-9138-956295C7741D}" dt="2021-09-06T13:52:31.549" v="5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5C34601-C6BA-4D13-9138-956295C7741D}" dt="2021-09-06T14:23:33.284" v="119" actId="20577"/>
        <pc:sldMkLst>
          <pc:docMk/>
          <pc:sldMk cId="2812505328" sldId="362"/>
        </pc:sldMkLst>
        <pc:spChg chg="mod">
          <ac:chgData name="Nguyen Chi Son" userId="606856d02e9d83ac" providerId="LiveId" clId="{D5C34601-C6BA-4D13-9138-956295C7741D}" dt="2021-09-06T14:23:33.284" v="119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904192345" sldId="502"/>
        </pc:sldMkLst>
      </pc:sldChg>
      <pc:sldChg chg="modSp mod">
        <pc:chgData name="Nguyen Chi Son" userId="606856d02e9d83ac" providerId="LiveId" clId="{D5C34601-C6BA-4D13-9138-956295C7741D}" dt="2021-09-06T14:37:52.649" v="513" actId="20577"/>
        <pc:sldMkLst>
          <pc:docMk/>
          <pc:sldMk cId="402592958" sldId="540"/>
        </pc:sldMkLst>
        <pc:spChg chg="mod">
          <ac:chgData name="Nguyen Chi Son" userId="606856d02e9d83ac" providerId="LiveId" clId="{D5C34601-C6BA-4D13-9138-956295C7741D}" dt="2021-09-06T14:37:52.649" v="513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5C34601-C6BA-4D13-9138-956295C7741D}" dt="2021-09-06T14:29:45.509" v="363" actId="1076"/>
        <pc:sldMkLst>
          <pc:docMk/>
          <pc:sldMk cId="3298182474" sldId="547"/>
        </pc:sldMkLst>
        <pc:spChg chg="mod">
          <ac:chgData name="Nguyen Chi Son" userId="606856d02e9d83ac" providerId="LiveId" clId="{D5C34601-C6BA-4D13-9138-956295C7741D}" dt="2021-09-06T14:28:51.331" v="246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D5C34601-C6BA-4D13-9138-956295C7741D}" dt="2021-09-06T14:27:44.719" v="126" actId="478"/>
          <ac:spMkLst>
            <pc:docMk/>
            <pc:sldMk cId="3298182474" sldId="547"/>
            <ac:spMk id="8" creationId="{B5ECF9DA-747A-416C-815D-4FC1A623870D}"/>
          </ac:spMkLst>
        </pc:spChg>
        <pc:spChg chg="mod">
          <ac:chgData name="Nguyen Chi Son" userId="606856d02e9d83ac" providerId="LiveId" clId="{D5C34601-C6BA-4D13-9138-956295C7741D}" dt="2021-09-06T14:29:32.979" v="360" actId="1076"/>
          <ac:spMkLst>
            <pc:docMk/>
            <pc:sldMk cId="3298182474" sldId="547"/>
            <ac:spMk id="17" creationId="{388493A2-4842-4806-B794-C152AA81A7B8}"/>
          </ac:spMkLst>
        </pc:spChg>
        <pc:picChg chg="del">
          <ac:chgData name="Nguyen Chi Son" userId="606856d02e9d83ac" providerId="LiveId" clId="{D5C34601-C6BA-4D13-9138-956295C7741D}" dt="2021-09-06T14:23:36.207" v="120" actId="478"/>
          <ac:picMkLst>
            <pc:docMk/>
            <pc:sldMk cId="3298182474" sldId="547"/>
            <ac:picMk id="12" creationId="{E86000CD-A106-4EC9-924E-EFE7A5856A97}"/>
          </ac:picMkLst>
        </pc:picChg>
        <pc:picChg chg="del">
          <ac:chgData name="Nguyen Chi Son" userId="606856d02e9d83ac" providerId="LiveId" clId="{D5C34601-C6BA-4D13-9138-956295C7741D}" dt="2021-09-06T14:23:36.622" v="121" actId="478"/>
          <ac:picMkLst>
            <pc:docMk/>
            <pc:sldMk cId="3298182474" sldId="547"/>
            <ac:picMk id="14" creationId="{C3491FA7-778D-47B0-9063-B38D1B25DA3E}"/>
          </ac:picMkLst>
        </pc:picChg>
        <pc:picChg chg="add mod">
          <ac:chgData name="Nguyen Chi Son" userId="606856d02e9d83ac" providerId="LiveId" clId="{D5C34601-C6BA-4D13-9138-956295C7741D}" dt="2021-09-06T14:29:45.509" v="363" actId="1076"/>
          <ac:picMkLst>
            <pc:docMk/>
            <pc:sldMk cId="3298182474" sldId="547"/>
            <ac:picMk id="1026" creationId="{EDD9A895-A809-41BC-986F-C7E7E658DDD5}"/>
          </ac:picMkLst>
        </pc:picChg>
        <pc:cxnChg chg="del">
          <ac:chgData name="Nguyen Chi Son" userId="606856d02e9d83ac" providerId="LiveId" clId="{D5C34601-C6BA-4D13-9138-956295C7741D}" dt="2021-09-06T14:23:37.724" v="122" actId="478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951639226" sldId="592"/>
        </pc:sldMkLst>
      </pc:sldChg>
      <pc:sldChg chg="modSp mod modAnim">
        <pc:chgData name="Nguyen Chi Son" userId="606856d02e9d83ac" providerId="LiveId" clId="{D5C34601-C6BA-4D13-9138-956295C7741D}" dt="2021-09-06T14:50:48.347" v="2048" actId="1036"/>
        <pc:sldMkLst>
          <pc:docMk/>
          <pc:sldMk cId="1953741841" sldId="596"/>
        </pc:sldMkLst>
        <pc:spChg chg="mod">
          <ac:chgData name="Nguyen Chi Son" userId="606856d02e9d83ac" providerId="LiveId" clId="{D5C34601-C6BA-4D13-9138-956295C7741D}" dt="2021-09-06T14:40:20.771" v="68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0:48.347" v="2048" actId="1036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3686938130" sldId="606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602911421" sldId="607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132042067" sldId="608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2821762238" sldId="609"/>
        </pc:sldMkLst>
      </pc:sldChg>
      <pc:sldChg chg="del">
        <pc:chgData name="Nguyen Chi Son" userId="606856d02e9d83ac" providerId="LiveId" clId="{D5C34601-C6BA-4D13-9138-956295C7741D}" dt="2021-09-06T14:37:50.332" v="511" actId="47"/>
        <pc:sldMkLst>
          <pc:docMk/>
          <pc:sldMk cId="49150629" sldId="610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4006857089" sldId="611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728400003" sldId="612"/>
        </pc:sldMkLst>
      </pc:sldChg>
      <pc:sldChg chg="del">
        <pc:chgData name="Nguyen Chi Son" userId="606856d02e9d83ac" providerId="LiveId" clId="{D5C34601-C6BA-4D13-9138-956295C7741D}" dt="2021-09-06T14:37:56.158" v="514" actId="47"/>
        <pc:sldMkLst>
          <pc:docMk/>
          <pc:sldMk cId="3553556330" sldId="613"/>
        </pc:sldMkLst>
      </pc:sldChg>
      <pc:sldChg chg="addSp delSp modSp add mod modAnim">
        <pc:chgData name="Nguyen Chi Son" userId="606856d02e9d83ac" providerId="LiveId" clId="{D5C34601-C6BA-4D13-9138-956295C7741D}" dt="2021-09-06T14:50:43.019" v="2009"/>
        <pc:sldMkLst>
          <pc:docMk/>
          <pc:sldMk cId="3023646297" sldId="614"/>
        </pc:sldMkLst>
        <pc:spChg chg="mod">
          <ac:chgData name="Nguyen Chi Son" userId="606856d02e9d83ac" providerId="LiveId" clId="{D5C34601-C6BA-4D13-9138-956295C7741D}" dt="2021-09-06T14:30:02.564" v="459" actId="20577"/>
          <ac:spMkLst>
            <pc:docMk/>
            <pc:sldMk cId="3023646297" sldId="614"/>
            <ac:spMk id="2" creationId="{BA8A6260-CA4B-46A9-A06E-C71EE59E6992}"/>
          </ac:spMkLst>
        </pc:spChg>
        <pc:spChg chg="del mod">
          <ac:chgData name="Nguyen Chi Son" userId="606856d02e9d83ac" providerId="LiveId" clId="{D5C34601-C6BA-4D13-9138-956295C7741D}" dt="2021-09-06T14:34:18.638" v="496" actId="478"/>
          <ac:spMkLst>
            <pc:docMk/>
            <pc:sldMk cId="3023646297" sldId="614"/>
            <ac:spMk id="17" creationId="{388493A2-4842-4806-B794-C152AA81A7B8}"/>
          </ac:spMkLst>
        </pc:spChg>
        <pc:picChg chg="add del mod">
          <ac:chgData name="Nguyen Chi Son" userId="606856d02e9d83ac" providerId="LiveId" clId="{D5C34601-C6BA-4D13-9138-956295C7741D}" dt="2021-09-06T14:32:34.523" v="465" actId="478"/>
          <ac:picMkLst>
            <pc:docMk/>
            <pc:sldMk cId="3023646297" sldId="614"/>
            <ac:picMk id="4" creationId="{372CF798-CA86-41DD-98CB-60775F39EA98}"/>
          </ac:picMkLst>
        </pc:picChg>
        <pc:picChg chg="add mod">
          <ac:chgData name="Nguyen Chi Son" userId="606856d02e9d83ac" providerId="LiveId" clId="{D5C34601-C6BA-4D13-9138-956295C7741D}" dt="2021-09-06T14:33:31.286" v="488" actId="1076"/>
          <ac:picMkLst>
            <pc:docMk/>
            <pc:sldMk cId="3023646297" sldId="614"/>
            <ac:picMk id="6" creationId="{E269BDB8-4EE1-4006-9980-3E5C1A545C65}"/>
          </ac:picMkLst>
        </pc:picChg>
        <pc:picChg chg="add mod">
          <ac:chgData name="Nguyen Chi Son" userId="606856d02e9d83ac" providerId="LiveId" clId="{D5C34601-C6BA-4D13-9138-956295C7741D}" dt="2021-09-06T14:33:43.771" v="493" actId="1076"/>
          <ac:picMkLst>
            <pc:docMk/>
            <pc:sldMk cId="3023646297" sldId="614"/>
            <ac:picMk id="8" creationId="{8D8DE69A-3E4D-4544-9BA1-7158EB0C0C4E}"/>
          </ac:picMkLst>
        </pc:picChg>
        <pc:picChg chg="add del mod">
          <ac:chgData name="Nguyen Chi Son" userId="606856d02e9d83ac" providerId="LiveId" clId="{D5C34601-C6BA-4D13-9138-956295C7741D}" dt="2021-09-06T14:36:45.162" v="504" actId="478"/>
          <ac:picMkLst>
            <pc:docMk/>
            <pc:sldMk cId="3023646297" sldId="614"/>
            <ac:picMk id="10" creationId="{4B3D55A0-D160-4E9D-8EE6-C59025930F1E}"/>
          </ac:picMkLst>
        </pc:picChg>
        <pc:picChg chg="add mod">
          <ac:chgData name="Nguyen Chi Son" userId="606856d02e9d83ac" providerId="LiveId" clId="{D5C34601-C6BA-4D13-9138-956295C7741D}" dt="2021-09-06T14:37:00.062" v="510" actId="1076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D5C34601-C6BA-4D13-9138-956295C7741D}" dt="2021-09-06T14:30:03.933" v="460" actId="478"/>
          <ac:picMkLst>
            <pc:docMk/>
            <pc:sldMk cId="3023646297" sldId="614"/>
            <ac:picMk id="1026" creationId="{EDD9A895-A809-41BC-986F-C7E7E658DDD5}"/>
          </ac:picMkLst>
        </pc:picChg>
      </pc:sldChg>
      <pc:sldChg chg="addSp modSp add mod modAnim">
        <pc:chgData name="Nguyen Chi Son" userId="606856d02e9d83ac" providerId="LiveId" clId="{D5C34601-C6BA-4D13-9138-956295C7741D}" dt="2021-09-06T14:51:20.711" v="2113" actId="1035"/>
        <pc:sldMkLst>
          <pc:docMk/>
          <pc:sldMk cId="3207193999" sldId="615"/>
        </pc:sldMkLst>
        <pc:spChg chg="mod">
          <ac:chgData name="Nguyen Chi Son" userId="606856d02e9d83ac" providerId="LiveId" clId="{D5C34601-C6BA-4D13-9138-956295C7741D}" dt="2021-09-06T14:50:59.047" v="2051" actId="14100"/>
          <ac:spMkLst>
            <pc:docMk/>
            <pc:sldMk cId="3207193999" sldId="615"/>
            <ac:spMk id="2" creationId="{BA8A6260-CA4B-46A9-A06E-C71EE59E6992}"/>
          </ac:spMkLst>
        </pc:spChg>
        <pc:spChg chg="mod">
          <ac:chgData name="Nguyen Chi Son" userId="606856d02e9d83ac" providerId="LiveId" clId="{D5C34601-C6BA-4D13-9138-956295C7741D}" dt="2021-09-06T14:51:12.642" v="2080" actId="1076"/>
          <ac:spMkLst>
            <pc:docMk/>
            <pc:sldMk cId="3207193999" sldId="615"/>
            <ac:spMk id="4" creationId="{0D159DDA-BA49-4E92-817D-8988A85A5610}"/>
          </ac:spMkLst>
        </pc:spChg>
        <pc:spChg chg="mod">
          <ac:chgData name="Nguyen Chi Son" userId="606856d02e9d83ac" providerId="LiveId" clId="{D5C34601-C6BA-4D13-9138-956295C7741D}" dt="2021-09-06T14:51:17.852" v="2090" actId="1076"/>
          <ac:spMkLst>
            <pc:docMk/>
            <pc:sldMk cId="3207193999" sldId="615"/>
            <ac:spMk id="5" creationId="{34B18095-2B84-439E-80AD-AC5D4586BEAA}"/>
          </ac:spMkLst>
        </pc:spChg>
        <pc:spChg chg="mod">
          <ac:chgData name="Nguyen Chi Son" userId="606856d02e9d83ac" providerId="LiveId" clId="{D5C34601-C6BA-4D13-9138-956295C7741D}" dt="2021-09-06T14:51:14.564" v="2089" actId="1035"/>
          <ac:spMkLst>
            <pc:docMk/>
            <pc:sldMk cId="3207193999" sldId="615"/>
            <ac:spMk id="11" creationId="{BB94417D-BA64-41A3-A335-F1084FC4EAAB}"/>
          </ac:spMkLst>
        </pc:spChg>
        <pc:spChg chg="mod">
          <ac:chgData name="Nguyen Chi Son" userId="606856d02e9d83ac" providerId="LiveId" clId="{D5C34601-C6BA-4D13-9138-956295C7741D}" dt="2021-09-06T14:51:20.711" v="2113" actId="1035"/>
          <ac:spMkLst>
            <pc:docMk/>
            <pc:sldMk cId="3207193999" sldId="615"/>
            <ac:spMk id="14" creationId="{47690167-AC03-4A6E-8A65-B47A2BE69ACA}"/>
          </ac:spMkLst>
        </pc:spChg>
        <pc:picChg chg="add mod">
          <ac:chgData name="Nguyen Chi Son" userId="606856d02e9d83ac" providerId="LiveId" clId="{D5C34601-C6BA-4D13-9138-956295C7741D}" dt="2021-09-06T14:50:55.327" v="2050" actId="1076"/>
          <ac:picMkLst>
            <pc:docMk/>
            <pc:sldMk cId="3207193999" sldId="615"/>
            <ac:picMk id="2050" creationId="{942CB1AA-121F-45BC-A561-D1223C38D2B1}"/>
          </ac:picMkLst>
        </pc:picChg>
      </pc:sldChg>
    </pc:docChg>
  </pc:docChgLst>
  <pc:docChgLst>
    <pc:chgData name="Nguyen Chi Son" userId="606856d02e9d83ac" providerId="LiveId" clId="{69CE083D-A91A-4AEC-88EA-948C173BD65A}"/>
    <pc:docChg chg="undo custSel addSld delSld modSld">
      <pc:chgData name="Nguyen Chi Son" userId="606856d02e9d83ac" providerId="LiveId" clId="{69CE083D-A91A-4AEC-88EA-948C173BD65A}" dt="2021-09-01T05:39:21.131" v="4256" actId="14100"/>
      <pc:docMkLst>
        <pc:docMk/>
      </pc:docMkLst>
      <pc:sldChg chg="modSp mod">
        <pc:chgData name="Nguyen Chi Son" userId="606856d02e9d83ac" providerId="LiveId" clId="{69CE083D-A91A-4AEC-88EA-948C173BD65A}" dt="2021-09-01T04:27:52.934" v="41" actId="20577"/>
        <pc:sldMkLst>
          <pc:docMk/>
          <pc:sldMk cId="2922349590" sldId="256"/>
        </pc:sldMkLst>
        <pc:spChg chg="mod">
          <ac:chgData name="Nguyen Chi Son" userId="606856d02e9d83ac" providerId="LiveId" clId="{69CE083D-A91A-4AEC-88EA-948C173BD65A}" dt="2021-09-01T04:27:52.934" v="4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9CE083D-A91A-4AEC-88EA-948C173BD65A}" dt="2021-09-01T04:28:00.044" v="83" actId="20577"/>
        <pc:sldMkLst>
          <pc:docMk/>
          <pc:sldMk cId="2812505328" sldId="362"/>
        </pc:sldMkLst>
        <pc:spChg chg="mod">
          <ac:chgData name="Nguyen Chi Son" userId="606856d02e9d83ac" providerId="LiveId" clId="{69CE083D-A91A-4AEC-88EA-948C173BD65A}" dt="2021-09-01T04:28:00.044" v="83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69CE083D-A91A-4AEC-88EA-948C173BD65A}" dt="2021-09-01T04:55:08.783" v="1189" actId="20577"/>
        <pc:sldMkLst>
          <pc:docMk/>
          <pc:sldMk cId="3904192345" sldId="502"/>
        </pc:sldMkLst>
        <pc:spChg chg="mod">
          <ac:chgData name="Nguyen Chi Son" userId="606856d02e9d83ac" providerId="LiveId" clId="{69CE083D-A91A-4AEC-88EA-948C173BD65A}" dt="2021-09-01T04:55:08.783" v="1189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9CE083D-A91A-4AEC-88EA-948C173BD65A}" dt="2021-09-01T04:48:42.566" v="967" actId="1076"/>
        <pc:sldMkLst>
          <pc:docMk/>
          <pc:sldMk cId="3298182474" sldId="547"/>
        </pc:sldMkLst>
        <pc:spChg chg="mod">
          <ac:chgData name="Nguyen Chi Son" userId="606856d02e9d83ac" providerId="LiveId" clId="{69CE083D-A91A-4AEC-88EA-948C173BD65A}" dt="2021-09-01T04:28:34.815" v="290" actId="20577"/>
          <ac:spMkLst>
            <pc:docMk/>
            <pc:sldMk cId="3298182474" sldId="547"/>
            <ac:spMk id="2" creationId="{BA8A6260-CA4B-46A9-A06E-C71EE59E6992}"/>
          </ac:spMkLst>
        </pc:spChg>
        <pc:spChg chg="add del mod">
          <ac:chgData name="Nguyen Chi Son" userId="606856d02e9d83ac" providerId="LiveId" clId="{69CE083D-A91A-4AEC-88EA-948C173BD65A}" dt="2021-09-01T04:48:42.566" v="967" actId="1076"/>
          <ac:spMkLst>
            <pc:docMk/>
            <pc:sldMk cId="3298182474" sldId="547"/>
            <ac:spMk id="6" creationId="{B3F8CA32-1402-4A26-97CE-93BF5A5072FC}"/>
          </ac:spMkLst>
        </pc:spChg>
        <pc:spChg chg="add mod">
          <ac:chgData name="Nguyen Chi Son" userId="606856d02e9d83ac" providerId="LiveId" clId="{69CE083D-A91A-4AEC-88EA-948C173BD65A}" dt="2021-09-01T04:47:37.678" v="837" actId="14100"/>
          <ac:spMkLst>
            <pc:docMk/>
            <pc:sldMk cId="3298182474" sldId="547"/>
            <ac:spMk id="21" creationId="{5B1E9942-812A-41D7-930F-3B230D4E3E73}"/>
          </ac:spMkLst>
        </pc:spChg>
        <pc:spChg chg="add mod">
          <ac:chgData name="Nguyen Chi Son" userId="606856d02e9d83ac" providerId="LiveId" clId="{69CE083D-A91A-4AEC-88EA-948C173BD65A}" dt="2021-09-01T04:48:32.520" v="964" actId="1076"/>
          <ac:spMkLst>
            <pc:docMk/>
            <pc:sldMk cId="3298182474" sldId="547"/>
            <ac:spMk id="22" creationId="{1990C08C-B225-479A-999E-092EEBE02639}"/>
          </ac:spMkLst>
        </pc:spChg>
        <pc:picChg chg="del">
          <ac:chgData name="Nguyen Chi Son" userId="606856d02e9d83ac" providerId="LiveId" clId="{69CE083D-A91A-4AEC-88EA-948C173BD65A}" dt="2021-09-01T04:28:02.380" v="84" actId="478"/>
          <ac:picMkLst>
            <pc:docMk/>
            <pc:sldMk cId="3298182474" sldId="547"/>
            <ac:picMk id="4" creationId="{47509A67-6438-4649-B5D8-F5E8A1B3F128}"/>
          </ac:picMkLst>
        </pc:picChg>
        <pc:picChg chg="add del mod">
          <ac:chgData name="Nguyen Chi Son" userId="606856d02e9d83ac" providerId="LiveId" clId="{69CE083D-A91A-4AEC-88EA-948C173BD65A}" dt="2021-09-01T04:32:28.826" v="292"/>
          <ac:picMkLst>
            <pc:docMk/>
            <pc:sldMk cId="3298182474" sldId="547"/>
            <ac:picMk id="5" creationId="{EB87D96D-E0FD-48A9-BE09-51EBFB3189DB}"/>
          </ac:picMkLst>
        </pc:picChg>
        <pc:picChg chg="add del mod">
          <ac:chgData name="Nguyen Chi Son" userId="606856d02e9d83ac" providerId="LiveId" clId="{69CE083D-A91A-4AEC-88EA-948C173BD65A}" dt="2021-09-01T04:37:38.269" v="465" actId="478"/>
          <ac:picMkLst>
            <pc:docMk/>
            <pc:sldMk cId="3298182474" sldId="547"/>
            <ac:picMk id="8" creationId="{ED725C79-8A95-4912-BB86-51EFA9353AE8}"/>
          </ac:picMkLst>
        </pc:picChg>
        <pc:picChg chg="add del mod">
          <ac:chgData name="Nguyen Chi Son" userId="606856d02e9d83ac" providerId="LiveId" clId="{69CE083D-A91A-4AEC-88EA-948C173BD65A}" dt="2021-09-01T04:40:53.745" v="477" actId="478"/>
          <ac:picMkLst>
            <pc:docMk/>
            <pc:sldMk cId="3298182474" sldId="547"/>
            <ac:picMk id="14" creationId="{1050E77F-B7A1-4375-A0FE-CE252FF411F8}"/>
          </ac:picMkLst>
        </pc:picChg>
        <pc:picChg chg="add mod modCrop">
          <ac:chgData name="Nguyen Chi Son" userId="606856d02e9d83ac" providerId="LiveId" clId="{69CE083D-A91A-4AEC-88EA-948C173BD65A}" dt="2021-09-01T04:48:42.566" v="967" actId="1076"/>
          <ac:picMkLst>
            <pc:docMk/>
            <pc:sldMk cId="3298182474" sldId="547"/>
            <ac:picMk id="16" creationId="{44CF574D-D45E-4893-A108-F78E01BD5EB5}"/>
          </ac:picMkLst>
        </pc:picChg>
        <pc:picChg chg="add del mod">
          <ac:chgData name="Nguyen Chi Son" userId="606856d02e9d83ac" providerId="LiveId" clId="{69CE083D-A91A-4AEC-88EA-948C173BD65A}" dt="2021-09-01T04:46:33.965" v="660"/>
          <ac:picMkLst>
            <pc:docMk/>
            <pc:sldMk cId="3298182474" sldId="547"/>
            <ac:picMk id="18" creationId="{7433AEA1-AD2A-4F99-B230-8940B486A5EF}"/>
          </ac:picMkLst>
        </pc:picChg>
        <pc:picChg chg="add mod">
          <ac:chgData name="Nguyen Chi Son" userId="606856d02e9d83ac" providerId="LiveId" clId="{69CE083D-A91A-4AEC-88EA-948C173BD65A}" dt="2021-09-01T04:47:41.334" v="838" actId="1076"/>
          <ac:picMkLst>
            <pc:docMk/>
            <pc:sldMk cId="3298182474" sldId="547"/>
            <ac:picMk id="20" creationId="{6ABC7493-612A-4BC6-9C3C-33C7887D47D0}"/>
          </ac:picMkLst>
        </pc:pic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0" creationId="{9330E071-7A57-4EDD-9C4F-B9C882DACD3B}"/>
          </ac:cxnSpMkLst>
        </pc:cxnChg>
        <pc:cxnChg chg="add del mod">
          <ac:chgData name="Nguyen Chi Son" userId="606856d02e9d83ac" providerId="LiveId" clId="{69CE083D-A91A-4AEC-88EA-948C173BD65A}" dt="2021-09-01T04:37:39.412" v="466" actId="478"/>
          <ac:cxnSpMkLst>
            <pc:docMk/>
            <pc:sldMk cId="3298182474" sldId="547"/>
            <ac:cxnSpMk id="11" creationId="{718A73EC-5354-4B4A-A2C5-59E3E8F95001}"/>
          </ac:cxnSpMkLst>
        </pc:cxnChg>
      </pc:sldChg>
      <pc:sldChg chg="addSp delSp modSp mod">
        <pc:chgData name="Nguyen Chi Son" userId="606856d02e9d83ac" providerId="LiveId" clId="{69CE083D-A91A-4AEC-88EA-948C173BD65A}" dt="2021-09-01T05:22:26.844" v="2794" actId="1076"/>
        <pc:sldMkLst>
          <pc:docMk/>
          <pc:sldMk cId="3213348296" sldId="549"/>
        </pc:sldMkLst>
        <pc:spChg chg="mod">
          <ac:chgData name="Nguyen Chi Son" userId="606856d02e9d83ac" providerId="LiveId" clId="{69CE083D-A91A-4AEC-88EA-948C173BD65A}" dt="2021-09-01T05:13:00.358" v="2333" actId="20577"/>
          <ac:spMkLst>
            <pc:docMk/>
            <pc:sldMk cId="3213348296" sldId="549"/>
            <ac:spMk id="9" creationId="{9F4BC261-4781-4DFE-BA2B-77EE6F751C48}"/>
          </ac:spMkLst>
        </pc:spChg>
        <pc:spChg chg="mod">
          <ac:chgData name="Nguyen Chi Son" userId="606856d02e9d83ac" providerId="LiveId" clId="{69CE083D-A91A-4AEC-88EA-948C173BD65A}" dt="2021-09-01T05:21:25.721" v="2769" actId="1076"/>
          <ac:spMkLst>
            <pc:docMk/>
            <pc:sldMk cId="3213348296" sldId="549"/>
            <ac:spMk id="14" creationId="{60E06B87-669F-4D88-B1FC-A5A2F50A8ABF}"/>
          </ac:spMkLst>
        </pc:spChg>
        <pc:spChg chg="del">
          <ac:chgData name="Nguyen Chi Son" userId="606856d02e9d83ac" providerId="LiveId" clId="{69CE083D-A91A-4AEC-88EA-948C173BD65A}" dt="2021-09-01T05:13:05.273" v="2337" actId="478"/>
          <ac:spMkLst>
            <pc:docMk/>
            <pc:sldMk cId="3213348296" sldId="549"/>
            <ac:spMk id="15" creationId="{EE4B5588-1117-4F51-A7A7-0875205D83FE}"/>
          </ac:spMkLst>
        </pc:spChg>
        <pc:spChg chg="add mod">
          <ac:chgData name="Nguyen Chi Son" userId="606856d02e9d83ac" providerId="LiveId" clId="{69CE083D-A91A-4AEC-88EA-948C173BD65A}" dt="2021-09-01T05:22:09.454" v="2787" actId="1076"/>
          <ac:spMkLst>
            <pc:docMk/>
            <pc:sldMk cId="3213348296" sldId="549"/>
            <ac:spMk id="21" creationId="{9FD645BC-F8A3-4D1E-BAED-B29B22FBCEB6}"/>
          </ac:spMkLst>
        </pc:spChg>
        <pc:spChg chg="add mod">
          <ac:chgData name="Nguyen Chi Son" userId="606856d02e9d83ac" providerId="LiveId" clId="{69CE083D-A91A-4AEC-88EA-948C173BD65A}" dt="2021-09-01T05:22:26.844" v="2794" actId="1076"/>
          <ac:spMkLst>
            <pc:docMk/>
            <pc:sldMk cId="3213348296" sldId="549"/>
            <ac:spMk id="22" creationId="{FC15D3CF-C350-4B09-ACFD-8076E233FC6E}"/>
          </ac:spMkLst>
        </pc:spChg>
        <pc:graphicFrameChg chg="del">
          <ac:chgData name="Nguyen Chi Son" userId="606856d02e9d83ac" providerId="LiveId" clId="{69CE083D-A91A-4AEC-88EA-948C173BD65A}" dt="2021-09-01T05:11:50.392" v="1990" actId="478"/>
          <ac:graphicFrameMkLst>
            <pc:docMk/>
            <pc:sldMk cId="3213348296" sldId="549"/>
            <ac:graphicFrameMk id="2" creationId="{17A62E1B-D548-47D9-BC20-C95248EBE291}"/>
          </ac:graphicFrameMkLst>
        </pc:graphicFrameChg>
        <pc:picChg chg="del">
          <ac:chgData name="Nguyen Chi Son" userId="606856d02e9d83ac" providerId="LiveId" clId="{69CE083D-A91A-4AEC-88EA-948C173BD65A}" dt="2021-09-01T05:13:02.999" v="2334" actId="478"/>
          <ac:picMkLst>
            <pc:docMk/>
            <pc:sldMk cId="3213348296" sldId="549"/>
            <ac:picMk id="8" creationId="{07254165-4E84-4D19-97A8-663C980226BE}"/>
          </ac:picMkLst>
        </pc:picChg>
        <pc:picChg chg="add mod">
          <ac:chgData name="Nguyen Chi Son" userId="606856d02e9d83ac" providerId="LiveId" clId="{69CE083D-A91A-4AEC-88EA-948C173BD65A}" dt="2021-09-01T05:21:00.030" v="2742" actId="1037"/>
          <ac:picMkLst>
            <pc:docMk/>
            <pc:sldMk cId="3213348296" sldId="549"/>
            <ac:picMk id="10" creationId="{4E8E3367-3315-4119-9C12-1299811F6490}"/>
          </ac:picMkLst>
        </pc:picChg>
        <pc:picChg chg="del">
          <ac:chgData name="Nguyen Chi Son" userId="606856d02e9d83ac" providerId="LiveId" clId="{69CE083D-A91A-4AEC-88EA-948C173BD65A}" dt="2021-09-01T05:13:03.858" v="2335" actId="478"/>
          <ac:picMkLst>
            <pc:docMk/>
            <pc:sldMk cId="3213348296" sldId="549"/>
            <ac:picMk id="11" creationId="{E987A8AC-2A7D-4B7A-8DD0-ABDD3A74CA20}"/>
          </ac:picMkLst>
        </pc:picChg>
        <pc:picChg chg="del">
          <ac:chgData name="Nguyen Chi Son" userId="606856d02e9d83ac" providerId="LiveId" clId="{69CE083D-A91A-4AEC-88EA-948C173BD65A}" dt="2021-09-01T05:13:04.249" v="2336" actId="478"/>
          <ac:picMkLst>
            <pc:docMk/>
            <pc:sldMk cId="3213348296" sldId="549"/>
            <ac:picMk id="13" creationId="{40E13D61-072E-4F64-889A-C2F858FC3675}"/>
          </ac:picMkLst>
        </pc:pic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4" creationId="{F4E45DAE-725A-4057-B534-B532FAD75DDA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2" creationId="{ED944075-1A98-4690-B239-5B2B3CC3979D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6" creationId="{187292AD-3E44-441F-A2EA-285AF6B0FE24}"/>
          </ac:cxnSpMkLst>
        </pc:cxnChg>
        <pc:cxnChg chg="add mod">
          <ac:chgData name="Nguyen Chi Son" userId="606856d02e9d83ac" providerId="LiveId" clId="{69CE083D-A91A-4AEC-88EA-948C173BD65A}" dt="2021-09-01T05:21:00.030" v="2742" actId="1037"/>
          <ac:cxnSpMkLst>
            <pc:docMk/>
            <pc:sldMk cId="3213348296" sldId="549"/>
            <ac:cxnSpMk id="17" creationId="{01509A22-EA10-42BE-A111-F1E0ECCD2466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8" creationId="{B9B61760-040F-4AF0-98C1-E4A758AE70C4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19" creationId="{C2A9C535-6FAA-48C1-B789-C730034CBF5B}"/>
          </ac:cxnSpMkLst>
        </pc:cxnChg>
        <pc:cxnChg chg="add mod">
          <ac:chgData name="Nguyen Chi Son" userId="606856d02e9d83ac" providerId="LiveId" clId="{69CE083D-A91A-4AEC-88EA-948C173BD65A}" dt="2021-09-01T05:21:56.360" v="2778" actId="1076"/>
          <ac:cxnSpMkLst>
            <pc:docMk/>
            <pc:sldMk cId="3213348296" sldId="549"/>
            <ac:cxnSpMk id="20" creationId="{013DA597-B08D-4CA8-B03F-18BEA51E8F5F}"/>
          </ac:cxnSpMkLst>
        </pc:cxnChg>
      </pc:sldChg>
      <pc:sldChg chg="del">
        <pc:chgData name="Nguyen Chi Son" userId="606856d02e9d83ac" providerId="LiveId" clId="{69CE083D-A91A-4AEC-88EA-948C173BD65A}" dt="2021-09-01T05:23:42.627" v="2795" actId="47"/>
        <pc:sldMkLst>
          <pc:docMk/>
          <pc:sldMk cId="2489206367" sldId="588"/>
        </pc:sldMkLst>
      </pc:sldChg>
      <pc:sldChg chg="addSp delSp modSp mod">
        <pc:chgData name="Nguyen Chi Son" userId="606856d02e9d83ac" providerId="LiveId" clId="{69CE083D-A91A-4AEC-88EA-948C173BD65A}" dt="2021-09-01T05:09:15.004" v="1948" actId="1076"/>
        <pc:sldMkLst>
          <pc:docMk/>
          <pc:sldMk cId="2951639226" sldId="592"/>
        </pc:sldMkLst>
        <pc:spChg chg="mod">
          <ac:chgData name="Nguyen Chi Son" userId="606856d02e9d83ac" providerId="LiveId" clId="{69CE083D-A91A-4AEC-88EA-948C173BD65A}" dt="2021-09-01T04:55:35.532" v="1301" actId="20577"/>
          <ac:spMkLst>
            <pc:docMk/>
            <pc:sldMk cId="2951639226" sldId="592"/>
            <ac:spMk id="9" creationId="{9F4BC261-4781-4DFE-BA2B-77EE6F751C48}"/>
          </ac:spMkLst>
        </pc:spChg>
        <pc:spChg chg="del">
          <ac:chgData name="Nguyen Chi Son" userId="606856d02e9d83ac" providerId="LiveId" clId="{69CE083D-A91A-4AEC-88EA-948C173BD65A}" dt="2021-09-01T05:00:03.203" v="1446" actId="478"/>
          <ac:spMkLst>
            <pc:docMk/>
            <pc:sldMk cId="2951639226" sldId="592"/>
            <ac:spMk id="11" creationId="{79B713A0-B0AA-4990-8520-BDAC1B5902ED}"/>
          </ac:spMkLst>
        </pc:spChg>
        <pc:spChg chg="mod">
          <ac:chgData name="Nguyen Chi Son" userId="606856d02e9d83ac" providerId="LiveId" clId="{69CE083D-A91A-4AEC-88EA-948C173BD65A}" dt="2021-09-01T05:08:49.037" v="1940" actId="1076"/>
          <ac:spMkLst>
            <pc:docMk/>
            <pc:sldMk cId="2951639226" sldId="592"/>
            <ac:spMk id="13" creationId="{6D2DFB58-1EB9-4656-85EA-F3D4AAB8D17D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4" creationId="{EA7B24C5-7359-49E6-B944-40457B92B206}"/>
          </ac:spMkLst>
        </pc:spChg>
        <pc:spChg chg="add 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5" creationId="{AC396071-B616-4E73-9573-E630D0D3B265}"/>
          </ac:spMkLst>
        </pc:spChg>
        <pc:spChg chg="mod">
          <ac:chgData name="Nguyen Chi Son" userId="606856d02e9d83ac" providerId="LiveId" clId="{69CE083D-A91A-4AEC-88EA-948C173BD65A}" dt="2021-09-01T05:09:04.430" v="1944" actId="1076"/>
          <ac:spMkLst>
            <pc:docMk/>
            <pc:sldMk cId="2951639226" sldId="592"/>
            <ac:spMk id="19" creationId="{F29950DC-B3ED-4401-97C0-DAC4A4B93272}"/>
          </ac:spMkLst>
        </pc:spChg>
        <pc:spChg chg="add mod">
          <ac:chgData name="Nguyen Chi Son" userId="606856d02e9d83ac" providerId="LiveId" clId="{69CE083D-A91A-4AEC-88EA-948C173BD65A}" dt="2021-09-01T05:09:15.004" v="1948" actId="1076"/>
          <ac:spMkLst>
            <pc:docMk/>
            <pc:sldMk cId="2951639226" sldId="592"/>
            <ac:spMk id="22" creationId="{9B70231E-81A3-49E8-9FC2-611FABACFA81}"/>
          </ac:spMkLst>
        </pc:spChg>
        <pc:picChg chg="add mod modCrop">
          <ac:chgData name="Nguyen Chi Son" userId="606856d02e9d83ac" providerId="LiveId" clId="{69CE083D-A91A-4AEC-88EA-948C173BD65A}" dt="2021-09-01T05:08:49.037" v="1940" actId="1076"/>
          <ac:picMkLst>
            <pc:docMk/>
            <pc:sldMk cId="2951639226" sldId="592"/>
            <ac:picMk id="3" creationId="{CE7BCD2E-8D13-4F30-8536-E673F1B2577F}"/>
          </ac:picMkLst>
        </pc:picChg>
        <pc:picChg chg="add mod">
          <ac:chgData name="Nguyen Chi Son" userId="606856d02e9d83ac" providerId="LiveId" clId="{69CE083D-A91A-4AEC-88EA-948C173BD65A}" dt="2021-09-01T05:09:04.430" v="1944" actId="1076"/>
          <ac:picMkLst>
            <pc:docMk/>
            <pc:sldMk cId="2951639226" sldId="592"/>
            <ac:picMk id="5" creationId="{1CF0CE51-E2DC-4A9A-A3AD-980262697A57}"/>
          </ac:picMkLst>
        </pc:picChg>
        <pc:picChg chg="del">
          <ac:chgData name="Nguyen Chi Son" userId="606856d02e9d83ac" providerId="LiveId" clId="{69CE083D-A91A-4AEC-88EA-948C173BD65A}" dt="2021-09-01T04:55:11.236" v="1190" actId="478"/>
          <ac:picMkLst>
            <pc:docMk/>
            <pc:sldMk cId="2951639226" sldId="592"/>
            <ac:picMk id="7" creationId="{B5E6B8F5-D545-41C6-AE9D-C0E19C163CDB}"/>
          </ac:picMkLst>
        </pc:picChg>
        <pc:picChg chg="del">
          <ac:chgData name="Nguyen Chi Son" userId="606856d02e9d83ac" providerId="LiveId" clId="{69CE083D-A91A-4AEC-88EA-948C173BD65A}" dt="2021-09-01T04:55:11.783" v="1191" actId="478"/>
          <ac:picMkLst>
            <pc:docMk/>
            <pc:sldMk cId="2951639226" sldId="592"/>
            <ac:picMk id="10" creationId="{F81FB6DF-02B5-49B6-BB1F-F94270D5449E}"/>
          </ac:picMkLst>
        </pc:picChg>
        <pc:picChg chg="del">
          <ac:chgData name="Nguyen Chi Son" userId="606856d02e9d83ac" providerId="LiveId" clId="{69CE083D-A91A-4AEC-88EA-948C173BD65A}" dt="2021-09-01T04:55:12.173" v="1192" actId="478"/>
          <ac:picMkLst>
            <pc:docMk/>
            <pc:sldMk cId="2951639226" sldId="592"/>
            <ac:picMk id="17" creationId="{B5CEA079-2904-45D3-864F-16E0DA6AE6D3}"/>
          </ac:picMkLst>
        </pc:picChg>
        <pc:picChg chg="add mod">
          <ac:chgData name="Nguyen Chi Son" userId="606856d02e9d83ac" providerId="LiveId" clId="{69CE083D-A91A-4AEC-88EA-948C173BD65A}" dt="2021-09-01T05:09:07.518" v="1945" actId="1076"/>
          <ac:picMkLst>
            <pc:docMk/>
            <pc:sldMk cId="2951639226" sldId="592"/>
            <ac:picMk id="21" creationId="{A71EC9E4-11E7-47BF-BA14-D6253B31E9D4}"/>
          </ac:picMkLst>
        </pc:pic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6" creationId="{95C596FD-ACE6-4F76-9290-49C8059ECEDB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18" creationId="{4865D118-6138-4E0B-B5DC-AC614C884FED}"/>
          </ac:cxnSpMkLst>
        </pc:cxnChg>
        <pc:cxnChg chg="add mod">
          <ac:chgData name="Nguyen Chi Son" userId="606856d02e9d83ac" providerId="LiveId" clId="{69CE083D-A91A-4AEC-88EA-948C173BD65A}" dt="2021-09-01T05:09:04.430" v="1944" actId="1076"/>
          <ac:cxnSpMkLst>
            <pc:docMk/>
            <pc:sldMk cId="2951639226" sldId="592"/>
            <ac:cxnSpMk id="20" creationId="{21CEAE5E-DC23-438D-A43E-D6E31F73FDEC}"/>
          </ac:cxnSpMkLst>
        </pc:cxnChg>
      </pc:sldChg>
      <pc:sldChg chg="del">
        <pc:chgData name="Nguyen Chi Son" userId="606856d02e9d83ac" providerId="LiveId" clId="{69CE083D-A91A-4AEC-88EA-948C173BD65A}" dt="2021-09-01T05:11:38.070" v="1949" actId="47"/>
        <pc:sldMkLst>
          <pc:docMk/>
          <pc:sldMk cId="3022789656" sldId="593"/>
        </pc:sldMkLst>
      </pc:sldChg>
      <pc:sldChg chg="modSp mod">
        <pc:chgData name="Nguyen Chi Son" userId="606856d02e9d83ac" providerId="LiveId" clId="{69CE083D-A91A-4AEC-88EA-948C173BD65A}" dt="2021-09-01T05:11:45.434" v="1989" actId="20577"/>
        <pc:sldMkLst>
          <pc:docMk/>
          <pc:sldMk cId="1291980650" sldId="594"/>
        </pc:sldMkLst>
        <pc:spChg chg="mod">
          <ac:chgData name="Nguyen Chi Son" userId="606856d02e9d83ac" providerId="LiveId" clId="{69CE083D-A91A-4AEC-88EA-948C173BD65A}" dt="2021-09-01T05:11:45.434" v="1989" actId="20577"/>
          <ac:spMkLst>
            <pc:docMk/>
            <pc:sldMk cId="1291980650" sldId="594"/>
            <ac:spMk id="2" creationId="{DAF08EC2-5D0D-48D9-855C-A59C0E5ED55B}"/>
          </ac:spMkLst>
        </pc:spChg>
      </pc:sldChg>
      <pc:sldChg chg="del">
        <pc:chgData name="Nguyen Chi Son" userId="606856d02e9d83ac" providerId="LiveId" clId="{69CE083D-A91A-4AEC-88EA-948C173BD65A}" dt="2021-09-01T05:23:43.455" v="2796" actId="47"/>
        <pc:sldMkLst>
          <pc:docMk/>
          <pc:sldMk cId="361782449" sldId="595"/>
        </pc:sldMkLst>
      </pc:sldChg>
      <pc:sldChg chg="addSp delSp modSp mod modAnim">
        <pc:chgData name="Nguyen Chi Son" userId="606856d02e9d83ac" providerId="LiveId" clId="{69CE083D-A91A-4AEC-88EA-948C173BD65A}" dt="2021-09-01T05:38:28.965" v="4245" actId="1035"/>
        <pc:sldMkLst>
          <pc:docMk/>
          <pc:sldMk cId="1953741841" sldId="596"/>
        </pc:sldMkLst>
        <pc:spChg chg="mod">
          <ac:chgData name="Nguyen Chi Son" userId="606856d02e9d83ac" providerId="LiveId" clId="{69CE083D-A91A-4AEC-88EA-948C173BD65A}" dt="2021-09-01T05:25:00.569" v="2969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38:28.965" v="4245" actId="1035"/>
          <ac:spMkLst>
            <pc:docMk/>
            <pc:sldMk cId="1953741841" sldId="596"/>
            <ac:spMk id="14" creationId="{47690167-AC03-4A6E-8A65-B47A2BE69ACA}"/>
          </ac:spMkLst>
        </pc:spChg>
        <pc:picChg chg="del">
          <ac:chgData name="Nguyen Chi Son" userId="606856d02e9d83ac" providerId="LiveId" clId="{69CE083D-A91A-4AEC-88EA-948C173BD65A}" dt="2021-09-01T05:23:44.815" v="2797" actId="478"/>
          <ac:picMkLst>
            <pc:docMk/>
            <pc:sldMk cId="1953741841" sldId="596"/>
            <ac:picMk id="6" creationId="{132C6B4C-1510-476A-898C-E58CB016DADD}"/>
          </ac:picMkLst>
        </pc:picChg>
        <pc:picChg chg="add del mod">
          <ac:chgData name="Nguyen Chi Son" userId="606856d02e9d83ac" providerId="LiveId" clId="{69CE083D-A91A-4AEC-88EA-948C173BD65A}" dt="2021-09-01T05:25:28.024" v="2973" actId="478"/>
          <ac:picMkLst>
            <pc:docMk/>
            <pc:sldMk cId="1953741841" sldId="596"/>
            <ac:picMk id="7" creationId="{7FE8F302-0F36-4109-AE48-5DFDAB6034DE}"/>
          </ac:picMkLst>
        </pc:picChg>
        <pc:picChg chg="add mod">
          <ac:chgData name="Nguyen Chi Son" userId="606856d02e9d83ac" providerId="LiveId" clId="{69CE083D-A91A-4AEC-88EA-948C173BD65A}" dt="2021-09-01T05:25:37.693" v="2977" actId="1076"/>
          <ac:picMkLst>
            <pc:docMk/>
            <pc:sldMk cId="1953741841" sldId="596"/>
            <ac:picMk id="9" creationId="{3F727A10-4353-4AE1-8948-DA1301CFFEB4}"/>
          </ac:picMkLst>
        </pc:picChg>
      </pc:sldChg>
      <pc:sldChg chg="addSp delSp modSp add mod modTransition modAnim">
        <pc:chgData name="Nguyen Chi Son" userId="606856d02e9d83ac" providerId="LiveId" clId="{69CE083D-A91A-4AEC-88EA-948C173BD65A}" dt="2021-09-01T05:39:21.131" v="4256" actId="14100"/>
        <pc:sldMkLst>
          <pc:docMk/>
          <pc:sldMk cId="3916721958" sldId="597"/>
        </pc:sldMkLst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6" creationId="{B3F8CA32-1402-4A26-97CE-93BF5A5072FC}"/>
          </ac:spMkLst>
        </pc:spChg>
        <pc:spChg chg="add del mod">
          <ac:chgData name="Nguyen Chi Son" userId="606856d02e9d83ac" providerId="LiveId" clId="{69CE083D-A91A-4AEC-88EA-948C173BD65A}" dt="2021-09-01T04:52:50.446" v="981"/>
          <ac:spMkLst>
            <pc:docMk/>
            <pc:sldMk cId="3916721958" sldId="597"/>
            <ac:spMk id="12" creationId="{12BD5E96-07DD-4995-9422-AB0134D583EC}"/>
          </ac:spMkLst>
        </pc:spChg>
        <pc:spChg chg="add mod">
          <ac:chgData name="Nguyen Chi Son" userId="606856d02e9d83ac" providerId="LiveId" clId="{69CE083D-A91A-4AEC-88EA-948C173BD65A}" dt="2021-09-01T04:53:19.224" v="1115" actId="1076"/>
          <ac:spMkLst>
            <pc:docMk/>
            <pc:sldMk cId="3916721958" sldId="597"/>
            <ac:spMk id="14" creationId="{4B813AF0-0D28-46C9-8C6A-D0DEF442AB31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1" creationId="{5B1E9942-812A-41D7-930F-3B230D4E3E73}"/>
          </ac:spMkLst>
        </pc:spChg>
        <pc:spChg chg="del">
          <ac:chgData name="Nguyen Chi Son" userId="606856d02e9d83ac" providerId="LiveId" clId="{69CE083D-A91A-4AEC-88EA-948C173BD65A}" dt="2021-09-01T04:51:55.319" v="969" actId="478"/>
          <ac:spMkLst>
            <pc:docMk/>
            <pc:sldMk cId="3916721958" sldId="597"/>
            <ac:spMk id="22" creationId="{1990C08C-B225-479A-999E-092EEBE02639}"/>
          </ac:spMkLst>
        </pc:spChg>
        <pc:picChg chg="add del">
          <ac:chgData name="Nguyen Chi Son" userId="606856d02e9d83ac" providerId="LiveId" clId="{69CE083D-A91A-4AEC-88EA-948C173BD65A}" dt="2021-09-01T04:52:55.116" v="985"/>
          <ac:picMkLst>
            <pc:docMk/>
            <pc:sldMk cId="3916721958" sldId="597"/>
            <ac:picMk id="7" creationId="{4D9C0AEA-3807-4A6A-9F8C-348DCCF6A329}"/>
          </ac:picMkLst>
        </pc:picChg>
        <pc:cxnChg chg="add mod">
          <ac:chgData name="Nguyen Chi Son" userId="606856d02e9d83ac" providerId="LiveId" clId="{69CE083D-A91A-4AEC-88EA-948C173BD65A}" dt="2021-09-01T04:52:20.756" v="976" actId="1076"/>
          <ac:cxnSpMkLst>
            <pc:docMk/>
            <pc:sldMk cId="3916721958" sldId="597"/>
            <ac:cxnSpMk id="4" creationId="{F4DC0B53-8CCA-43D8-BD45-1E775A94F70C}"/>
          </ac:cxnSpMkLst>
        </pc:cxnChg>
        <pc:cxnChg chg="add mod">
          <ac:chgData name="Nguyen Chi Son" userId="606856d02e9d83ac" providerId="LiveId" clId="{69CE083D-A91A-4AEC-88EA-948C173BD65A}" dt="2021-09-01T05:39:21.131" v="4256" actId="14100"/>
          <ac:cxnSpMkLst>
            <pc:docMk/>
            <pc:sldMk cId="3916721958" sldId="597"/>
            <ac:cxnSpMk id="10" creationId="{E841E49A-9000-4F37-B343-66344DCBCCB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5" creationId="{FCFDAF8F-9B22-4394-A080-0BD34727898F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18" creationId="{5E65E9D6-1616-4751-A778-B5C699796936}"/>
          </ac:cxnSpMkLst>
        </pc:cxnChg>
        <pc:cxnChg chg="add mod">
          <ac:chgData name="Nguyen Chi Son" userId="606856d02e9d83ac" providerId="LiveId" clId="{69CE083D-A91A-4AEC-88EA-948C173BD65A}" dt="2021-09-01T04:54:08.925" v="1131" actId="1076"/>
          <ac:cxnSpMkLst>
            <pc:docMk/>
            <pc:sldMk cId="3916721958" sldId="597"/>
            <ac:cxnSpMk id="23" creationId="{5F0A3FFA-3102-4EC8-B991-0587FD236D7D}"/>
          </ac:cxnSpMkLst>
        </pc:cxnChg>
        <pc:cxnChg chg="add mod">
          <ac:chgData name="Nguyen Chi Son" userId="606856d02e9d83ac" providerId="LiveId" clId="{69CE083D-A91A-4AEC-88EA-948C173BD65A}" dt="2021-09-01T04:54:11.144" v="1132" actId="1076"/>
          <ac:cxnSpMkLst>
            <pc:docMk/>
            <pc:sldMk cId="3916721958" sldId="597"/>
            <ac:cxnSpMk id="24" creationId="{ED20231A-45C6-4D36-82DC-04554BD31F43}"/>
          </ac:cxnSpMkLst>
        </pc:cxnChg>
      </pc:sldChg>
      <pc:sldChg chg="addSp delSp modSp add mod modAnim">
        <pc:chgData name="Nguyen Chi Son" userId="606856d02e9d83ac" providerId="LiveId" clId="{69CE083D-A91A-4AEC-88EA-948C173BD65A}" dt="2021-09-01T05:38:33.905" v="4246"/>
        <pc:sldMkLst>
          <pc:docMk/>
          <pc:sldMk cId="3670058632" sldId="598"/>
        </pc:sldMkLst>
        <pc:spChg chg="mod">
          <ac:chgData name="Nguyen Chi Son" userId="606856d02e9d83ac" providerId="LiveId" clId="{69CE083D-A91A-4AEC-88EA-948C173BD65A}" dt="2021-09-01T05:27:21.714" v="3485" actId="20577"/>
          <ac:spMkLst>
            <pc:docMk/>
            <pc:sldMk cId="3670058632" sldId="598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28:26.002" v="3803" actId="1036"/>
          <ac:spMkLst>
            <pc:docMk/>
            <pc:sldMk cId="3670058632" sldId="598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5" creationId="{34B18095-2B84-439E-80AD-AC5D4586BEAA}"/>
          </ac:spMkLst>
        </pc:spChg>
        <pc:spChg chg="mod">
          <ac:chgData name="Nguyen Chi Son" userId="606856d02e9d83ac" providerId="LiveId" clId="{69CE083D-A91A-4AEC-88EA-948C173BD65A}" dt="2021-09-01T05:28:34.267" v="3874" actId="20577"/>
          <ac:spMkLst>
            <pc:docMk/>
            <pc:sldMk cId="3670058632" sldId="598"/>
            <ac:spMk id="11" creationId="{BB94417D-BA64-41A3-A335-F1084FC4EAAB}"/>
          </ac:spMkLst>
        </pc:spChg>
        <pc:spChg chg="mod">
          <ac:chgData name="Nguyen Chi Son" userId="606856d02e9d83ac" providerId="LiveId" clId="{69CE083D-A91A-4AEC-88EA-948C173BD65A}" dt="2021-09-01T05:28:38.314" v="3883" actId="1035"/>
          <ac:spMkLst>
            <pc:docMk/>
            <pc:sldMk cId="3670058632" sldId="598"/>
            <ac:spMk id="14" creationId="{47690167-AC03-4A6E-8A65-B47A2BE69ACA}"/>
          </ac:spMkLst>
        </pc:spChg>
        <pc:picChg chg="add mod">
          <ac:chgData name="Nguyen Chi Son" userId="606856d02e9d83ac" providerId="LiveId" clId="{69CE083D-A91A-4AEC-88EA-948C173BD65A}" dt="2021-09-01T05:28:22.190" v="3794" actId="1076"/>
          <ac:picMkLst>
            <pc:docMk/>
            <pc:sldMk cId="3670058632" sldId="598"/>
            <ac:picMk id="6" creationId="{91DE545C-C841-4FA8-A2A0-1109DD313917}"/>
          </ac:picMkLst>
        </pc:picChg>
        <pc:picChg chg="del">
          <ac:chgData name="Nguyen Chi Son" userId="606856d02e9d83ac" providerId="LiveId" clId="{69CE083D-A91A-4AEC-88EA-948C173BD65A}" dt="2021-09-01T05:27:07.484" v="3354" actId="478"/>
          <ac:picMkLst>
            <pc:docMk/>
            <pc:sldMk cId="3670058632" sldId="598"/>
            <ac:picMk id="9" creationId="{3F727A10-4353-4AE1-8948-DA1301CFFEB4}"/>
          </ac:picMkLst>
        </pc:picChg>
      </pc:sldChg>
      <pc:sldChg chg="addSp delSp modSp add mod delAnim modAnim">
        <pc:chgData name="Nguyen Chi Son" userId="606856d02e9d83ac" providerId="LiveId" clId="{69CE083D-A91A-4AEC-88EA-948C173BD65A}" dt="2021-09-01T05:39:01.355" v="4254"/>
        <pc:sldMkLst>
          <pc:docMk/>
          <pc:sldMk cId="2490626851" sldId="599"/>
        </pc:sldMkLst>
        <pc:spChg chg="mod">
          <ac:chgData name="Nguyen Chi Son" userId="606856d02e9d83ac" providerId="LiveId" clId="{69CE083D-A91A-4AEC-88EA-948C173BD65A}" dt="2021-09-01T05:36:38.996" v="4217" actId="20577"/>
          <ac:spMkLst>
            <pc:docMk/>
            <pc:sldMk cId="2490626851" sldId="599"/>
            <ac:spMk id="2" creationId="{BA8A6260-CA4B-46A9-A06E-C71EE59E6992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4" creationId="{0D159DDA-BA49-4E92-817D-8988A85A5610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5" creationId="{34B18095-2B84-439E-80AD-AC5D4586BEA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8" creationId="{C0B323E0-8538-42DA-B81B-60C87E7E6B67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9" creationId="{370D859C-EB49-4D42-92EA-DF1522700176}"/>
          </ac:spMkLst>
        </pc:spChg>
        <pc:spChg chg="mod">
          <ac:chgData name="Nguyen Chi Son" userId="606856d02e9d83ac" providerId="LiveId" clId="{69CE083D-A91A-4AEC-88EA-948C173BD65A}" dt="2021-09-01T05:36:17.957" v="4203" actId="1035"/>
          <ac:spMkLst>
            <pc:docMk/>
            <pc:sldMk cId="2490626851" sldId="599"/>
            <ac:spMk id="11" creationId="{BB94417D-BA64-41A3-A335-F1084FC4EAAB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3" creationId="{B52680E5-EEC2-424F-BDCB-3FC094BE4E9C}"/>
          </ac:spMkLst>
        </pc:spChg>
        <pc:spChg chg="del">
          <ac:chgData name="Nguyen Chi Son" userId="606856d02e9d83ac" providerId="LiveId" clId="{69CE083D-A91A-4AEC-88EA-948C173BD65A}" dt="2021-09-01T05:35:17.134" v="4045" actId="478"/>
          <ac:spMkLst>
            <pc:docMk/>
            <pc:sldMk cId="2490626851" sldId="599"/>
            <ac:spMk id="14" creationId="{47690167-AC03-4A6E-8A65-B47A2BE69ACA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15" creationId="{5BD662E8-39D7-4E08-BCB5-900BCCD4219B}"/>
          </ac:spMkLst>
        </pc:spChg>
        <pc:spChg chg="mod">
          <ac:chgData name="Nguyen Chi Son" userId="606856d02e9d83ac" providerId="LiveId" clId="{69CE083D-A91A-4AEC-88EA-948C173BD65A}" dt="2021-09-01T05:31:52.448" v="4026"/>
          <ac:spMkLst>
            <pc:docMk/>
            <pc:sldMk cId="2490626851" sldId="599"/>
            <ac:spMk id="17" creationId="{D4F214C0-C2B4-4F69-B81F-7C4FB3ECDC4F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4" creationId="{EB4C1824-3644-4AD3-95A1-6310B43A8258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6" creationId="{48573D8A-3235-4108-AC8E-F5CE099AC5DC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28" creationId="{FA098841-3293-4988-9D94-034FDA7B1269}"/>
          </ac:spMkLst>
        </pc:spChg>
        <pc:spChg chg="add del mod">
          <ac:chgData name="Nguyen Chi Son" userId="606856d02e9d83ac" providerId="LiveId" clId="{69CE083D-A91A-4AEC-88EA-948C173BD65A}" dt="2021-09-01T05:32:20.364" v="4027"/>
          <ac:spMkLst>
            <pc:docMk/>
            <pc:sldMk cId="2490626851" sldId="599"/>
            <ac:spMk id="30" creationId="{51B5F449-2593-4091-B6F3-868219ED8281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4" creationId="{FD195ACB-A035-4792-80C0-517AA1EC9A2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5" creationId="{954FFAB8-A28E-4E13-9A6A-97C134AE73C6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38" creationId="{37C44B65-3046-45F4-B25C-F9D7B9BF5DA3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1" creationId="{70D028D0-1104-4622-B577-9A72D1455EF9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3" creationId="{7786577D-F716-47B7-826F-497774A5E0CD}"/>
          </ac:spMkLst>
        </pc:spChg>
        <pc:spChg chg="mod">
          <ac:chgData name="Nguyen Chi Son" userId="606856d02e9d83ac" providerId="LiveId" clId="{69CE083D-A91A-4AEC-88EA-948C173BD65A}" dt="2021-09-01T05:34:39.768" v="4039"/>
          <ac:spMkLst>
            <pc:docMk/>
            <pc:sldMk cId="2490626851" sldId="599"/>
            <ac:spMk id="45" creationId="{177378EA-122D-4ADB-98DE-EFFC9753B5DF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0" creationId="{DEDFDA84-C6E9-431F-A213-F5C1D47D02D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1" creationId="{91EC4AAD-9D09-4A4E-91E6-83F3D215E0E7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4" creationId="{DB6BF547-1D93-444A-9225-052D7744EFC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5" creationId="{B4174582-DF03-4480-B069-D55B14E1D71C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8" creationId="{8D8EED7E-0D08-4B42-8C05-65F63344EAA2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59" creationId="{A68E91C2-C652-4BF7-8DDE-908877DBD92B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1" creationId="{578C8982-320F-4A5C-B09C-92C75EB67D34}"/>
          </ac:spMkLst>
        </pc:spChg>
        <pc:spChg chg="mod">
          <ac:chgData name="Nguyen Chi Son" userId="606856d02e9d83ac" providerId="LiveId" clId="{69CE083D-A91A-4AEC-88EA-948C173BD65A}" dt="2021-09-01T05:35:06.352" v="4042"/>
          <ac:spMkLst>
            <pc:docMk/>
            <pc:sldMk cId="2490626851" sldId="599"/>
            <ac:spMk id="63" creationId="{3497AEAF-4E36-47D5-A561-7C01B147C21A}"/>
          </ac:spMkLst>
        </pc:spChg>
        <pc:grpChg chg="add del mod">
          <ac:chgData name="Nguyen Chi Son" userId="606856d02e9d83ac" providerId="LiveId" clId="{69CE083D-A91A-4AEC-88EA-948C173BD65A}" dt="2021-09-01T05:32:20.364" v="4027"/>
          <ac:grpSpMkLst>
            <pc:docMk/>
            <pc:sldMk cId="2490626851" sldId="599"/>
            <ac:grpSpMk id="16" creationId="{62679347-9223-4120-ADCF-DE83511E83A1}"/>
          </ac:grpSpMkLst>
        </pc:grpChg>
        <pc:grpChg chg="mod">
          <ac:chgData name="Nguyen Chi Son" userId="606856d02e9d83ac" providerId="LiveId" clId="{69CE083D-A91A-4AEC-88EA-948C173BD65A}" dt="2021-09-01T05:31:52.448" v="4026"/>
          <ac:grpSpMkLst>
            <pc:docMk/>
            <pc:sldMk cId="2490626851" sldId="599"/>
            <ac:grpSpMk id="18" creationId="{C2182F84-0AA6-4149-B1A2-B7612FD7BB14}"/>
          </ac:grpSpMkLst>
        </pc:grpChg>
        <pc:grpChg chg="add mod">
          <ac:chgData name="Nguyen Chi Son" userId="606856d02e9d83ac" providerId="LiveId" clId="{69CE083D-A91A-4AEC-88EA-948C173BD65A}" dt="2021-09-01T05:38:46.918" v="4249" actId="1076"/>
          <ac:grpSpMkLst>
            <pc:docMk/>
            <pc:sldMk cId="2490626851" sldId="599"/>
            <ac:grpSpMk id="33" creationId="{124A7A00-D188-44F4-BC7D-1085D96BF499}"/>
          </ac:grpSpMkLst>
        </pc:grpChg>
        <pc:grpChg chg="add mod">
          <ac:chgData name="Nguyen Chi Son" userId="606856d02e9d83ac" providerId="LiveId" clId="{69CE083D-A91A-4AEC-88EA-948C173BD65A}" dt="2021-09-01T05:37:06.456" v="4224" actId="1076"/>
          <ac:grpSpMkLst>
            <pc:docMk/>
            <pc:sldMk cId="2490626851" sldId="599"/>
            <ac:grpSpMk id="36" creationId="{3CE4C619-A0B5-44DC-817E-D5D6D66B20B8}"/>
          </ac:grpSpMkLst>
        </pc:grpChg>
        <pc:grpChg chg="add mod">
          <ac:chgData name="Nguyen Chi Son" userId="606856d02e9d83ac" providerId="LiveId" clId="{69CE083D-A91A-4AEC-88EA-948C173BD65A}" dt="2021-09-01T05:37:11.092" v="4225" actId="1076"/>
          <ac:grpSpMkLst>
            <pc:docMk/>
            <pc:sldMk cId="2490626851" sldId="599"/>
            <ac:grpSpMk id="42" creationId="{0311D5C0-7266-4FF2-BAAF-0109185AFC7D}"/>
          </ac:grpSpMkLst>
        </pc:grpChg>
        <pc:grpChg chg="mod">
          <ac:chgData name="Nguyen Chi Son" userId="606856d02e9d83ac" providerId="LiveId" clId="{69CE083D-A91A-4AEC-88EA-948C173BD65A}" dt="2021-09-01T05:34:39.768" v="4039"/>
          <ac:grpSpMkLst>
            <pc:docMk/>
            <pc:sldMk cId="2490626851" sldId="599"/>
            <ac:grpSpMk id="44" creationId="{15F02E2C-0153-4E34-A482-BF4D7B610794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49" creationId="{B2F06E37-28A9-42E3-8F67-5863AB546483}"/>
          </ac:grpSpMkLst>
        </pc:grpChg>
        <pc:grpChg chg="add mod">
          <ac:chgData name="Nguyen Chi Son" userId="606856d02e9d83ac" providerId="LiveId" clId="{69CE083D-A91A-4AEC-88EA-948C173BD65A}" dt="2021-09-01T05:37:03.145" v="4223" actId="1076"/>
          <ac:grpSpMkLst>
            <pc:docMk/>
            <pc:sldMk cId="2490626851" sldId="599"/>
            <ac:grpSpMk id="52" creationId="{51FCA9B5-0E06-43DD-8175-F1F9FEE3A956}"/>
          </ac:grpSpMkLst>
        </pc:grpChg>
        <pc:grpChg chg="add del mod">
          <ac:chgData name="Nguyen Chi Son" userId="606856d02e9d83ac" providerId="LiveId" clId="{69CE083D-A91A-4AEC-88EA-948C173BD65A}" dt="2021-09-01T05:36:47.130" v="4219" actId="478"/>
          <ac:grpSpMkLst>
            <pc:docMk/>
            <pc:sldMk cId="2490626851" sldId="599"/>
            <ac:grpSpMk id="60" creationId="{41C86124-B0BA-4918-9CD6-4D721089B189}"/>
          </ac:grpSpMkLst>
        </pc:grpChg>
        <pc:grpChg chg="mod">
          <ac:chgData name="Nguyen Chi Son" userId="606856d02e9d83ac" providerId="LiveId" clId="{69CE083D-A91A-4AEC-88EA-948C173BD65A}" dt="2021-09-01T05:35:06.352" v="4042"/>
          <ac:grpSpMkLst>
            <pc:docMk/>
            <pc:sldMk cId="2490626851" sldId="599"/>
            <ac:grpSpMk id="62" creationId="{17B4B234-C4EA-40D9-914D-D544B2FAF0E5}"/>
          </ac:grpSpMkLst>
        </pc:grp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12" creationId="{1D11C866-E700-4FEA-BFEF-40D4F4F26AE8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1" creationId="{1C9AAA54-F72F-408B-A01B-8DEE02DAE3E4}"/>
          </ac:graphicFrameMkLst>
        </pc:graphicFrameChg>
        <pc:graphicFrameChg chg="add del mod">
          <ac:chgData name="Nguyen Chi Son" userId="606856d02e9d83ac" providerId="LiveId" clId="{69CE083D-A91A-4AEC-88EA-948C173BD65A}" dt="2021-09-01T05:32:20.364" v="4027"/>
          <ac:graphicFrameMkLst>
            <pc:docMk/>
            <pc:sldMk cId="2490626851" sldId="599"/>
            <ac:graphicFrameMk id="32" creationId="{AB78DEBF-A471-4B69-9669-7B0AAED60DC2}"/>
          </ac:graphicFrameMkLst>
        </pc:graphicFrameChg>
        <pc:graphicFrameChg chg="del mod">
          <ac:chgData name="Nguyen Chi Son" userId="606856d02e9d83ac" providerId="LiveId" clId="{69CE083D-A91A-4AEC-88EA-948C173BD65A}" dt="2021-09-01T05:34:46.799" v="4041" actId="478"/>
          <ac:graphicFrameMkLst>
            <pc:docMk/>
            <pc:sldMk cId="2490626851" sldId="599"/>
            <ac:graphicFrameMk id="40" creationId="{6DADACAE-9420-46B7-9051-8FD4C2A34653}"/>
          </ac:graphicFrameMkLst>
        </pc:graphicFrameChg>
        <pc:graphicFrameChg chg="del mod">
          <ac:chgData name="Nguyen Chi Son" userId="606856d02e9d83ac" providerId="LiveId" clId="{69CE083D-A91A-4AEC-88EA-948C173BD65A}" dt="2021-09-01T05:35:12.382" v="4044" actId="478"/>
          <ac:graphicFrameMkLst>
            <pc:docMk/>
            <pc:sldMk cId="2490626851" sldId="599"/>
            <ac:graphicFrameMk id="56" creationId="{A5A9FBEE-6A94-4956-A7EB-3FCBAB5A35D9}"/>
          </ac:graphicFrameMkLst>
        </pc:graphicFrameChg>
        <pc:picChg chg="del">
          <ac:chgData name="Nguyen Chi Son" userId="606856d02e9d83ac" providerId="LiveId" clId="{69CE083D-A91A-4AEC-88EA-948C173BD65A}" dt="2021-09-01T05:28:56.700" v="3885" actId="478"/>
          <ac:picMkLst>
            <pc:docMk/>
            <pc:sldMk cId="2490626851" sldId="599"/>
            <ac:picMk id="6" creationId="{91DE545C-C841-4FA8-A2A0-1109DD313917}"/>
          </ac:picMkLst>
        </pc:pic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10" creationId="{523F52AF-3DC1-412D-8093-E5A35690F8E9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19" creationId="{FAD1DCFA-BC1B-42B7-8929-AEE3908FCD92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0" creationId="{F89C8DC5-CC6B-41BD-9A53-14FC19490F5E}"/>
          </ac:cxnSpMkLst>
        </pc:cxnChg>
        <pc:cxnChg chg="mod">
          <ac:chgData name="Nguyen Chi Son" userId="606856d02e9d83ac" providerId="LiveId" clId="{69CE083D-A91A-4AEC-88EA-948C173BD65A}" dt="2021-09-01T05:31:52.448" v="4026"/>
          <ac:cxnSpMkLst>
            <pc:docMk/>
            <pc:sldMk cId="2490626851" sldId="599"/>
            <ac:cxnSpMk id="21" creationId="{34A0CA06-2075-40A0-B4E8-1BBFE2127781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2" creationId="{4995F435-AD5E-45C0-88F3-8CF2BC289DE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3" creationId="{0176E125-1600-43CB-9CC9-EA9680485063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5" creationId="{6E87F92E-1A8D-498B-9781-538CFD75B5BB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7" creationId="{A7D3EF43-DEFE-45A8-AAAE-1FC0CE66EAAC}"/>
          </ac:cxnSpMkLst>
        </pc:cxnChg>
        <pc:cxnChg chg="add del mod">
          <ac:chgData name="Nguyen Chi Son" userId="606856d02e9d83ac" providerId="LiveId" clId="{69CE083D-A91A-4AEC-88EA-948C173BD65A}" dt="2021-09-01T05:32:20.364" v="4027"/>
          <ac:cxnSpMkLst>
            <pc:docMk/>
            <pc:sldMk cId="2490626851" sldId="599"/>
            <ac:cxnSpMk id="29" creationId="{5165554B-C8B8-43F3-9D8F-303B2ED6701D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7" creationId="{E13ED3E7-DCB9-4BC4-8534-FF66CE76886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39" creationId="{094BA10B-B217-4370-AA57-1532BFD422D9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6" creationId="{DA269DF8-6981-48EE-A3F4-F10331690034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7" creationId="{A2AE1C8B-9FC3-4229-AB06-E28C8E17814F}"/>
          </ac:cxnSpMkLst>
        </pc:cxnChg>
        <pc:cxnChg chg="mod">
          <ac:chgData name="Nguyen Chi Son" userId="606856d02e9d83ac" providerId="LiveId" clId="{69CE083D-A91A-4AEC-88EA-948C173BD65A}" dt="2021-09-01T05:34:39.768" v="4039"/>
          <ac:cxnSpMkLst>
            <pc:docMk/>
            <pc:sldMk cId="2490626851" sldId="599"/>
            <ac:cxnSpMk id="48" creationId="{B8774157-4E43-4B7E-A9DC-1762CA7F12F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53" creationId="{B14A5EFA-9D93-41FE-AE9B-52C991B081DF}"/>
          </ac:cxnSpMkLst>
        </pc:cxnChg>
        <pc:cxnChg chg="mod">
          <ac:chgData name="Nguyen Chi Son" userId="606856d02e9d83ac" providerId="LiveId" clId="{69CE083D-A91A-4AEC-88EA-948C173BD65A}" dt="2021-09-01T05:35:35.955" v="4047" actId="14100"/>
          <ac:cxnSpMkLst>
            <pc:docMk/>
            <pc:sldMk cId="2490626851" sldId="599"/>
            <ac:cxnSpMk id="57" creationId="{0E923B15-C5FA-432F-B2E3-F34A02120648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4" creationId="{99EBD47F-07FD-47C5-B90E-AA19ADCEAF5B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5" creationId="{2076359B-06B4-455C-94BA-273D97AD38A4}"/>
          </ac:cxnSpMkLst>
        </pc:cxnChg>
        <pc:cxnChg chg="mod">
          <ac:chgData name="Nguyen Chi Son" userId="606856d02e9d83ac" providerId="LiveId" clId="{69CE083D-A91A-4AEC-88EA-948C173BD65A}" dt="2021-09-01T05:35:06.352" v="4042"/>
          <ac:cxnSpMkLst>
            <pc:docMk/>
            <pc:sldMk cId="2490626851" sldId="599"/>
            <ac:cxnSpMk id="66" creationId="{E6A230FD-860D-403E-BCB9-CF524B0C71A5}"/>
          </ac:cxnSpMkLst>
        </pc:cxnChg>
      </pc:sldChg>
    </pc:docChg>
  </pc:docChgLst>
  <pc:docChgLst>
    <pc:chgData name="Nguyen Chi Son" userId="606856d02e9d83ac" providerId="LiveId" clId="{C5C624EB-9BD3-40F2-B005-AAA5676818B9}"/>
    <pc:docChg chg="undo custSel addSld delSld modSld">
      <pc:chgData name="Nguyen Chi Son" userId="606856d02e9d83ac" providerId="LiveId" clId="{C5C624EB-9BD3-40F2-B005-AAA5676818B9}" dt="2021-09-04T10:47:43.593" v="4627"/>
      <pc:docMkLst>
        <pc:docMk/>
      </pc:docMkLst>
      <pc:sldChg chg="modSp mod">
        <pc:chgData name="Nguyen Chi Son" userId="606856d02e9d83ac" providerId="LiveId" clId="{C5C624EB-9BD3-40F2-B005-AAA5676818B9}" dt="2021-09-04T09:33:22.652" v="28" actId="20577"/>
        <pc:sldMkLst>
          <pc:docMk/>
          <pc:sldMk cId="2922349590" sldId="256"/>
        </pc:sldMkLst>
        <pc:spChg chg="mod">
          <ac:chgData name="Nguyen Chi Son" userId="606856d02e9d83ac" providerId="LiveId" clId="{C5C624EB-9BD3-40F2-B005-AAA5676818B9}" dt="2021-09-04T09:33:22.652" v="2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C5C624EB-9BD3-40F2-B005-AAA5676818B9}" dt="2021-09-04T09:41:48.410" v="58" actId="20577"/>
        <pc:sldMkLst>
          <pc:docMk/>
          <pc:sldMk cId="2812505328" sldId="362"/>
        </pc:sldMkLst>
        <pc:spChg chg="mod">
          <ac:chgData name="Nguyen Chi Son" userId="606856d02e9d83ac" providerId="LiveId" clId="{C5C624EB-9BD3-40F2-B005-AAA5676818B9}" dt="2021-09-04T09:41:48.410" v="58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09:51:17.991" v="691" actId="20577"/>
        <pc:sldMkLst>
          <pc:docMk/>
          <pc:sldMk cId="3904192345" sldId="502"/>
        </pc:sldMkLst>
        <pc:spChg chg="mod">
          <ac:chgData name="Nguyen Chi Son" userId="606856d02e9d83ac" providerId="LiveId" clId="{C5C624EB-9BD3-40F2-B005-AAA5676818B9}" dt="2021-09-04T09:51:17.991" v="691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modSp mod">
        <pc:chgData name="Nguyen Chi Son" userId="606856d02e9d83ac" providerId="LiveId" clId="{C5C624EB-9BD3-40F2-B005-AAA5676818B9}" dt="2021-09-04T10:31:29.861" v="2839" actId="20577"/>
        <pc:sldMkLst>
          <pc:docMk/>
          <pc:sldMk cId="402592958" sldId="540"/>
        </pc:sldMkLst>
        <pc:spChg chg="mod">
          <ac:chgData name="Nguyen Chi Son" userId="606856d02e9d83ac" providerId="LiveId" clId="{C5C624EB-9BD3-40F2-B005-AAA5676818B9}" dt="2021-09-04T10:31:29.861" v="2839" actId="20577"/>
          <ac:spMkLst>
            <pc:docMk/>
            <pc:sldMk cId="402592958" sldId="540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C5C624EB-9BD3-40F2-B005-AAA5676818B9}" dt="2021-09-04T09:51:03.482" v="625" actId="1076"/>
        <pc:sldMkLst>
          <pc:docMk/>
          <pc:sldMk cId="3298182474" sldId="547"/>
        </pc:sldMkLst>
        <pc:spChg chg="mod">
          <ac:chgData name="Nguyen Chi Son" userId="606856d02e9d83ac" providerId="LiveId" clId="{C5C624EB-9BD3-40F2-B005-AAA5676818B9}" dt="2021-09-04T09:47:42.546" v="221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09:49:56.714" v="614" actId="1076"/>
          <ac:spMkLst>
            <pc:docMk/>
            <pc:sldMk cId="3298182474" sldId="547"/>
            <ac:spMk id="8" creationId="{B5ECF9DA-747A-416C-815D-4FC1A623870D}"/>
          </ac:spMkLst>
        </pc:spChg>
        <pc:spChg chg="del mod">
          <ac:chgData name="Nguyen Chi Son" userId="606856d02e9d83ac" providerId="LiveId" clId="{C5C624EB-9BD3-40F2-B005-AAA5676818B9}" dt="2021-09-04T09:45:13.225" v="65" actId="478"/>
          <ac:spMkLst>
            <pc:docMk/>
            <pc:sldMk cId="3298182474" sldId="547"/>
            <ac:spMk id="9" creationId="{E3CE5C03-A4E7-4DD1-A273-EB4DEB634293}"/>
          </ac:spMkLst>
        </pc:spChg>
        <pc:spChg chg="del">
          <ac:chgData name="Nguyen Chi Son" userId="606856d02e9d83ac" providerId="LiveId" clId="{C5C624EB-9BD3-40F2-B005-AAA5676818B9}" dt="2021-09-04T09:45:15.010" v="66" actId="478"/>
          <ac:spMkLst>
            <pc:docMk/>
            <pc:sldMk cId="3298182474" sldId="547"/>
            <ac:spMk id="10" creationId="{47EC0BF2-5934-474A-94EE-88AC9B35ECF1}"/>
          </ac:spMkLst>
        </pc:spChg>
        <pc:spChg chg="add mod">
          <ac:chgData name="Nguyen Chi Son" userId="606856d02e9d83ac" providerId="LiveId" clId="{C5C624EB-9BD3-40F2-B005-AAA5676818B9}" dt="2021-09-04T09:49:53.777" v="613" actId="1076"/>
          <ac:spMkLst>
            <pc:docMk/>
            <pc:sldMk cId="3298182474" sldId="547"/>
            <ac:spMk id="17" creationId="{388493A2-4842-4806-B794-C152AA81A7B8}"/>
          </ac:spMkLst>
        </pc:spChg>
        <pc:picChg chg="add del mod">
          <ac:chgData name="Nguyen Chi Son" userId="606856d02e9d83ac" providerId="LiveId" clId="{C5C624EB-9BD3-40F2-B005-AAA5676818B9}" dt="2021-09-04T09:47:03.860" v="84" actId="478"/>
          <ac:picMkLst>
            <pc:docMk/>
            <pc:sldMk cId="3298182474" sldId="547"/>
            <ac:picMk id="4" creationId="{33C8F520-A613-4D17-9684-C95FE09DC76C}"/>
          </ac:picMkLst>
        </pc:picChg>
        <pc:picChg chg="del">
          <ac:chgData name="Nguyen Chi Son" userId="606856d02e9d83ac" providerId="LiveId" clId="{C5C624EB-9BD3-40F2-B005-AAA5676818B9}" dt="2021-09-04T09:42:06.612" v="61" actId="478"/>
          <ac:picMkLst>
            <pc:docMk/>
            <pc:sldMk cId="3298182474" sldId="547"/>
            <ac:picMk id="5" creationId="{97D0A7CE-A051-476F-8CFA-5854A1EE74A0}"/>
          </ac:picMkLst>
        </pc:picChg>
        <pc:picChg chg="add del mod">
          <ac:chgData name="Nguyen Chi Son" userId="606856d02e9d83ac" providerId="LiveId" clId="{C5C624EB-9BD3-40F2-B005-AAA5676818B9}" dt="2021-09-04T09:46:04.939" v="79"/>
          <ac:picMkLst>
            <pc:docMk/>
            <pc:sldMk cId="3298182474" sldId="547"/>
            <ac:picMk id="7" creationId="{16310D97-3DC9-43E1-9DFE-BEC66FA8EFA3}"/>
          </ac:picMkLst>
        </pc:picChg>
        <pc:picChg chg="add mod">
          <ac:chgData name="Nguyen Chi Son" userId="606856d02e9d83ac" providerId="LiveId" clId="{C5C624EB-9BD3-40F2-B005-AAA5676818B9}" dt="2021-09-04T09:50:01.968" v="616" actId="1076"/>
          <ac:picMkLst>
            <pc:docMk/>
            <pc:sldMk cId="3298182474" sldId="547"/>
            <ac:picMk id="12" creationId="{E86000CD-A106-4EC9-924E-EFE7A5856A97}"/>
          </ac:picMkLst>
        </pc:picChg>
        <pc:picChg chg="add mod">
          <ac:chgData name="Nguyen Chi Son" userId="606856d02e9d83ac" providerId="LiveId" clId="{C5C624EB-9BD3-40F2-B005-AAA5676818B9}" dt="2021-09-04T09:49:47.651" v="611" actId="1076"/>
          <ac:picMkLst>
            <pc:docMk/>
            <pc:sldMk cId="3298182474" sldId="547"/>
            <ac:picMk id="14" creationId="{C3491FA7-778D-47B0-9063-B38D1B25DA3E}"/>
          </ac:picMkLst>
        </pc:picChg>
        <pc:picChg chg="del">
          <ac:chgData name="Nguyen Chi Son" userId="606856d02e9d83ac" providerId="LiveId" clId="{C5C624EB-9BD3-40F2-B005-AAA5676818B9}" dt="2021-09-04T09:42:05.440" v="59" actId="478"/>
          <ac:picMkLst>
            <pc:docMk/>
            <pc:sldMk cId="3298182474" sldId="547"/>
            <ac:picMk id="1026" creationId="{22B2CB73-A7BF-4593-9C9F-98AE376E84DC}"/>
          </ac:picMkLst>
        </pc:picChg>
        <pc:picChg chg="del">
          <ac:chgData name="Nguyen Chi Son" userId="606856d02e9d83ac" providerId="LiveId" clId="{C5C624EB-9BD3-40F2-B005-AAA5676818B9}" dt="2021-09-04T09:42:05.909" v="60" actId="478"/>
          <ac:picMkLst>
            <pc:docMk/>
            <pc:sldMk cId="3298182474" sldId="547"/>
            <ac:picMk id="1028" creationId="{E6898385-9910-4C76-9D15-5922A0F37FDD}"/>
          </ac:picMkLst>
        </pc:picChg>
        <pc:cxnChg chg="add mod">
          <ac:chgData name="Nguyen Chi Son" userId="606856d02e9d83ac" providerId="LiveId" clId="{C5C624EB-9BD3-40F2-B005-AAA5676818B9}" dt="2021-09-04T09:51:03.482" v="625" actId="1076"/>
          <ac:cxnSpMkLst>
            <pc:docMk/>
            <pc:sldMk cId="3298182474" sldId="547"/>
            <ac:cxnSpMk id="16" creationId="{95ED8E70-BD19-4A6F-8F88-12DF99EBE0D3}"/>
          </ac:cxnSpMkLst>
        </pc:cxnChg>
      </pc:sldChg>
      <pc:sldChg chg="addSp delSp modSp mod">
        <pc:chgData name="Nguyen Chi Son" userId="606856d02e9d83ac" providerId="LiveId" clId="{C5C624EB-9BD3-40F2-B005-AAA5676818B9}" dt="2021-09-04T10:33:43.814" v="3137" actId="478"/>
        <pc:sldMkLst>
          <pc:docMk/>
          <pc:sldMk cId="2951639226" sldId="592"/>
        </pc:sldMkLst>
        <pc:spChg chg="mod">
          <ac:chgData name="Nguyen Chi Son" userId="606856d02e9d83ac" providerId="LiveId" clId="{C5C624EB-9BD3-40F2-B005-AAA5676818B9}" dt="2021-09-04T09:53:09.991" v="841" actId="20577"/>
          <ac:spMkLst>
            <pc:docMk/>
            <pc:sldMk cId="2951639226" sldId="592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09:54:14.921" v="965" actId="20577"/>
          <ac:spMkLst>
            <pc:docMk/>
            <pc:sldMk cId="2951639226" sldId="592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09:54:35.421" v="1126" actId="20577"/>
          <ac:spMkLst>
            <pc:docMk/>
            <pc:sldMk cId="2951639226" sldId="592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09:51:21.685" v="694" actId="478"/>
          <ac:picMkLst>
            <pc:docMk/>
            <pc:sldMk cId="2951639226" sldId="592"/>
            <ac:picMk id="3" creationId="{320CE52F-717F-4257-B2CC-D1A833C805C5}"/>
          </ac:picMkLst>
        </pc:picChg>
        <pc:picChg chg="add mod">
          <ac:chgData name="Nguyen Chi Son" userId="606856d02e9d83ac" providerId="LiveId" clId="{C5C624EB-9BD3-40F2-B005-AAA5676818B9}" dt="2021-09-04T09:52:27.133" v="706" actId="1076"/>
          <ac:picMkLst>
            <pc:docMk/>
            <pc:sldMk cId="2951639226" sldId="592"/>
            <ac:picMk id="4" creationId="{B7AF2093-529D-42C3-8539-B431C0119D5B}"/>
          </ac:picMkLst>
        </pc:picChg>
        <pc:picChg chg="add mod">
          <ac:chgData name="Nguyen Chi Son" userId="606856d02e9d83ac" providerId="LiveId" clId="{C5C624EB-9BD3-40F2-B005-AAA5676818B9}" dt="2021-09-04T09:52:32.149" v="707" actId="1076"/>
          <ac:picMkLst>
            <pc:docMk/>
            <pc:sldMk cId="2951639226" sldId="592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5:39.003" v="1427"/>
          <ac:picMkLst>
            <pc:docMk/>
            <pc:sldMk cId="2951639226" sldId="592"/>
            <ac:picMk id="8" creationId="{6D269CFC-8231-43D5-A4BB-F32BF6DE04A8}"/>
          </ac:picMkLst>
        </pc:picChg>
        <pc:picChg chg="add del mod">
          <ac:chgData name="Nguyen Chi Son" userId="606856d02e9d83ac" providerId="LiveId" clId="{C5C624EB-9BD3-40F2-B005-AAA5676818B9}" dt="2021-09-04T10:33:43.814" v="3137" actId="478"/>
          <ac:picMkLst>
            <pc:docMk/>
            <pc:sldMk cId="2951639226" sldId="592"/>
            <ac:picMk id="11" creationId="{38623795-6522-4EAC-ACFF-99A8EA82CAAA}"/>
          </ac:picMkLst>
        </pc:picChg>
        <pc:picChg chg="add del mod">
          <ac:chgData name="Nguyen Chi Son" userId="606856d02e9d83ac" providerId="LiveId" clId="{C5C624EB-9BD3-40F2-B005-AAA5676818B9}" dt="2021-09-04T09:55:52.412" v="1130" actId="478"/>
          <ac:picMkLst>
            <pc:docMk/>
            <pc:sldMk cId="2951639226" sldId="592"/>
            <ac:picMk id="1026" creationId="{3C775FD0-C8C5-4C8B-A414-5243BAB9019D}"/>
          </ac:picMkLst>
        </pc:picChg>
        <pc:picChg chg="del">
          <ac:chgData name="Nguyen Chi Son" userId="606856d02e9d83ac" providerId="LiveId" clId="{C5C624EB-9BD3-40F2-B005-AAA5676818B9}" dt="2021-09-04T09:51:20.778" v="692" actId="478"/>
          <ac:picMkLst>
            <pc:docMk/>
            <pc:sldMk cId="2951639226" sldId="592"/>
            <ac:picMk id="2050" creationId="{AEB51E62-5E3C-43C8-A947-D194A8AF5605}"/>
          </ac:picMkLst>
        </pc:picChg>
        <pc:picChg chg="del">
          <ac:chgData name="Nguyen Chi Son" userId="606856d02e9d83ac" providerId="LiveId" clId="{C5C624EB-9BD3-40F2-B005-AAA5676818B9}" dt="2021-09-04T09:51:21.169" v="693" actId="478"/>
          <ac:picMkLst>
            <pc:docMk/>
            <pc:sldMk cId="2951639226" sldId="592"/>
            <ac:picMk id="2052" creationId="{C299A913-80DF-4993-A84A-76BB977417DE}"/>
          </ac:picMkLst>
        </pc:picChg>
      </pc:sldChg>
      <pc:sldChg chg="modSp mod">
        <pc:chgData name="Nguyen Chi Son" userId="606856d02e9d83ac" providerId="LiveId" clId="{C5C624EB-9BD3-40F2-B005-AAA5676818B9}" dt="2021-09-04T10:46:17.750" v="4415" actId="1035"/>
        <pc:sldMkLst>
          <pc:docMk/>
          <pc:sldMk cId="1953741841" sldId="596"/>
        </pc:sldMkLst>
        <pc:spChg chg="mod">
          <ac:chgData name="Nguyen Chi Son" userId="606856d02e9d83ac" providerId="LiveId" clId="{C5C624EB-9BD3-40F2-B005-AAA5676818B9}" dt="2021-09-04T10:32:00.482" v="2933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6:17.750" v="4415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del">
        <pc:chgData name="Nguyen Chi Son" userId="606856d02e9d83ac" providerId="LiveId" clId="{C5C624EB-9BD3-40F2-B005-AAA5676818B9}" dt="2021-09-04T09:56:03.021" v="1131" actId="47"/>
        <pc:sldMkLst>
          <pc:docMk/>
          <pc:sldMk cId="2257398000" sldId="600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102542394" sldId="601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4122330530" sldId="602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3726558312" sldId="604"/>
        </pc:sldMkLst>
      </pc:sldChg>
      <pc:sldChg chg="del">
        <pc:chgData name="Nguyen Chi Son" userId="606856d02e9d83ac" providerId="LiveId" clId="{C5C624EB-9BD3-40F2-B005-AAA5676818B9}" dt="2021-09-04T10:32:20.086" v="2987" actId="47"/>
        <pc:sldMkLst>
          <pc:docMk/>
          <pc:sldMk cId="1789384619" sldId="605"/>
        </pc:sldMkLst>
      </pc:sldChg>
      <pc:sldChg chg="modSp add mod">
        <pc:chgData name="Nguyen Chi Son" userId="606856d02e9d83ac" providerId="LiveId" clId="{C5C624EB-9BD3-40F2-B005-AAA5676818B9}" dt="2021-09-04T09:56:20.677" v="1251" actId="1035"/>
        <pc:sldMkLst>
          <pc:docMk/>
          <pc:sldMk cId="3686938130" sldId="606"/>
        </pc:sldMkLst>
        <pc:spChg chg="mod">
          <ac:chgData name="Nguyen Chi Son" userId="606856d02e9d83ac" providerId="LiveId" clId="{C5C624EB-9BD3-40F2-B005-AAA5676818B9}" dt="2021-09-04T09:56:17.458" v="1233" actId="20577"/>
          <ac:spMkLst>
            <pc:docMk/>
            <pc:sldMk cId="3686938130" sldId="606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09:56:20.677" v="1251" actId="1035"/>
          <ac:spMkLst>
            <pc:docMk/>
            <pc:sldMk cId="3686938130" sldId="606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10:04.140" v="1799" actId="1038"/>
        <pc:sldMkLst>
          <pc:docMk/>
          <pc:sldMk cId="602911421" sldId="607"/>
        </pc:sldMkLst>
        <pc:spChg chg="mod">
          <ac:chgData name="Nguyen Chi Son" userId="606856d02e9d83ac" providerId="LiveId" clId="{C5C624EB-9BD3-40F2-B005-AAA5676818B9}" dt="2021-09-04T09:56:45.833" v="1393" actId="20577"/>
          <ac:spMkLst>
            <pc:docMk/>
            <pc:sldMk cId="602911421" sldId="607"/>
            <ac:spMk id="9" creationId="{9F4BC261-4781-4DFE-BA2B-77EE6F751C48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10:04.140" v="1799" actId="1038"/>
          <ac:spMkLst>
            <pc:docMk/>
            <pc:sldMk cId="602911421" sldId="607"/>
            <ac:spMk id="19" creationId="{FB647DC3-9571-464C-9754-D985C784AE47}"/>
          </ac:spMkLst>
        </pc:sp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3" creationId="{55FEA03A-52F4-410B-A963-0E01A81E7789}"/>
          </ac:picMkLst>
        </pc:picChg>
        <pc:picChg chg="del">
          <ac:chgData name="Nguyen Chi Son" userId="606856d02e9d83ac" providerId="LiveId" clId="{C5C624EB-9BD3-40F2-B005-AAA5676818B9}" dt="2021-09-04T10:00:37.203" v="1398" actId="478"/>
          <ac:picMkLst>
            <pc:docMk/>
            <pc:sldMk cId="602911421" sldId="607"/>
            <ac:picMk id="4" creationId="{B7AF2093-529D-42C3-8539-B431C0119D5B}"/>
          </ac:picMkLst>
        </pc:picChg>
        <pc:picChg chg="del">
          <ac:chgData name="Nguyen Chi Son" userId="606856d02e9d83ac" providerId="LiveId" clId="{C5C624EB-9BD3-40F2-B005-AAA5676818B9}" dt="2021-09-04T10:00:37.697" v="1399" actId="478"/>
          <ac:picMkLst>
            <pc:docMk/>
            <pc:sldMk cId="602911421" sldId="607"/>
            <ac:picMk id="6" creationId="{A951BE1F-371F-4399-8428-50578D7D9983}"/>
          </ac:picMkLst>
        </pc:picChg>
        <pc:picChg chg="add del mod">
          <ac:chgData name="Nguyen Chi Son" userId="606856d02e9d83ac" providerId="LiveId" clId="{C5C624EB-9BD3-40F2-B005-AAA5676818B9}" dt="2021-09-04T10:01:22.118" v="1412" actId="478"/>
          <ac:picMkLst>
            <pc:docMk/>
            <pc:sldMk cId="602911421" sldId="607"/>
            <ac:picMk id="7" creationId="{581FF1E1-2ECB-4BAE-9118-E5B7DF243FF9}"/>
          </ac:picMkLst>
        </pc:picChg>
        <pc:picChg chg="add mod modCrop">
          <ac:chgData name="Nguyen Chi Son" userId="606856d02e9d83ac" providerId="LiveId" clId="{C5C624EB-9BD3-40F2-B005-AAA5676818B9}" dt="2021-09-04T10:10:04.140" v="1799" actId="1038"/>
          <ac:picMkLst>
            <pc:docMk/>
            <pc:sldMk cId="602911421" sldId="607"/>
            <ac:picMk id="10" creationId="{9F94FDF2-879A-4859-8DB4-FB5E54D4A910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06.256" v="4388"/>
        <pc:sldMkLst>
          <pc:docMk/>
          <pc:sldMk cId="4132042067" sldId="608"/>
        </pc:sldMkLst>
        <pc:spChg chg="add mod">
          <ac:chgData name="Nguyen Chi Son" userId="606856d02e9d83ac" providerId="LiveId" clId="{C5C624EB-9BD3-40F2-B005-AAA5676818B9}" dt="2021-09-04T10:22:31.377" v="1925" actId="207"/>
          <ac:spMkLst>
            <pc:docMk/>
            <pc:sldMk cId="4132042067" sldId="608"/>
            <ac:spMk id="16" creationId="{CE55509A-388F-4870-9BBB-DE8ACEFF365B}"/>
          </ac:spMkLst>
        </pc:spChg>
        <pc:spChg chg="add mod">
          <ac:chgData name="Nguyen Chi Son" userId="606856d02e9d83ac" providerId="LiveId" clId="{C5C624EB-9BD3-40F2-B005-AAA5676818B9}" dt="2021-09-04T10:22:36.727" v="1926" actId="1076"/>
          <ac:spMkLst>
            <pc:docMk/>
            <pc:sldMk cId="4132042067" sldId="608"/>
            <ac:spMk id="17" creationId="{961001C4-1325-4BE0-8ABE-65FB2A368134}"/>
          </ac:spMkLst>
        </pc:spChg>
        <pc:spChg chg="mod">
          <ac:chgData name="Nguyen Chi Son" userId="606856d02e9d83ac" providerId="LiveId" clId="{C5C624EB-9BD3-40F2-B005-AAA5676818B9}" dt="2021-09-04T10:24:16.464" v="2207" actId="1036"/>
          <ac:spMkLst>
            <pc:docMk/>
            <pc:sldMk cId="4132042067" sldId="608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25:48.879" v="2456" actId="1076"/>
          <ac:spMkLst>
            <pc:docMk/>
            <pc:sldMk cId="4132042067" sldId="608"/>
            <ac:spMk id="19" creationId="{FB647DC3-9571-464C-9754-D985C784AE47}"/>
          </ac:spMkLst>
        </pc:spChg>
        <pc:picChg chg="del">
          <ac:chgData name="Nguyen Chi Son" userId="606856d02e9d83ac" providerId="LiveId" clId="{C5C624EB-9BD3-40F2-B005-AAA5676818B9}" dt="2021-09-04T10:10:10.725" v="1801" actId="478"/>
          <ac:picMkLst>
            <pc:docMk/>
            <pc:sldMk cId="4132042067" sldId="608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17:55.472" v="1809" actId="478"/>
          <ac:picMkLst>
            <pc:docMk/>
            <pc:sldMk cId="4132042067" sldId="608"/>
            <ac:picMk id="4" creationId="{CC440D6B-09A6-4E14-9044-058085F221FA}"/>
          </ac:picMkLst>
        </pc:picChg>
        <pc:picChg chg="add mod modCrop">
          <ac:chgData name="Nguyen Chi Son" userId="606856d02e9d83ac" providerId="LiveId" clId="{C5C624EB-9BD3-40F2-B005-AAA5676818B9}" dt="2021-09-04T10:21:05.135" v="1851" actId="1076"/>
          <ac:picMkLst>
            <pc:docMk/>
            <pc:sldMk cId="4132042067" sldId="608"/>
            <ac:picMk id="6" creationId="{C67A36A0-D41D-4070-AEC9-C27885066C9D}"/>
          </ac:picMkLst>
        </pc:picChg>
        <pc:picChg chg="del">
          <ac:chgData name="Nguyen Chi Son" userId="606856d02e9d83ac" providerId="LiveId" clId="{C5C624EB-9BD3-40F2-B005-AAA5676818B9}" dt="2021-09-04T10:10:11.175" v="1802" actId="478"/>
          <ac:picMkLst>
            <pc:docMk/>
            <pc:sldMk cId="4132042067" sldId="608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1:02.863" v="1850" actId="1076"/>
          <ac:picMkLst>
            <pc:docMk/>
            <pc:sldMk cId="4132042067" sldId="608"/>
            <ac:picMk id="2050" creationId="{670CA9E4-16B0-4740-86B8-419909509C4F}"/>
          </ac:picMkLst>
        </pc:picChg>
        <pc:cxnChg chg="add mod">
          <ac:chgData name="Nguyen Chi Son" userId="606856d02e9d83ac" providerId="LiveId" clId="{C5C624EB-9BD3-40F2-B005-AAA5676818B9}" dt="2021-09-04T10:21:54.278" v="1864" actId="1076"/>
          <ac:cxnSpMkLst>
            <pc:docMk/>
            <pc:sldMk cId="4132042067" sldId="608"/>
            <ac:cxnSpMk id="8" creationId="{FC5473CB-AB79-408C-A474-52D75A160384}"/>
          </ac:cxnSpMkLst>
        </pc:cxnChg>
        <pc:cxnChg chg="add mod">
          <ac:chgData name="Nguyen Chi Son" userId="606856d02e9d83ac" providerId="LiveId" clId="{C5C624EB-9BD3-40F2-B005-AAA5676818B9}" dt="2021-09-04T10:21:58.678" v="1865" actId="1076"/>
          <ac:cxnSpMkLst>
            <pc:docMk/>
            <pc:sldMk cId="4132042067" sldId="608"/>
            <ac:cxnSpMk id="15" creationId="{1FE0F3FC-0BC1-4A7C-969F-E8E3FD13431B}"/>
          </ac:cxnSpMkLst>
        </pc:cxnChg>
      </pc:sldChg>
      <pc:sldChg chg="modSp add mod">
        <pc:chgData name="Nguyen Chi Son" userId="606856d02e9d83ac" providerId="LiveId" clId="{C5C624EB-9BD3-40F2-B005-AAA5676818B9}" dt="2021-09-04T10:26:11.243" v="2522" actId="1036"/>
        <pc:sldMkLst>
          <pc:docMk/>
          <pc:sldMk cId="2821762238" sldId="609"/>
        </pc:sldMkLst>
        <pc:spChg chg="mod">
          <ac:chgData name="Nguyen Chi Son" userId="606856d02e9d83ac" providerId="LiveId" clId="{C5C624EB-9BD3-40F2-B005-AAA5676818B9}" dt="2021-09-04T10:26:07.852" v="2505" actId="20577"/>
          <ac:spMkLst>
            <pc:docMk/>
            <pc:sldMk cId="2821762238" sldId="609"/>
            <ac:spMk id="2" creationId="{DAF08EC2-5D0D-48D9-855C-A59C0E5ED55B}"/>
          </ac:spMkLst>
        </pc:spChg>
        <pc:spChg chg="mod">
          <ac:chgData name="Nguyen Chi Son" userId="606856d02e9d83ac" providerId="LiveId" clId="{C5C624EB-9BD3-40F2-B005-AAA5676818B9}" dt="2021-09-04T10:26:11.243" v="2522" actId="1036"/>
          <ac:spMkLst>
            <pc:docMk/>
            <pc:sldMk cId="2821762238" sldId="609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C5C624EB-9BD3-40F2-B005-AAA5676818B9}" dt="2021-09-04T10:31:16.674" v="2837" actId="1076"/>
        <pc:sldMkLst>
          <pc:docMk/>
          <pc:sldMk cId="49150629" sldId="610"/>
        </pc:sldMkLst>
        <pc:spChg chg="mod">
          <ac:chgData name="Nguyen Chi Son" userId="606856d02e9d83ac" providerId="LiveId" clId="{C5C624EB-9BD3-40F2-B005-AAA5676818B9}" dt="2021-09-04T10:30:42.530" v="2720" actId="1076"/>
          <ac:spMkLst>
            <pc:docMk/>
            <pc:sldMk cId="49150629" sldId="610"/>
            <ac:spMk id="18" creationId="{F7FD1FDB-7305-4182-AED5-6C5292AFF68F}"/>
          </ac:spMkLst>
        </pc:spChg>
        <pc:spChg chg="mod">
          <ac:chgData name="Nguyen Chi Son" userId="606856d02e9d83ac" providerId="LiveId" clId="{C5C624EB-9BD3-40F2-B005-AAA5676818B9}" dt="2021-09-04T10:31:16.674" v="2837" actId="1076"/>
          <ac:spMkLst>
            <pc:docMk/>
            <pc:sldMk cId="49150629" sldId="610"/>
            <ac:spMk id="19" creationId="{FB647DC3-9571-464C-9754-D985C784AE47}"/>
          </ac:spMkLst>
        </pc:spChg>
        <pc:picChg chg="del mod">
          <ac:chgData name="Nguyen Chi Son" userId="606856d02e9d83ac" providerId="LiveId" clId="{C5C624EB-9BD3-40F2-B005-AAA5676818B9}" dt="2021-09-04T10:27:38.637" v="2528" actId="478"/>
          <ac:picMkLst>
            <pc:docMk/>
            <pc:sldMk cId="49150629" sldId="610"/>
            <ac:picMk id="3" creationId="{55FEA03A-52F4-410B-A963-0E01A81E7789}"/>
          </ac:picMkLst>
        </pc:picChg>
        <pc:picChg chg="add del mod">
          <ac:chgData name="Nguyen Chi Son" userId="606856d02e9d83ac" providerId="LiveId" clId="{C5C624EB-9BD3-40F2-B005-AAA5676818B9}" dt="2021-09-04T10:27:45.384" v="2531" actId="478"/>
          <ac:picMkLst>
            <pc:docMk/>
            <pc:sldMk cId="49150629" sldId="610"/>
            <ac:picMk id="4" creationId="{4106F72E-F09F-401A-8F0F-DCB349CD6DEB}"/>
          </ac:picMkLst>
        </pc:picChg>
        <pc:picChg chg="del">
          <ac:chgData name="Nguyen Chi Son" userId="606856d02e9d83ac" providerId="LiveId" clId="{C5C624EB-9BD3-40F2-B005-AAA5676818B9}" dt="2021-09-04T10:27:39.399" v="2529" actId="478"/>
          <ac:picMkLst>
            <pc:docMk/>
            <pc:sldMk cId="49150629" sldId="610"/>
            <ac:picMk id="10" creationId="{9F94FDF2-879A-4859-8DB4-FB5E54D4A910}"/>
          </ac:picMkLst>
        </pc:picChg>
        <pc:picChg chg="add mod">
          <ac:chgData name="Nguyen Chi Son" userId="606856d02e9d83ac" providerId="LiveId" clId="{C5C624EB-9BD3-40F2-B005-AAA5676818B9}" dt="2021-09-04T10:29:45.355" v="2553" actId="1076"/>
          <ac:picMkLst>
            <pc:docMk/>
            <pc:sldMk cId="49150629" sldId="610"/>
            <ac:picMk id="4098" creationId="{0203AABB-81BF-48B2-93A2-640DAEEC17D8}"/>
          </ac:picMkLst>
        </pc:picChg>
        <pc:picChg chg="add mod">
          <ac:chgData name="Nguyen Chi Son" userId="606856d02e9d83ac" providerId="LiveId" clId="{C5C624EB-9BD3-40F2-B005-AAA5676818B9}" dt="2021-09-04T10:29:47.146" v="2554" actId="1076"/>
          <ac:picMkLst>
            <pc:docMk/>
            <pc:sldMk cId="49150629" sldId="610"/>
            <ac:picMk id="4100" creationId="{49F6A95E-3C84-418A-B0F7-97AB87EA28F1}"/>
          </ac:picMkLst>
        </pc:picChg>
        <pc:picChg chg="add mod">
          <ac:chgData name="Nguyen Chi Son" userId="606856d02e9d83ac" providerId="LiveId" clId="{C5C624EB-9BD3-40F2-B005-AAA5676818B9}" dt="2021-09-04T10:29:57.547" v="2558" actId="1076"/>
          <ac:picMkLst>
            <pc:docMk/>
            <pc:sldMk cId="49150629" sldId="610"/>
            <ac:picMk id="4102" creationId="{A4CBF0AA-C50E-491B-9DF7-CF52BAA68AE5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6:23.268" v="4417" actId="1076"/>
        <pc:sldMkLst>
          <pc:docMk/>
          <pc:sldMk cId="4006857089" sldId="611"/>
        </pc:sldMkLst>
        <pc:spChg chg="mod">
          <ac:chgData name="Nguyen Chi Son" userId="606856d02e9d83ac" providerId="LiveId" clId="{C5C624EB-9BD3-40F2-B005-AAA5676818B9}" dt="2021-09-04T10:33:18.276" v="3133" actId="20577"/>
          <ac:spMkLst>
            <pc:docMk/>
            <pc:sldMk cId="4006857089" sldId="611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34:49.767" v="3346" actId="20577"/>
          <ac:spMkLst>
            <pc:docMk/>
            <pc:sldMk cId="4006857089" sldId="611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34:36.126" v="3256" actId="20577"/>
          <ac:spMkLst>
            <pc:docMk/>
            <pc:sldMk cId="4006857089" sldId="611"/>
            <ac:spMk id="14" creationId="{47690167-AC03-4A6E-8A65-B47A2BE69ACA}"/>
          </ac:spMkLst>
        </pc:spChg>
        <pc:picChg chg="add mod modCrop">
          <ac:chgData name="Nguyen Chi Son" userId="606856d02e9d83ac" providerId="LiveId" clId="{C5C624EB-9BD3-40F2-B005-AAA5676818B9}" dt="2021-09-04T10:46:23.268" v="4417" actId="1076"/>
          <ac:picMkLst>
            <pc:docMk/>
            <pc:sldMk cId="4006857089" sldId="611"/>
            <ac:picMk id="6" creationId="{93DB5116-A8D2-41F5-A90E-5639C499C5CC}"/>
          </ac:picMkLst>
        </pc:picChg>
        <pc:picChg chg="add del mod">
          <ac:chgData name="Nguyen Chi Son" userId="606856d02e9d83ac" providerId="LiveId" clId="{C5C624EB-9BD3-40F2-B005-AAA5676818B9}" dt="2021-09-04T10:34:04.163" v="3143" actId="478"/>
          <ac:picMkLst>
            <pc:docMk/>
            <pc:sldMk cId="4006857089" sldId="611"/>
            <ac:picMk id="7" creationId="{332DFF86-63D2-442F-84AD-CA6C53246068}"/>
          </ac:picMkLst>
        </pc:picChg>
      </pc:sldChg>
      <pc:sldChg chg="addSp delSp modSp add mod">
        <pc:chgData name="Nguyen Chi Son" userId="606856d02e9d83ac" providerId="LiveId" clId="{C5C624EB-9BD3-40F2-B005-AAA5676818B9}" dt="2021-09-04T10:47:02.692" v="4543" actId="1035"/>
        <pc:sldMkLst>
          <pc:docMk/>
          <pc:sldMk cId="3728400003" sldId="612"/>
        </pc:sldMkLst>
        <pc:spChg chg="mod">
          <ac:chgData name="Nguyen Chi Son" userId="606856d02e9d83ac" providerId="LiveId" clId="{C5C624EB-9BD3-40F2-B005-AAA5676818B9}" dt="2021-09-04T10:46:36.428" v="4420" actId="14100"/>
          <ac:spMkLst>
            <pc:docMk/>
            <pc:sldMk cId="3728400003" sldId="612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02.692" v="4543" actId="1035"/>
          <ac:spMkLst>
            <pc:docMk/>
            <pc:sldMk cId="3728400003" sldId="612"/>
            <ac:spMk id="14" creationId="{47690167-AC03-4A6E-8A65-B47A2BE69ACA}"/>
          </ac:spMkLst>
        </pc:spChg>
        <pc:picChg chg="del">
          <ac:chgData name="Nguyen Chi Son" userId="606856d02e9d83ac" providerId="LiveId" clId="{C5C624EB-9BD3-40F2-B005-AAA5676818B9}" dt="2021-09-04T10:35:36.738" v="3348" actId="478"/>
          <ac:picMkLst>
            <pc:docMk/>
            <pc:sldMk cId="3728400003" sldId="612"/>
            <ac:picMk id="6" creationId="{93DB5116-A8D2-41F5-A90E-5639C499C5CC}"/>
          </ac:picMkLst>
        </pc:picChg>
        <pc:picChg chg="add mod">
          <ac:chgData name="Nguyen Chi Son" userId="606856d02e9d83ac" providerId="LiveId" clId="{C5C624EB-9BD3-40F2-B005-AAA5676818B9}" dt="2021-09-04T10:46:32.643" v="4419" actId="1076"/>
          <ac:picMkLst>
            <pc:docMk/>
            <pc:sldMk cId="3728400003" sldId="612"/>
            <ac:picMk id="5122" creationId="{A27DB20A-0B63-4DE6-970E-DCA2223E8ABC}"/>
          </ac:picMkLst>
        </pc:picChg>
      </pc:sldChg>
      <pc:sldChg chg="addSp delSp modSp add mod modAnim">
        <pc:chgData name="Nguyen Chi Son" userId="606856d02e9d83ac" providerId="LiveId" clId="{C5C624EB-9BD3-40F2-B005-AAA5676818B9}" dt="2021-09-04T10:47:43.593" v="4627"/>
        <pc:sldMkLst>
          <pc:docMk/>
          <pc:sldMk cId="3553556330" sldId="613"/>
        </pc:sldMkLst>
        <pc:spChg chg="mod">
          <ac:chgData name="Nguyen Chi Son" userId="606856d02e9d83ac" providerId="LiveId" clId="{C5C624EB-9BD3-40F2-B005-AAA5676818B9}" dt="2021-09-04T10:47:12.747" v="4547" actId="14100"/>
          <ac:spMkLst>
            <pc:docMk/>
            <pc:sldMk cId="3553556330" sldId="613"/>
            <ac:spMk id="2" creationId="{BA8A6260-CA4B-46A9-A06E-C71EE59E6992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4" creationId="{0D159DDA-BA49-4E92-817D-8988A85A5610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5" creationId="{34B18095-2B84-439E-80AD-AC5D4586BEAA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1" creationId="{BB94417D-BA64-41A3-A335-F1084FC4EAAB}"/>
          </ac:spMkLst>
        </pc:spChg>
        <pc:spChg chg="mod">
          <ac:chgData name="Nguyen Chi Son" userId="606856d02e9d83ac" providerId="LiveId" clId="{C5C624EB-9BD3-40F2-B005-AAA5676818B9}" dt="2021-09-04T10:47:31.215" v="4626" actId="1035"/>
          <ac:spMkLst>
            <pc:docMk/>
            <pc:sldMk cId="3553556330" sldId="613"/>
            <ac:spMk id="14" creationId="{47690167-AC03-4A6E-8A65-B47A2BE69ACA}"/>
          </ac:spMkLst>
        </pc:spChg>
        <pc:picChg chg="add mod">
          <ac:chgData name="Nguyen Chi Son" userId="606856d02e9d83ac" providerId="LiveId" clId="{C5C624EB-9BD3-40F2-B005-AAA5676818B9}" dt="2021-09-04T10:47:09.547" v="4546" actId="1076"/>
          <ac:picMkLst>
            <pc:docMk/>
            <pc:sldMk cId="3553556330" sldId="613"/>
            <ac:picMk id="6" creationId="{F402D843-2E94-4368-87AB-A576E8CB251D}"/>
          </ac:picMkLst>
        </pc:picChg>
        <pc:picChg chg="del">
          <ac:chgData name="Nguyen Chi Son" userId="606856d02e9d83ac" providerId="LiveId" clId="{C5C624EB-9BD3-40F2-B005-AAA5676818B9}" dt="2021-09-04T10:39:46.225" v="3869" actId="478"/>
          <ac:picMkLst>
            <pc:docMk/>
            <pc:sldMk cId="3553556330" sldId="613"/>
            <ac:picMk id="5122" creationId="{A27DB20A-0B63-4DE6-970E-DCA2223E8ABC}"/>
          </ac:picMkLst>
        </pc:picChg>
      </pc:sldChg>
    </pc:docChg>
  </pc:docChgLst>
  <pc:docChgLst>
    <pc:chgData name="Nguyen Chi Son" userId="606856d02e9d83ac" providerId="LiveId" clId="{3F745004-6E41-4939-BC9E-4EB98541ABD6}"/>
    <pc:docChg chg="undo custSel addSld delSld modSld sldOrd">
      <pc:chgData name="Nguyen Chi Son" userId="606856d02e9d83ac" providerId="LiveId" clId="{3F745004-6E41-4939-BC9E-4EB98541ABD6}" dt="2021-10-12T10:59:17.030" v="362"/>
      <pc:docMkLst>
        <pc:docMk/>
      </pc:docMkLst>
      <pc:sldChg chg="del">
        <pc:chgData name="Nguyen Chi Son" userId="606856d02e9d83ac" providerId="LiveId" clId="{3F745004-6E41-4939-BC9E-4EB98541ABD6}" dt="2021-10-12T10:58:09.867" v="296" actId="47"/>
        <pc:sldMkLst>
          <pc:docMk/>
          <pc:sldMk cId="402592958" sldId="540"/>
        </pc:sldMkLst>
      </pc:sldChg>
      <pc:sldChg chg="addSp delSp modSp mod">
        <pc:chgData name="Nguyen Chi Son" userId="606856d02e9d83ac" providerId="LiveId" clId="{3F745004-6E41-4939-BC9E-4EB98541ABD6}" dt="2021-10-12T10:54:18.307" v="21" actId="20577"/>
        <pc:sldMkLst>
          <pc:docMk/>
          <pc:sldMk cId="3298182474" sldId="547"/>
        </pc:sldMkLst>
        <pc:spChg chg="mod">
          <ac:chgData name="Nguyen Chi Son" userId="606856d02e9d83ac" providerId="LiveId" clId="{3F745004-6E41-4939-BC9E-4EB98541ABD6}" dt="2021-10-12T10:54:18.307" v="21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3F745004-6E41-4939-BC9E-4EB98541ABD6}" dt="2021-10-12T10:54:13.448" v="5"/>
          <ac:spMkLst>
            <pc:docMk/>
            <pc:sldMk cId="3298182474" sldId="547"/>
            <ac:spMk id="8" creationId="{528EE5ED-EA1C-459C-BF71-590A3ADCFD9D}"/>
          </ac:spMkLst>
        </pc:spChg>
        <pc:spChg chg="del">
          <ac:chgData name="Nguyen Chi Son" userId="606856d02e9d83ac" providerId="LiveId" clId="{3F745004-6E41-4939-BC9E-4EB98541ABD6}" dt="2021-10-12T10:54:13.135" v="4" actId="478"/>
          <ac:spMkLst>
            <pc:docMk/>
            <pc:sldMk cId="3298182474" sldId="547"/>
            <ac:spMk id="17" creationId="{388493A2-4842-4806-B794-C152AA81A7B8}"/>
          </ac:spMkLst>
        </pc:sp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5" creationId="{5E9AE56D-8530-4F15-B3B2-B1842EEAB76A}"/>
          </ac:picMkLst>
        </pc:picChg>
        <pc:picChg chg="add mod">
          <ac:chgData name="Nguyen Chi Son" userId="606856d02e9d83ac" providerId="LiveId" clId="{3F745004-6E41-4939-BC9E-4EB98541ABD6}" dt="2021-10-12T10:54:13.448" v="5"/>
          <ac:picMkLst>
            <pc:docMk/>
            <pc:sldMk cId="3298182474" sldId="547"/>
            <ac:picMk id="6" creationId="{F3576036-A3D2-4364-A527-D17001D3E79F}"/>
          </ac:picMkLst>
        </pc:picChg>
        <pc:picChg chg="del">
          <ac:chgData name="Nguyen Chi Son" userId="606856d02e9d83ac" providerId="LiveId" clId="{3F745004-6E41-4939-BC9E-4EB98541ABD6}" dt="2021-10-12T10:54:13.135" v="4" actId="478"/>
          <ac:picMkLst>
            <pc:docMk/>
            <pc:sldMk cId="3298182474" sldId="547"/>
            <ac:picMk id="1026" creationId="{EDD9A895-A809-41BC-986F-C7E7E658DDD5}"/>
          </ac:picMkLst>
        </pc:picChg>
      </pc:sldChg>
      <pc:sldChg chg="del ord">
        <pc:chgData name="Nguyen Chi Son" userId="606856d02e9d83ac" providerId="LiveId" clId="{3F745004-6E41-4939-BC9E-4EB98541ABD6}" dt="2021-10-12T10:58:03.742" v="292" actId="47"/>
        <pc:sldMkLst>
          <pc:docMk/>
          <pc:sldMk cId="1953741841" sldId="596"/>
        </pc:sldMkLst>
      </pc:sldChg>
      <pc:sldChg chg="addSp delSp modSp mod delAnim modAnim">
        <pc:chgData name="Nguyen Chi Son" userId="606856d02e9d83ac" providerId="LiveId" clId="{3F745004-6E41-4939-BC9E-4EB98541ABD6}" dt="2021-10-12T10:59:11.998" v="358"/>
        <pc:sldMkLst>
          <pc:docMk/>
          <pc:sldMk cId="3023646297" sldId="614"/>
        </pc:sldMkLst>
        <pc:spChg chg="mod">
          <ac:chgData name="Nguyen Chi Son" userId="606856d02e9d83ac" providerId="LiveId" clId="{3F745004-6E41-4939-BC9E-4EB98541ABD6}" dt="2021-10-12T10:55:17.899" v="191" actId="20577"/>
          <ac:spMkLst>
            <pc:docMk/>
            <pc:sldMk cId="3023646297" sldId="614"/>
            <ac:spMk id="2" creationId="{BA8A6260-CA4B-46A9-A06E-C71EE59E6992}"/>
          </ac:spMkLst>
        </pc:spChg>
        <pc:picChg chg="del">
          <ac:chgData name="Nguyen Chi Son" userId="606856d02e9d83ac" providerId="LiveId" clId="{3F745004-6E41-4939-BC9E-4EB98541ABD6}" dt="2021-10-12T10:53:44.167" v="1" actId="478"/>
          <ac:picMkLst>
            <pc:docMk/>
            <pc:sldMk cId="3023646297" sldId="614"/>
            <ac:picMk id="6" creationId="{E269BDB8-4EE1-4006-9980-3E5C1A545C65}"/>
          </ac:picMkLst>
        </pc:picChg>
        <pc:picChg chg="del">
          <ac:chgData name="Nguyen Chi Son" userId="606856d02e9d83ac" providerId="LiveId" clId="{3F745004-6E41-4939-BC9E-4EB98541ABD6}" dt="2021-10-12T10:53:43.730" v="0" actId="478"/>
          <ac:picMkLst>
            <pc:docMk/>
            <pc:sldMk cId="3023646297" sldId="614"/>
            <ac:picMk id="8" creationId="{8D8DE69A-3E4D-4544-9BA1-7158EB0C0C4E}"/>
          </ac:picMkLst>
        </pc:picChg>
        <pc:picChg chg="mod">
          <ac:chgData name="Nguyen Chi Son" userId="606856d02e9d83ac" providerId="LiveId" clId="{3F745004-6E41-4939-BC9E-4EB98541ABD6}" dt="2021-10-12T10:56:25.948" v="214" actId="1036"/>
          <ac:picMkLst>
            <pc:docMk/>
            <pc:sldMk cId="3023646297" sldId="614"/>
            <ac:picMk id="12" creationId="{9B9EC51C-3591-4FF4-ADDB-1CF1D9A9DD81}"/>
          </ac:picMkLst>
        </pc:picChg>
        <pc:picChg chg="add mod">
          <ac:chgData name="Nguyen Chi Son" userId="606856d02e9d83ac" providerId="LiveId" clId="{3F745004-6E41-4939-BC9E-4EB98541ABD6}" dt="2021-10-12T10:56:27.854" v="215" actId="1076"/>
          <ac:picMkLst>
            <pc:docMk/>
            <pc:sldMk cId="3023646297" sldId="614"/>
            <ac:picMk id="1026" creationId="{310F6338-0061-4384-AB4B-3E1FC47C01A2}"/>
          </ac:picMkLst>
        </pc:picChg>
      </pc:sldChg>
      <pc:sldChg chg="del">
        <pc:chgData name="Nguyen Chi Son" userId="606856d02e9d83ac" providerId="LiveId" clId="{3F745004-6E41-4939-BC9E-4EB98541ABD6}" dt="2021-10-12T10:58:37.406" v="300" actId="47"/>
        <pc:sldMkLst>
          <pc:docMk/>
          <pc:sldMk cId="3207193999" sldId="615"/>
        </pc:sldMkLst>
      </pc:sldChg>
      <pc:sldChg chg="add del">
        <pc:chgData name="Nguyen Chi Son" userId="606856d02e9d83ac" providerId="LiveId" clId="{3F745004-6E41-4939-BC9E-4EB98541ABD6}" dt="2021-10-12T10:57:07.915" v="217"/>
        <pc:sldMkLst>
          <pc:docMk/>
          <pc:sldMk cId="2488276464" sldId="616"/>
        </pc:sldMkLst>
      </pc:sldChg>
      <pc:sldChg chg="modSp add mod">
        <pc:chgData name="Nguyen Chi Son" userId="606856d02e9d83ac" providerId="LiveId" clId="{3F745004-6E41-4939-BC9E-4EB98541ABD6}" dt="2021-10-12T10:57:29.602" v="286" actId="20577"/>
        <pc:sldMkLst>
          <pc:docMk/>
          <pc:sldMk cId="3607990327" sldId="616"/>
        </pc:sldMkLst>
        <pc:spChg chg="mod">
          <ac:chgData name="Nguyen Chi Son" userId="606856d02e9d83ac" providerId="LiveId" clId="{3F745004-6E41-4939-BC9E-4EB98541ABD6}" dt="2021-10-12T10:57:29.602" v="286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3F745004-6E41-4939-BC9E-4EB98541ABD6}" dt="2021-10-12T10:57:29.165" v="285" actId="1035"/>
          <ac:spMkLst>
            <pc:docMk/>
            <pc:sldMk cId="3607990327" sldId="616"/>
            <ac:spMk id="3" creationId="{8CD51C9F-FCB0-4185-93E6-835FC05E1B10}"/>
          </ac:spMkLst>
        </pc:spChg>
      </pc:sldChg>
      <pc:sldChg chg="delSp modSp add mod delAnim">
        <pc:chgData name="Nguyen Chi Son" userId="606856d02e9d83ac" providerId="LiveId" clId="{3F745004-6E41-4939-BC9E-4EB98541ABD6}" dt="2021-10-12T10:58:05.851" v="294" actId="478"/>
        <pc:sldMkLst>
          <pc:docMk/>
          <pc:sldMk cId="3964383563" sldId="716"/>
        </pc:sldMkLst>
        <pc:spChg chg="mod">
          <ac:chgData name="Nguyen Chi Son" userId="606856d02e9d83ac" providerId="LiveId" clId="{3F745004-6E41-4939-BC9E-4EB98541ABD6}" dt="2021-10-12T10:58:02.101" v="291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7:58.242" v="290"/>
          <ac:spMkLst>
            <pc:docMk/>
            <pc:sldMk cId="3964383563" sldId="716"/>
            <ac:spMk id="19" creationId="{9C339D16-68E4-43C4-A62E-D0146138D23B}"/>
          </ac:spMkLst>
        </pc:spChg>
        <pc:picChg chg="del">
          <ac:chgData name="Nguyen Chi Son" userId="606856d02e9d83ac" providerId="LiveId" clId="{3F745004-6E41-4939-BC9E-4EB98541ABD6}" dt="2021-10-12T10:58:05.273" v="293" actId="478"/>
          <ac:picMkLst>
            <pc:docMk/>
            <pc:sldMk cId="3964383563" sldId="716"/>
            <ac:picMk id="8" creationId="{BE47523A-1AD5-4A06-AE56-F030E7D9133F}"/>
          </ac:picMkLst>
        </pc:picChg>
        <pc:picChg chg="del">
          <ac:chgData name="Nguyen Chi Son" userId="606856d02e9d83ac" providerId="LiveId" clId="{3F745004-6E41-4939-BC9E-4EB98541ABD6}" dt="2021-10-12T10:58:05.851" v="294" actId="478"/>
          <ac:picMkLst>
            <pc:docMk/>
            <pc:sldMk cId="3964383563" sldId="716"/>
            <ac:picMk id="10" creationId="{7BFF9FB3-3B82-47F7-91CA-29ED5686B353}"/>
          </ac:picMkLst>
        </pc:picChg>
      </pc:sldChg>
      <pc:sldChg chg="addSp modSp add mod modAnim">
        <pc:chgData name="Nguyen Chi Son" userId="606856d02e9d83ac" providerId="LiveId" clId="{3F745004-6E41-4939-BC9E-4EB98541ABD6}" dt="2021-10-12T10:59:17.030" v="362"/>
        <pc:sldMkLst>
          <pc:docMk/>
          <pc:sldMk cId="2132589863" sldId="717"/>
        </pc:sldMkLst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3F745004-6E41-4939-BC9E-4EB98541ABD6}" dt="2021-10-12T10:58:47.030" v="357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3F745004-6E41-4939-BC9E-4EB98541ABD6}" dt="2021-10-12T10:58:27.944" v="297"/>
          <ac:spMkLst>
            <pc:docMk/>
            <pc:sldMk cId="2132589863" sldId="717"/>
            <ac:spMk id="19" creationId="{9C339D16-68E4-43C4-A62E-D0146138D23B}"/>
          </ac:spMkLst>
        </pc:spChg>
        <pc:picChg chg="add mod">
          <ac:chgData name="Nguyen Chi Son" userId="606856d02e9d83ac" providerId="LiveId" clId="{3F745004-6E41-4939-BC9E-4EB98541ABD6}" dt="2021-10-12T10:58:44.390" v="344" actId="1076"/>
          <ac:picMkLst>
            <pc:docMk/>
            <pc:sldMk cId="2132589863" sldId="717"/>
            <ac:picMk id="6" creationId="{E2DB30ED-A651-4A99-99FF-98B5DFD609B0}"/>
          </ac:picMkLst>
        </pc:picChg>
      </pc:sldChg>
    </pc:docChg>
  </pc:docChgLst>
  <pc:docChgLst>
    <pc:chgData name="Nguyen Chi Son" userId="606856d02e9d83ac" providerId="LiveId" clId="{A39CA402-E5A0-43BD-9728-8A300BACD9F1}"/>
    <pc:docChg chg="undo custSel addSld delSld modSld">
      <pc:chgData name="Nguyen Chi Son" userId="606856d02e9d83ac" providerId="LiveId" clId="{A39CA402-E5A0-43BD-9728-8A300BACD9F1}" dt="2021-10-14T10:56:02.222" v="2888"/>
      <pc:docMkLst>
        <pc:docMk/>
      </pc:docMkLst>
      <pc:sldChg chg="modSp mod">
        <pc:chgData name="Nguyen Chi Son" userId="606856d02e9d83ac" providerId="LiveId" clId="{A39CA402-E5A0-43BD-9728-8A300BACD9F1}" dt="2021-10-14T10:28:04.215" v="35" actId="20577"/>
        <pc:sldMkLst>
          <pc:docMk/>
          <pc:sldMk cId="2922349590" sldId="256"/>
        </pc:sldMkLst>
        <pc:spChg chg="mod">
          <ac:chgData name="Nguyen Chi Son" userId="606856d02e9d83ac" providerId="LiveId" clId="{A39CA402-E5A0-43BD-9728-8A300BACD9F1}" dt="2021-10-14T10:28:04.215" v="3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39CA402-E5A0-43BD-9728-8A300BACD9F1}" dt="2021-10-14T10:31:13.355" v="385" actId="1035"/>
        <pc:sldMkLst>
          <pc:docMk/>
          <pc:sldMk cId="2812505328" sldId="362"/>
        </pc:sldMkLst>
        <pc:spChg chg="mod">
          <ac:chgData name="Nguyen Chi Son" userId="606856d02e9d83ac" providerId="LiveId" clId="{A39CA402-E5A0-43BD-9728-8A300BACD9F1}" dt="2021-10-14T10:31:09.605" v="364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A39CA402-E5A0-43BD-9728-8A300BACD9F1}" dt="2021-10-14T10:31:13.355" v="385" actId="1035"/>
          <ac:spMkLst>
            <pc:docMk/>
            <pc:sldMk cId="2812505328" sldId="362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39CA402-E5A0-43BD-9728-8A300BACD9F1}" dt="2021-10-14T10:38:52.917" v="1158" actId="20577"/>
        <pc:sldMkLst>
          <pc:docMk/>
          <pc:sldMk cId="3298182474" sldId="547"/>
        </pc:sldMkLst>
        <pc:spChg chg="mod">
          <ac:chgData name="Nguyen Chi Son" userId="606856d02e9d83ac" providerId="LiveId" clId="{A39CA402-E5A0-43BD-9728-8A300BACD9F1}" dt="2021-10-14T10:31:56.677" v="587" actId="20577"/>
          <ac:spMkLst>
            <pc:docMk/>
            <pc:sldMk cId="3298182474" sldId="547"/>
            <ac:spMk id="2" creationId="{BA8A6260-CA4B-46A9-A06E-C71EE59E6992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7" creationId="{4F6F8A7E-D9F4-452F-9557-F3D4BA22C727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19" creationId="{7FE1E98E-9EB8-4F5F-8FF4-F0994BDBABA4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0" creationId="{143F37B3-25FF-439F-8BAD-3AFBA9141796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A39CA402-E5A0-43BD-9728-8A300BACD9F1}" dt="2021-10-14T10:38:52.917" v="1158" actId="20577"/>
          <ac:spMkLst>
            <pc:docMk/>
            <pc:sldMk cId="3298182474" sldId="547"/>
            <ac:spMk id="23" creationId="{A3CA9D35-35B6-493F-8590-514DBA6E36B8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7" creationId="{44AB2BCC-4DCB-4EB3-9205-7EB5543B091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29" creationId="{74D1074E-AE41-4D7A-BA25-FED2D288FBB5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2" creationId="{B8C18685-FBD3-4D04-82D7-33D5E390FEEC}"/>
          </ac:spMkLst>
        </pc:spChg>
        <pc:spChg chg="del">
          <ac:chgData name="Nguyen Chi Son" userId="606856d02e9d83ac" providerId="LiveId" clId="{A39CA402-E5A0-43BD-9728-8A300BACD9F1}" dt="2021-10-14T10:28:34.161" v="84" actId="478"/>
          <ac:spMkLst>
            <pc:docMk/>
            <pc:sldMk cId="3298182474" sldId="547"/>
            <ac:spMk id="33" creationId="{6332ADD6-DFA1-4414-A64E-B4B7F2D9C4B8}"/>
          </ac:spMkLst>
        </pc:spChg>
        <pc:picChg chg="del">
          <ac:chgData name="Nguyen Chi Son" userId="606856d02e9d83ac" providerId="LiveId" clId="{A39CA402-E5A0-43BD-9728-8A300BACD9F1}" dt="2021-10-14T10:28:24.126" v="83" actId="478"/>
          <ac:picMkLst>
            <pc:docMk/>
            <pc:sldMk cId="3298182474" sldId="547"/>
            <ac:picMk id="4" creationId="{47BC5398-1CE7-40CC-8792-8C62286B0656}"/>
          </ac:picMkLst>
        </pc:picChg>
        <pc:picChg chg="add mod">
          <ac:chgData name="Nguyen Chi Son" userId="606856d02e9d83ac" providerId="LiveId" clId="{A39CA402-E5A0-43BD-9728-8A300BACD9F1}" dt="2021-10-14T10:37:24.466" v="1103" actId="1076"/>
          <ac:picMkLst>
            <pc:docMk/>
            <pc:sldMk cId="3298182474" sldId="547"/>
            <ac:picMk id="5" creationId="{821B5B6B-81D4-426D-93FD-20B341166DF1}"/>
          </ac:picMkLst>
        </pc:pic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9" creationId="{7D473569-4A2F-41F8-80E9-ACF2AC9F9418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2" creationId="{35DB3A1A-55BF-4347-AF3E-D8FEF37B3F1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24" creationId="{683B5B64-5BE7-4653-878F-C7E4FF80A855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0" creationId="{84475446-947B-4AFA-B971-C09C08B5A29B}"/>
          </ac:cxnSpMkLst>
        </pc:cxnChg>
        <pc:cxnChg chg="del">
          <ac:chgData name="Nguyen Chi Son" userId="606856d02e9d83ac" providerId="LiveId" clId="{A39CA402-E5A0-43BD-9728-8A300BACD9F1}" dt="2021-10-14T10:28:34.161" v="84" actId="478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023646297" sldId="614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607990327" sldId="616"/>
        </pc:sldMkLst>
      </pc:sldChg>
      <pc:sldChg chg="addSp delSp modSp mod delAnim modAnim">
        <pc:chgData name="Nguyen Chi Son" userId="606856d02e9d83ac" providerId="LiveId" clId="{A39CA402-E5A0-43BD-9728-8A300BACD9F1}" dt="2021-10-14T10:55:56.925" v="2884"/>
        <pc:sldMkLst>
          <pc:docMk/>
          <pc:sldMk cId="2463127679" sldId="724"/>
        </pc:sldMkLst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0" creationId="{2DEA87A2-0D95-48D5-B5DC-A79069C3756A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1" creationId="{A7C1F49B-1C63-47D1-82ED-903D01476FE3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2" creationId="{7F5DC5B2-858D-4AB4-A0A5-D6C8E4A33B2C}"/>
          </ac:spMkLst>
        </pc:spChg>
        <pc:spChg chg="del">
          <ac:chgData name="Nguyen Chi Son" userId="606856d02e9d83ac" providerId="LiveId" clId="{A39CA402-E5A0-43BD-9728-8A300BACD9F1}" dt="2021-10-14T10:46:09.503" v="1792" actId="478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1:22.423" v="2126" actId="1035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45:05.399" v="1791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A39CA402-E5A0-43BD-9728-8A300BACD9F1}" dt="2021-10-14T10:44:07.456" v="1409" actId="478"/>
          <ac:picMkLst>
            <pc:docMk/>
            <pc:sldMk cId="2463127679" sldId="724"/>
            <ac:picMk id="4" creationId="{A558A3FA-5866-4BA7-953A-111C1ACED532}"/>
          </ac:picMkLst>
        </pc:picChg>
        <pc:picChg chg="add mod">
          <ac:chgData name="Nguyen Chi Son" userId="606856d02e9d83ac" providerId="LiveId" clId="{A39CA402-E5A0-43BD-9728-8A300BACD9F1}" dt="2021-10-14T10:51:17.970" v="2117" actId="1076"/>
          <ac:picMkLst>
            <pc:docMk/>
            <pc:sldMk cId="2463127679" sldId="724"/>
            <ac:picMk id="1026" creationId="{5F3BA7E9-CF62-4E51-B340-307E3E6AE458}"/>
          </ac:picMkLst>
        </pc:picChg>
        <pc:picChg chg="add mod">
          <ac:chgData name="Nguyen Chi Son" userId="606856d02e9d83ac" providerId="LiveId" clId="{A39CA402-E5A0-43BD-9728-8A300BACD9F1}" dt="2021-10-14T10:51:19.798" v="2118" actId="1076"/>
          <ac:picMkLst>
            <pc:docMk/>
            <pc:sldMk cId="2463127679" sldId="724"/>
            <ac:picMk id="1028" creationId="{8D596280-D22C-42BE-A1AC-717684001CB4}"/>
          </ac:picMkLst>
        </pc:pic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6" creationId="{3221896F-54A6-443F-A329-08714C1B97A2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7" creationId="{9DFDC775-7AC4-4AA5-892A-5BB66FBFC45B}"/>
          </ac:cxnSpMkLst>
        </pc:cxnChg>
        <pc:cxnChg chg="del">
          <ac:chgData name="Nguyen Chi Son" userId="606856d02e9d83ac" providerId="LiveId" clId="{A39CA402-E5A0-43BD-9728-8A300BACD9F1}" dt="2021-10-14T10:46:09.503" v="1792" actId="478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868942840" sldId="725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1177629376" sldId="726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298416066" sldId="727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1276449" sldId="728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2416830813" sldId="729"/>
        </pc:sldMkLst>
      </pc:sldChg>
      <pc:sldChg chg="del">
        <pc:chgData name="Nguyen Chi Son" userId="606856d02e9d83ac" providerId="LiveId" clId="{A39CA402-E5A0-43BD-9728-8A300BACD9F1}" dt="2021-10-14T10:55:42.582" v="2879" actId="47"/>
        <pc:sldMkLst>
          <pc:docMk/>
          <pc:sldMk cId="3158567965" sldId="730"/>
        </pc:sldMkLst>
      </pc:sldChg>
      <pc:sldChg chg="addSp delSp modSp add mod modAnim">
        <pc:chgData name="Nguyen Chi Son" userId="606856d02e9d83ac" providerId="LiveId" clId="{A39CA402-E5A0-43BD-9728-8A300BACD9F1}" dt="2021-10-14T10:55:50.409" v="2880"/>
        <pc:sldMkLst>
          <pc:docMk/>
          <pc:sldMk cId="2797674271" sldId="731"/>
        </pc:sldMkLst>
        <pc:spChg chg="mod">
          <ac:chgData name="Nguyen Chi Son" userId="606856d02e9d83ac" providerId="LiveId" clId="{A39CA402-E5A0-43BD-9728-8A300BACD9F1}" dt="2021-10-14T10:40:35.318" v="1354" actId="20577"/>
          <ac:spMkLst>
            <pc:docMk/>
            <pc:sldMk cId="2797674271" sldId="731"/>
            <ac:spMk id="2" creationId="{BA8A6260-CA4B-46A9-A06E-C71EE59E6992}"/>
          </ac:spMkLst>
        </pc:spChg>
        <pc:spChg chg="add mod">
          <ac:chgData name="Nguyen Chi Son" userId="606856d02e9d83ac" providerId="LiveId" clId="{A39CA402-E5A0-43BD-9728-8A300BACD9F1}" dt="2021-10-14T10:41:54.194" v="1408" actId="20577"/>
          <ac:spMkLst>
            <pc:docMk/>
            <pc:sldMk cId="2797674271" sldId="731"/>
            <ac:spMk id="6" creationId="{E6E6CEF6-F7EA-4DE1-ADA6-4EEE3D67A25A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5" creationId="{C2CCEF52-3CD8-4798-A5A2-483C6A9E935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6" creationId="{DF12FEAE-2283-4B73-A632-CD22DB73968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7" creationId="{F3FA1B13-2E87-4A21-890D-5A34BB463937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8" creationId="{23C60D7B-B674-4734-B19C-668C6C63C26E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19" creationId="{5269074E-9BAF-4DF0-85A9-1338CE4A8B4D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0" creationId="{97F8ED94-B9CD-4D8C-A907-785167400483}"/>
          </ac:spMkLst>
        </pc:spChg>
        <pc:spChg chg="add mod">
          <ac:chgData name="Nguyen Chi Son" userId="606856d02e9d83ac" providerId="LiveId" clId="{A39CA402-E5A0-43BD-9728-8A300BACD9F1}" dt="2021-10-14T10:41:36.129" v="1357" actId="1076"/>
          <ac:spMkLst>
            <pc:docMk/>
            <pc:sldMk cId="2797674271" sldId="731"/>
            <ac:spMk id="21" creationId="{279891B4-4FA5-4B19-8677-D993080D9EEB}"/>
          </ac:spMkLst>
        </pc:spChg>
        <pc:spChg chg="del">
          <ac:chgData name="Nguyen Chi Son" userId="606856d02e9d83ac" providerId="LiveId" clId="{A39CA402-E5A0-43BD-9728-8A300BACD9F1}" dt="2021-10-14T10:40:56.420" v="1355" actId="478"/>
          <ac:spMkLst>
            <pc:docMk/>
            <pc:sldMk cId="2797674271" sldId="731"/>
            <ac:spMk id="23" creationId="{A3CA9D35-35B6-493F-8590-514DBA6E36B8}"/>
          </ac:spMkLst>
        </pc:spChg>
        <pc:picChg chg="del">
          <ac:chgData name="Nguyen Chi Son" userId="606856d02e9d83ac" providerId="LiveId" clId="{A39CA402-E5A0-43BD-9728-8A300BACD9F1}" dt="2021-10-14T10:40:12.352" v="1160" actId="478"/>
          <ac:picMkLst>
            <pc:docMk/>
            <pc:sldMk cId="2797674271" sldId="731"/>
            <ac:picMk id="5" creationId="{821B5B6B-81D4-426D-93FD-20B341166DF1}"/>
          </ac:picMkLst>
        </pc:picChg>
        <pc:picChg chg="add mod">
          <ac:chgData name="Nguyen Chi Son" userId="606856d02e9d83ac" providerId="LiveId" clId="{A39CA402-E5A0-43BD-9728-8A300BACD9F1}" dt="2021-10-14T10:41:36.129" v="1357" actId="1076"/>
          <ac:picMkLst>
            <pc:docMk/>
            <pc:sldMk cId="2797674271" sldId="731"/>
            <ac:picMk id="7" creationId="{964BE517-4004-4C62-AD4B-2CE1459F4D8F}"/>
          </ac:picMkLst>
        </pc:pic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8" creationId="{2F0330C5-40EE-4A2A-967C-5929B3580B28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9" creationId="{E5F500C5-4D0E-427A-97E4-55318A7BBA27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0" creationId="{5F8880CB-3DB4-405E-B57E-73F5B354BFD4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1" creationId="{E9349DCD-808B-424F-8739-36CE8DD0688B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2" creationId="{2FECFFA6-0104-415B-BAB5-1E0FC0AD1085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3" creationId="{FD0C0DFD-B17A-47C6-B6B3-4A536C4DB800}"/>
          </ac:cxnSpMkLst>
        </pc:cxnChg>
        <pc:cxnChg chg="add mod">
          <ac:chgData name="Nguyen Chi Son" userId="606856d02e9d83ac" providerId="LiveId" clId="{A39CA402-E5A0-43BD-9728-8A300BACD9F1}" dt="2021-10-14T10:41:36.129" v="1357" actId="1076"/>
          <ac:cxnSpMkLst>
            <pc:docMk/>
            <pc:sldMk cId="2797674271" sldId="731"/>
            <ac:cxnSpMk id="14" creationId="{4ABE2886-E80D-40F5-A1EE-DB8FF150228E}"/>
          </ac:cxnSpMkLst>
        </pc:cxnChg>
      </pc:sldChg>
      <pc:sldChg chg="addSp delSp modSp add mod modAnim">
        <pc:chgData name="Nguyen Chi Son" userId="606856d02e9d83ac" providerId="LiveId" clId="{A39CA402-E5A0-43BD-9728-8A300BACD9F1}" dt="2021-10-14T10:56:02.222" v="2888"/>
        <pc:sldMkLst>
          <pc:docMk/>
          <pc:sldMk cId="3493183879" sldId="732"/>
        </pc:sldMkLst>
        <pc:spChg chg="mod">
          <ac:chgData name="Nguyen Chi Son" userId="606856d02e9d83ac" providerId="LiveId" clId="{A39CA402-E5A0-43BD-9728-8A300BACD9F1}" dt="2021-10-14T10:55:37.816" v="2878" actId="1035"/>
          <ac:spMkLst>
            <pc:docMk/>
            <pc:sldMk cId="3493183879" sldId="732"/>
            <ac:spMk id="14" creationId="{A530074C-9975-4D4F-AC15-005B11433C74}"/>
          </ac:spMkLst>
        </pc:spChg>
        <pc:spChg chg="mod">
          <ac:chgData name="Nguyen Chi Son" userId="606856d02e9d83ac" providerId="LiveId" clId="{A39CA402-E5A0-43BD-9728-8A300BACD9F1}" dt="2021-10-14T10:55:06.536" v="2871" actId="1035"/>
          <ac:spMkLst>
            <pc:docMk/>
            <pc:sldMk cId="3493183879" sldId="732"/>
            <ac:spMk id="15" creationId="{EC5263CE-BE2F-44C4-BD89-2666D2873C33}"/>
          </ac:spMkLst>
        </pc:spChg>
        <pc:spChg chg="mod">
          <ac:chgData name="Nguyen Chi Son" userId="606856d02e9d83ac" providerId="LiveId" clId="{A39CA402-E5A0-43BD-9728-8A300BACD9F1}" dt="2021-10-14T10:52:45.343" v="2484" actId="20577"/>
          <ac:spMkLst>
            <pc:docMk/>
            <pc:sldMk cId="3493183879" sldId="732"/>
            <ac:spMk id="19" creationId="{9C339D16-68E4-43C4-A62E-D0146138D23B}"/>
          </ac:spMkLst>
        </pc:spChg>
        <pc:picChg chg="add mod">
          <ac:chgData name="Nguyen Chi Son" userId="606856d02e9d83ac" providerId="LiveId" clId="{A39CA402-E5A0-43BD-9728-8A300BACD9F1}" dt="2021-10-14T10:55:36.457" v="2877" actId="1076"/>
          <ac:picMkLst>
            <pc:docMk/>
            <pc:sldMk cId="3493183879" sldId="732"/>
            <ac:picMk id="3" creationId="{AA95F48C-35F6-40DF-B584-31228EDB5A2B}"/>
          </ac:picMkLst>
        </pc:picChg>
        <pc:picChg chg="del">
          <ac:chgData name="Nguyen Chi Son" userId="606856d02e9d83ac" providerId="LiveId" clId="{A39CA402-E5A0-43BD-9728-8A300BACD9F1}" dt="2021-10-14T10:52:04.157" v="2129" actId="478"/>
          <ac:picMkLst>
            <pc:docMk/>
            <pc:sldMk cId="3493183879" sldId="732"/>
            <ac:picMk id="1026" creationId="{5F3BA7E9-CF62-4E51-B340-307E3E6AE458}"/>
          </ac:picMkLst>
        </pc:picChg>
        <pc:picChg chg="del">
          <ac:chgData name="Nguyen Chi Son" userId="606856d02e9d83ac" providerId="LiveId" clId="{A39CA402-E5A0-43BD-9728-8A300BACD9F1}" dt="2021-10-14T10:52:03.704" v="2128" actId="478"/>
          <ac:picMkLst>
            <pc:docMk/>
            <pc:sldMk cId="3493183879" sldId="732"/>
            <ac:picMk id="1028" creationId="{8D596280-D22C-42BE-A1AC-717684001CB4}"/>
          </ac:picMkLst>
        </pc:picChg>
      </pc:sldChg>
    </pc:docChg>
  </pc:docChgLst>
  <pc:docChgLst>
    <pc:chgData name="Nguyen Chi Son" userId="606856d02e9d83ac" providerId="LiveId" clId="{2206480E-8040-46A5-85DE-B84B445A1D2F}"/>
    <pc:docChg chg="undo custSel addSld delSld modSld">
      <pc:chgData name="Nguyen Chi Son" userId="606856d02e9d83ac" providerId="LiveId" clId="{2206480E-8040-46A5-85DE-B84B445A1D2F}" dt="2022-06-02T11:51:25.414" v="8444" actId="20577"/>
      <pc:docMkLst>
        <pc:docMk/>
      </pc:docMkLst>
      <pc:sldChg chg="modSp mod">
        <pc:chgData name="Nguyen Chi Son" userId="606856d02e9d83ac" providerId="LiveId" clId="{2206480E-8040-46A5-85DE-B84B445A1D2F}" dt="2022-05-30T17:03:03.693" v="93" actId="255"/>
        <pc:sldMkLst>
          <pc:docMk/>
          <pc:sldMk cId="2922349590" sldId="256"/>
        </pc:sldMkLst>
        <pc:spChg chg="mod">
          <ac:chgData name="Nguyen Chi Son" userId="606856d02e9d83ac" providerId="LiveId" clId="{2206480E-8040-46A5-85DE-B84B445A1D2F}" dt="2022-05-30T17:03:03.693" v="93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2206480E-8040-46A5-85DE-B84B445A1D2F}" dt="2022-05-30T17:03:19.391" v="148" actId="20577"/>
        <pc:sldMkLst>
          <pc:docMk/>
          <pc:sldMk cId="1033004166" sldId="675"/>
        </pc:sldMkLst>
        <pc:spChg chg="mod">
          <ac:chgData name="Nguyen Chi Son" userId="606856d02e9d83ac" providerId="LiveId" clId="{2206480E-8040-46A5-85DE-B84B445A1D2F}" dt="2022-05-30T17:03:19.391" v="14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2206480E-8040-46A5-85DE-B84B445A1D2F}" dt="2022-06-02T09:48:33.925" v="3331" actId="1036"/>
        <pc:sldMkLst>
          <pc:docMk/>
          <pc:sldMk cId="1696484547" sldId="885"/>
        </pc:sldMkLst>
        <pc:spChg chg="mod">
          <ac:chgData name="Nguyen Chi Son" userId="606856d02e9d83ac" providerId="LiveId" clId="{2206480E-8040-46A5-85DE-B84B445A1D2F}" dt="2022-06-02T09:43:43.540" v="3195" actId="20577"/>
          <ac:spMkLst>
            <pc:docMk/>
            <pc:sldMk cId="1696484547" sldId="885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09:48:11.029" v="3316" actId="1076"/>
          <ac:spMkLst>
            <pc:docMk/>
            <pc:sldMk cId="1696484547" sldId="885"/>
            <ac:spMk id="9" creationId="{6D3E3DA0-47B8-91A3-1155-2AF2939848D1}"/>
          </ac:spMkLst>
        </pc:spChg>
        <pc:spChg chg="add mod">
          <ac:chgData name="Nguyen Chi Son" userId="606856d02e9d83ac" providerId="LiveId" clId="{2206480E-8040-46A5-85DE-B84B445A1D2F}" dt="2022-06-02T09:48:23.245" v="3321" actId="1076"/>
          <ac:spMkLst>
            <pc:docMk/>
            <pc:sldMk cId="1696484547" sldId="885"/>
            <ac:spMk id="12" creationId="{3AC7C4FF-C871-A992-7719-7847719F58D1}"/>
          </ac:spMkLst>
        </pc:spChg>
        <pc:spChg chg="add mod">
          <ac:chgData name="Nguyen Chi Son" userId="606856d02e9d83ac" providerId="LiveId" clId="{2206480E-8040-46A5-85DE-B84B445A1D2F}" dt="2022-06-02T09:48:04.660" v="3314" actId="1076"/>
          <ac:spMkLst>
            <pc:docMk/>
            <pc:sldMk cId="1696484547" sldId="885"/>
            <ac:spMk id="13" creationId="{0FF50B6E-A7EC-2A8F-403D-492B1E33CE1C}"/>
          </ac:spMkLst>
        </pc:sp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8" creationId="{A6D0A7A3-4160-CAE4-1C98-815DF81F6D62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0" creationId="{5BCAF90C-BD07-8BCA-B345-B2973527534E}"/>
          </ac:graphicFrameMkLst>
        </pc:graphicFrameChg>
        <pc:graphicFrameChg chg="add mod">
          <ac:chgData name="Nguyen Chi Son" userId="606856d02e9d83ac" providerId="LiveId" clId="{2206480E-8040-46A5-85DE-B84B445A1D2F}" dt="2022-06-02T09:48:33.925" v="3331" actId="1036"/>
          <ac:graphicFrameMkLst>
            <pc:docMk/>
            <pc:sldMk cId="1696484547" sldId="885"/>
            <ac:graphicFrameMk id="11" creationId="{48C5ABC7-A8F5-45BB-7D42-0856D50769D1}"/>
          </ac:graphicFrameMkLst>
        </pc:graphicFrame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3" creationId="{5EBF2B5B-6489-27EC-4CC9-59CA9F279E65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5" creationId="{45BB8E08-02A1-BA8B-B80C-A71375C86477}"/>
          </ac:picMkLst>
        </pc:picChg>
        <pc:picChg chg="add mod">
          <ac:chgData name="Nguyen Chi Son" userId="606856d02e9d83ac" providerId="LiveId" clId="{2206480E-8040-46A5-85DE-B84B445A1D2F}" dt="2022-06-02T09:45:29.358" v="3203" actId="14100"/>
          <ac:picMkLst>
            <pc:docMk/>
            <pc:sldMk cId="1696484547" sldId="885"/>
            <ac:picMk id="1026" creationId="{FA740A75-48BC-A903-D85F-16F9F1EA1F93}"/>
          </ac:picMkLst>
        </pc:picChg>
        <pc:picChg chg="del">
          <ac:chgData name="Nguyen Chi Son" userId="606856d02e9d83ac" providerId="LiveId" clId="{2206480E-8040-46A5-85DE-B84B445A1D2F}" dt="2022-06-02T09:40:28.880" v="2830" actId="478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2206480E-8040-46A5-85DE-B84B445A1D2F}" dt="2022-06-02T09:40:20.504" v="2827" actId="1036"/>
        <pc:sldMkLst>
          <pc:docMk/>
          <pc:sldMk cId="2094527133" sldId="894"/>
        </pc:sldMkLst>
        <pc:spChg chg="mod">
          <ac:chgData name="Nguyen Chi Son" userId="606856d02e9d83ac" providerId="LiveId" clId="{2206480E-8040-46A5-85DE-B84B445A1D2F}" dt="2022-06-02T09:40:15.677" v="2808" actId="20577"/>
          <ac:spMkLst>
            <pc:docMk/>
            <pc:sldMk cId="2094527133" sldId="894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09:40:20.504" v="2827" actId="1036"/>
          <ac:spMkLst>
            <pc:docMk/>
            <pc:sldMk cId="2094527133" sldId="894"/>
            <ac:spMk id="3" creationId="{8CD51C9F-FCB0-4185-93E6-835FC05E1B10}"/>
          </ac:spMkLst>
        </pc:spChg>
      </pc:sldChg>
      <pc:sldChg chg="addSp delSp modSp mod delAnim modAnim">
        <pc:chgData name="Nguyen Chi Son" userId="606856d02e9d83ac" providerId="LiveId" clId="{2206480E-8040-46A5-85DE-B84B445A1D2F}" dt="2022-06-02T04:54:23.673" v="1700" actId="1036"/>
        <pc:sldMkLst>
          <pc:docMk/>
          <pc:sldMk cId="2460070583" sldId="900"/>
        </pc:sldMkLst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7" creationId="{1CE957AD-921C-678C-B0CF-EDAD2E442C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8" creationId="{87187D45-503E-927B-EC3B-4E7EE5087DC0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4" creationId="{2EB086AC-9992-69E3-0652-BD9157FF3FE2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2206480E-8040-46A5-85DE-B84B445A1D2F}" dt="2022-06-02T04:49:13.037" v="846" actId="478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2206480E-8040-46A5-85DE-B84B445A1D2F}" dt="2022-06-02T04:50:05.006" v="1080" actId="20577"/>
          <ac:spMkLst>
            <pc:docMk/>
            <pc:sldMk cId="2460070583" sldId="900"/>
            <ac:spMk id="19" creationId="{9C339D16-68E4-43C4-A62E-D0146138D23B}"/>
          </ac:spMkLst>
        </pc:spChg>
        <pc:spChg chg="add mod">
          <ac:chgData name="Nguyen Chi Son" userId="606856d02e9d83ac" providerId="LiveId" clId="{2206480E-8040-46A5-85DE-B84B445A1D2F}" dt="2022-06-02T04:50:38.309" v="1119" actId="1036"/>
          <ac:spMkLst>
            <pc:docMk/>
            <pc:sldMk cId="2460070583" sldId="900"/>
            <ac:spMk id="21" creationId="{3C6960D8-F2CB-1BB7-E602-0AB20220BBD8}"/>
          </ac:spMkLst>
        </pc:spChg>
        <pc:spChg chg="add mod">
          <ac:chgData name="Nguyen Chi Son" userId="606856d02e9d83ac" providerId="LiveId" clId="{2206480E-8040-46A5-85DE-B84B445A1D2F}" dt="2022-06-02T04:52:00.620" v="1214" actId="20577"/>
          <ac:spMkLst>
            <pc:docMk/>
            <pc:sldMk cId="2460070583" sldId="900"/>
            <ac:spMk id="22" creationId="{16E5B8CC-8719-303B-B561-0D5CEB13DD3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6" creationId="{C18FFDE9-05D6-C71A-66C1-CA8E0DB4528F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8" creationId="{B1C33467-B489-1E37-FE63-E052264616E3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29" creationId="{D63C93C6-2CA5-ABC3-4261-6C336CCA664D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0" creationId="{31695888-C47D-9AE0-8517-0ACCDA2236EB}"/>
          </ac:spMkLst>
        </pc:spChg>
        <pc:spChg chg="add mod">
          <ac:chgData name="Nguyen Chi Son" userId="606856d02e9d83ac" providerId="LiveId" clId="{2206480E-8040-46A5-85DE-B84B445A1D2F}" dt="2022-06-02T04:54:23.673" v="1700" actId="1036"/>
          <ac:spMkLst>
            <pc:docMk/>
            <pc:sldMk cId="2460070583" sldId="900"/>
            <ac:spMk id="31" creationId="{9E82B8BD-78DF-7C81-54B9-4F65C9DB7074}"/>
          </ac:spMkLst>
        </pc:sp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del">
          <ac:chgData name="Nguyen Chi Son" userId="606856d02e9d83ac" providerId="LiveId" clId="{2206480E-8040-46A5-85DE-B84B445A1D2F}" dt="2022-06-02T04:49:13.037" v="846" actId="478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graphicFrameChg chg="add del mod">
          <ac:chgData name="Nguyen Chi Son" userId="606856d02e9d83ac" providerId="LiveId" clId="{2206480E-8040-46A5-85DE-B84B445A1D2F}" dt="2022-06-02T04:50:32.909" v="1084" actId="478"/>
          <ac:graphicFrameMkLst>
            <pc:docMk/>
            <pc:sldMk cId="2460070583" sldId="900"/>
            <ac:graphicFrameMk id="23" creationId="{B4071F37-2561-D963-8332-4A8E56F0292C}"/>
          </ac:graphicFrameMkLst>
        </pc:graphicFrameChg>
        <pc:graphicFrameChg chg="add mod">
          <ac:chgData name="Nguyen Chi Son" userId="606856d02e9d83ac" providerId="LiveId" clId="{2206480E-8040-46A5-85DE-B84B445A1D2F}" dt="2022-06-02T04:51:44.380" v="1143" actId="1037"/>
          <ac:graphicFrameMkLst>
            <pc:docMk/>
            <pc:sldMk cId="2460070583" sldId="900"/>
            <ac:graphicFrameMk id="24" creationId="{F3A05BFE-FBDD-8582-7F21-830D23DE2683}"/>
          </ac:graphicFrameMkLst>
        </pc:graphicFrameChg>
        <pc:graphicFrameChg chg="add mod">
          <ac:chgData name="Nguyen Chi Son" userId="606856d02e9d83ac" providerId="LiveId" clId="{2206480E-8040-46A5-85DE-B84B445A1D2F}" dt="2022-06-02T04:52:14.280" v="1221" actId="1038"/>
          <ac:graphicFrameMkLst>
            <pc:docMk/>
            <pc:sldMk cId="2460070583" sldId="900"/>
            <ac:graphicFrameMk id="25" creationId="{34776410-162C-A945-83C7-0411DA78D849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2" creationId="{DA7D58EB-85F9-C82C-798C-7567EC646BA5}"/>
          </ac:graphicFrameMkLst>
        </pc:graphicFrameChg>
        <pc:graphicFrameChg chg="add mod">
          <ac:chgData name="Nguyen Chi Son" userId="606856d02e9d83ac" providerId="LiveId" clId="{2206480E-8040-46A5-85DE-B84B445A1D2F}" dt="2022-06-02T04:54:23.673" v="1700" actId="1036"/>
          <ac:graphicFrameMkLst>
            <pc:docMk/>
            <pc:sldMk cId="2460070583" sldId="900"/>
            <ac:graphicFrameMk id="33" creationId="{EADA99BD-0C31-C56F-4ECC-41EAEE40E78C}"/>
          </ac:graphicFrameMkLst>
        </pc:graphicFrameChg>
        <pc:picChg chg="add mod">
          <ac:chgData name="Nguyen Chi Son" userId="606856d02e9d83ac" providerId="LiveId" clId="{2206480E-8040-46A5-85DE-B84B445A1D2F}" dt="2022-06-02T04:54:23.673" v="1700" actId="1036"/>
          <ac:picMkLst>
            <pc:docMk/>
            <pc:sldMk cId="2460070583" sldId="900"/>
            <ac:picMk id="27" creationId="{C7632A2B-D80F-665C-ECF3-6B63DAD5BB64}"/>
          </ac:picMkLst>
        </pc:pic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0" creationId="{69D2D621-7FAE-75EC-279B-94D7547C1708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1" creationId="{F961B7EC-9A9D-CF2F-CDF4-8B13CE0193BC}"/>
          </ac:cxnSpMkLst>
        </pc:cxnChg>
        <pc:cxnChg chg="del">
          <ac:chgData name="Nguyen Chi Son" userId="606856d02e9d83ac" providerId="LiveId" clId="{2206480E-8040-46A5-85DE-B84B445A1D2F}" dt="2022-06-02T04:49:13.037" v="846" actId="478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20:29.335" v="5108" actId="1076"/>
        <pc:sldMkLst>
          <pc:docMk/>
          <pc:sldMk cId="1394142104" sldId="908"/>
        </pc:sldMkLst>
        <pc:spChg chg="mod">
          <ac:chgData name="Nguyen Chi Son" userId="606856d02e9d83ac" providerId="LiveId" clId="{2206480E-8040-46A5-85DE-B84B445A1D2F}" dt="2022-06-02T04:49:50.167" v="1067" actId="20577"/>
          <ac:spMkLst>
            <pc:docMk/>
            <pc:sldMk cId="1394142104" sldId="908"/>
            <ac:spMk id="2" creationId="{BA8A6260-CA4B-46A9-A06E-C71EE59E6992}"/>
          </ac:spMkLst>
        </pc:spChg>
        <pc:spChg chg="add del">
          <ac:chgData name="Nguyen Chi Son" userId="606856d02e9d83ac" providerId="LiveId" clId="{2206480E-8040-46A5-85DE-B84B445A1D2F}" dt="2022-06-02T04:39:53.456" v="518" actId="478"/>
          <ac:spMkLst>
            <pc:docMk/>
            <pc:sldMk cId="1394142104" sldId="908"/>
            <ac:spMk id="3" creationId="{0430BDFB-962F-7488-B676-4E651C980720}"/>
          </ac:spMkLst>
        </pc:spChg>
        <pc:spChg chg="del mod">
          <ac:chgData name="Nguyen Chi Son" userId="606856d02e9d83ac" providerId="LiveId" clId="{2206480E-8040-46A5-85DE-B84B445A1D2F}" dt="2022-06-02T04:20:21.001" v="151" actId="478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5" creationId="{D2360986-6CBF-8126-60CC-2DF033683F2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6" creationId="{2A0873F6-CC65-CBCF-BF3A-4B52225B03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7" creationId="{72EB5EA2-7A1C-FED6-82C9-5BA6F917DD5E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8" creationId="{22DB82F0-EE01-CA95-AB77-FD6BB375FF99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9" creationId="{C9A75EC4-1934-FED8-C58B-24B2CB3BF06A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0" creationId="{8CF135C6-0915-9DB9-5640-424BA5500762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11" creationId="{EAF55211-CCC4-AAD3-9F77-75E16CB61FA5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6" creationId="{4108C8BA-0C5E-D6F6-C3CF-A6FB8898941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17" creationId="{3402326B-7B03-10CF-7423-31C87CC3F4CC}"/>
          </ac:spMkLst>
        </pc:spChg>
        <pc:spChg chg="add del">
          <ac:chgData name="Nguyen Chi Son" userId="606856d02e9d83ac" providerId="LiveId" clId="{2206480E-8040-46A5-85DE-B84B445A1D2F}" dt="2022-06-02T04:42:41.866" v="568" actId="11529"/>
          <ac:spMkLst>
            <pc:docMk/>
            <pc:sldMk cId="1394142104" sldId="908"/>
            <ac:spMk id="23" creationId="{5965CD3C-9543-3FA0-0E4F-C9C76C8226F1}"/>
          </ac:spMkLst>
        </pc:spChg>
        <pc:spChg chg="add del">
          <ac:chgData name="Nguyen Chi Son" userId="606856d02e9d83ac" providerId="LiveId" clId="{2206480E-8040-46A5-85DE-B84B445A1D2F}" dt="2022-06-02T04:42:51.170" v="570" actId="11529"/>
          <ac:spMkLst>
            <pc:docMk/>
            <pc:sldMk cId="1394142104" sldId="908"/>
            <ac:spMk id="24" creationId="{6304258D-006C-8AE4-AA18-7F7D1CBA077D}"/>
          </ac:spMkLst>
        </pc:spChg>
        <pc:spChg chg="add mod">
          <ac:chgData name="Nguyen Chi Son" userId="606856d02e9d83ac" providerId="LiveId" clId="{2206480E-8040-46A5-85DE-B84B445A1D2F}" dt="2022-06-02T04:59:57.878" v="2466" actId="1037"/>
          <ac:spMkLst>
            <pc:docMk/>
            <pc:sldMk cId="1394142104" sldId="908"/>
            <ac:spMk id="25" creationId="{A145DBCF-3349-54DB-8E2D-302E4E0E66D6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5" creationId="{B3F3012A-E4D5-58C4-CA85-BF76F7CAD108}"/>
          </ac:spMkLst>
        </pc:spChg>
        <pc:spChg chg="del">
          <ac:chgData name="Nguyen Chi Son" userId="606856d02e9d83ac" providerId="LiveId" clId="{2206480E-8040-46A5-85DE-B84B445A1D2F}" dt="2022-05-30T17:03:23.479" v="149" actId="478"/>
          <ac:spMkLst>
            <pc:docMk/>
            <pc:sldMk cId="1394142104" sldId="908"/>
            <ac:spMk id="26" creationId="{E643E2EE-EE5D-0C8D-BFD9-207D65E7315D}"/>
          </ac:spMkLst>
        </pc:spChg>
        <pc:spChg chg="add mod">
          <ac:chgData name="Nguyen Chi Son" userId="606856d02e9d83ac" providerId="LiveId" clId="{2206480E-8040-46A5-85DE-B84B445A1D2F}" dt="2022-06-02T10:20:26.374" v="5107" actId="57"/>
          <ac:spMkLst>
            <pc:docMk/>
            <pc:sldMk cId="1394142104" sldId="908"/>
            <ac:spMk id="40" creationId="{64BE1937-22AF-5E6C-F0E3-A13CFD3F5693}"/>
          </ac:spMkLst>
        </pc:spChg>
        <pc:graphicFrameChg chg="add mod">
          <ac:chgData name="Nguyen Chi Son" userId="606856d02e9d83ac" providerId="LiveId" clId="{2206480E-8040-46A5-85DE-B84B445A1D2F}" dt="2022-06-02T04:59:59.519" v="2480" actId="1037"/>
          <ac:graphicFrameMkLst>
            <pc:docMk/>
            <pc:sldMk cId="1394142104" sldId="908"/>
            <ac:graphicFrameMk id="41" creationId="{0778861A-031B-6697-9BF1-0D225E7A8DC9}"/>
          </ac:graphicFrameMkLst>
        </pc:graphicFrameChg>
        <pc:graphicFrameChg chg="add mod">
          <ac:chgData name="Nguyen Chi Son" userId="606856d02e9d83ac" providerId="LiveId" clId="{2206480E-8040-46A5-85DE-B84B445A1D2F}" dt="2022-06-02T10:20:29.335" v="5108" actId="1076"/>
          <ac:graphicFrameMkLst>
            <pc:docMk/>
            <pc:sldMk cId="1394142104" sldId="908"/>
            <ac:graphicFrameMk id="42" creationId="{81041183-9E8C-3EDE-19F5-C9703F40A2D9}"/>
          </ac:graphicFrameMkLst>
        </pc:graphicFrameChg>
        <pc:picChg chg="add mod ord modCrop">
          <ac:chgData name="Nguyen Chi Son" userId="606856d02e9d83ac" providerId="LiveId" clId="{2206480E-8040-46A5-85DE-B84B445A1D2F}" dt="2022-06-02T04:59:57.878" v="2466" actId="1037"/>
          <ac:picMkLst>
            <pc:docMk/>
            <pc:sldMk cId="1394142104" sldId="908"/>
            <ac:picMk id="4" creationId="{3F87CE3E-CED1-2393-F9B1-706DA970864F}"/>
          </ac:picMkLst>
        </pc:picChg>
        <pc:picChg chg="add del mod">
          <ac:chgData name="Nguyen Chi Son" userId="606856d02e9d83ac" providerId="LiveId" clId="{2206480E-8040-46A5-85DE-B84B445A1D2F}" dt="2022-06-02T04:25:42.566" v="165" actId="478"/>
          <ac:picMkLst>
            <pc:docMk/>
            <pc:sldMk cId="1394142104" sldId="908"/>
            <ac:picMk id="1026" creationId="{87EDA87C-F64A-EF76-8840-789D65B6754A}"/>
          </ac:picMkLst>
        </pc:picChg>
        <pc:picChg chg="add del mod">
          <ac:chgData name="Nguyen Chi Son" userId="606856d02e9d83ac" providerId="LiveId" clId="{2206480E-8040-46A5-85DE-B84B445A1D2F}" dt="2022-06-02T04:22:11.872" v="157"/>
          <ac:picMkLst>
            <pc:docMk/>
            <pc:sldMk cId="1394142104" sldId="908"/>
            <ac:picMk id="1028" creationId="{790DC1F8-F265-3C6C-3DF0-2A64B13B68A0}"/>
          </ac:picMkLst>
        </pc:pic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3" creationId="{EB80B636-A30B-EB9A-3A7F-6CE306CC5F15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15" creationId="{941312A9-FC61-1880-F83D-9DA5A77E2D62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18" creationId="{45196E77-F931-0A64-C658-B9F347854C7D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0" creationId="{DBF64CA7-5B3C-AB1E-23E3-E2BFB63EA1BC}"/>
          </ac:cxnSpMkLst>
        </pc:cxnChg>
        <pc:cxnChg chg="del">
          <ac:chgData name="Nguyen Chi Son" userId="606856d02e9d83ac" providerId="LiveId" clId="{2206480E-8040-46A5-85DE-B84B445A1D2F}" dt="2022-05-30T17:03:23.479" v="149" actId="478"/>
          <ac:cxnSpMkLst>
            <pc:docMk/>
            <pc:sldMk cId="1394142104" sldId="908"/>
            <ac:cxnSpMk id="22" creationId="{3082BB06-4461-FA11-CDDA-29806D66FEFC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27" creationId="{39308B84-0DFA-DFFC-EC03-79C660E1B2B8}"/>
          </ac:cxnSpMkLst>
        </pc:cxnChg>
        <pc:cxnChg chg="add mod">
          <ac:chgData name="Nguyen Chi Son" userId="606856d02e9d83ac" providerId="LiveId" clId="{2206480E-8040-46A5-85DE-B84B445A1D2F}" dt="2022-06-02T04:59:57.878" v="2466" actId="1037"/>
          <ac:cxnSpMkLst>
            <pc:docMk/>
            <pc:sldMk cId="1394142104" sldId="908"/>
            <ac:cxnSpMk id="30" creationId="{9495BD87-F8AD-1117-AA9E-81FED9CBB4B5}"/>
          </ac:cxnSpMkLst>
        </pc:cxnChg>
      </pc:sldChg>
      <pc:sldChg chg="addSp delSp modSp mod delAnim modAnim">
        <pc:chgData name="Nguyen Chi Son" userId="606856d02e9d83ac" providerId="LiveId" clId="{2206480E-8040-46A5-85DE-B84B445A1D2F}" dt="2022-06-02T10:00:34.662" v="4193" actId="1036"/>
        <pc:sldMkLst>
          <pc:docMk/>
          <pc:sldMk cId="3643987355" sldId="914"/>
        </pc:sldMkLst>
        <pc:spChg chg="mod">
          <ac:chgData name="Nguyen Chi Son" userId="606856d02e9d83ac" providerId="LiveId" clId="{2206480E-8040-46A5-85DE-B84B445A1D2F}" dt="2022-06-02T09:50:23.323" v="3766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0:00:28.487" v="4164" actId="478"/>
          <ac:spMkLst>
            <pc:docMk/>
            <pc:sldMk cId="3643987355" sldId="914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00:34.662" v="4193" actId="1036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0:00:26.486" v="4163" actId="478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2206480E-8040-46A5-85DE-B84B445A1D2F}" dt="2022-06-02T09:59:23.547" v="3768" actId="478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2206480E-8040-46A5-85DE-B84B445A1D2F}" dt="2022-06-02T09:59:23.116" v="3767" actId="478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09:49:29.872" v="3333" actId="478"/>
          <ac:picMkLst>
            <pc:docMk/>
            <pc:sldMk cId="3643987355" sldId="914"/>
            <ac:picMk id="3" creationId="{79DF294F-CF97-0E0B-34B1-38E46CC6412C}"/>
          </ac:picMkLst>
        </pc:picChg>
        <pc:picChg chg="add mod">
          <ac:chgData name="Nguyen Chi Son" userId="606856d02e9d83ac" providerId="LiveId" clId="{2206480E-8040-46A5-85DE-B84B445A1D2F}" dt="2022-06-02T10:00:34.662" v="4193" actId="1036"/>
          <ac:picMkLst>
            <pc:docMk/>
            <pc:sldMk cId="3643987355" sldId="914"/>
            <ac:picMk id="12" creationId="{C4DA393B-FF3F-C0F1-D040-9B1AD183A188}"/>
          </ac:picMkLst>
        </pc:picChg>
      </pc:sldChg>
      <pc:sldChg chg="del">
        <pc:chgData name="Nguyen Chi Son" userId="606856d02e9d83ac" providerId="LiveId" clId="{2206480E-8040-46A5-85DE-B84B445A1D2F}" dt="2022-06-02T04:49:10.314" v="845" actId="47"/>
        <pc:sldMkLst>
          <pc:docMk/>
          <pc:sldMk cId="1190829174" sldId="916"/>
        </pc:sldMkLst>
      </pc:sldChg>
      <pc:sldChg chg="del">
        <pc:chgData name="Nguyen Chi Son" userId="606856d02e9d83ac" providerId="LiveId" clId="{2206480E-8040-46A5-85DE-B84B445A1D2F}" dt="2022-06-02T09:49:28.458" v="3332" actId="47"/>
        <pc:sldMkLst>
          <pc:docMk/>
          <pc:sldMk cId="1259078798" sldId="924"/>
        </pc:sldMkLst>
      </pc:sldChg>
      <pc:sldChg chg="addSp delSp modSp mod delAnim modAnim">
        <pc:chgData name="Nguyen Chi Son" userId="606856d02e9d83ac" providerId="LiveId" clId="{2206480E-8040-46A5-85DE-B84B445A1D2F}" dt="2022-06-02T10:15:23.049" v="4661"/>
        <pc:sldMkLst>
          <pc:docMk/>
          <pc:sldMk cId="1548001408" sldId="925"/>
        </pc:sldMkLst>
        <pc:spChg chg="add mod">
          <ac:chgData name="Nguyen Chi Son" userId="606856d02e9d83ac" providerId="LiveId" clId="{2206480E-8040-46A5-85DE-B84B445A1D2F}" dt="2022-06-02T10:09:59.959" v="4445" actId="20577"/>
          <ac:spMkLst>
            <pc:docMk/>
            <pc:sldMk cId="1548001408" sldId="925"/>
            <ac:spMk id="12" creationId="{D6800878-F88B-22B3-DFA1-3EDC49F7D105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3" creationId="{9EE8A614-BCD1-FE95-A5D2-CDA6293B5B5D}"/>
          </ac:spMkLst>
        </pc:spChg>
        <pc:spChg chg="add mod">
          <ac:chgData name="Nguyen Chi Son" userId="606856d02e9d83ac" providerId="LiveId" clId="{2206480E-8040-46A5-85DE-B84B445A1D2F}" dt="2022-06-02T10:08:02.604" v="4377" actId="1035"/>
          <ac:spMkLst>
            <pc:docMk/>
            <pc:sldMk cId="1548001408" sldId="925"/>
            <ac:spMk id="14" creationId="{7AEFDD8D-63BF-80B1-17C3-A7D5F85F6BFB}"/>
          </ac:spMkLst>
        </pc:spChg>
        <pc:spChg chg="add mod">
          <ac:chgData name="Nguyen Chi Son" userId="606856d02e9d83ac" providerId="LiveId" clId="{2206480E-8040-46A5-85DE-B84B445A1D2F}" dt="2022-06-02T10:14:03.542" v="4652" actId="20577"/>
          <ac:spMkLst>
            <pc:docMk/>
            <pc:sldMk cId="1548001408" sldId="925"/>
            <ac:spMk id="15" creationId="{3FA68FD0-2B3A-1A94-5A80-F7834E3234C4}"/>
          </ac:spMkLst>
        </pc:spChg>
        <pc:spChg chg="mod">
          <ac:chgData name="Nguyen Chi Son" userId="606856d02e9d83ac" providerId="LiveId" clId="{2206480E-8040-46A5-85DE-B84B445A1D2F}" dt="2022-06-02T10:07:43.772" v="4324" actId="20577"/>
          <ac:spMkLst>
            <pc:docMk/>
            <pc:sldMk cId="1548001408" sldId="925"/>
            <ac:spMk id="19" creationId="{9C339D16-68E4-43C4-A62E-D0146138D23B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4" creationId="{9FA2B2C3-D1D8-7817-AA87-B67F1664BC7D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5" creationId="{03D6376B-C45A-F677-0F79-A1ECFA193708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6" creationId="{94EFD63C-9318-AD67-9A4A-9500E05B7D4E}"/>
          </ac:spMkLst>
        </pc:spChg>
        <pc:spChg chg="del mod">
          <ac:chgData name="Nguyen Chi Son" userId="606856d02e9d83ac" providerId="LiveId" clId="{2206480E-8040-46A5-85DE-B84B445A1D2F}" dt="2022-06-02T10:07:59.515" v="4352" actId="478"/>
          <ac:spMkLst>
            <pc:docMk/>
            <pc:sldMk cId="1548001408" sldId="925"/>
            <ac:spMk id="28" creationId="{59480F01-1FA6-8EB7-5CF9-FB039E8BC80A}"/>
          </ac:spMkLst>
        </pc:spChg>
        <pc:graphicFrameChg chg="add del mod">
          <ac:chgData name="Nguyen Chi Son" userId="606856d02e9d83ac" providerId="LiveId" clId="{2206480E-8040-46A5-85DE-B84B445A1D2F}" dt="2022-06-02T10:10:48.994" v="4540" actId="478"/>
          <ac:graphicFrameMkLst>
            <pc:docMk/>
            <pc:sldMk cId="1548001408" sldId="925"/>
            <ac:graphicFrameMk id="16" creationId="{C312897A-4DCC-86B5-D936-5C2169874FBE}"/>
          </ac:graphicFrameMkLst>
        </pc:graphicFrameChg>
        <pc:graphicFrameChg chg="add mod">
          <ac:chgData name="Nguyen Chi Son" userId="606856d02e9d83ac" providerId="LiveId" clId="{2206480E-8040-46A5-85DE-B84B445A1D2F}" dt="2022-06-02T10:12:38.661" v="4560" actId="1076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graphicFrameChg chg="add mod">
          <ac:chgData name="Nguyen Chi Son" userId="606856d02e9d83ac" providerId="LiveId" clId="{2206480E-8040-46A5-85DE-B84B445A1D2F}" dt="2022-06-02T10:10:28.869" v="4451" actId="1076"/>
          <ac:graphicFrameMkLst>
            <pc:docMk/>
            <pc:sldMk cId="1548001408" sldId="925"/>
            <ac:graphicFrameMk id="20" creationId="{FB2D1A6D-2636-A919-E206-A742E1D84C29}"/>
          </ac:graphicFrameMkLst>
        </pc:graphicFrameChg>
        <pc:graphicFrameChg chg="add mod">
          <ac:chgData name="Nguyen Chi Son" userId="606856d02e9d83ac" providerId="LiveId" clId="{2206480E-8040-46A5-85DE-B84B445A1D2F}" dt="2022-06-02T10:15:23.049" v="4661"/>
          <ac:graphicFrameMkLst>
            <pc:docMk/>
            <pc:sldMk cId="1548001408" sldId="925"/>
            <ac:graphicFrameMk id="22" creationId="{59541FB8-948C-6032-96B6-4D2FDFC3D394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0" creationId="{67A9E834-3A5D-04F0-A06E-F379F1314907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4" creationId="{17A40FEA-E3A7-7DE2-67CA-7A31A086F9F1}"/>
          </ac:graphicFrameMkLst>
        </pc:graphicFrameChg>
        <pc:graphicFrameChg chg="del mod">
          <ac:chgData name="Nguyen Chi Son" userId="606856d02e9d83ac" providerId="LiveId" clId="{2206480E-8040-46A5-85DE-B84B445A1D2F}" dt="2022-06-02T10:07:59.515" v="4352" actId="478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2206480E-8040-46A5-85DE-B84B445A1D2F}" dt="2022-06-02T10:07:21.788" v="4194" actId="478"/>
          <ac:picMkLst>
            <pc:docMk/>
            <pc:sldMk cId="1548001408" sldId="925"/>
            <ac:picMk id="4" creationId="{D6554905-CDBF-2AA0-F1CF-D4E606C8A84F}"/>
          </ac:picMkLst>
        </pc:picChg>
        <pc:picChg chg="add del mod">
          <ac:chgData name="Nguyen Chi Son" userId="606856d02e9d83ac" providerId="LiveId" clId="{2206480E-8040-46A5-85DE-B84B445A1D2F}" dt="2022-06-02T10:10:03.497" v="4446" actId="478"/>
          <ac:picMkLst>
            <pc:docMk/>
            <pc:sldMk cId="1548001408" sldId="925"/>
            <ac:picMk id="17" creationId="{0107CB47-241D-8BCA-A885-8B2D26A6F2CE}"/>
          </ac:picMkLst>
        </pc:picChg>
        <pc:picChg chg="add del mod">
          <ac:chgData name="Nguyen Chi Son" userId="606856d02e9d83ac" providerId="LiveId" clId="{2206480E-8040-46A5-85DE-B84B445A1D2F}" dt="2022-06-02T10:14:07.500" v="4653" actId="478"/>
          <ac:picMkLst>
            <pc:docMk/>
            <pc:sldMk cId="1548001408" sldId="925"/>
            <ac:picMk id="21" creationId="{2A8F367B-A447-7543-98A9-2CA0E6AA99F0}"/>
          </ac:picMkLst>
        </pc:picChg>
        <pc:picChg chg="add mod">
          <ac:chgData name="Nguyen Chi Son" userId="606856d02e9d83ac" providerId="LiveId" clId="{2206480E-8040-46A5-85DE-B84B445A1D2F}" dt="2022-06-02T10:14:33.498" v="4656" actId="1076"/>
          <ac:picMkLst>
            <pc:docMk/>
            <pc:sldMk cId="1548001408" sldId="925"/>
            <ac:picMk id="2050" creationId="{CAC113ED-7936-3A52-86B3-D91166CE6C93}"/>
          </ac:picMkLst>
        </pc:picChg>
      </pc:sldChg>
      <pc:sldChg chg="addSp delSp modSp mod delAnim modAnim">
        <pc:chgData name="Nguyen Chi Son" userId="606856d02e9d83ac" providerId="LiveId" clId="{2206480E-8040-46A5-85DE-B84B445A1D2F}" dt="2022-06-02T10:19:57.903" v="5081" actId="1076"/>
        <pc:sldMkLst>
          <pc:docMk/>
          <pc:sldMk cId="3464370416" sldId="926"/>
        </pc:sldMkLst>
        <pc:spChg chg="mod">
          <ac:chgData name="Nguyen Chi Son" userId="606856d02e9d83ac" providerId="LiveId" clId="{2206480E-8040-46A5-85DE-B84B445A1D2F}" dt="2022-06-02T10:17:28.896" v="4942" actId="20577"/>
          <ac:spMkLst>
            <pc:docMk/>
            <pc:sldMk cId="3464370416" sldId="926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0:19:10.196" v="5011" actId="1035"/>
          <ac:spMkLst>
            <pc:docMk/>
            <pc:sldMk cId="3464370416" sldId="926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0:19:17.607" v="5077" actId="20577"/>
          <ac:spMkLst>
            <pc:docMk/>
            <pc:sldMk cId="3464370416" sldId="926"/>
            <ac:spMk id="28" creationId="{59480F01-1FA6-8EB7-5CF9-FB039E8BC80A}"/>
          </ac:spMkLst>
        </pc:spChg>
        <pc:graphicFrameChg chg="add mod">
          <ac:chgData name="Nguyen Chi Son" userId="606856d02e9d83ac" providerId="LiveId" clId="{2206480E-8040-46A5-85DE-B84B445A1D2F}" dt="2022-06-02T10:19:10.196" v="5011" actId="1035"/>
          <ac:graphicFrameMkLst>
            <pc:docMk/>
            <pc:sldMk cId="3464370416" sldId="926"/>
            <ac:graphicFrameMk id="10" creationId="{37BF8EFF-98FE-E6F3-310C-7F646813EF59}"/>
          </ac:graphicFrameMkLst>
        </pc:graphicFrameChg>
        <pc:graphicFrameChg chg="add mod">
          <ac:chgData name="Nguyen Chi Son" userId="606856d02e9d83ac" providerId="LiveId" clId="{2206480E-8040-46A5-85DE-B84B445A1D2F}" dt="2022-06-02T10:19:57.903" v="5081" actId="1076"/>
          <ac:graphicFrameMkLst>
            <pc:docMk/>
            <pc:sldMk cId="3464370416" sldId="926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0:18:56.679" v="4943" actId="478"/>
          <ac:graphicFrameMkLst>
            <pc:docMk/>
            <pc:sldMk cId="3464370416" sldId="926"/>
            <ac:graphicFrameMk id="30" creationId="{67A9E834-3A5D-04F0-A06E-F379F1314907}"/>
          </ac:graphicFrameMkLst>
        </pc:graphicFrameChg>
        <pc:picChg chg="del">
          <ac:chgData name="Nguyen Chi Son" userId="606856d02e9d83ac" providerId="LiveId" clId="{2206480E-8040-46A5-85DE-B84B445A1D2F}" dt="2022-06-02T10:16:50.310" v="4662" actId="478"/>
          <ac:picMkLst>
            <pc:docMk/>
            <pc:sldMk cId="3464370416" sldId="926"/>
            <ac:picMk id="4" creationId="{D6554905-CDBF-2AA0-F1CF-D4E606C8A84F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05:01:47.593" v="2697" actId="1076"/>
        <pc:sldMkLst>
          <pc:docMk/>
          <pc:sldMk cId="3624051361" sldId="927"/>
        </pc:sldMkLst>
        <pc:spChg chg="add mod">
          <ac:chgData name="Nguyen Chi Son" userId="606856d02e9d83ac" providerId="LiveId" clId="{2206480E-8040-46A5-85DE-B84B445A1D2F}" dt="2022-06-02T04:58:15.847" v="2270" actId="57"/>
          <ac:spMkLst>
            <pc:docMk/>
            <pc:sldMk cId="3624051361" sldId="927"/>
            <ac:spMk id="8" creationId="{718180F6-8E12-5BF9-8969-92CD1C363B90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0" creationId="{127A30CF-877B-8727-0C6D-444B2ECCDB89}"/>
          </ac:spMkLst>
        </pc:spChg>
        <pc:spChg chg="add mod">
          <ac:chgData name="Nguyen Chi Son" userId="606856d02e9d83ac" providerId="LiveId" clId="{2206480E-8040-46A5-85DE-B84B445A1D2F}" dt="2022-06-02T04:55:23.810" v="2042" actId="1036"/>
          <ac:spMkLst>
            <pc:docMk/>
            <pc:sldMk cId="3624051361" sldId="927"/>
            <ac:spMk id="11" creationId="{95750EF6-7105-ECFA-5A39-D32D54919FA8}"/>
          </ac:spMkLst>
        </pc:spChg>
        <pc:spChg chg="add mod">
          <ac:chgData name="Nguyen Chi Son" userId="606856d02e9d83ac" providerId="LiveId" clId="{2206480E-8040-46A5-85DE-B84B445A1D2F}" dt="2022-06-02T05:01:13.563" v="2689" actId="20577"/>
          <ac:spMkLst>
            <pc:docMk/>
            <pc:sldMk cId="3624051361" sldId="927"/>
            <ac:spMk id="12" creationId="{07065127-02AE-DCE5-2607-99784F92B1D3}"/>
          </ac:spMkLst>
        </pc:spChg>
        <pc:spChg chg="mod">
          <ac:chgData name="Nguyen Chi Son" userId="606856d02e9d83ac" providerId="LiveId" clId="{2206480E-8040-46A5-85DE-B84B445A1D2F}" dt="2022-06-02T04:55:19.731" v="2040" actId="20577"/>
          <ac:spMkLst>
            <pc:docMk/>
            <pc:sldMk cId="3624051361" sldId="927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1" creationId="{3C6960D8-F2CB-1BB7-E602-0AB20220BBD8}"/>
          </ac:spMkLst>
        </pc:spChg>
        <pc:spChg chg="del">
          <ac:chgData name="Nguyen Chi Son" userId="606856d02e9d83ac" providerId="LiveId" clId="{2206480E-8040-46A5-85DE-B84B445A1D2F}" dt="2022-06-02T04:52:52.941" v="1488" actId="478"/>
          <ac:spMkLst>
            <pc:docMk/>
            <pc:sldMk cId="3624051361" sldId="927"/>
            <ac:spMk id="22" creationId="{16E5B8CC-8719-303B-B561-0D5CEB13DD3B}"/>
          </ac:spMkLst>
        </pc:spChg>
        <pc:graphicFrameChg chg="add del mod">
          <ac:chgData name="Nguyen Chi Son" userId="606856d02e9d83ac" providerId="LiveId" clId="{2206480E-8040-46A5-85DE-B84B445A1D2F}" dt="2022-06-02T04:57:11.066" v="2092" actId="478"/>
          <ac:graphicFrameMkLst>
            <pc:docMk/>
            <pc:sldMk cId="3624051361" sldId="927"/>
            <ac:graphicFrameMk id="13" creationId="{1DC93D5C-B92B-5A80-2A2F-A5A0CB233D54}"/>
          </ac:graphicFrameMkLst>
        </pc:graphicFrameChg>
        <pc:graphicFrameChg chg="add mod">
          <ac:chgData name="Nguyen Chi Son" userId="606856d02e9d83ac" providerId="LiveId" clId="{2206480E-8040-46A5-85DE-B84B445A1D2F}" dt="2022-06-02T04:58:55.900" v="2353" actId="1076"/>
          <ac:graphicFrameMkLst>
            <pc:docMk/>
            <pc:sldMk cId="3624051361" sldId="927"/>
            <ac:graphicFrameMk id="14" creationId="{135E2BBD-9396-BE9E-42DE-7C986E4F20DE}"/>
          </ac:graphicFrameMkLst>
        </pc:graphicFrameChg>
        <pc:graphicFrameChg chg="add del mod">
          <ac:chgData name="Nguyen Chi Son" userId="606856d02e9d83ac" providerId="LiveId" clId="{2206480E-8040-46A5-85DE-B84B445A1D2F}" dt="2022-06-02T04:53:41.627" v="1647" actId="478"/>
          <ac:graphicFrameMkLst>
            <pc:docMk/>
            <pc:sldMk cId="3624051361" sldId="927"/>
            <ac:graphicFrameMk id="15" creationId="{C34DF32A-5546-CD59-2B41-453D03A84EB6}"/>
          </ac:graphicFrameMkLst>
        </pc:graphicFrameChg>
        <pc:graphicFrameChg chg="add mod">
          <ac:chgData name="Nguyen Chi Son" userId="606856d02e9d83ac" providerId="LiveId" clId="{2206480E-8040-46A5-85DE-B84B445A1D2F}" dt="2022-06-02T05:01:47.593" v="2697" actId="1076"/>
          <ac:graphicFrameMkLst>
            <pc:docMk/>
            <pc:sldMk cId="3624051361" sldId="927"/>
            <ac:graphicFrameMk id="17" creationId="{6006B298-8BD2-6A52-0FE1-0765B8C50FBB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4" creationId="{F3A05BFE-FBDD-8582-7F21-830D23DE2683}"/>
          </ac:graphicFrameMkLst>
        </pc:graphicFrameChg>
        <pc:graphicFrameChg chg="del">
          <ac:chgData name="Nguyen Chi Son" userId="606856d02e9d83ac" providerId="LiveId" clId="{2206480E-8040-46A5-85DE-B84B445A1D2F}" dt="2022-06-02T04:52:52.941" v="1488" actId="478"/>
          <ac:graphicFrameMkLst>
            <pc:docMk/>
            <pc:sldMk cId="3624051361" sldId="927"/>
            <ac:graphicFrameMk id="25" creationId="{34776410-162C-A945-83C7-0411DA78D849}"/>
          </ac:graphicFrameMkLst>
        </pc:graphicFrameChg>
        <pc:picChg chg="add mod">
          <ac:chgData name="Nguyen Chi Son" userId="606856d02e9d83ac" providerId="LiveId" clId="{2206480E-8040-46A5-85DE-B84B445A1D2F}" dt="2022-06-02T04:58:28.812" v="2274" actId="1076"/>
          <ac:picMkLst>
            <pc:docMk/>
            <pc:sldMk cId="3624051361" sldId="927"/>
            <ac:picMk id="16" creationId="{7DA79D22-CA3F-1D40-9849-6D76F1BDDCFB}"/>
          </ac:picMkLst>
        </pc:picChg>
      </pc:sldChg>
      <pc:sldChg chg="delSp modSp add mod">
        <pc:chgData name="Nguyen Chi Son" userId="606856d02e9d83ac" providerId="LiveId" clId="{2206480E-8040-46A5-85DE-B84B445A1D2F}" dt="2022-06-02T10:40:49.992" v="5458" actId="1076"/>
        <pc:sldMkLst>
          <pc:docMk/>
          <pc:sldMk cId="2727453419" sldId="928"/>
        </pc:sldMkLst>
        <pc:spChg chg="mod">
          <ac:chgData name="Nguyen Chi Son" userId="606856d02e9d83ac" providerId="LiveId" clId="{2206480E-8040-46A5-85DE-B84B445A1D2F}" dt="2022-06-02T10:39:33.870" v="5373" actId="20577"/>
          <ac:spMkLst>
            <pc:docMk/>
            <pc:sldMk cId="2727453419" sldId="928"/>
            <ac:spMk id="2" creationId="{BA8A6260-CA4B-46A9-A06E-C71EE59E6992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9" creationId="{6D3E3DA0-47B8-91A3-1155-2AF2939848D1}"/>
          </ac:spMkLst>
        </pc:spChg>
        <pc:spChg chg="mod">
          <ac:chgData name="Nguyen Chi Son" userId="606856d02e9d83ac" providerId="LiveId" clId="{2206480E-8040-46A5-85DE-B84B445A1D2F}" dt="2022-06-02T10:40:18.273" v="5411" actId="1076"/>
          <ac:spMkLst>
            <pc:docMk/>
            <pc:sldMk cId="2727453419" sldId="928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0:40:49.992" v="5458" actId="1076"/>
          <ac:spMkLst>
            <pc:docMk/>
            <pc:sldMk cId="2727453419" sldId="928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0:39:40.130" v="5383" actId="478"/>
          <ac:graphicFrameMkLst>
            <pc:docMk/>
            <pc:sldMk cId="2727453419" sldId="928"/>
            <ac:graphicFrameMk id="8" creationId="{A6D0A7A3-4160-CAE4-1C98-815DF81F6D62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0" creationId="{5BCAF90C-BD07-8BCA-B345-B2973527534E}"/>
          </ac:graphicFrameMkLst>
        </pc:graphicFrameChg>
        <pc:graphicFrameChg chg="mod">
          <ac:chgData name="Nguyen Chi Son" userId="606856d02e9d83ac" providerId="LiveId" clId="{2206480E-8040-46A5-85DE-B84B445A1D2F}" dt="2022-06-02T10:40:18.273" v="5411" actId="1076"/>
          <ac:graphicFrameMkLst>
            <pc:docMk/>
            <pc:sldMk cId="2727453419" sldId="928"/>
            <ac:graphicFrameMk id="11" creationId="{48C5ABC7-A8F5-45BB-7D42-0856D50769D1}"/>
          </ac:graphicFrameMkLst>
        </pc:graphicFrameChg>
      </pc:sldChg>
      <pc:sldChg chg="addSp modSp add mod modAnim">
        <pc:chgData name="Nguyen Chi Son" userId="606856d02e9d83ac" providerId="LiveId" clId="{2206480E-8040-46A5-85DE-B84B445A1D2F}" dt="2022-06-02T11:36:23.218" v="6212" actId="1076"/>
        <pc:sldMkLst>
          <pc:docMk/>
          <pc:sldMk cId="3897906612" sldId="929"/>
        </pc:sldMkLst>
        <pc:spChg chg="mod">
          <ac:chgData name="Nguyen Chi Son" userId="606856d02e9d83ac" providerId="LiveId" clId="{2206480E-8040-46A5-85DE-B84B445A1D2F}" dt="2022-06-02T10:42:46.325" v="5848" actId="20577"/>
          <ac:spMkLst>
            <pc:docMk/>
            <pc:sldMk cId="3897906612" sldId="929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33:34.313" v="6122" actId="20577"/>
          <ac:spMkLst>
            <pc:docMk/>
            <pc:sldMk cId="3897906612" sldId="929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5" creationId="{03D6376B-C45A-F677-0F79-A1ECFA193708}"/>
          </ac:spMkLst>
        </pc:spChg>
        <pc:spChg chg="mod">
          <ac:chgData name="Nguyen Chi Son" userId="606856d02e9d83ac" providerId="LiveId" clId="{2206480E-8040-46A5-85DE-B84B445A1D2F}" dt="2022-06-02T11:31:54.158" v="6052" actId="1036"/>
          <ac:spMkLst>
            <pc:docMk/>
            <pc:sldMk cId="3897906612" sldId="929"/>
            <ac:spMk id="26" creationId="{94EFD63C-9318-AD67-9A4A-9500E05B7D4E}"/>
          </ac:spMkLst>
        </pc:spChg>
        <pc:spChg chg="mod">
          <ac:chgData name="Nguyen Chi Son" userId="606856d02e9d83ac" providerId="LiveId" clId="{2206480E-8040-46A5-85DE-B84B445A1D2F}" dt="2022-06-02T11:34:18.713" v="6206" actId="20577"/>
          <ac:spMkLst>
            <pc:docMk/>
            <pc:sldMk cId="3897906612" sldId="929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33:37.716" v="6123" actId="1076"/>
          <ac:graphicFrameMkLst>
            <pc:docMk/>
            <pc:sldMk cId="3897906612" sldId="929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31:54.158" v="6052" actId="1036"/>
          <ac:graphicFrameMkLst>
            <pc:docMk/>
            <pc:sldMk cId="3897906612" sldId="929"/>
            <ac:graphicFrameMk id="11" creationId="{F5C66734-D7F5-38DF-164F-5BEA987AACC6}"/>
          </ac:graphicFrameMkLst>
        </pc:graphicFrameChg>
        <pc:graphicFrameChg chg="add mod">
          <ac:chgData name="Nguyen Chi Son" userId="606856d02e9d83ac" providerId="LiveId" clId="{2206480E-8040-46A5-85DE-B84B445A1D2F}" dt="2022-06-02T11:36:23.218" v="6212" actId="1076"/>
          <ac:graphicFrameMkLst>
            <pc:docMk/>
            <pc:sldMk cId="3897906612" sldId="929"/>
            <ac:graphicFrameMk id="15" creationId="{EF143746-DECC-1EFC-3CAA-55F395B9E5F6}"/>
          </ac:graphicFrameMkLst>
        </pc:graphicFrameChg>
        <pc:picChg chg="add mod">
          <ac:chgData name="Nguyen Chi Son" userId="606856d02e9d83ac" providerId="LiveId" clId="{2206480E-8040-46A5-85DE-B84B445A1D2F}" dt="2022-06-02T11:33:26.771" v="6113" actId="1076"/>
          <ac:picMkLst>
            <pc:docMk/>
            <pc:sldMk cId="3897906612" sldId="929"/>
            <ac:picMk id="12" creationId="{E75D0F44-0884-DF69-41A1-C791681851F0}"/>
          </ac:picMkLst>
        </pc:picChg>
        <pc:cxnChg chg="add mod">
          <ac:chgData name="Nguyen Chi Son" userId="606856d02e9d83ac" providerId="LiveId" clId="{2206480E-8040-46A5-85DE-B84B445A1D2F}" dt="2022-06-02T11:34:01.508" v="6128" actId="14100"/>
          <ac:cxnSpMkLst>
            <pc:docMk/>
            <pc:sldMk cId="3897906612" sldId="929"/>
            <ac:cxnSpMk id="3" creationId="{B9221082-7167-E6F5-77F1-138D6E783211}"/>
          </ac:cxnSpMkLst>
        </pc:cxnChg>
      </pc:sldChg>
      <pc:sldChg chg="delSp modSp add mod delAnim modAnim">
        <pc:chgData name="Nguyen Chi Son" userId="606856d02e9d83ac" providerId="LiveId" clId="{2206480E-8040-46A5-85DE-B84B445A1D2F}" dt="2022-06-02T11:42:48.559" v="7160" actId="1035"/>
        <pc:sldMkLst>
          <pc:docMk/>
          <pc:sldMk cId="3877214163" sldId="930"/>
        </pc:sldMkLst>
        <pc:spChg chg="mod">
          <ac:chgData name="Nguyen Chi Son" userId="606856d02e9d83ac" providerId="LiveId" clId="{2206480E-8040-46A5-85DE-B84B445A1D2F}" dt="2022-06-02T11:38:23.909" v="6696" actId="20577"/>
          <ac:spMkLst>
            <pc:docMk/>
            <pc:sldMk cId="3877214163" sldId="930"/>
            <ac:spMk id="19" creationId="{9C339D16-68E4-43C4-A62E-D0146138D23B}"/>
          </ac:spMkLst>
        </pc:spChg>
        <pc:spChg chg="mod">
          <ac:chgData name="Nguyen Chi Son" userId="606856d02e9d83ac" providerId="LiveId" clId="{2206480E-8040-46A5-85DE-B84B445A1D2F}" dt="2022-06-02T11:40:43.175" v="6910" actId="122"/>
          <ac:spMkLst>
            <pc:docMk/>
            <pc:sldMk cId="3877214163" sldId="930"/>
            <ac:spMk id="24" creationId="{9FA2B2C3-D1D8-7817-AA87-B67F1664BC7D}"/>
          </ac:spMkLst>
        </pc:spChg>
        <pc:spChg chg="mod">
          <ac:chgData name="Nguyen Chi Son" userId="606856d02e9d83ac" providerId="LiveId" clId="{2206480E-8040-46A5-85DE-B84B445A1D2F}" dt="2022-06-02T11:42:46.840" v="7157" actId="20577"/>
          <ac:spMkLst>
            <pc:docMk/>
            <pc:sldMk cId="3877214163" sldId="930"/>
            <ac:spMk id="28" creationId="{59480F01-1FA6-8EB7-5CF9-FB039E8BC80A}"/>
          </ac:spMkLst>
        </pc:spChg>
        <pc:graphicFrameChg chg="mod">
          <ac:chgData name="Nguyen Chi Son" userId="606856d02e9d83ac" providerId="LiveId" clId="{2206480E-8040-46A5-85DE-B84B445A1D2F}" dt="2022-06-02T11:40:47.615" v="6912" actId="1076"/>
          <ac:graphicFrameMkLst>
            <pc:docMk/>
            <pc:sldMk cId="3877214163" sldId="930"/>
            <ac:graphicFrameMk id="10" creationId="{37BF8EFF-98FE-E6F3-310C-7F646813EF59}"/>
          </ac:graphicFrameMkLst>
        </pc:graphicFrameChg>
        <pc:graphicFrameChg chg="mod">
          <ac:chgData name="Nguyen Chi Son" userId="606856d02e9d83ac" providerId="LiveId" clId="{2206480E-8040-46A5-85DE-B84B445A1D2F}" dt="2022-06-02T11:42:48.559" v="7160" actId="1035"/>
          <ac:graphicFrameMkLst>
            <pc:docMk/>
            <pc:sldMk cId="3877214163" sldId="930"/>
            <ac:graphicFrameMk id="11" creationId="{F5C66734-D7F5-38DF-164F-5BEA987AACC6}"/>
          </ac:graphicFrameMkLst>
        </pc:graphicFrameChg>
        <pc:graphicFrameChg chg="del">
          <ac:chgData name="Nguyen Chi Son" userId="606856d02e9d83ac" providerId="LiveId" clId="{2206480E-8040-46A5-85DE-B84B445A1D2F}" dt="2022-06-02T11:38:32.989" v="6697" actId="478"/>
          <ac:graphicFrameMkLst>
            <pc:docMk/>
            <pc:sldMk cId="3877214163" sldId="930"/>
            <ac:graphicFrameMk id="15" creationId="{EF143746-DECC-1EFC-3CAA-55F395B9E5F6}"/>
          </ac:graphicFrameMkLst>
        </pc:graphicFrameChg>
        <pc:picChg chg="del">
          <ac:chgData name="Nguyen Chi Son" userId="606856d02e9d83ac" providerId="LiveId" clId="{2206480E-8040-46A5-85DE-B84B445A1D2F}" dt="2022-06-02T11:37:15.845" v="6214" actId="478"/>
          <ac:picMkLst>
            <pc:docMk/>
            <pc:sldMk cId="3877214163" sldId="930"/>
            <ac:picMk id="12" creationId="{E75D0F44-0884-DF69-41A1-C791681851F0}"/>
          </ac:picMkLst>
        </pc:picChg>
        <pc:cxnChg chg="del">
          <ac:chgData name="Nguyen Chi Son" userId="606856d02e9d83ac" providerId="LiveId" clId="{2206480E-8040-46A5-85DE-B84B445A1D2F}" dt="2022-06-02T11:40:44.842" v="6911" actId="478"/>
          <ac:cxnSpMkLst>
            <pc:docMk/>
            <pc:sldMk cId="3877214163" sldId="930"/>
            <ac:cxnSpMk id="3" creationId="{B9221082-7167-E6F5-77F1-138D6E783211}"/>
          </ac:cxnSpMkLst>
        </pc:cxnChg>
      </pc:sldChg>
      <pc:sldChg chg="modSp add mod">
        <pc:chgData name="Nguyen Chi Son" userId="606856d02e9d83ac" providerId="LiveId" clId="{2206480E-8040-46A5-85DE-B84B445A1D2F}" dt="2022-06-02T11:44:27.925" v="7264" actId="1036"/>
        <pc:sldMkLst>
          <pc:docMk/>
          <pc:sldMk cId="3935361284" sldId="931"/>
        </pc:sldMkLst>
        <pc:spChg chg="mod">
          <ac:chgData name="Nguyen Chi Son" userId="606856d02e9d83ac" providerId="LiveId" clId="{2206480E-8040-46A5-85DE-B84B445A1D2F}" dt="2022-06-02T11:44:23.502" v="7242" actId="20577"/>
          <ac:spMkLst>
            <pc:docMk/>
            <pc:sldMk cId="3935361284" sldId="931"/>
            <ac:spMk id="2" creationId="{DAF08EC2-5D0D-48D9-855C-A59C0E5ED55B}"/>
          </ac:spMkLst>
        </pc:spChg>
        <pc:spChg chg="mod">
          <ac:chgData name="Nguyen Chi Son" userId="606856d02e9d83ac" providerId="LiveId" clId="{2206480E-8040-46A5-85DE-B84B445A1D2F}" dt="2022-06-02T11:44:27.925" v="7264" actId="1036"/>
          <ac:spMkLst>
            <pc:docMk/>
            <pc:sldMk cId="3935361284" sldId="93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2206480E-8040-46A5-85DE-B84B445A1D2F}" dt="2022-06-02T11:46:30.706" v="7681" actId="1076"/>
        <pc:sldMkLst>
          <pc:docMk/>
          <pc:sldMk cId="1334699575" sldId="932"/>
        </pc:sldMkLst>
        <pc:spChg chg="mod">
          <ac:chgData name="Nguyen Chi Son" userId="606856d02e9d83ac" providerId="LiveId" clId="{2206480E-8040-46A5-85DE-B84B445A1D2F}" dt="2022-06-02T11:45:29.308" v="7582" actId="20577"/>
          <ac:spMkLst>
            <pc:docMk/>
            <pc:sldMk cId="1334699575" sldId="932"/>
            <ac:spMk id="2" creationId="{BA8A6260-CA4B-46A9-A06E-C71EE59E6992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9" creationId="{6D3E3DA0-47B8-91A3-1155-2AF2939848D1}"/>
          </ac:spMkLst>
        </pc:spChg>
        <pc:spChg chg="del">
          <ac:chgData name="Nguyen Chi Son" userId="606856d02e9d83ac" providerId="LiveId" clId="{2206480E-8040-46A5-85DE-B84B445A1D2F}" dt="2022-06-02T11:45:33.118" v="7583" actId="478"/>
          <ac:spMkLst>
            <pc:docMk/>
            <pc:sldMk cId="1334699575" sldId="932"/>
            <ac:spMk id="12" creationId="{3AC7C4FF-C871-A992-7719-7847719F58D1}"/>
          </ac:spMkLst>
        </pc:spChg>
        <pc:spChg chg="mod">
          <ac:chgData name="Nguyen Chi Son" userId="606856d02e9d83ac" providerId="LiveId" clId="{2206480E-8040-46A5-85DE-B84B445A1D2F}" dt="2022-06-02T11:46:30.706" v="7681" actId="1076"/>
          <ac:spMkLst>
            <pc:docMk/>
            <pc:sldMk cId="1334699575" sldId="932"/>
            <ac:spMk id="13" creationId="{0FF50B6E-A7EC-2A8F-403D-492B1E33CE1C}"/>
          </ac:spMkLst>
        </pc:sp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8" creationId="{A6D0A7A3-4160-CAE4-1C98-815DF81F6D62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0" creationId="{5BCAF90C-BD07-8BCA-B345-B2973527534E}"/>
          </ac:graphicFrameMkLst>
        </pc:graphicFrameChg>
        <pc:graphicFrameChg chg="del">
          <ac:chgData name="Nguyen Chi Son" userId="606856d02e9d83ac" providerId="LiveId" clId="{2206480E-8040-46A5-85DE-B84B445A1D2F}" dt="2022-06-02T11:45:33.118" v="7583" actId="478"/>
          <ac:graphicFrameMkLst>
            <pc:docMk/>
            <pc:sldMk cId="1334699575" sldId="932"/>
            <ac:graphicFrameMk id="11" creationId="{48C5ABC7-A8F5-45BB-7D42-0856D50769D1}"/>
          </ac:graphicFrameMkLst>
        </pc:graphicFrameChg>
        <pc:picChg chg="add mod">
          <ac:chgData name="Nguyen Chi Son" userId="606856d02e9d83ac" providerId="LiveId" clId="{2206480E-8040-46A5-85DE-B84B445A1D2F}" dt="2022-06-02T11:46:24.587" v="7679" actId="1076"/>
          <ac:picMkLst>
            <pc:docMk/>
            <pc:sldMk cId="1334699575" sldId="932"/>
            <ac:picMk id="4" creationId="{D017CFB3-8CA6-C334-8DDF-FC9F40A35213}"/>
          </ac:picMkLst>
        </pc:picChg>
        <pc:picChg chg="del">
          <ac:chgData name="Nguyen Chi Son" userId="606856d02e9d83ac" providerId="LiveId" clId="{2206480E-8040-46A5-85DE-B84B445A1D2F}" dt="2022-06-02T11:44:30.468" v="7265" actId="478"/>
          <ac:picMkLst>
            <pc:docMk/>
            <pc:sldMk cId="1334699575" sldId="932"/>
            <ac:picMk id="1026" creationId="{FA740A75-48BC-A903-D85F-16F9F1EA1F93}"/>
          </ac:picMkLst>
        </pc:picChg>
      </pc:sldChg>
      <pc:sldChg chg="addSp delSp modSp add mod delAnim modAnim">
        <pc:chgData name="Nguyen Chi Son" userId="606856d02e9d83ac" providerId="LiveId" clId="{2206480E-8040-46A5-85DE-B84B445A1D2F}" dt="2022-06-02T11:51:25.414" v="8444" actId="20577"/>
        <pc:sldMkLst>
          <pc:docMk/>
          <pc:sldMk cId="3125435795" sldId="933"/>
        </pc:sldMkLst>
        <pc:spChg chg="add mod">
          <ac:chgData name="Nguyen Chi Son" userId="606856d02e9d83ac" providerId="LiveId" clId="{2206480E-8040-46A5-85DE-B84B445A1D2F}" dt="2022-06-02T11:51:25.414" v="8444" actId="20577"/>
          <ac:spMkLst>
            <pc:docMk/>
            <pc:sldMk cId="3125435795" sldId="933"/>
            <ac:spMk id="12" creationId="{83A71128-5D35-93B7-D3D7-6C29AFB1DE8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3" creationId="{1F5A6749-734F-F4DF-F8E2-512C8F29E5D2}"/>
          </ac:spMkLst>
        </pc:spChg>
        <pc:spChg chg="add mod">
          <ac:chgData name="Nguyen Chi Son" userId="606856d02e9d83ac" providerId="LiveId" clId="{2206480E-8040-46A5-85DE-B84B445A1D2F}" dt="2022-06-02T11:50:37.120" v="8137" actId="1035"/>
          <ac:spMkLst>
            <pc:docMk/>
            <pc:sldMk cId="3125435795" sldId="933"/>
            <ac:spMk id="14" creationId="{9542734E-B99C-C697-0227-3E8C50485E1A}"/>
          </ac:spMkLst>
        </pc:spChg>
        <pc:spChg chg="add mod">
          <ac:chgData name="Nguyen Chi Son" userId="606856d02e9d83ac" providerId="LiveId" clId="{2206480E-8040-46A5-85DE-B84B445A1D2F}" dt="2022-06-02T11:51:12.289" v="8440" actId="20577"/>
          <ac:spMkLst>
            <pc:docMk/>
            <pc:sldMk cId="3125435795" sldId="933"/>
            <ac:spMk id="15" creationId="{1597431A-3E96-EB56-5A51-7A121DD0A31C}"/>
          </ac:spMkLst>
        </pc:spChg>
        <pc:spChg chg="mod">
          <ac:chgData name="Nguyen Chi Son" userId="606856d02e9d83ac" providerId="LiveId" clId="{2206480E-8040-46A5-85DE-B84B445A1D2F}" dt="2022-06-02T11:49:40.451" v="8108" actId="20577"/>
          <ac:spMkLst>
            <pc:docMk/>
            <pc:sldMk cId="3125435795" sldId="933"/>
            <ac:spMk id="19" creationId="{9C339D16-68E4-43C4-A62E-D0146138D23B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4" creationId="{9FA2B2C3-D1D8-7817-AA87-B67F1664BC7D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5" creationId="{03D6376B-C45A-F677-0F79-A1ECFA193708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6" creationId="{94EFD63C-9318-AD67-9A4A-9500E05B7D4E}"/>
          </ac:spMkLst>
        </pc:spChg>
        <pc:spChg chg="del">
          <ac:chgData name="Nguyen Chi Son" userId="606856d02e9d83ac" providerId="LiveId" clId="{2206480E-8040-46A5-85DE-B84B445A1D2F}" dt="2022-06-02T11:48:41.400" v="8068" actId="478"/>
          <ac:spMkLst>
            <pc:docMk/>
            <pc:sldMk cId="3125435795" sldId="933"/>
            <ac:spMk id="28" creationId="{59480F01-1FA6-8EB7-5CF9-FB039E8BC80A}"/>
          </ac:spMkLst>
        </pc:sp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0" creationId="{37BF8EFF-98FE-E6F3-310C-7F646813EF59}"/>
          </ac:graphicFrameMkLst>
        </pc:graphicFrameChg>
        <pc:graphicFrameChg chg="del">
          <ac:chgData name="Nguyen Chi Son" userId="606856d02e9d83ac" providerId="LiveId" clId="{2206480E-8040-46A5-85DE-B84B445A1D2F}" dt="2022-06-02T11:48:41.400" v="8068" actId="478"/>
          <ac:graphicFrameMkLst>
            <pc:docMk/>
            <pc:sldMk cId="3125435795" sldId="933"/>
            <ac:graphicFrameMk id="11" creationId="{F5C66734-D7F5-38DF-164F-5BEA987AACC6}"/>
          </ac:graphicFrameMkLst>
        </pc:graphicFrameChg>
        <pc:picChg chg="add mod">
          <ac:chgData name="Nguyen Chi Son" userId="606856d02e9d83ac" providerId="LiveId" clId="{2206480E-8040-46A5-85DE-B84B445A1D2F}" dt="2022-06-02T11:49:25.145" v="8090" actId="1076"/>
          <ac:picMkLst>
            <pc:docMk/>
            <pc:sldMk cId="3125435795" sldId="933"/>
            <ac:picMk id="3" creationId="{3A75F18C-C42E-116B-72A4-DB43184980A5}"/>
          </ac:picMkLst>
        </pc:picChg>
      </pc:sldChg>
    </pc:docChg>
  </pc:docChgLst>
  <pc:docChgLst>
    <pc:chgData name="Nguyen Chi Son" userId="606856d02e9d83ac" providerId="LiveId" clId="{A20FFAEB-C06C-41C1-801F-38417500390D}"/>
    <pc:docChg chg="undo redo custSel addSld delSld modSld">
      <pc:chgData name="Nguyen Chi Son" userId="606856d02e9d83ac" providerId="LiveId" clId="{A20FFAEB-C06C-41C1-801F-38417500390D}" dt="2022-05-14T14:48:21.604" v="10186"/>
      <pc:docMkLst>
        <pc:docMk/>
      </pc:docMkLst>
      <pc:sldChg chg="modSp mod">
        <pc:chgData name="Nguyen Chi Son" userId="606856d02e9d83ac" providerId="LiveId" clId="{A20FFAEB-C06C-41C1-801F-38417500390D}" dt="2022-05-13T19:43:18.486" v="47" actId="20577"/>
        <pc:sldMkLst>
          <pc:docMk/>
          <pc:sldMk cId="2922349590" sldId="256"/>
        </pc:sldMkLst>
        <pc:spChg chg="mod">
          <ac:chgData name="Nguyen Chi Son" userId="606856d02e9d83ac" providerId="LiveId" clId="{A20FFAEB-C06C-41C1-801F-38417500390D}" dt="2022-05-13T19:43:18.486" v="4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20FFAEB-C06C-41C1-801F-38417500390D}" dt="2022-05-14T07:47:51.311" v="4683" actId="20577"/>
        <pc:sldMkLst>
          <pc:docMk/>
          <pc:sldMk cId="3319126272" sldId="622"/>
        </pc:sldMkLst>
        <pc:spChg chg="mod">
          <ac:chgData name="Nguyen Chi Son" userId="606856d02e9d83ac" providerId="LiveId" clId="{A20FFAEB-C06C-41C1-801F-38417500390D}" dt="2022-05-14T07:47:51.311" v="4683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A20FFAEB-C06C-41C1-801F-38417500390D}" dt="2022-05-13T19:43:26.501" v="91" actId="20577"/>
        <pc:sldMkLst>
          <pc:docMk/>
          <pc:sldMk cId="1033004166" sldId="675"/>
        </pc:sldMkLst>
        <pc:spChg chg="mod">
          <ac:chgData name="Nguyen Chi Son" userId="606856d02e9d83ac" providerId="LiveId" clId="{A20FFAEB-C06C-41C1-801F-38417500390D}" dt="2022-05-13T19:43:26.501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 delAnim">
        <pc:chgData name="Nguyen Chi Son" userId="606856d02e9d83ac" providerId="LiveId" clId="{A20FFAEB-C06C-41C1-801F-38417500390D}" dt="2022-05-13T19:58:59.423" v="473" actId="1076"/>
        <pc:sldMkLst>
          <pc:docMk/>
          <pc:sldMk cId="1219282801" sldId="781"/>
        </pc:sldMkLst>
        <pc:spChg chg="mod">
          <ac:chgData name="Nguyen Chi Son" userId="606856d02e9d83ac" providerId="LiveId" clId="{A20FFAEB-C06C-41C1-801F-38417500390D}" dt="2022-05-13T19:45:30.754" v="345" actId="20577"/>
          <ac:spMkLst>
            <pc:docMk/>
            <pc:sldMk cId="1219282801" sldId="781"/>
            <ac:spMk id="2" creationId="{BA8A6260-CA4B-46A9-A06E-C71EE59E6992}"/>
          </ac:spMkLst>
        </pc:spChg>
        <pc:spChg chg="add del mod">
          <ac:chgData name="Nguyen Chi Son" userId="606856d02e9d83ac" providerId="LiveId" clId="{A20FFAEB-C06C-41C1-801F-38417500390D}" dt="2022-05-13T19:54:56.362" v="370" actId="478"/>
          <ac:spMkLst>
            <pc:docMk/>
            <pc:sldMk cId="1219282801" sldId="781"/>
            <ac:spMk id="12" creationId="{14D6E1D2-D812-E8D7-7136-EE0B496AD3A4}"/>
          </ac:spMkLst>
        </pc:spChg>
        <pc:spChg chg="add mod">
          <ac:chgData name="Nguyen Chi Son" userId="606856d02e9d83ac" providerId="LiveId" clId="{A20FFAEB-C06C-41C1-801F-38417500390D}" dt="2022-05-13T19:58:47.447" v="449" actId="1076"/>
          <ac:spMkLst>
            <pc:docMk/>
            <pc:sldMk cId="1219282801" sldId="781"/>
            <ac:spMk id="15" creationId="{D4A11C5C-895C-BC35-F8FA-178D9F3E9B51}"/>
          </ac:spMkLst>
        </pc:spChg>
        <pc:spChg chg="add mod">
          <ac:chgData name="Nguyen Chi Son" userId="606856d02e9d83ac" providerId="LiveId" clId="{A20FFAEB-C06C-41C1-801F-38417500390D}" dt="2022-05-13T19:58:59.423" v="473" actId="1076"/>
          <ac:spMkLst>
            <pc:docMk/>
            <pc:sldMk cId="1219282801" sldId="781"/>
            <ac:spMk id="16" creationId="{07A27192-83D3-669D-5A55-49EE6A7FB5CE}"/>
          </ac:spMkLst>
        </pc:spChg>
        <pc:spChg chg="del">
          <ac:chgData name="Nguyen Chi Son" userId="606856d02e9d83ac" providerId="LiveId" clId="{A20FFAEB-C06C-41C1-801F-38417500390D}" dt="2022-05-13T19:43:31.591" v="94" actId="478"/>
          <ac:spMkLst>
            <pc:docMk/>
            <pc:sldMk cId="1219282801" sldId="781"/>
            <ac:spMk id="22" creationId="{55D724EA-7150-898C-440D-DC2E56266347}"/>
          </ac:spMkLst>
        </pc:spChg>
        <pc:spChg chg="del mod">
          <ac:chgData name="Nguyen Chi Son" userId="606856d02e9d83ac" providerId="LiveId" clId="{A20FFAEB-C06C-41C1-801F-38417500390D}" dt="2022-05-13T19:51:49.576" v="355" actId="478"/>
          <ac:spMkLst>
            <pc:docMk/>
            <pc:sldMk cId="1219282801" sldId="781"/>
            <ac:spMk id="23" creationId="{8BAAF0F3-0638-D42B-1670-DAD82F3A1B1F}"/>
          </ac:spMkLst>
        </pc:spChg>
        <pc:grpChg chg="del">
          <ac:chgData name="Nguyen Chi Son" userId="606856d02e9d83ac" providerId="LiveId" clId="{A20FFAEB-C06C-41C1-801F-38417500390D}" dt="2022-05-13T19:43:29.186" v="92" actId="478"/>
          <ac:grpSpMkLst>
            <pc:docMk/>
            <pc:sldMk cId="1219282801" sldId="781"/>
            <ac:grpSpMk id="7" creationId="{1A79CF66-6DE7-6CF9-AB58-C67996C76204}"/>
          </ac:grpSpMkLst>
        </pc:grpChg>
        <pc:picChg chg="add del mod">
          <ac:chgData name="Nguyen Chi Son" userId="606856d02e9d83ac" providerId="LiveId" clId="{A20FFAEB-C06C-41C1-801F-38417500390D}" dt="2022-05-13T19:56:50.607" v="371" actId="478"/>
          <ac:picMkLst>
            <pc:docMk/>
            <pc:sldMk cId="1219282801" sldId="781"/>
            <ac:picMk id="5" creationId="{25C07370-DB6D-149E-4316-6F8473B16D55}"/>
          </ac:picMkLst>
        </pc:picChg>
        <pc:picChg chg="del">
          <ac:chgData name="Nguyen Chi Son" userId="606856d02e9d83ac" providerId="LiveId" clId="{A20FFAEB-C06C-41C1-801F-38417500390D}" dt="2022-05-13T19:43:29.633" v="93" actId="478"/>
          <ac:picMkLst>
            <pc:docMk/>
            <pc:sldMk cId="1219282801" sldId="781"/>
            <ac:picMk id="8" creationId="{A77A0A51-9EF0-B599-872F-7656FF835321}"/>
          </ac:picMkLst>
        </pc:picChg>
        <pc:picChg chg="add mod">
          <ac:chgData name="Nguyen Chi Son" userId="606856d02e9d83ac" providerId="LiveId" clId="{A20FFAEB-C06C-41C1-801F-38417500390D}" dt="2022-05-13T19:57:17.872" v="377" actId="1076"/>
          <ac:picMkLst>
            <pc:docMk/>
            <pc:sldMk cId="1219282801" sldId="781"/>
            <ac:picMk id="10" creationId="{3FC4DF97-796F-FA5B-90BC-E5A4DF111A52}"/>
          </ac:picMkLst>
        </pc:picChg>
        <pc:picChg chg="add mod">
          <ac:chgData name="Nguyen Chi Son" userId="606856d02e9d83ac" providerId="LiveId" clId="{A20FFAEB-C06C-41C1-801F-38417500390D}" dt="2022-05-13T19:57:15.407" v="376" actId="1076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A20FFAEB-C06C-41C1-801F-38417500390D}" dt="2022-05-14T07:52:10.021" v="4747" actId="1076"/>
        <pc:sldMkLst>
          <pc:docMk/>
          <pc:sldMk cId="3014091475" sldId="782"/>
        </pc:sldMkLst>
        <pc:spChg chg="mod">
          <ac:chgData name="Nguyen Chi Son" userId="606856d02e9d83ac" providerId="LiveId" clId="{A20FFAEB-C06C-41C1-801F-38417500390D}" dt="2022-05-14T07:51:38.662" v="4741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A20FFAEB-C06C-41C1-801F-38417500390D}" dt="2022-05-14T07:51:57.368" v="4742" actId="478"/>
          <ac:spMkLst>
            <pc:docMk/>
            <pc:sldMk cId="3014091475" sldId="782"/>
            <ac:spMk id="21" creationId="{425AB926-2872-8554-BFA0-0E01F8BD9EAC}"/>
          </ac:spMkLst>
        </pc:spChg>
        <pc:picChg chg="add mod">
          <ac:chgData name="Nguyen Chi Son" userId="606856d02e9d83ac" providerId="LiveId" clId="{A20FFAEB-C06C-41C1-801F-38417500390D}" dt="2022-05-14T07:52:10.021" v="4747" actId="1076"/>
          <ac:picMkLst>
            <pc:docMk/>
            <pc:sldMk cId="3014091475" sldId="782"/>
            <ac:picMk id="4" creationId="{D35BBBE6-C81C-0FA2-0597-FD36892A762F}"/>
          </ac:picMkLst>
        </pc:picChg>
        <pc:picChg chg="del">
          <ac:chgData name="Nguyen Chi Son" userId="606856d02e9d83ac" providerId="LiveId" clId="{A20FFAEB-C06C-41C1-801F-38417500390D}" dt="2022-05-14T07:47:54.748" v="4684" actId="478"/>
          <ac:picMkLst>
            <pc:docMk/>
            <pc:sldMk cId="3014091475" sldId="782"/>
            <ac:picMk id="19" creationId="{2B9FB28B-4704-4E44-AC92-17712A49E53F}"/>
          </ac:picMkLst>
        </pc:picChg>
      </pc:sldChg>
      <pc:sldChg chg="addSp delSp modSp del mod modAnim">
        <pc:chgData name="Nguyen Chi Son" userId="606856d02e9d83ac" providerId="LiveId" clId="{A20FFAEB-C06C-41C1-801F-38417500390D}" dt="2022-05-14T09:20:56.706" v="8303" actId="47"/>
        <pc:sldMkLst>
          <pc:docMk/>
          <pc:sldMk cId="838600339" sldId="830"/>
        </pc:sldMkLst>
        <pc:spChg chg="mod">
          <ac:chgData name="Nguyen Chi Son" userId="606856d02e9d83ac" providerId="LiveId" clId="{A20FFAEB-C06C-41C1-801F-38417500390D}" dt="2022-05-14T07:52:47.335" v="4754" actId="20577"/>
          <ac:spMkLst>
            <pc:docMk/>
            <pc:sldMk cId="838600339" sldId="830"/>
            <ac:spMk id="2" creationId="{BA8A6260-CA4B-46A9-A06E-C71EE59E6992}"/>
          </ac:spMkLst>
        </pc:spChg>
        <pc:spChg chg="add mod">
          <ac:chgData name="Nguyen Chi Son" userId="606856d02e9d83ac" providerId="LiveId" clId="{A20FFAEB-C06C-41C1-801F-38417500390D}" dt="2022-05-14T08:17:53.610" v="4825" actId="1036"/>
          <ac:spMkLst>
            <pc:docMk/>
            <pc:sldMk cId="838600339" sldId="830"/>
            <ac:spMk id="7" creationId="{C710B3F8-E21A-B88C-63BC-63A5A6271176}"/>
          </ac:spMkLst>
        </pc:spChg>
        <pc:spChg chg="del mod">
          <ac:chgData name="Nguyen Chi Son" userId="606856d02e9d83ac" providerId="LiveId" clId="{A20FFAEB-C06C-41C1-801F-38417500390D}" dt="2022-05-14T07:53:22.759" v="4761" actId="478"/>
          <ac:spMkLst>
            <pc:docMk/>
            <pc:sldMk cId="838600339" sldId="830"/>
            <ac:spMk id="21" creationId="{425AB926-2872-8554-BFA0-0E01F8BD9EAC}"/>
          </ac:spMkLst>
        </pc:spChg>
        <pc:graphicFrameChg chg="add mod">
          <ac:chgData name="Nguyen Chi Son" userId="606856d02e9d83ac" providerId="LiveId" clId="{A20FFAEB-C06C-41C1-801F-38417500390D}" dt="2022-05-14T08:29:00.362" v="6023"/>
          <ac:graphicFrameMkLst>
            <pc:docMk/>
            <pc:sldMk cId="838600339" sldId="830"/>
            <ac:graphicFrameMk id="8" creationId="{02E869A1-81BD-3ACF-C858-FE137EE6B7D9}"/>
          </ac:graphicFrameMkLst>
        </pc:graphicFrameChg>
        <pc:graphicFrameChg chg="add mod">
          <ac:chgData name="Nguyen Chi Son" userId="606856d02e9d83ac" providerId="LiveId" clId="{A20FFAEB-C06C-41C1-801F-38417500390D}" dt="2022-05-14T08:17:53.610" v="4825" actId="1036"/>
          <ac:graphicFrameMkLst>
            <pc:docMk/>
            <pc:sldMk cId="838600339" sldId="830"/>
            <ac:graphicFrameMk id="9" creationId="{8287A551-C328-1063-4AC3-056B98ABDF25}"/>
          </ac:graphicFrameMkLst>
        </pc:graphicFrameChg>
        <pc:picChg chg="add mod">
          <ac:chgData name="Nguyen Chi Son" userId="606856d02e9d83ac" providerId="LiveId" clId="{A20FFAEB-C06C-41C1-801F-38417500390D}" dt="2022-05-14T08:17:53.610" v="4825" actId="1036"/>
          <ac:picMkLst>
            <pc:docMk/>
            <pc:sldMk cId="838600339" sldId="830"/>
            <ac:picMk id="4" creationId="{B443117E-F654-98E5-5292-39D48032FF0F}"/>
          </ac:picMkLst>
        </pc:picChg>
        <pc:picChg chg="del">
          <ac:chgData name="Nguyen Chi Son" userId="606856d02e9d83ac" providerId="LiveId" clId="{A20FFAEB-C06C-41C1-801F-38417500390D}" dt="2022-05-14T07:52:49.403" v="4755" actId="478"/>
          <ac:picMkLst>
            <pc:docMk/>
            <pc:sldMk cId="838600339" sldId="830"/>
            <ac:picMk id="6" creationId="{A3300116-4B1F-6E31-DBDF-D9C872DFDFC0}"/>
          </ac:picMkLst>
        </pc:picChg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716760091" sldId="831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200193823" sldId="832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2496222901" sldId="834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649689337" sldId="835"/>
        </pc:sldMkLst>
      </pc:sldChg>
      <pc:sldChg chg="del">
        <pc:chgData name="Nguyen Chi Son" userId="606856d02e9d83ac" providerId="LiveId" clId="{A20FFAEB-C06C-41C1-801F-38417500390D}" dt="2022-05-14T08:19:33.377" v="4826" actId="47"/>
        <pc:sldMkLst>
          <pc:docMk/>
          <pc:sldMk cId="1683730622" sldId="836"/>
        </pc:sldMkLst>
      </pc:sldChg>
      <pc:sldChg chg="addSp delSp modSp add mod modAnim">
        <pc:chgData name="Nguyen Chi Son" userId="606856d02e9d83ac" providerId="LiveId" clId="{A20FFAEB-C06C-41C1-801F-38417500390D}" dt="2022-05-13T20:30:13.773" v="1033" actId="1076"/>
        <pc:sldMkLst>
          <pc:docMk/>
          <pc:sldMk cId="3990194128" sldId="837"/>
        </pc:sldMkLst>
        <pc:spChg chg="add del mod">
          <ac:chgData name="Nguyen Chi Son" userId="606856d02e9d83ac" providerId="LiveId" clId="{A20FFAEB-C06C-41C1-801F-38417500390D}" dt="2022-05-13T19:59:03.741" v="475"/>
          <ac:spMkLst>
            <pc:docMk/>
            <pc:sldMk cId="3990194128" sldId="837"/>
            <ac:spMk id="8" creationId="{F66ECD3B-309E-0A7E-43DE-4ED67DACDC27}"/>
          </ac:spMkLst>
        </pc:spChg>
        <pc:spChg chg="add mod">
          <ac:chgData name="Nguyen Chi Son" userId="606856d02e9d83ac" providerId="LiveId" clId="{A20FFAEB-C06C-41C1-801F-38417500390D}" dt="2022-05-13T20:30:13.773" v="1033" actId="1076"/>
          <ac:spMkLst>
            <pc:docMk/>
            <pc:sldMk cId="3990194128" sldId="837"/>
            <ac:spMk id="9" creationId="{39E9E660-7C77-522F-DE95-48D46FE6197C}"/>
          </ac:spMkLst>
        </pc:spChg>
        <pc:spChg chg="add mod">
          <ac:chgData name="Nguyen Chi Son" userId="606856d02e9d83ac" providerId="LiveId" clId="{A20FFAEB-C06C-41C1-801F-38417500390D}" dt="2022-05-13T20:01:11.021" v="742" actId="1076"/>
          <ac:spMkLst>
            <pc:docMk/>
            <pc:sldMk cId="3990194128" sldId="837"/>
            <ac:spMk id="11" creationId="{C1E0E65F-66DE-EE13-FFB8-F7640F4B8074}"/>
          </ac:spMkLst>
        </pc:sp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3" creationId="{A7784BE9-059B-61B7-4F0A-7B0D6A9F7BA0}"/>
          </ac:picMkLst>
        </pc:picChg>
        <pc:picChg chg="add mod">
          <ac:chgData name="Nguyen Chi Son" userId="606856d02e9d83ac" providerId="LiveId" clId="{A20FFAEB-C06C-41C1-801F-38417500390D}" dt="2022-05-13T20:00:58.724" v="739" actId="1035"/>
          <ac:picMkLst>
            <pc:docMk/>
            <pc:sldMk cId="3990194128" sldId="837"/>
            <ac:picMk id="5" creationId="{F94D2062-3C40-ECEF-7014-64496B04A0F7}"/>
          </ac:picMkLst>
        </pc:picChg>
        <pc:picChg chg="del">
          <ac:chgData name="Nguyen Chi Son" userId="606856d02e9d83ac" providerId="LiveId" clId="{A20FFAEB-C06C-41C1-801F-38417500390D}" dt="2022-05-13T19:57:24.955" v="380" actId="478"/>
          <ac:picMkLst>
            <pc:docMk/>
            <pc:sldMk cId="3990194128" sldId="837"/>
            <ac:picMk id="10" creationId="{3FC4DF97-796F-FA5B-90BC-E5A4DF111A52}"/>
          </ac:picMkLst>
        </pc:picChg>
        <pc:picChg chg="del">
          <ac:chgData name="Nguyen Chi Son" userId="606856d02e9d83ac" providerId="LiveId" clId="{A20FFAEB-C06C-41C1-801F-38417500390D}" dt="2022-05-13T19:57:24.293" v="379" actId="478"/>
          <ac:picMkLst>
            <pc:docMk/>
            <pc:sldMk cId="3990194128" sldId="837"/>
            <ac:picMk id="1026" creationId="{B7E3BCBB-E0ED-6C94-733B-A4B4D663A38B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2:42.711" v="10074"/>
        <pc:sldMkLst>
          <pc:docMk/>
          <pc:sldMk cId="3073020842" sldId="838"/>
        </pc:sldMkLst>
        <pc:spChg chg="mod">
          <ac:chgData name="Nguyen Chi Son" userId="606856d02e9d83ac" providerId="LiveId" clId="{A20FFAEB-C06C-41C1-801F-38417500390D}" dt="2022-05-13T20:32:08.308" v="1193" actId="20577"/>
          <ac:spMkLst>
            <pc:docMk/>
            <pc:sldMk cId="3073020842" sldId="838"/>
            <ac:spMk id="2" creationId="{BA8A6260-CA4B-46A9-A06E-C71EE59E6992}"/>
          </ac:spMkLst>
        </pc:spChg>
        <pc:spChg chg="mod">
          <ac:chgData name="Nguyen Chi Son" userId="606856d02e9d83ac" providerId="LiveId" clId="{A20FFAEB-C06C-41C1-801F-38417500390D}" dt="2022-05-13T21:07:30.475" v="4494" actId="20577"/>
          <ac:spMkLst>
            <pc:docMk/>
            <pc:sldMk cId="3073020842" sldId="838"/>
            <ac:spMk id="9" creationId="{39E9E660-7C77-522F-DE95-48D46FE6197C}"/>
          </ac:spMkLst>
        </pc:spChg>
        <pc:spChg chg="add del mod">
          <ac:chgData name="Nguyen Chi Son" userId="606856d02e9d83ac" providerId="LiveId" clId="{A20FFAEB-C06C-41C1-801F-38417500390D}" dt="2022-05-13T20:40:42.913" v="1769" actId="478"/>
          <ac:spMkLst>
            <pc:docMk/>
            <pc:sldMk cId="3073020842" sldId="838"/>
            <ac:spMk id="10" creationId="{DCD70531-EBD5-52E4-8733-7E13A4539F8B}"/>
          </ac:spMkLst>
        </pc:spChg>
        <pc:spChg chg="del">
          <ac:chgData name="Nguyen Chi Son" userId="606856d02e9d83ac" providerId="LiveId" clId="{A20FFAEB-C06C-41C1-801F-38417500390D}" dt="2022-05-13T20:01:20.143" v="746" actId="478"/>
          <ac:spMkLst>
            <pc:docMk/>
            <pc:sldMk cId="3073020842" sldId="838"/>
            <ac:spMk id="11" creationId="{C1E0E65F-66DE-EE13-FFB8-F7640F4B8074}"/>
          </ac:spMkLst>
        </pc:spChg>
        <pc:spChg chg="add mod">
          <ac:chgData name="Nguyen Chi Son" userId="606856d02e9d83ac" providerId="LiveId" clId="{A20FFAEB-C06C-41C1-801F-38417500390D}" dt="2022-05-13T20:44:44.537" v="1863" actId="208"/>
          <ac:spMkLst>
            <pc:docMk/>
            <pc:sldMk cId="3073020842" sldId="838"/>
            <ac:spMk id="15" creationId="{72BE1BCB-91E5-4377-94D5-7C5633456C68}"/>
          </ac:spMkLst>
        </pc:spChg>
        <pc:spChg chg="add mod">
          <ac:chgData name="Nguyen Chi Son" userId="606856d02e9d83ac" providerId="LiveId" clId="{A20FFAEB-C06C-41C1-801F-38417500390D}" dt="2022-05-13T20:44:40.098" v="1862" actId="207"/>
          <ac:spMkLst>
            <pc:docMk/>
            <pc:sldMk cId="3073020842" sldId="838"/>
            <ac:spMk id="16" creationId="{C17162AC-2C3E-E998-414F-3C08828EEFEB}"/>
          </ac:spMkLst>
        </pc:spChg>
        <pc:spChg chg="add mod">
          <ac:chgData name="Nguyen Chi Son" userId="606856d02e9d83ac" providerId="LiveId" clId="{A20FFAEB-C06C-41C1-801F-38417500390D}" dt="2022-05-13T20:46:17.328" v="1873" actId="208"/>
          <ac:spMkLst>
            <pc:docMk/>
            <pc:sldMk cId="3073020842" sldId="838"/>
            <ac:spMk id="17" creationId="{750021E6-A520-57AA-36CB-172ABEBA946D}"/>
          </ac:spMkLst>
        </pc:spChg>
        <pc:spChg chg="add mod">
          <ac:chgData name="Nguyen Chi Son" userId="606856d02e9d83ac" providerId="LiveId" clId="{A20FFAEB-C06C-41C1-801F-38417500390D}" dt="2022-05-13T20:46:13.601" v="1872" actId="207"/>
          <ac:spMkLst>
            <pc:docMk/>
            <pc:sldMk cId="3073020842" sldId="838"/>
            <ac:spMk id="18" creationId="{1FE021FF-F7EC-517E-121A-238D1F95663B}"/>
          </ac:spMkLst>
        </pc:spChg>
        <pc:graphicFrameChg chg="add mod">
          <ac:chgData name="Nguyen Chi Son" userId="606856d02e9d83ac" providerId="LiveId" clId="{A20FFAEB-C06C-41C1-801F-38417500390D}" dt="2022-05-13T21:06:21.670" v="4489" actId="1076"/>
          <ac:graphicFrameMkLst>
            <pc:docMk/>
            <pc:sldMk cId="3073020842" sldId="838"/>
            <ac:graphicFrameMk id="12" creationId="{3C3222F4-BC6C-9F16-A27B-B97DAAD4DAE2}"/>
          </ac:graphicFrameMkLst>
        </pc:graphicFrameChg>
        <pc:graphicFrameChg chg="add mod">
          <ac:chgData name="Nguyen Chi Son" userId="606856d02e9d83ac" providerId="LiveId" clId="{A20FFAEB-C06C-41C1-801F-38417500390D}" dt="2022-05-13T21:06:07.246" v="4484" actId="1076"/>
          <ac:graphicFrameMkLst>
            <pc:docMk/>
            <pc:sldMk cId="3073020842" sldId="838"/>
            <ac:graphicFrameMk id="13" creationId="{7D1229C9-3CFB-AF8E-0502-E7F42594D1C1}"/>
          </ac:graphicFrameMkLst>
        </pc:graphicFrameChg>
        <pc:graphicFrameChg chg="add mod">
          <ac:chgData name="Nguyen Chi Son" userId="606856d02e9d83ac" providerId="LiveId" clId="{A20FFAEB-C06C-41C1-801F-38417500390D}" dt="2022-05-13T21:05:47.142" v="4465" actId="1076"/>
          <ac:graphicFrameMkLst>
            <pc:docMk/>
            <pc:sldMk cId="3073020842" sldId="838"/>
            <ac:graphicFrameMk id="19" creationId="{D582D283-B517-E780-A0D9-61E6027E5EFC}"/>
          </ac:graphicFrameMkLst>
        </pc:graphicFrameChg>
        <pc:graphicFrameChg chg="add mod">
          <ac:chgData name="Nguyen Chi Son" userId="606856d02e9d83ac" providerId="LiveId" clId="{A20FFAEB-C06C-41C1-801F-38417500390D}" dt="2022-05-13T21:06:19.126" v="4488" actId="1076"/>
          <ac:graphicFrameMkLst>
            <pc:docMk/>
            <pc:sldMk cId="3073020842" sldId="838"/>
            <ac:graphicFrameMk id="20" creationId="{BDD2A105-2FA1-9CFA-BE14-2C9B28158A0F}"/>
          </ac:graphicFrameMkLst>
        </pc:graphicFrameChg>
        <pc:picChg chg="del">
          <ac:chgData name="Nguyen Chi Son" userId="606856d02e9d83ac" providerId="LiveId" clId="{A20FFAEB-C06C-41C1-801F-38417500390D}" dt="2022-05-13T20:01:17.483" v="744" actId="478"/>
          <ac:picMkLst>
            <pc:docMk/>
            <pc:sldMk cId="3073020842" sldId="838"/>
            <ac:picMk id="3" creationId="{A7784BE9-059B-61B7-4F0A-7B0D6A9F7BA0}"/>
          </ac:picMkLst>
        </pc:picChg>
        <pc:picChg chg="del">
          <ac:chgData name="Nguyen Chi Son" userId="606856d02e9d83ac" providerId="LiveId" clId="{A20FFAEB-C06C-41C1-801F-38417500390D}" dt="2022-05-13T20:01:17.953" v="745" actId="478"/>
          <ac:picMkLst>
            <pc:docMk/>
            <pc:sldMk cId="3073020842" sldId="838"/>
            <ac:picMk id="5" creationId="{F94D2062-3C40-ECEF-7014-64496B04A0F7}"/>
          </ac:picMkLst>
        </pc:picChg>
        <pc:picChg chg="add mod">
          <ac:chgData name="Nguyen Chi Son" userId="606856d02e9d83ac" providerId="LiveId" clId="{A20FFAEB-C06C-41C1-801F-38417500390D}" dt="2022-05-13T20:44:19.214" v="1859" actId="1076"/>
          <ac:picMkLst>
            <pc:docMk/>
            <pc:sldMk cId="3073020842" sldId="838"/>
            <ac:picMk id="6" creationId="{580170E7-444D-2AFF-9169-8A509B273087}"/>
          </ac:picMkLst>
        </pc:picChg>
        <pc:cxnChg chg="add mod">
          <ac:chgData name="Nguyen Chi Son" userId="606856d02e9d83ac" providerId="LiveId" clId="{A20FFAEB-C06C-41C1-801F-38417500390D}" dt="2022-05-13T20:46:40.992" v="1874" actId="208"/>
          <ac:cxnSpMkLst>
            <pc:docMk/>
            <pc:sldMk cId="3073020842" sldId="838"/>
            <ac:cxnSpMk id="8" creationId="{2BEA21A4-D00F-0EB9-1CFB-8E1F8E509279}"/>
          </ac:cxnSpMkLst>
        </pc:cxnChg>
      </pc:sldChg>
      <pc:sldChg chg="addSp delSp modSp add mod delAnim modAnim">
        <pc:chgData name="Nguyen Chi Son" userId="606856d02e9d83ac" providerId="LiveId" clId="{A20FFAEB-C06C-41C1-801F-38417500390D}" dt="2022-05-14T14:43:34.327" v="10087"/>
        <pc:sldMkLst>
          <pc:docMk/>
          <pc:sldMk cId="2469390445" sldId="839"/>
        </pc:sldMkLst>
        <pc:spChg chg="mod">
          <ac:chgData name="Nguyen Chi Son" userId="606856d02e9d83ac" providerId="LiveId" clId="{A20FFAEB-C06C-41C1-801F-38417500390D}" dt="2022-05-13T20:53:49.871" v="2685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0:53:38.212" v="2662" actId="122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49:21.889" v="2427" actId="1036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00:03.005" v="3913" actId="57"/>
          <ac:spMkLst>
            <pc:docMk/>
            <pc:sldMk cId="2469390445" sldId="839"/>
            <ac:spMk id="19" creationId="{9C339D16-68E4-43C4-A62E-D0146138D23B}"/>
          </ac:spMkLst>
        </pc:spChg>
        <pc:graphicFrameChg chg="add mod">
          <ac:chgData name="Nguyen Chi Son" userId="606856d02e9d83ac" providerId="LiveId" clId="{A20FFAEB-C06C-41C1-801F-38417500390D}" dt="2022-05-13T20:49:49.262" v="245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0:51:19.381" v="2592" actId="1036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del mod">
          <ac:chgData name="Nguyen Chi Son" userId="606856d02e9d83ac" providerId="LiveId" clId="{A20FFAEB-C06C-41C1-801F-38417500390D}" dt="2022-05-13T20:53:36.085" v="2660" actId="478"/>
          <ac:graphicFrameMkLst>
            <pc:docMk/>
            <pc:sldMk cId="2469390445" sldId="839"/>
            <ac:graphicFrameMk id="15" creationId="{091618B0-9F23-57D9-8B68-E4789136099F}"/>
          </ac:graphicFrameMkLst>
        </pc:graphicFrameChg>
        <pc:graphicFrameChg chg="add mod">
          <ac:chgData name="Nguyen Chi Son" userId="606856d02e9d83ac" providerId="LiveId" clId="{A20FFAEB-C06C-41C1-801F-38417500390D}" dt="2022-05-13T20:54:03.199" v="2689"/>
          <ac:graphicFrameMkLst>
            <pc:docMk/>
            <pc:sldMk cId="2469390445" sldId="839"/>
            <ac:graphicFrameMk id="16" creationId="{DFEA72EA-8808-FF40-B6AE-B176099AD99F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05.885" v="10102"/>
        <pc:sldMkLst>
          <pc:docMk/>
          <pc:sldMk cId="3897746557" sldId="840"/>
        </pc:sldMkLst>
        <pc:spChg chg="mod">
          <ac:chgData name="Nguyen Chi Son" userId="606856d02e9d83ac" providerId="LiveId" clId="{A20FFAEB-C06C-41C1-801F-38417500390D}" dt="2022-05-13T20:55:40.987" v="3173" actId="20577"/>
          <ac:spMkLst>
            <pc:docMk/>
            <pc:sldMk cId="3897746557" sldId="840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0:58:55.814" v="3592" actId="58"/>
          <ac:spMkLst>
            <pc:docMk/>
            <pc:sldMk cId="3897746557" sldId="840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0:55:32.639" v="3171" actId="58"/>
          <ac:spMkLst>
            <pc:docMk/>
            <pc:sldMk cId="3897746557" sldId="840"/>
            <ac:spMk id="19" creationId="{9C339D16-68E4-43C4-A62E-D0146138D23B}"/>
          </ac:spMkLst>
        </pc:spChg>
        <pc:graphicFrameChg chg="del">
          <ac:chgData name="Nguyen Chi Son" userId="606856d02e9d83ac" providerId="LiveId" clId="{A20FFAEB-C06C-41C1-801F-38417500390D}" dt="2022-05-13T20:55:48.583" v="3175" actId="478"/>
          <ac:graphicFrameMkLst>
            <pc:docMk/>
            <pc:sldMk cId="3897746557" sldId="840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A20FFAEB-C06C-41C1-801F-38417500390D}" dt="2022-05-13T20:56:54.603" v="3336" actId="1076"/>
          <ac:graphicFrameMkLst>
            <pc:docMk/>
            <pc:sldMk cId="3897746557" sldId="840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3T20:58:02.525" v="3469" actId="1035"/>
          <ac:graphicFrameMkLst>
            <pc:docMk/>
            <pc:sldMk cId="3897746557" sldId="840"/>
            <ac:graphicFrameMk id="17" creationId="{DCD19DAF-C82B-BC32-286A-58219B7A73F8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4:55.812" v="10121"/>
        <pc:sldMkLst>
          <pc:docMk/>
          <pc:sldMk cId="652079318" sldId="841"/>
        </pc:sldMkLst>
        <pc:spChg chg="mod">
          <ac:chgData name="Nguyen Chi Son" userId="606856d02e9d83ac" providerId="LiveId" clId="{A20FFAEB-C06C-41C1-801F-38417500390D}" dt="2022-05-13T21:08:41.757" v="4558" actId="20577"/>
          <ac:spMkLst>
            <pc:docMk/>
            <pc:sldMk cId="652079318" sldId="841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3T21:05:03.019" v="4452" actId="20577"/>
          <ac:spMkLst>
            <pc:docMk/>
            <pc:sldMk cId="652079318" sldId="841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3T21:01:01.171" v="4218" actId="1036"/>
          <ac:spMkLst>
            <pc:docMk/>
            <pc:sldMk cId="652079318" sldId="841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3T21:10:28.542" v="4636" actId="20577"/>
          <ac:spMkLst>
            <pc:docMk/>
            <pc:sldMk cId="652079318" sldId="841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3T21:09:08.841" v="4585" actId="1037"/>
          <ac:graphicFrameMkLst>
            <pc:docMk/>
            <pc:sldMk cId="652079318" sldId="841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3T21:05:13.460" v="4460" actId="1035"/>
          <ac:graphicFrameMkLst>
            <pc:docMk/>
            <pc:sldMk cId="652079318" sldId="841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3T21:05:07.297" v="4455" actId="1036"/>
          <ac:graphicFrameMkLst>
            <pc:docMk/>
            <pc:sldMk cId="652079318" sldId="841"/>
            <ac:graphicFrameMk id="15" creationId="{6F053F35-99AA-78B5-2D3C-A36A9D04BEBC}"/>
          </ac:graphicFrameMkLst>
        </pc:graphicFrameChg>
        <pc:graphicFrameChg chg="mod">
          <ac:chgData name="Nguyen Chi Son" userId="606856d02e9d83ac" providerId="LiveId" clId="{A20FFAEB-C06C-41C1-801F-38417500390D}" dt="2022-05-13T21:09:14.891" v="4622" actId="1035"/>
          <ac:graphicFrameMkLst>
            <pc:docMk/>
            <pc:sldMk cId="652079318" sldId="841"/>
            <ac:graphicFrameMk id="16" creationId="{DFEA72EA-8808-FF40-B6AE-B176099AD99F}"/>
          </ac:graphicFrameMkLst>
        </pc:graphicFrameChg>
        <pc:graphicFrameChg chg="del mod">
          <ac:chgData name="Nguyen Chi Son" userId="606856d02e9d83ac" providerId="LiveId" clId="{A20FFAEB-C06C-41C1-801F-38417500390D}" dt="2022-05-13T21:01:22.053" v="4281" actId="478"/>
          <ac:graphicFrameMkLst>
            <pc:docMk/>
            <pc:sldMk cId="652079318" sldId="841"/>
            <ac:graphicFrameMk id="17" creationId="{DCD19DAF-C82B-BC32-286A-58219B7A73F8}"/>
          </ac:graphicFrameMkLst>
        </pc:graphicFrameChg>
        <pc:graphicFrameChg chg="add mod">
          <ac:chgData name="Nguyen Chi Son" userId="606856d02e9d83ac" providerId="LiveId" clId="{A20FFAEB-C06C-41C1-801F-38417500390D}" dt="2022-05-13T21:09:44.132" v="4632" actId="1076"/>
          <ac:graphicFrameMkLst>
            <pc:docMk/>
            <pc:sldMk cId="652079318" sldId="841"/>
            <ac:graphicFrameMk id="20" creationId="{3F652070-A0CF-CCB7-3CDE-6B0D593D77C0}"/>
          </ac:graphicFrameMkLst>
        </pc:graphicFrameChg>
        <pc:picChg chg="add mod modCrop">
          <ac:chgData name="Nguyen Chi Son" userId="606856d02e9d83ac" providerId="LiveId" clId="{A20FFAEB-C06C-41C1-801F-38417500390D}" dt="2022-05-13T21:09:46.389" v="4633" actId="1076"/>
          <ac:picMkLst>
            <pc:docMk/>
            <pc:sldMk cId="652079318" sldId="841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27.798" v="10141"/>
        <pc:sldMkLst>
          <pc:docMk/>
          <pc:sldMk cId="733565035" sldId="842"/>
        </pc:sldMkLst>
        <pc:spChg chg="mod">
          <ac:chgData name="Nguyen Chi Son" userId="606856d02e9d83ac" providerId="LiveId" clId="{A20FFAEB-C06C-41C1-801F-38417500390D}" dt="2022-05-14T14:45:22.072" v="10139" actId="20577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A20FFAEB-C06C-41C1-801F-38417500390D}" dt="2022-05-14T08:26:22.650" v="5961" actId="20577"/>
          <ac:spMkLst>
            <pc:docMk/>
            <pc:sldMk cId="733565035" sldId="842"/>
            <ac:spMk id="12" creationId="{5B8A6D26-E571-DC15-930E-F272FC43E0DD}"/>
          </ac:spMkLst>
        </pc:spChg>
        <pc:spChg chg="mod">
          <ac:chgData name="Nguyen Chi Son" userId="606856d02e9d83ac" providerId="LiveId" clId="{A20FFAEB-C06C-41C1-801F-38417500390D}" dt="2022-05-14T08:24:26.230" v="5735" actId="1036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A20FFAEB-C06C-41C1-801F-38417500390D}" dt="2022-05-14T08:24:20.222" v="5712" actId="20577"/>
          <ac:spMkLst>
            <pc:docMk/>
            <pc:sldMk cId="733565035" sldId="842"/>
            <ac:spMk id="19" creationId="{9C339D16-68E4-43C4-A62E-D0146138D23B}"/>
          </ac:spMkLst>
        </pc:spChg>
        <pc:graphicFrameChg chg="mod">
          <ac:chgData name="Nguyen Chi Son" userId="606856d02e9d83ac" providerId="LiveId" clId="{A20FFAEB-C06C-41C1-801F-38417500390D}" dt="2022-05-14T14:33:14.124" v="9944" actId="1076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A20FFAEB-C06C-41C1-801F-38417500390D}" dt="2022-05-14T08:21:46.383" v="5583" actId="478"/>
          <ac:graphicFrameMkLst>
            <pc:docMk/>
            <pc:sldMk cId="733565035" sldId="842"/>
            <ac:graphicFrameMk id="14" creationId="{A58B1220-7B6F-2496-1DB9-A27C41A441DE}"/>
          </ac:graphicFrameMkLst>
        </pc:graphicFrameChg>
        <pc:graphicFrameChg chg="mod">
          <ac:chgData name="Nguyen Chi Son" userId="606856d02e9d83ac" providerId="LiveId" clId="{A20FFAEB-C06C-41C1-801F-38417500390D}" dt="2022-05-14T14:29:25.685" v="9940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graphicFrameChg chg="del">
          <ac:chgData name="Nguyen Chi Son" userId="606856d02e9d83ac" providerId="LiveId" clId="{A20FFAEB-C06C-41C1-801F-38417500390D}" dt="2022-05-14T08:21:47.786" v="5585" actId="478"/>
          <ac:graphicFrameMkLst>
            <pc:docMk/>
            <pc:sldMk cId="733565035" sldId="842"/>
            <ac:graphicFrameMk id="16" creationId="{DFEA72EA-8808-FF40-B6AE-B176099AD99F}"/>
          </ac:graphicFrameMkLst>
        </pc:graphicFrameChg>
        <pc:graphicFrameChg chg="del">
          <ac:chgData name="Nguyen Chi Son" userId="606856d02e9d83ac" providerId="LiveId" clId="{A20FFAEB-C06C-41C1-801F-38417500390D}" dt="2022-05-14T08:21:48.243" v="5586" actId="478"/>
          <ac:graphicFrameMkLst>
            <pc:docMk/>
            <pc:sldMk cId="733565035" sldId="842"/>
            <ac:graphicFrameMk id="20" creationId="{3F652070-A0CF-CCB7-3CDE-6B0D593D77C0}"/>
          </ac:graphicFrameMkLst>
        </pc:graphicFrameChg>
        <pc:picChg chg="add mod">
          <ac:chgData name="Nguyen Chi Son" userId="606856d02e9d83ac" providerId="LiveId" clId="{A20FFAEB-C06C-41C1-801F-38417500390D}" dt="2022-05-14T08:24:20.688" v="5714" actId="14100"/>
          <ac:picMkLst>
            <pc:docMk/>
            <pc:sldMk cId="733565035" sldId="842"/>
            <ac:picMk id="17" creationId="{2CA33DB2-5C67-5EEA-7907-9F1D56B57AAE}"/>
          </ac:picMkLst>
        </pc:picChg>
        <pc:picChg chg="del">
          <ac:chgData name="Nguyen Chi Son" userId="606856d02e9d83ac" providerId="LiveId" clId="{A20FFAEB-C06C-41C1-801F-38417500390D}" dt="2022-05-14T08:21:47.160" v="5584" actId="478"/>
          <ac:picMkLst>
            <pc:docMk/>
            <pc:sldMk cId="733565035" sldId="842"/>
            <ac:picMk id="18" creationId="{272A8555-91DE-613A-4E45-953D748366FE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5:38.790" v="10144"/>
        <pc:sldMkLst>
          <pc:docMk/>
          <pc:sldMk cId="2177373405" sldId="843"/>
        </pc:sldMkLst>
        <pc:spChg chg="mod">
          <ac:chgData name="Nguyen Chi Son" userId="606856d02e9d83ac" providerId="LiveId" clId="{A20FFAEB-C06C-41C1-801F-38417500390D}" dt="2022-05-14T08:27:55.785" v="5985" actId="20577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29:57.454" v="6031" actId="20577"/>
          <ac:spMkLst>
            <pc:docMk/>
            <pc:sldMk cId="2177373405" sldId="843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27:50.590" v="5967" actId="478"/>
          <ac:graphicFrameMkLst>
            <pc:docMk/>
            <pc:sldMk cId="2177373405" sldId="843"/>
            <ac:graphicFrameMk id="8" creationId="{8BF6DC18-F4EB-8D5E-8089-0B12B64D162A}"/>
          </ac:graphicFrameMkLst>
        </pc:graphicFrameChg>
        <pc:graphicFrameChg chg="add mod">
          <ac:chgData name="Nguyen Chi Son" userId="606856d02e9d83ac" providerId="LiveId" clId="{A20FFAEB-C06C-41C1-801F-38417500390D}" dt="2022-05-14T08:29:01.549" v="6024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28:30.597" v="5992" actId="478"/>
          <ac:graphicFrameMkLst>
            <pc:docMk/>
            <pc:sldMk cId="2177373405" sldId="843"/>
            <ac:graphicFrameMk id="15" creationId="{6F053F35-99AA-78B5-2D3C-A36A9D04BEBC}"/>
          </ac:graphicFrameMkLst>
        </pc:graphicFrameChg>
        <pc:graphicFrameChg chg="add mod">
          <ac:chgData name="Nguyen Chi Son" userId="606856d02e9d83ac" providerId="LiveId" clId="{A20FFAEB-C06C-41C1-801F-38417500390D}" dt="2022-05-14T08:29:59.242" v="6032" actId="1076"/>
          <ac:graphicFrameMkLst>
            <pc:docMk/>
            <pc:sldMk cId="2177373405" sldId="843"/>
            <ac:graphicFrameMk id="16" creationId="{E5F56957-7EAC-6E2E-C86B-2EFB67643BFE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5:47.973" v="10147"/>
        <pc:sldMkLst>
          <pc:docMk/>
          <pc:sldMk cId="1462173169" sldId="844"/>
        </pc:sldMkLst>
        <pc:spChg chg="mod">
          <ac:chgData name="Nguyen Chi Son" userId="606856d02e9d83ac" providerId="LiveId" clId="{A20FFAEB-C06C-41C1-801F-38417500390D}" dt="2022-05-14T14:36:00.305" v="9986" actId="57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4:32.051" v="6226" actId="20577"/>
          <ac:spMkLst>
            <pc:docMk/>
            <pc:sldMk cId="1462173169" sldId="844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35:01.917" v="9972" actId="478"/>
          <ac:graphicFrameMkLst>
            <pc:docMk/>
            <pc:sldMk cId="1462173169" sldId="844"/>
            <ac:graphicFrameMk id="14" creationId="{A2661A13-4751-8005-D73E-AF5205EAEACD}"/>
          </ac:graphicFrameMkLst>
        </pc:graphicFrameChg>
        <pc:graphicFrameChg chg="mod">
          <ac:chgData name="Nguyen Chi Son" userId="606856d02e9d83ac" providerId="LiveId" clId="{A20FFAEB-C06C-41C1-801F-38417500390D}" dt="2022-05-14T14:36:03.730" v="9987" actId="1076"/>
          <ac:graphicFrameMkLst>
            <pc:docMk/>
            <pc:sldMk cId="1462173169" sldId="844"/>
            <ac:graphicFrameMk id="16" creationId="{E5F56957-7EAC-6E2E-C86B-2EFB67643BFE}"/>
          </ac:graphicFrameMkLst>
        </pc:graphicFrameChg>
      </pc:sldChg>
      <pc:sldChg chg="add del">
        <pc:chgData name="Nguyen Chi Son" userId="606856d02e9d83ac" providerId="LiveId" clId="{A20FFAEB-C06C-41C1-801F-38417500390D}" dt="2022-05-14T08:27:59.763" v="5987"/>
        <pc:sldMkLst>
          <pc:docMk/>
          <pc:sldMk cId="3348932287" sldId="844"/>
        </pc:sldMkLst>
      </pc:sldChg>
      <pc:sldChg chg="delSp modSp add mod delAnim modAnim">
        <pc:chgData name="Nguyen Chi Son" userId="606856d02e9d83ac" providerId="LiveId" clId="{A20FFAEB-C06C-41C1-801F-38417500390D}" dt="2022-05-14T14:46:29.597" v="10162"/>
        <pc:sldMkLst>
          <pc:docMk/>
          <pc:sldMk cId="942798405" sldId="845"/>
        </pc:sldMkLst>
        <pc:spChg chg="mod">
          <ac:chgData name="Nguyen Chi Son" userId="606856d02e9d83ac" providerId="LiveId" clId="{A20FFAEB-C06C-41C1-801F-38417500390D}" dt="2022-05-14T14:46:24.737" v="10160" actId="122"/>
          <ac:spMkLst>
            <pc:docMk/>
            <pc:sldMk cId="942798405" sldId="845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16.660" v="6549" actId="122"/>
          <ac:spMkLst>
            <pc:docMk/>
            <pc:sldMk cId="942798405" sldId="845"/>
            <ac:spMk id="12" creationId="{5B8A6D26-E571-DC15-930E-F272FC43E0DD}"/>
          </ac:spMkLst>
        </pc:spChg>
        <pc:graphicFrameChg chg="del mod">
          <ac:chgData name="Nguyen Chi Son" userId="606856d02e9d83ac" providerId="LiveId" clId="{A20FFAEB-C06C-41C1-801F-38417500390D}" dt="2022-05-14T14:46:23.343" v="10159" actId="478"/>
          <ac:graphicFrameMkLst>
            <pc:docMk/>
            <pc:sldMk cId="942798405" sldId="845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A20FFAEB-C06C-41C1-801F-38417500390D}" dt="2022-05-14T08:38:54.196" v="6516" actId="478"/>
          <ac:graphicFrameMkLst>
            <pc:docMk/>
            <pc:sldMk cId="942798405" sldId="845"/>
            <ac:graphicFrameMk id="16" creationId="{E5F56957-7EAC-6E2E-C86B-2EFB67643BFE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6:37.989" v="10165"/>
        <pc:sldMkLst>
          <pc:docMk/>
          <pc:sldMk cId="2040469783" sldId="846"/>
        </pc:sldMkLst>
        <pc:spChg chg="mod">
          <ac:chgData name="Nguyen Chi Son" userId="606856d02e9d83ac" providerId="LiveId" clId="{A20FFAEB-C06C-41C1-801F-38417500390D}" dt="2022-05-14T08:39:25.445" v="6572" actId="20577"/>
          <ac:spMkLst>
            <pc:docMk/>
            <pc:sldMk cId="2040469783" sldId="846"/>
            <ac:spMk id="10" creationId="{CA7A7645-A7F6-FF0F-6CE7-F7954F96AD24}"/>
          </ac:spMkLst>
        </pc:spChg>
        <pc:spChg chg="mod">
          <ac:chgData name="Nguyen Chi Son" userId="606856d02e9d83ac" providerId="LiveId" clId="{A20FFAEB-C06C-41C1-801F-38417500390D}" dt="2022-05-14T08:39:49.659" v="6599" actId="20577"/>
          <ac:spMkLst>
            <pc:docMk/>
            <pc:sldMk cId="2040469783" sldId="846"/>
            <ac:spMk id="12" creationId="{5B8A6D26-E571-DC15-930E-F272FC43E0DD}"/>
          </ac:spMkLst>
        </pc:spChg>
        <pc:graphicFrameChg chg="del">
          <ac:chgData name="Nguyen Chi Son" userId="606856d02e9d83ac" providerId="LiveId" clId="{A20FFAEB-C06C-41C1-801F-38417500390D}" dt="2022-05-14T08:39:31.323" v="6573" actId="478"/>
          <ac:graphicFrameMkLst>
            <pc:docMk/>
            <pc:sldMk cId="2040469783" sldId="846"/>
            <ac:graphicFrameMk id="14" creationId="{A2661A13-4751-8005-D73E-AF5205EAEACD}"/>
          </ac:graphicFrameMkLst>
        </pc:graphicFrameChg>
        <pc:graphicFrameChg chg="add mod">
          <ac:chgData name="Nguyen Chi Son" userId="606856d02e9d83ac" providerId="LiveId" clId="{A20FFAEB-C06C-41C1-801F-38417500390D}" dt="2022-05-14T08:39:38.979" v="6577"/>
          <ac:graphicFrameMkLst>
            <pc:docMk/>
            <pc:sldMk cId="2040469783" sldId="846"/>
            <ac:graphicFrameMk id="15" creationId="{0B3982A4-3084-184F-03AC-70014B5EC046}"/>
          </ac:graphicFrameMkLst>
        </pc:graphicFrameChg>
        <pc:graphicFrameChg chg="add mod">
          <ac:chgData name="Nguyen Chi Son" userId="606856d02e9d83ac" providerId="LiveId" clId="{A20FFAEB-C06C-41C1-801F-38417500390D}" dt="2022-05-14T08:43:48.092" v="6606" actId="1076"/>
          <ac:graphicFrameMkLst>
            <pc:docMk/>
            <pc:sldMk cId="2040469783" sldId="846"/>
            <ac:graphicFrameMk id="16" creationId="{FF69AFC4-C84C-2689-53A5-A2D5E2F725FB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01.125" v="10170"/>
        <pc:sldMkLst>
          <pc:docMk/>
          <pc:sldMk cId="4284804324" sldId="847"/>
        </pc:sldMkLst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0" creationId="{CA7A7645-A7F6-FF0F-6CE7-F7954F96AD24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1" creationId="{0E84CBE1-4AB0-CA68-65C2-AC68692AACAA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2" creationId="{5B8A6D26-E571-DC15-930E-F272FC43E0DD}"/>
          </ac:spMkLst>
        </pc:spChg>
        <pc:spChg chg="del">
          <ac:chgData name="Nguyen Chi Son" userId="606856d02e9d83ac" providerId="LiveId" clId="{A20FFAEB-C06C-41C1-801F-38417500390D}" dt="2022-05-14T08:45:45.543" v="7118" actId="478"/>
          <ac:spMkLst>
            <pc:docMk/>
            <pc:sldMk cId="4284804324" sldId="847"/>
            <ac:spMk id="13" creationId="{1E14587E-DEDE-55E8-CE0F-8FA8A72C11BC}"/>
          </ac:spMkLst>
        </pc:spChg>
        <pc:spChg chg="add mod">
          <ac:chgData name="Nguyen Chi Son" userId="606856d02e9d83ac" providerId="LiveId" clId="{A20FFAEB-C06C-41C1-801F-38417500390D}" dt="2022-05-14T14:36:28.133" v="9991" actId="20577"/>
          <ac:spMkLst>
            <pc:docMk/>
            <pc:sldMk cId="4284804324" sldId="847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08:59:59.541" v="7937" actId="20577"/>
          <ac:spMkLst>
            <pc:docMk/>
            <pc:sldMk cId="4284804324" sldId="847"/>
            <ac:spMk id="19" creationId="{9C339D16-68E4-43C4-A62E-D0146138D23B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0" creationId="{4BDCF57C-F5CD-8238-8566-F0A8407D4D22}"/>
          </ac:spMkLst>
        </pc:spChg>
        <pc:spChg chg="add mod">
          <ac:chgData name="Nguyen Chi Son" userId="606856d02e9d83ac" providerId="LiveId" clId="{A20FFAEB-C06C-41C1-801F-38417500390D}" dt="2022-05-14T09:33:44.728" v="8636" actId="20577"/>
          <ac:spMkLst>
            <pc:docMk/>
            <pc:sldMk cId="4284804324" sldId="847"/>
            <ac:spMk id="21" creationId="{70DA585C-2526-E1F7-213D-DA7109D5DCDA}"/>
          </ac:spMkLst>
        </pc:spChg>
        <pc:spChg chg="add mod">
          <ac:chgData name="Nguyen Chi Son" userId="606856d02e9d83ac" providerId="LiveId" clId="{A20FFAEB-C06C-41C1-801F-38417500390D}" dt="2022-05-14T09:25:57.405" v="8355" actId="1035"/>
          <ac:spMkLst>
            <pc:docMk/>
            <pc:sldMk cId="4284804324" sldId="847"/>
            <ac:spMk id="22" creationId="{AED92D8A-18B8-3D62-BB38-9E2C200C99D1}"/>
          </ac:spMkLst>
        </pc:sp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5" creationId="{0B3982A4-3084-184F-03AC-70014B5EC046}"/>
          </ac:graphicFrameMkLst>
        </pc:graphicFrameChg>
        <pc:graphicFrameChg chg="del">
          <ac:chgData name="Nguyen Chi Son" userId="606856d02e9d83ac" providerId="LiveId" clId="{A20FFAEB-C06C-41C1-801F-38417500390D}" dt="2022-05-14T08:45:45.543" v="7118" actId="478"/>
          <ac:graphicFrameMkLst>
            <pc:docMk/>
            <pc:sldMk cId="4284804324" sldId="847"/>
            <ac:graphicFrameMk id="16" creationId="{FF69AFC4-C84C-2689-53A5-A2D5E2F725FB}"/>
          </ac:graphicFrameMkLst>
        </pc:graphicFrameChg>
        <pc:graphicFrameChg chg="add del mod">
          <ac:chgData name="Nguyen Chi Son" userId="606856d02e9d83ac" providerId="LiveId" clId="{A20FFAEB-C06C-41C1-801F-38417500390D}" dt="2022-05-14T09:22:48.396" v="8313" actId="478"/>
          <ac:graphicFrameMkLst>
            <pc:docMk/>
            <pc:sldMk cId="4284804324" sldId="847"/>
            <ac:graphicFrameMk id="23" creationId="{1B2ACD37-4C2E-2B15-A07A-713042FE7D95}"/>
          </ac:graphicFrameMkLst>
        </pc:graphicFrameChg>
        <pc:graphicFrameChg chg="add del mod">
          <ac:chgData name="Nguyen Chi Son" userId="606856d02e9d83ac" providerId="LiveId" clId="{A20FFAEB-C06C-41C1-801F-38417500390D}" dt="2022-05-14T09:29:47.748" v="8356" actId="478"/>
          <ac:graphicFrameMkLst>
            <pc:docMk/>
            <pc:sldMk cId="4284804324" sldId="847"/>
            <ac:graphicFrameMk id="24" creationId="{EC7692E9-8A9D-01E9-68B9-087F3CA61E4C}"/>
          </ac:graphicFrameMkLst>
        </pc:graphicFrameChg>
        <pc:picChg chg="add mod">
          <ac:chgData name="Nguyen Chi Son" userId="606856d02e9d83ac" providerId="LiveId" clId="{A20FFAEB-C06C-41C1-801F-38417500390D}" dt="2022-05-14T08:49:28.675" v="7896" actId="1035"/>
          <ac:picMkLst>
            <pc:docMk/>
            <pc:sldMk cId="4284804324" sldId="847"/>
            <ac:picMk id="14" creationId="{8E5E9AC8-27B9-B0D4-70B2-AE3936E438B3}"/>
          </ac:picMkLst>
        </pc:picChg>
        <pc:picChg chg="del">
          <ac:chgData name="Nguyen Chi Son" userId="606856d02e9d83ac" providerId="LiveId" clId="{A20FFAEB-C06C-41C1-801F-38417500390D}" dt="2022-05-14T08:44:21.728" v="6608" actId="478"/>
          <ac:picMkLst>
            <pc:docMk/>
            <pc:sldMk cId="4284804324" sldId="847"/>
            <ac:picMk id="17" creationId="{2CA33DB2-5C67-5EEA-7907-9F1D56B57AAE}"/>
          </ac:picMkLst>
        </pc:picChg>
      </pc:sldChg>
      <pc:sldChg chg="addSp delSp modSp add mod addAnim delAnim modAnim">
        <pc:chgData name="Nguyen Chi Son" userId="606856d02e9d83ac" providerId="LiveId" clId="{A20FFAEB-C06C-41C1-801F-38417500390D}" dt="2022-05-14T14:45:01.173" v="10122"/>
        <pc:sldMkLst>
          <pc:docMk/>
          <pc:sldMk cId="3077750142" sldId="848"/>
        </pc:sldMkLst>
        <pc:spChg chg="mod">
          <ac:chgData name="Nguyen Chi Son" userId="606856d02e9d83ac" providerId="LiveId" clId="{A20FFAEB-C06C-41C1-801F-38417500390D}" dt="2022-05-14T14:34:55.650" v="9971" actId="20577"/>
          <ac:spMkLst>
            <pc:docMk/>
            <pc:sldMk cId="3077750142" sldId="848"/>
            <ac:spMk id="7" creationId="{C710B3F8-E21A-B88C-63BC-63A5A6271176}"/>
          </ac:spMkLst>
        </pc:spChg>
        <pc:spChg chg="add mod">
          <ac:chgData name="Nguyen Chi Son" userId="606856d02e9d83ac" providerId="LiveId" clId="{A20FFAEB-C06C-41C1-801F-38417500390D}" dt="2022-05-14T09:05:17.329" v="8075" actId="571"/>
          <ac:spMkLst>
            <pc:docMk/>
            <pc:sldMk cId="3077750142" sldId="848"/>
            <ac:spMk id="11" creationId="{9E04B86E-3660-4D4C-CF2C-FD4D1CFA8B43}"/>
          </ac:spMkLst>
        </pc:spChg>
        <pc:graphicFrameChg chg="del">
          <ac:chgData name="Nguyen Chi Son" userId="606856d02e9d83ac" providerId="LiveId" clId="{A20FFAEB-C06C-41C1-801F-38417500390D}" dt="2022-05-14T09:02:06.822" v="7950" actId="478"/>
          <ac:graphicFrameMkLst>
            <pc:docMk/>
            <pc:sldMk cId="3077750142" sldId="848"/>
            <ac:graphicFrameMk id="8" creationId="{02E869A1-81BD-3ACF-C858-FE137EE6B7D9}"/>
          </ac:graphicFrameMkLst>
        </pc:graphicFrameChg>
        <pc:graphicFrameChg chg="add del mod">
          <ac:chgData name="Nguyen Chi Son" userId="606856d02e9d83ac" providerId="LiveId" clId="{A20FFAEB-C06C-41C1-801F-38417500390D}" dt="2022-05-14T09:05:53.036" v="8101" actId="478"/>
          <ac:graphicFrameMkLst>
            <pc:docMk/>
            <pc:sldMk cId="3077750142" sldId="848"/>
            <ac:graphicFrameMk id="9" creationId="{8287A551-C328-1063-4AC3-056B98ABDF25}"/>
          </ac:graphicFrameMkLst>
        </pc:graphicFrameChg>
        <pc:graphicFrameChg chg="add del mod">
          <ac:chgData name="Nguyen Chi Son" userId="606856d02e9d83ac" providerId="LiveId" clId="{A20FFAEB-C06C-41C1-801F-38417500390D}" dt="2022-05-14T09:13:42.504" v="8150" actId="478"/>
          <ac:graphicFrameMkLst>
            <pc:docMk/>
            <pc:sldMk cId="3077750142" sldId="848"/>
            <ac:graphicFrameMk id="10" creationId="{CA7129F7-93C4-DC1C-C532-617DF72CF54A}"/>
          </ac:graphicFrameMkLst>
        </pc:graphicFrameChg>
        <pc:graphicFrameChg chg="add mod">
          <ac:chgData name="Nguyen Chi Son" userId="606856d02e9d83ac" providerId="LiveId" clId="{A20FFAEB-C06C-41C1-801F-38417500390D}" dt="2022-05-14T09:05:17.329" v="8075" actId="571"/>
          <ac:graphicFrameMkLst>
            <pc:docMk/>
            <pc:sldMk cId="3077750142" sldId="848"/>
            <ac:graphicFrameMk id="12" creationId="{7DBBB1AA-774E-38E2-D1F2-CC29339C8A10}"/>
          </ac:graphicFrameMkLst>
        </pc:graphicFrameChg>
        <pc:graphicFrameChg chg="add del mod">
          <ac:chgData name="Nguyen Chi Son" userId="606856d02e9d83ac" providerId="LiveId" clId="{A20FFAEB-C06C-41C1-801F-38417500390D}" dt="2022-05-14T09:14:10.534" v="8195" actId="478"/>
          <ac:graphicFrameMkLst>
            <pc:docMk/>
            <pc:sldMk cId="3077750142" sldId="848"/>
            <ac:graphicFrameMk id="13" creationId="{75C6C6E3-FDED-6B43-F7B6-17626531AE43}"/>
          </ac:graphicFrameMkLst>
        </pc:graphicFrameChg>
        <pc:graphicFrameChg chg="add mod">
          <ac:chgData name="Nguyen Chi Son" userId="606856d02e9d83ac" providerId="LiveId" clId="{A20FFAEB-C06C-41C1-801F-38417500390D}" dt="2022-05-14T14:27:53.550" v="9936" actId="1076"/>
          <ac:graphicFrameMkLst>
            <pc:docMk/>
            <pc:sldMk cId="3077750142" sldId="848"/>
            <ac:graphicFrameMk id="14" creationId="{1F58A96B-8CF2-2F7A-4931-063D346D309C}"/>
          </ac:graphicFrameMkLst>
        </pc:graphicFrameChg>
        <pc:graphicFrameChg chg="add del mod">
          <ac:chgData name="Nguyen Chi Son" userId="606856d02e9d83ac" providerId="LiveId" clId="{A20FFAEB-C06C-41C1-801F-38417500390D}" dt="2022-05-14T09:17:28.800" v="8283" actId="478"/>
          <ac:graphicFrameMkLst>
            <pc:docMk/>
            <pc:sldMk cId="3077750142" sldId="848"/>
            <ac:graphicFrameMk id="15" creationId="{7999BFA0-E7FD-785E-1A8A-AD62198A96EC}"/>
          </ac:graphicFrameMkLst>
        </pc:graphicFrameChg>
        <pc:graphicFrameChg chg="add del mod">
          <ac:chgData name="Nguyen Chi Son" userId="606856d02e9d83ac" providerId="LiveId" clId="{A20FFAEB-C06C-41C1-801F-38417500390D}" dt="2022-05-14T09:20:39.867" v="8296" actId="478"/>
          <ac:graphicFrameMkLst>
            <pc:docMk/>
            <pc:sldMk cId="3077750142" sldId="848"/>
            <ac:graphicFrameMk id="16" creationId="{F591A882-213A-D40C-8D4D-D90EF37118FE}"/>
          </ac:graphicFrameMkLst>
        </pc:graphicFrameChg>
        <pc:graphicFrameChg chg="add mod">
          <ac:chgData name="Nguyen Chi Son" userId="606856d02e9d83ac" providerId="LiveId" clId="{A20FFAEB-C06C-41C1-801F-38417500390D}" dt="2022-05-14T14:27:55.622" v="9937" actId="1076"/>
          <ac:graphicFrameMkLst>
            <pc:docMk/>
            <pc:sldMk cId="3077750142" sldId="848"/>
            <ac:graphicFrameMk id="17" creationId="{4E5524C7-92AA-6C68-F65E-0C5B20B21214}"/>
          </ac:graphicFrameMkLst>
        </pc:graphicFrameChg>
        <pc:picChg chg="mod">
          <ac:chgData name="Nguyen Chi Son" userId="606856d02e9d83ac" providerId="LiveId" clId="{A20FFAEB-C06C-41C1-801F-38417500390D}" dt="2022-05-14T09:15:00.935" v="8229" actId="1035"/>
          <ac:picMkLst>
            <pc:docMk/>
            <pc:sldMk cId="3077750142" sldId="848"/>
            <ac:picMk id="4" creationId="{B443117E-F654-98E5-5292-39D48032FF0F}"/>
          </ac:picMkLst>
        </pc:picChg>
      </pc:sldChg>
      <pc:sldChg chg="addSp delSp modSp add mod delAnim modAnim">
        <pc:chgData name="Nguyen Chi Son" userId="606856d02e9d83ac" providerId="LiveId" clId="{A20FFAEB-C06C-41C1-801F-38417500390D}" dt="2022-05-14T14:47:50.948" v="10179"/>
        <pc:sldMkLst>
          <pc:docMk/>
          <pc:sldMk cId="1431900210" sldId="849"/>
        </pc:sldMkLst>
        <pc:spChg chg="add mod">
          <ac:chgData name="Nguyen Chi Son" userId="606856d02e9d83ac" providerId="LiveId" clId="{A20FFAEB-C06C-41C1-801F-38417500390D}" dt="2022-05-14T14:37:32.479" v="10003"/>
          <ac:spMkLst>
            <pc:docMk/>
            <pc:sldMk cId="1431900210" sldId="849"/>
            <ac:spMk id="15" creationId="{34D25703-676C-85C4-AB69-681E9AF61C64}"/>
          </ac:spMkLst>
        </pc:spChg>
        <pc:spChg chg="del mod">
          <ac:chgData name="Nguyen Chi Son" userId="606856d02e9d83ac" providerId="LiveId" clId="{A20FFAEB-C06C-41C1-801F-38417500390D}" dt="2022-05-14T14:37:32.187" v="10002" actId="478"/>
          <ac:spMkLst>
            <pc:docMk/>
            <pc:sldMk cId="1431900210" sldId="849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1:59.607" v="9041" actId="122"/>
          <ac:spMkLst>
            <pc:docMk/>
            <pc:sldMk cId="1431900210" sldId="849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0" creationId="{28394190-1918-5852-986E-53C473E4315C}"/>
          </ac:graphicFrameMkLst>
        </pc:graphicFrameChg>
        <pc:graphicFrameChg chg="add del mod">
          <ac:chgData name="Nguyen Chi Son" userId="606856d02e9d83ac" providerId="LiveId" clId="{A20FFAEB-C06C-41C1-801F-38417500390D}" dt="2022-05-14T14:10:54.027" v="8962" actId="478"/>
          <ac:graphicFrameMkLst>
            <pc:docMk/>
            <pc:sldMk cId="1431900210" sldId="849"/>
            <ac:graphicFrameMk id="11" creationId="{889A9CD7-2E48-8816-DCDC-DB0CF7682885}"/>
          </ac:graphicFrameMkLst>
        </pc:graphicFrameChg>
        <pc:graphicFrameChg chg="add del mod">
          <ac:chgData name="Nguyen Chi Son" userId="606856d02e9d83ac" providerId="LiveId" clId="{A20FFAEB-C06C-41C1-801F-38417500390D}" dt="2022-05-14T14:37:32.187" v="10002" actId="478"/>
          <ac:graphicFrameMkLst>
            <pc:docMk/>
            <pc:sldMk cId="1431900210" sldId="849"/>
            <ac:graphicFrameMk id="12" creationId="{3E92CDC4-2BE4-1CC4-F144-7AF7D08A3968}"/>
          </ac:graphicFrameMkLst>
        </pc:graphicFrameChg>
        <pc:graphicFrameChg chg="add mod">
          <ac:chgData name="Nguyen Chi Son" userId="606856d02e9d83ac" providerId="LiveId" clId="{A20FFAEB-C06C-41C1-801F-38417500390D}" dt="2022-05-14T14:12:24.921" v="9047" actId="1076"/>
          <ac:graphicFrameMkLst>
            <pc:docMk/>
            <pc:sldMk cId="1431900210" sldId="849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7:32.479" v="10003"/>
          <ac:graphicFrameMkLst>
            <pc:docMk/>
            <pc:sldMk cId="1431900210" sldId="849"/>
            <ac:graphicFrameMk id="16" creationId="{B59E3266-D6A8-E0E8-3340-3D165D243957}"/>
          </ac:graphicFrameMkLst>
        </pc:graphicFrameChg>
      </pc:sldChg>
      <pc:sldChg chg="addSp delSp modSp add mod delAnim modAnim">
        <pc:chgData name="Nguyen Chi Son" userId="606856d02e9d83ac" providerId="LiveId" clId="{A20FFAEB-C06C-41C1-801F-38417500390D}" dt="2022-05-14T14:47:32.917" v="10175"/>
        <pc:sldMkLst>
          <pc:docMk/>
          <pc:sldMk cId="1020004565" sldId="850"/>
        </pc:sldMkLst>
        <pc:spChg chg="mod">
          <ac:chgData name="Nguyen Chi Son" userId="606856d02e9d83ac" providerId="LiveId" clId="{A20FFAEB-C06C-41C1-801F-38417500390D}" dt="2022-05-14T14:47:27.953" v="10173" actId="20577"/>
          <ac:spMkLst>
            <pc:docMk/>
            <pc:sldMk cId="1020004565" sldId="850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12:55.965" v="9062" actId="20577"/>
          <ac:spMkLst>
            <pc:docMk/>
            <pc:sldMk cId="1020004565" sldId="850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36:47.033" v="9992" actId="478"/>
          <ac:graphicFrameMkLst>
            <pc:docMk/>
            <pc:sldMk cId="1020004565" sldId="850"/>
            <ac:graphicFrameMk id="10" creationId="{28394190-1918-5852-986E-53C473E4315C}"/>
          </ac:graphicFrameMkLst>
        </pc:graphicFrameChg>
        <pc:graphicFrameChg chg="del mod">
          <ac:chgData name="Nguyen Chi Son" userId="606856d02e9d83ac" providerId="LiveId" clId="{A20FFAEB-C06C-41C1-801F-38417500390D}" dt="2022-05-14T14:47:26.737" v="10172" actId="478"/>
          <ac:graphicFrameMkLst>
            <pc:docMk/>
            <pc:sldMk cId="1020004565" sldId="850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2:54.145" v="9060" actId="478"/>
          <ac:graphicFrameMkLst>
            <pc:docMk/>
            <pc:sldMk cId="1020004565" sldId="850"/>
            <ac:graphicFrameMk id="13" creationId="{F241F17C-8CF2-81ED-DBCF-A468808D989D}"/>
          </ac:graphicFrameMkLst>
        </pc:graphicFrameChg>
        <pc:graphicFrameChg chg="add mod">
          <ac:chgData name="Nguyen Chi Son" userId="606856d02e9d83ac" providerId="LiveId" clId="{A20FFAEB-C06C-41C1-801F-38417500390D}" dt="2022-05-14T14:39:47.164" v="10023"/>
          <ac:graphicFrameMkLst>
            <pc:docMk/>
            <pc:sldMk cId="1020004565" sldId="850"/>
            <ac:graphicFrameMk id="15" creationId="{E56A2F56-DB89-BAB3-FB9D-93D9F0187F07}"/>
          </ac:graphicFrameMkLst>
        </pc:graphicFrameChg>
      </pc:sldChg>
      <pc:sldChg chg="modSp add del mod">
        <pc:chgData name="Nguyen Chi Son" userId="606856d02e9d83ac" providerId="LiveId" clId="{A20FFAEB-C06C-41C1-801F-38417500390D}" dt="2022-05-14T14:10:15.981" v="8906" actId="47"/>
        <pc:sldMkLst>
          <pc:docMk/>
          <pc:sldMk cId="3813959500" sldId="850"/>
        </pc:sldMkLst>
        <pc:spChg chg="mod">
          <ac:chgData name="Nguyen Chi Son" userId="606856d02e9d83ac" providerId="LiveId" clId="{A20FFAEB-C06C-41C1-801F-38417500390D}" dt="2022-05-14T14:10:11.244" v="8905" actId="20577"/>
          <ac:spMkLst>
            <pc:docMk/>
            <pc:sldMk cId="3813959500" sldId="850"/>
            <ac:spMk id="18" creationId="{8A56A9B8-D43D-B5DC-C69F-287334BC36D9}"/>
          </ac:spMkLst>
        </pc:spChg>
        <pc:graphicFrameChg chg="mod">
          <ac:chgData name="Nguyen Chi Son" userId="606856d02e9d83ac" providerId="LiveId" clId="{A20FFAEB-C06C-41C1-801F-38417500390D}" dt="2022-05-14T14:10:02.264" v="8902" actId="1076"/>
          <ac:graphicFrameMkLst>
            <pc:docMk/>
            <pc:sldMk cId="3813959500" sldId="850"/>
            <ac:graphicFrameMk id="10" creationId="{28394190-1918-5852-986E-53C473E4315C}"/>
          </ac:graphicFrameMkLst>
        </pc:graphicFrameChg>
      </pc:sldChg>
      <pc:sldChg chg="delSp modSp add mod delAnim modAnim">
        <pc:chgData name="Nguyen Chi Son" userId="606856d02e9d83ac" providerId="LiveId" clId="{A20FFAEB-C06C-41C1-801F-38417500390D}" dt="2022-05-14T14:48:10.092" v="10184"/>
        <pc:sldMkLst>
          <pc:docMk/>
          <pc:sldMk cId="2949126800" sldId="851"/>
        </pc:sldMkLst>
        <pc:spChg chg="mod">
          <ac:chgData name="Nguyen Chi Son" userId="606856d02e9d83ac" providerId="LiveId" clId="{A20FFAEB-C06C-41C1-801F-38417500390D}" dt="2022-05-14T14:40:26.065" v="10036" actId="20577"/>
          <ac:spMkLst>
            <pc:docMk/>
            <pc:sldMk cId="2949126800" sldId="851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34.309" v="10039" actId="20577"/>
          <ac:spMkLst>
            <pc:docMk/>
            <pc:sldMk cId="2949126800" sldId="851"/>
            <ac:spMk id="21" creationId="{70DA585C-2526-E1F7-213D-DA7109D5DCDA}"/>
          </ac:spMkLst>
        </pc:spChg>
        <pc:graphicFrameChg chg="del">
          <ac:chgData name="Nguyen Chi Son" userId="606856d02e9d83ac" providerId="LiveId" clId="{A20FFAEB-C06C-41C1-801F-38417500390D}" dt="2022-05-14T14:14:42.466" v="9162" actId="478"/>
          <ac:graphicFrameMkLst>
            <pc:docMk/>
            <pc:sldMk cId="2949126800" sldId="851"/>
            <ac:graphicFrameMk id="10" creationId="{28394190-1918-5852-986E-53C473E4315C}"/>
          </ac:graphicFrameMkLst>
        </pc:graphicFrameChg>
        <pc:graphicFrameChg chg="del">
          <ac:chgData name="Nguyen Chi Son" userId="606856d02e9d83ac" providerId="LiveId" clId="{A20FFAEB-C06C-41C1-801F-38417500390D}" dt="2022-05-14T14:14:41.925" v="9161" actId="478"/>
          <ac:graphicFrameMkLst>
            <pc:docMk/>
            <pc:sldMk cId="2949126800" sldId="851"/>
            <ac:graphicFrameMk id="12" creationId="{3E92CDC4-2BE4-1CC4-F144-7AF7D08A3968}"/>
          </ac:graphicFrameMkLst>
        </pc:graphicFrameChg>
        <pc:graphicFrameChg chg="del">
          <ac:chgData name="Nguyen Chi Son" userId="606856d02e9d83ac" providerId="LiveId" clId="{A20FFAEB-C06C-41C1-801F-38417500390D}" dt="2022-05-14T14:15:25.855" v="9400" actId="478"/>
          <ac:graphicFrameMkLst>
            <pc:docMk/>
            <pc:sldMk cId="2949126800" sldId="851"/>
            <ac:graphicFrameMk id="13" creationId="{F241F17C-8CF2-81ED-DBCF-A468808D989D}"/>
          </ac:graphicFrameMkLst>
        </pc:graphicFrameChg>
      </pc:sldChg>
      <pc:sldChg chg="addSp delSp modSp add del mod delAnim modAnim">
        <pc:chgData name="Nguyen Chi Son" userId="606856d02e9d83ac" providerId="LiveId" clId="{A20FFAEB-C06C-41C1-801F-38417500390D}" dt="2022-05-14T14:40:36.086" v="10040" actId="47"/>
        <pc:sldMkLst>
          <pc:docMk/>
          <pc:sldMk cId="194955580" sldId="852"/>
        </pc:sldMkLst>
        <pc:spChg chg="mod">
          <ac:chgData name="Nguyen Chi Son" userId="606856d02e9d83ac" providerId="LiveId" clId="{A20FFAEB-C06C-41C1-801F-38417500390D}" dt="2022-05-14T14:40:12.670" v="10030" actId="122"/>
          <ac:spMkLst>
            <pc:docMk/>
            <pc:sldMk cId="194955580" sldId="852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16.734" v="10033" actId="122"/>
          <ac:spMkLst>
            <pc:docMk/>
            <pc:sldMk cId="194955580" sldId="852"/>
            <ac:spMk id="21" creationId="{70DA585C-2526-E1F7-213D-DA7109D5DCDA}"/>
          </ac:spMkLst>
        </pc:sp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0" creationId="{F2147AC6-6ACF-0E77-7AD5-47A47CBE73F3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1" creationId="{1BDC9A82-90E8-7FA4-114C-7A49F82521B9}"/>
          </ac:graphicFrameMkLst>
        </pc:graphicFrameChg>
        <pc:graphicFrameChg chg="add del mod">
          <ac:chgData name="Nguyen Chi Son" userId="606856d02e9d83ac" providerId="LiveId" clId="{A20FFAEB-C06C-41C1-801F-38417500390D}" dt="2022-05-14T14:40:07.651" v="10027" actId="478"/>
          <ac:graphicFrameMkLst>
            <pc:docMk/>
            <pc:sldMk cId="194955580" sldId="852"/>
            <ac:graphicFrameMk id="12" creationId="{29031C5C-6B88-AAB1-46A3-3985F4966120}"/>
          </ac:graphicFrameMkLst>
        </pc:graphicFrameChg>
        <pc:graphicFrameChg chg="add del mod">
          <ac:chgData name="Nguyen Chi Son" userId="606856d02e9d83ac" providerId="LiveId" clId="{A20FFAEB-C06C-41C1-801F-38417500390D}" dt="2022-05-14T14:40:13.582" v="10031" actId="478"/>
          <ac:graphicFrameMkLst>
            <pc:docMk/>
            <pc:sldMk cId="194955580" sldId="852"/>
            <ac:graphicFrameMk id="13" creationId="{1A0366D2-A0B8-A54B-60F1-920C4700A3C3}"/>
          </ac:graphicFrameMkLst>
        </pc:graphicFrameChg>
      </pc:sldChg>
      <pc:sldChg chg="addSp modSp add mod modAnim">
        <pc:chgData name="Nguyen Chi Son" userId="606856d02e9d83ac" providerId="LiveId" clId="{A20FFAEB-C06C-41C1-801F-38417500390D}" dt="2022-05-14T14:48:21.604" v="10186"/>
        <pc:sldMkLst>
          <pc:docMk/>
          <pc:sldMk cId="1922622774" sldId="853"/>
        </pc:sldMkLst>
        <pc:spChg chg="mod">
          <ac:chgData name="Nguyen Chi Son" userId="606856d02e9d83ac" providerId="LiveId" clId="{A20FFAEB-C06C-41C1-801F-38417500390D}" dt="2022-05-14T14:40:39.792" v="10041" actId="20577"/>
          <ac:spMkLst>
            <pc:docMk/>
            <pc:sldMk cId="1922622774" sldId="853"/>
            <ac:spMk id="18" creationId="{8A56A9B8-D43D-B5DC-C69F-287334BC36D9}"/>
          </ac:spMkLst>
        </pc:spChg>
        <pc:spChg chg="mod">
          <ac:chgData name="Nguyen Chi Son" userId="606856d02e9d83ac" providerId="LiveId" clId="{A20FFAEB-C06C-41C1-801F-38417500390D}" dt="2022-05-14T14:40:45.722" v="10046" actId="6549"/>
          <ac:spMkLst>
            <pc:docMk/>
            <pc:sldMk cId="1922622774" sldId="853"/>
            <ac:spMk id="21" creationId="{70DA585C-2526-E1F7-213D-DA7109D5DCDA}"/>
          </ac:spMkLst>
        </pc:spChg>
        <pc:graphicFrameChg chg="mod">
          <ac:chgData name="Nguyen Chi Son" userId="606856d02e9d83ac" providerId="LiveId" clId="{A20FFAEB-C06C-41C1-801F-38417500390D}" dt="2022-05-14T14:41:03.041" v="10056" actId="1036"/>
          <ac:graphicFrameMkLst>
            <pc:docMk/>
            <pc:sldMk cId="1922622774" sldId="853"/>
            <ac:graphicFrameMk id="10" creationId="{F2147AC6-6ACF-0E77-7AD5-47A47CBE73F3}"/>
          </ac:graphicFrameMkLst>
        </pc:graphicFrameChg>
        <pc:graphicFrameChg chg="mod">
          <ac:chgData name="Nguyen Chi Son" userId="606856d02e9d83ac" providerId="LiveId" clId="{A20FFAEB-C06C-41C1-801F-38417500390D}" dt="2022-05-14T14:41:21.151" v="10063" actId="1076"/>
          <ac:graphicFrameMkLst>
            <pc:docMk/>
            <pc:sldMk cId="1922622774" sldId="853"/>
            <ac:graphicFrameMk id="11" creationId="{1BDC9A82-90E8-7FA4-114C-7A49F82521B9}"/>
          </ac:graphicFrameMkLst>
        </pc:graphicFrameChg>
        <pc:graphicFrameChg chg="mod">
          <ac:chgData name="Nguyen Chi Son" userId="606856d02e9d83ac" providerId="LiveId" clId="{A20FFAEB-C06C-41C1-801F-38417500390D}" dt="2022-05-14T14:41:22.359" v="10064" actId="1076"/>
          <ac:graphicFrameMkLst>
            <pc:docMk/>
            <pc:sldMk cId="1922622774" sldId="853"/>
            <ac:graphicFrameMk id="12" creationId="{29031C5C-6B88-AAB1-46A3-3985F4966120}"/>
          </ac:graphicFrameMkLst>
        </pc:graphicFrameChg>
        <pc:graphicFrameChg chg="mod">
          <ac:chgData name="Nguyen Chi Son" userId="606856d02e9d83ac" providerId="LiveId" clId="{A20FFAEB-C06C-41C1-801F-38417500390D}" dt="2022-05-14T14:42:20.915" v="10073"/>
          <ac:graphicFrameMkLst>
            <pc:docMk/>
            <pc:sldMk cId="1922622774" sldId="853"/>
            <ac:graphicFrameMk id="13" creationId="{1A0366D2-A0B8-A54B-60F1-920C4700A3C3}"/>
          </ac:graphicFrameMkLst>
        </pc:graphicFrameChg>
        <pc:cxnChg chg="add mod">
          <ac:chgData name="Nguyen Chi Son" userId="606856d02e9d83ac" providerId="LiveId" clId="{A20FFAEB-C06C-41C1-801F-38417500390D}" dt="2022-05-14T14:41:54.863" v="10071" actId="14100"/>
          <ac:cxnSpMkLst>
            <pc:docMk/>
            <pc:sldMk cId="1922622774" sldId="853"/>
            <ac:cxnSpMk id="3" creationId="{92C65C49-75A6-D2A9-08E9-14DDF3E4EAF4}"/>
          </ac:cxnSpMkLst>
        </pc:cxnChg>
        <pc:cxnChg chg="add mod">
          <ac:chgData name="Nguyen Chi Son" userId="606856d02e9d83ac" providerId="LiveId" clId="{A20FFAEB-C06C-41C1-801F-38417500390D}" dt="2022-05-14T14:41:51.992" v="10070" actId="14100"/>
          <ac:cxnSpMkLst>
            <pc:docMk/>
            <pc:sldMk cId="1922622774" sldId="853"/>
            <ac:cxnSpMk id="15" creationId="{3704C9B4-2A75-9AA4-0372-1808E7DF435E}"/>
          </ac:cxnSpMkLst>
        </pc:cxnChg>
      </pc:sldChg>
    </pc:docChg>
  </pc:docChgLst>
  <pc:docChgLst>
    <pc:chgData name="Nguyen Chi Son" userId="606856d02e9d83ac" providerId="LiveId" clId="{F3E6067D-FF15-4DA6-B076-5B32DDDCEEEF}"/>
    <pc:docChg chg="undo custSel addSld delSld modSld">
      <pc:chgData name="Nguyen Chi Son" userId="606856d02e9d83ac" providerId="LiveId" clId="{F3E6067D-FF15-4DA6-B076-5B32DDDCEEEF}" dt="2022-05-27T06:11:55.841" v="5533" actId="1076"/>
      <pc:docMkLst>
        <pc:docMk/>
      </pc:docMkLst>
      <pc:sldChg chg="modSp mod">
        <pc:chgData name="Nguyen Chi Son" userId="606856d02e9d83ac" providerId="LiveId" clId="{F3E6067D-FF15-4DA6-B076-5B32DDDCEEEF}" dt="2022-05-27T02:53:28.015" v="87" actId="255"/>
        <pc:sldMkLst>
          <pc:docMk/>
          <pc:sldMk cId="2922349590" sldId="256"/>
        </pc:sldMkLst>
        <pc:spChg chg="mod">
          <ac:chgData name="Nguyen Chi Son" userId="606856d02e9d83ac" providerId="LiveId" clId="{F3E6067D-FF15-4DA6-B076-5B32DDDCEEEF}" dt="2022-05-27T02:53:28.015" v="87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F3E6067D-FF15-4DA6-B076-5B32DDDCEEEF}" dt="2022-05-27T02:53:56.199" v="188" actId="1035"/>
        <pc:sldMkLst>
          <pc:docMk/>
          <pc:sldMk cId="1033004166" sldId="675"/>
        </pc:sldMkLst>
        <pc:spChg chg="mod">
          <ac:chgData name="Nguyen Chi Son" userId="606856d02e9d83ac" providerId="LiveId" clId="{F3E6067D-FF15-4DA6-B076-5B32DDDCEEEF}" dt="2022-05-27T02:53:53.631" v="173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F3E6067D-FF15-4DA6-B076-5B32DDDCEEEF}" dt="2022-05-27T02:53:56.199" v="188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del">
        <pc:chgData name="Nguyen Chi Son" userId="606856d02e9d83ac" providerId="LiveId" clId="{F3E6067D-FF15-4DA6-B076-5B32DDDCEEEF}" dt="2022-05-27T03:34:43.732" v="965" actId="47"/>
        <pc:sldMkLst>
          <pc:docMk/>
          <pc:sldMk cId="780006894" sldId="880"/>
        </pc:sldMkLst>
      </pc:sldChg>
      <pc:sldChg chg="addSp delSp modSp mod delAnim modAnim">
        <pc:chgData name="Nguyen Chi Son" userId="606856d02e9d83ac" providerId="LiveId" clId="{F3E6067D-FF15-4DA6-B076-5B32DDDCEEEF}" dt="2022-05-27T04:19:03.719" v="2968" actId="1076"/>
        <pc:sldMkLst>
          <pc:docMk/>
          <pc:sldMk cId="1696484547" sldId="885"/>
        </pc:sldMkLst>
        <pc:spChg chg="mod">
          <ac:chgData name="Nguyen Chi Son" userId="606856d02e9d83ac" providerId="LiveId" clId="{F3E6067D-FF15-4DA6-B076-5B32DDDCEEEF}" dt="2022-05-27T03:58:47.606" v="2083" actId="20577"/>
          <ac:spMkLst>
            <pc:docMk/>
            <pc:sldMk cId="1696484547" sldId="885"/>
            <ac:spMk id="2" creationId="{BA8A6260-CA4B-46A9-A06E-C71EE59E6992}"/>
          </ac:spMkLst>
        </pc:spChg>
        <pc:spChg chg="add del mod ord">
          <ac:chgData name="Nguyen Chi Son" userId="606856d02e9d83ac" providerId="LiveId" clId="{F3E6067D-FF15-4DA6-B076-5B32DDDCEEEF}" dt="2022-05-27T04:11:10.714" v="2182" actId="478"/>
          <ac:spMkLst>
            <pc:docMk/>
            <pc:sldMk cId="1696484547" sldId="885"/>
            <ac:spMk id="12" creationId="{C29D0E95-24DF-D6B7-CF85-4A12199F1FF7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6" creationId="{71788A15-B4EA-BA9D-BA4B-5B95C45474E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18" creationId="{F2D05B33-81D1-6F6C-1776-AC19225EB884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0" creationId="{BFD3C2B7-667F-5A01-4833-B917FA22EEC9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1" creationId="{80B2877D-F938-20C8-72DB-96F7D9ED9FC1}"/>
          </ac:spMkLst>
        </pc:spChg>
        <pc:spChg chg="mod topLvl">
          <ac:chgData name="Nguyen Chi Son" userId="606856d02e9d83ac" providerId="LiveId" clId="{F3E6067D-FF15-4DA6-B076-5B32DDDCEEEF}" dt="2022-05-27T04:17:58.727" v="2946" actId="1076"/>
          <ac:spMkLst>
            <pc:docMk/>
            <pc:sldMk cId="1696484547" sldId="885"/>
            <ac:spMk id="22" creationId="{C3CBA653-6FC5-4D9D-BA0D-A12950CEC4F1}"/>
          </ac:spMkLst>
        </pc:spChg>
        <pc:spChg chg="mod topLvl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23" creationId="{217B0068-44BC-11AA-97F2-1F224D8415C4}"/>
          </ac:spMkLst>
        </pc:spChg>
        <pc:spChg chg="add del mod">
          <ac:chgData name="Nguyen Chi Son" userId="606856d02e9d83ac" providerId="LiveId" clId="{F3E6067D-FF15-4DA6-B076-5B32DDDCEEEF}" dt="2022-05-27T04:11:10.193" v="2181" actId="478"/>
          <ac:spMkLst>
            <pc:docMk/>
            <pc:sldMk cId="1696484547" sldId="885"/>
            <ac:spMk id="26" creationId="{95BBE860-0E5C-CCF5-C8A0-7349F70E313A}"/>
          </ac:spMkLst>
        </pc:spChg>
        <pc:spChg chg="add del">
          <ac:chgData name="Nguyen Chi Son" userId="606856d02e9d83ac" providerId="LiveId" clId="{F3E6067D-FF15-4DA6-B076-5B32DDDCEEEF}" dt="2022-05-27T04:11:25.437" v="2184" actId="478"/>
          <ac:spMkLst>
            <pc:docMk/>
            <pc:sldMk cId="1696484547" sldId="885"/>
            <ac:spMk id="27" creationId="{CCD5E5D7-D551-C731-D88F-A488968CA3B0}"/>
          </ac:spMkLst>
        </pc:spChg>
        <pc:spChg chg="mod">
          <ac:chgData name="Nguyen Chi Son" userId="606856d02e9d83ac" providerId="LiveId" clId="{F3E6067D-FF15-4DA6-B076-5B32DDDCEEEF}" dt="2022-05-27T04:11:01.530" v="2178"/>
          <ac:spMkLst>
            <pc:docMk/>
            <pc:sldMk cId="1696484547" sldId="885"/>
            <ac:spMk id="29" creationId="{45E5DC89-B48A-D2D0-A1F6-F9E1C41759CC}"/>
          </ac:spMkLst>
        </pc:spChg>
        <pc:spChg chg="add mod ord">
          <ac:chgData name="Nguyen Chi Son" userId="606856d02e9d83ac" providerId="LiveId" clId="{F3E6067D-FF15-4DA6-B076-5B32DDDCEEEF}" dt="2022-05-27T04:17:47.074" v="2944" actId="1076"/>
          <ac:spMkLst>
            <pc:docMk/>
            <pc:sldMk cId="1696484547" sldId="885"/>
            <ac:spMk id="31" creationId="{7D409D71-0511-E19C-0484-250779BFD63B}"/>
          </ac:spMkLst>
        </pc:spChg>
        <pc:spChg chg="add mod">
          <ac:chgData name="Nguyen Chi Son" userId="606856d02e9d83ac" providerId="LiveId" clId="{F3E6067D-FF15-4DA6-B076-5B32DDDCEEEF}" dt="2022-05-27T04:19:03.719" v="2968" actId="1076"/>
          <ac:spMkLst>
            <pc:docMk/>
            <pc:sldMk cId="1696484547" sldId="885"/>
            <ac:spMk id="47" creationId="{F4B6C007-E71A-0AD6-E507-28B7A93C3B53}"/>
          </ac:spMkLst>
        </pc:spChg>
        <pc:grpChg chg="add del mod">
          <ac:chgData name="Nguyen Chi Son" userId="606856d02e9d83ac" providerId="LiveId" clId="{F3E6067D-FF15-4DA6-B076-5B32DDDCEEEF}" dt="2022-05-27T04:06:45.470" v="2114" actId="165"/>
          <ac:grpSpMkLst>
            <pc:docMk/>
            <pc:sldMk cId="1696484547" sldId="885"/>
            <ac:grpSpMk id="13" creationId="{ADC4CA59-04D2-B8CF-4A02-AEAB544B3564}"/>
          </ac:grpSpMkLst>
        </pc:grpChg>
        <pc:graphicFrameChg chg="del mod">
          <ac:chgData name="Nguyen Chi Son" userId="606856d02e9d83ac" providerId="LiveId" clId="{F3E6067D-FF15-4DA6-B076-5B32DDDCEEEF}" dt="2022-05-27T03:58:53.087" v="2085" actId="478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add mod">
          <ac:chgData name="Nguyen Chi Son" userId="606856d02e9d83ac" providerId="LiveId" clId="{F3E6067D-FF15-4DA6-B076-5B32DDDCEEEF}" dt="2022-05-27T04:17:47.074" v="2944" actId="1076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add mod">
          <ac:chgData name="Nguyen Chi Son" userId="606856d02e9d83ac" providerId="LiveId" clId="{F3E6067D-FF15-4DA6-B076-5B32DDDCEEEF}" dt="2022-05-27T04:18:01.697" v="2947" actId="571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add mod">
          <ac:chgData name="Nguyen Chi Son" userId="606856d02e9d83ac" providerId="LiveId" clId="{F3E6067D-FF15-4DA6-B076-5B32DDDCEEEF}" dt="2022-05-27T04:18:11.008" v="2951" actId="571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add mod">
          <ac:chgData name="Nguyen Chi Son" userId="606856d02e9d83ac" providerId="LiveId" clId="{F3E6067D-FF15-4DA6-B076-5B32DDDCEEEF}" dt="2022-05-27T04:18:31.952" v="2958" actId="571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add del mod">
          <ac:chgData name="Nguyen Chi Son" userId="606856d02e9d83ac" providerId="LiveId" clId="{F3E6067D-FF15-4DA6-B076-5B32DDDCEEEF}" dt="2022-05-27T04:04:00.778" v="2105" actId="22"/>
          <ac:picMkLst>
            <pc:docMk/>
            <pc:sldMk cId="1696484547" sldId="885"/>
            <ac:picMk id="4" creationId="{EDABA4E0-FF46-2465-C804-7160AE531C2B}"/>
          </ac:picMkLst>
        </pc:picChg>
        <pc:picChg chg="del">
          <ac:chgData name="Nguyen Chi Son" userId="606856d02e9d83ac" providerId="LiveId" clId="{F3E6067D-FF15-4DA6-B076-5B32DDDCEEEF}" dt="2022-05-27T03:54:31.853" v="1765" actId="478"/>
          <ac:picMkLst>
            <pc:docMk/>
            <pc:sldMk cId="1696484547" sldId="885"/>
            <ac:picMk id="6" creationId="{FF730F0C-5550-84A4-7D8E-4B64DFDFAAFC}"/>
          </ac:picMkLst>
        </pc:picChg>
        <pc:picChg chg="add del">
          <ac:chgData name="Nguyen Chi Son" userId="606856d02e9d83ac" providerId="LiveId" clId="{F3E6067D-FF15-4DA6-B076-5B32DDDCEEEF}" dt="2022-05-27T04:05:59.320" v="2107" actId="22"/>
          <ac:picMkLst>
            <pc:docMk/>
            <pc:sldMk cId="1696484547" sldId="885"/>
            <ac:picMk id="7" creationId="{FCD0434C-7238-2856-C4F5-96D657E9631C}"/>
          </ac:picMkLst>
        </pc:picChg>
        <pc:picChg chg="add del mod">
          <ac:chgData name="Nguyen Chi Son" userId="606856d02e9d83ac" providerId="LiveId" clId="{F3E6067D-FF15-4DA6-B076-5B32DDDCEEEF}" dt="2022-05-27T04:06:18.189" v="2111" actId="478"/>
          <ac:picMkLst>
            <pc:docMk/>
            <pc:sldMk cId="1696484547" sldId="885"/>
            <ac:picMk id="10" creationId="{4B0C8865-83AF-D508-E708-3D96A0D8D511}"/>
          </ac:picMkLst>
        </pc:picChg>
        <pc:picChg chg="add del mod">
          <ac:chgData name="Nguyen Chi Son" userId="606856d02e9d83ac" providerId="LiveId" clId="{F3E6067D-FF15-4DA6-B076-5B32DDDCEEEF}" dt="2022-05-27T04:01:51.775" v="2088" actId="478"/>
          <ac:picMkLst>
            <pc:docMk/>
            <pc:sldMk cId="1696484547" sldId="885"/>
            <ac:picMk id="5122" creationId="{D92C437C-166B-5669-5DE7-7228A60E8098}"/>
          </ac:picMkLst>
        </pc:picChg>
        <pc:picChg chg="add mod">
          <ac:chgData name="Nguyen Chi Son" userId="606856d02e9d83ac" providerId="LiveId" clId="{F3E6067D-FF15-4DA6-B076-5B32DDDCEEEF}" dt="2022-05-27T04:17:39.071" v="2943" actId="1076"/>
          <ac:picMkLst>
            <pc:docMk/>
            <pc:sldMk cId="1696484547" sldId="885"/>
            <ac:picMk id="5124" creationId="{5A5FCD3E-7A8E-9717-E2A8-23870C495B35}"/>
          </ac:picMkLst>
        </pc:pic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4" creationId="{CFDC0752-2C2A-ABD9-9F06-66B0432F1C70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5" creationId="{BC7C0EC1-1B71-A778-A617-6FD3BF33E7EE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7" creationId="{3CB63F24-8012-2229-9D86-848D3069D537}"/>
          </ac:cxnSpMkLst>
        </pc:cxnChg>
        <pc:cxnChg chg="mod topLvl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19" creationId="{D7B6E531-D5FA-E997-CEFD-1F6092C6EC15}"/>
          </ac:cxnSpMkLst>
        </pc:cxnChg>
        <pc:cxnChg chg="del mod topLvl">
          <ac:chgData name="Nguyen Chi Son" userId="606856d02e9d83ac" providerId="LiveId" clId="{F3E6067D-FF15-4DA6-B076-5B32DDDCEEEF}" dt="2022-05-27T04:07:17.321" v="2118" actId="478"/>
          <ac:cxnSpMkLst>
            <pc:docMk/>
            <pc:sldMk cId="1696484547" sldId="885"/>
            <ac:cxnSpMk id="24" creationId="{F6431C87-8F52-0967-B328-3B88A6358B58}"/>
          </ac:cxnSpMkLst>
        </pc:cxnChg>
        <pc:cxnChg chg="mod topLvl">
          <ac:chgData name="Nguyen Chi Son" userId="606856d02e9d83ac" providerId="LiveId" clId="{F3E6067D-FF15-4DA6-B076-5B32DDDCEEEF}" dt="2022-05-27T04:18:14.976" v="2953" actId="1076"/>
          <ac:cxnSpMkLst>
            <pc:docMk/>
            <pc:sldMk cId="1696484547" sldId="885"/>
            <ac:cxnSpMk id="25" creationId="{F36B29D0-8ED9-3616-FEC4-C3D05167F39F}"/>
          </ac:cxnSpMkLst>
        </pc:cxnChg>
        <pc:cxnChg chg="add del">
          <ac:chgData name="Nguyen Chi Son" userId="606856d02e9d83ac" providerId="LiveId" clId="{F3E6067D-FF15-4DA6-B076-5B32DDDCEEEF}" dt="2022-05-27T04:11:34.713" v="2186" actId="478"/>
          <ac:cxnSpMkLst>
            <pc:docMk/>
            <pc:sldMk cId="1696484547" sldId="885"/>
            <ac:cxnSpMk id="30" creationId="{A54D0CA9-44FC-27FF-62B3-1546E5C4B87D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5" creationId="{1618C6E5-849E-931E-7DC6-FE8F4DFEFE6E}"/>
          </ac:cxnSpMkLst>
        </pc:cxnChg>
        <pc:cxnChg chg="add mod">
          <ac:chgData name="Nguyen Chi Son" userId="606856d02e9d83ac" providerId="LiveId" clId="{F3E6067D-FF15-4DA6-B076-5B32DDDCEEEF}" dt="2022-05-27T04:17:47.074" v="2944" actId="1076"/>
          <ac:cxnSpMkLst>
            <pc:docMk/>
            <pc:sldMk cId="1696484547" sldId="885"/>
            <ac:cxnSpMk id="38" creationId="{BF2248F9-8D38-ED34-A0A3-04EEC5118F2B}"/>
          </ac:cxnSpMkLst>
        </pc:cxnChg>
        <pc:cxnChg chg="add mod">
          <ac:chgData name="Nguyen Chi Son" userId="606856d02e9d83ac" providerId="LiveId" clId="{F3E6067D-FF15-4DA6-B076-5B32DDDCEEEF}" dt="2022-05-27T04:17:53.440" v="2945" actId="571"/>
          <ac:cxnSpMkLst>
            <pc:docMk/>
            <pc:sldMk cId="1696484547" sldId="885"/>
            <ac:cxnSpMk id="48" creationId="{CB6BF336-2DF6-661E-C2C3-F9DC951D7B46}"/>
          </ac:cxnSpMkLst>
        </pc:cxnChg>
        <pc:cxnChg chg="add mod">
          <ac:chgData name="Nguyen Chi Son" userId="606856d02e9d83ac" providerId="LiveId" clId="{F3E6067D-FF15-4DA6-B076-5B32DDDCEEEF}" dt="2022-05-27T04:18:08.231" v="2950" actId="1076"/>
          <ac:cxnSpMkLst>
            <pc:docMk/>
            <pc:sldMk cId="1696484547" sldId="885"/>
            <ac:cxnSpMk id="50" creationId="{980ACA24-5266-87F9-60C7-8E59A07D7009}"/>
          </ac:cxnSpMkLst>
        </pc:cxnChg>
        <pc:cxnChg chg="add mod">
          <ac:chgData name="Nguyen Chi Son" userId="606856d02e9d83ac" providerId="LiveId" clId="{F3E6067D-FF15-4DA6-B076-5B32DDDCEEEF}" dt="2022-05-27T04:18:26.815" v="2957" actId="14100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F3E6067D-FF15-4DA6-B076-5B32DDDCEEEF}" dt="2022-05-27T03:54:29.250" v="1764" actId="20577"/>
        <pc:sldMkLst>
          <pc:docMk/>
          <pc:sldMk cId="2094527133" sldId="894"/>
        </pc:sldMkLst>
        <pc:spChg chg="mod">
          <ac:chgData name="Nguyen Chi Son" userId="606856d02e9d83ac" providerId="LiveId" clId="{F3E6067D-FF15-4DA6-B076-5B32DDDCEEEF}" dt="2022-05-27T03:54:29.250" v="176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F3E6067D-FF15-4DA6-B076-5B32DDDCEEEF}" dt="2022-05-27T04:43:36.169" v="4373" actId="20577"/>
        <pc:sldMkLst>
          <pc:docMk/>
          <pc:sldMk cId="743094264" sldId="895"/>
        </pc:sldMkLst>
        <pc:spChg chg="mod">
          <ac:chgData name="Nguyen Chi Son" userId="606856d02e9d83ac" providerId="LiveId" clId="{F3E6067D-FF15-4DA6-B076-5B32DDDCEEEF}" dt="2022-05-27T04:31:43.970" v="4095" actId="20577"/>
          <ac:spMkLst>
            <pc:docMk/>
            <pc:sldMk cId="743094264" sldId="895"/>
            <ac:spMk id="14" creationId="{B8E466FC-77BB-2CF9-2AF7-3F39CDF534A3}"/>
          </ac:spMkLst>
        </pc:spChg>
        <pc:spChg chg="mod">
          <ac:chgData name="Nguyen Chi Son" userId="606856d02e9d83ac" providerId="LiveId" clId="{F3E6067D-FF15-4DA6-B076-5B32DDDCEEEF}" dt="2022-05-27T04:43:07.326" v="4310" actId="1035"/>
          <ac:spMkLst>
            <pc:docMk/>
            <pc:sldMk cId="743094264" sldId="895"/>
            <ac:spMk id="16" creationId="{3F8F6EAA-A402-7CD9-1997-3F88E2EBD1CE}"/>
          </ac:spMkLst>
        </pc:spChg>
        <pc:spChg chg="mod">
          <ac:chgData name="Nguyen Chi Son" userId="606856d02e9d83ac" providerId="LiveId" clId="{F3E6067D-FF15-4DA6-B076-5B32DDDCEEEF}" dt="2022-05-27T04:43:36.169" v="4373" actId="20577"/>
          <ac:spMkLst>
            <pc:docMk/>
            <pc:sldMk cId="743094264" sldId="895"/>
            <ac:spMk id="17" creationId="{F4539AF0-9691-804C-DB5B-69CC7B27989A}"/>
          </ac:spMkLst>
        </pc:spChg>
        <pc:spChg chg="mod">
          <ac:chgData name="Nguyen Chi Son" userId="606856d02e9d83ac" providerId="LiveId" clId="{F3E6067D-FF15-4DA6-B076-5B32DDDCEEEF}" dt="2022-05-27T04:28:21.385" v="4014" actId="1035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F3E6067D-FF15-4DA6-B076-5B32DDDCEEEF}" dt="2022-05-27T04:28:11.315" v="3964" actId="20577"/>
          <ac:spMkLst>
            <pc:docMk/>
            <pc:sldMk cId="743094264" sldId="895"/>
            <ac:spMk id="19" creationId="{9C339D16-68E4-43C4-A62E-D0146138D23B}"/>
          </ac:spMkLst>
        </pc:sp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add 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mod">
          <ac:chgData name="Nguyen Chi Son" userId="606856d02e9d83ac" providerId="LiveId" clId="{F3E6067D-FF15-4DA6-B076-5B32DDDCEEEF}" dt="2022-05-27T04:43:29.472" v="4369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34:20.897" v="4153" actId="1035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del mod">
          <ac:chgData name="Nguyen Chi Son" userId="606856d02e9d83ac" providerId="LiveId" clId="{F3E6067D-FF15-4DA6-B076-5B32DDDCEEEF}" dt="2022-05-27T04:43:34.137" v="4371" actId="478"/>
          <ac:graphicFrameMkLst>
            <pc:docMk/>
            <pc:sldMk cId="743094264" sldId="895"/>
            <ac:graphicFrameMk id="25" creationId="{E4D29957-293D-0C3B-F8FF-8615DDBF7CC0}"/>
          </ac:graphicFrameMkLst>
        </pc:graphicFrameChg>
        <pc:picChg chg="add mod">
          <ac:chgData name="Nguyen Chi Son" userId="606856d02e9d83ac" providerId="LiveId" clId="{F3E6067D-FF15-4DA6-B076-5B32DDDCEEEF}" dt="2022-05-27T04:27:58.849" v="3947" actId="1076"/>
          <ac:picMkLst>
            <pc:docMk/>
            <pc:sldMk cId="743094264" sldId="895"/>
            <ac:picMk id="3" creationId="{2E7AFA18-2BFA-530D-4103-DF357CBBBF84}"/>
          </ac:picMkLst>
        </pc:pic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2" creationId="{F2B222C6-3192-5824-0CE3-48E3FB166B35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3" creationId="{C40BFAD3-A7B2-9DB9-781F-28E17CB084AF}"/>
          </ac:cxnSpMkLst>
        </pc:cxnChg>
        <pc:cxnChg chg="add mod">
          <ac:chgData name="Nguyen Chi Son" userId="606856d02e9d83ac" providerId="LiveId" clId="{F3E6067D-FF15-4DA6-B076-5B32DDDCEEEF}" dt="2022-05-27T04:34:20.897" v="4153" actId="1035"/>
          <ac:cxnSpMkLst>
            <pc:docMk/>
            <pc:sldMk cId="743094264" sldId="895"/>
            <ac:cxnSpMk id="24" creationId="{CC28370F-74F1-E265-AEA4-9B8A2F94B169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34:27.179" v="964" actId="1076"/>
        <pc:sldMkLst>
          <pc:docMk/>
          <pc:sldMk cId="3716057380" sldId="899"/>
        </pc:sldMkLst>
        <pc:spChg chg="mod">
          <ac:chgData name="Nguyen Chi Son" userId="606856d02e9d83ac" providerId="LiveId" clId="{F3E6067D-FF15-4DA6-B076-5B32DDDCEEEF}" dt="2022-05-27T02:54:19.619" v="310" actId="20577"/>
          <ac:spMkLst>
            <pc:docMk/>
            <pc:sldMk cId="3716057380" sldId="899"/>
            <ac:spMk id="2" creationId="{BA8A6260-CA4B-46A9-A06E-C71EE59E6992}"/>
          </ac:spMkLst>
        </pc:spChg>
        <pc:spChg chg="add mod">
          <ac:chgData name="Nguyen Chi Son" userId="606856d02e9d83ac" providerId="LiveId" clId="{F3E6067D-FF15-4DA6-B076-5B32DDDCEEEF}" dt="2022-05-27T03:34:24.731" v="963" actId="1076"/>
          <ac:spMkLst>
            <pc:docMk/>
            <pc:sldMk cId="3716057380" sldId="899"/>
            <ac:spMk id="7" creationId="{35953A7D-D3A3-0DB8-5E3E-1EB380D4FF9F}"/>
          </ac:spMkLst>
        </pc:spChg>
        <pc:spChg chg="add del mod">
          <ac:chgData name="Nguyen Chi Son" userId="606856d02e9d83ac" providerId="LiveId" clId="{F3E6067D-FF15-4DA6-B076-5B32DDDCEEEF}" dt="2022-05-27T03:32:20.063" v="700" actId="478"/>
          <ac:spMkLst>
            <pc:docMk/>
            <pc:sldMk cId="3716057380" sldId="899"/>
            <ac:spMk id="11" creationId="{7F59662A-103A-25FA-012C-13DF4E769D2A}"/>
          </ac:spMkLst>
        </pc:spChg>
        <pc:spChg chg="add del mod">
          <ac:chgData name="Nguyen Chi Son" userId="606856d02e9d83ac" providerId="LiveId" clId="{F3E6067D-FF15-4DA6-B076-5B32DDDCEEEF}" dt="2022-05-27T03:32:25.947" v="701" actId="478"/>
          <ac:spMkLst>
            <pc:docMk/>
            <pc:sldMk cId="3716057380" sldId="899"/>
            <ac:spMk id="12" creationId="{DDBF39DE-DF48-E3DC-C462-9E67C5DBCE2A}"/>
          </ac:spMkLst>
        </pc:spChg>
        <pc:spChg chg="add mod">
          <ac:chgData name="Nguyen Chi Son" userId="606856d02e9d83ac" providerId="LiveId" clId="{F3E6067D-FF15-4DA6-B076-5B32DDDCEEEF}" dt="2022-05-27T03:32:49.748" v="707" actId="1076"/>
          <ac:spMkLst>
            <pc:docMk/>
            <pc:sldMk cId="3716057380" sldId="899"/>
            <ac:spMk id="15" creationId="{C3AE832C-155A-07BD-6238-E5847C8CDBE2}"/>
          </ac:spMkLst>
        </pc:spChg>
        <pc:spChg chg="add del mod">
          <ac:chgData name="Nguyen Chi Son" userId="606856d02e9d83ac" providerId="LiveId" clId="{F3E6067D-FF15-4DA6-B076-5B32DDDCEEEF}" dt="2022-05-27T03:32:18.818" v="699" actId="478"/>
          <ac:spMkLst>
            <pc:docMk/>
            <pc:sldMk cId="3716057380" sldId="899"/>
            <ac:spMk id="16" creationId="{251BA3F8-4FA1-3122-2E58-BF2F93885D1E}"/>
          </ac:spMkLst>
        </pc:spChg>
        <pc:spChg chg="add del mod">
          <ac:chgData name="Nguyen Chi Son" userId="606856d02e9d83ac" providerId="LiveId" clId="{F3E6067D-FF15-4DA6-B076-5B32DDDCEEEF}" dt="2022-05-27T03:32:08.916" v="694" actId="478"/>
          <ac:spMkLst>
            <pc:docMk/>
            <pc:sldMk cId="3716057380" sldId="899"/>
            <ac:spMk id="17" creationId="{72853C1E-632E-FB36-E0AA-934D38F87A4A}"/>
          </ac:spMkLst>
        </pc:spChg>
        <pc:spChg chg="add del mod">
          <ac:chgData name="Nguyen Chi Son" userId="606856d02e9d83ac" providerId="LiveId" clId="{F3E6067D-FF15-4DA6-B076-5B32DDDCEEEF}" dt="2022-05-27T03:32:10.075" v="695" actId="478"/>
          <ac:spMkLst>
            <pc:docMk/>
            <pc:sldMk cId="3716057380" sldId="899"/>
            <ac:spMk id="18" creationId="{E935953D-1350-183B-9424-63661B90D096}"/>
          </ac:spMkLst>
        </pc:spChg>
        <pc:spChg chg="add del mod">
          <ac:chgData name="Nguyen Chi Son" userId="606856d02e9d83ac" providerId="LiveId" clId="{F3E6067D-FF15-4DA6-B076-5B32DDDCEEEF}" dt="2022-05-27T03:32:15.873" v="697" actId="478"/>
          <ac:spMkLst>
            <pc:docMk/>
            <pc:sldMk cId="3716057380" sldId="899"/>
            <ac:spMk id="19" creationId="{1CF9BE0D-3655-2408-79D8-10966A462D2F}"/>
          </ac:spMkLst>
        </pc:spChg>
        <pc:spChg chg="add del mod">
          <ac:chgData name="Nguyen Chi Son" userId="606856d02e9d83ac" providerId="LiveId" clId="{F3E6067D-FF15-4DA6-B076-5B32DDDCEEEF}" dt="2022-05-27T03:32:17.225" v="698" actId="478"/>
          <ac:spMkLst>
            <pc:docMk/>
            <pc:sldMk cId="3716057380" sldId="899"/>
            <ac:spMk id="20" creationId="{F9E5B0B7-199D-9BE4-0C26-D3E6DDE13794}"/>
          </ac:spMkLst>
        </pc:spChg>
        <pc:spChg chg="add mod">
          <ac:chgData name="Nguyen Chi Son" userId="606856d02e9d83ac" providerId="LiveId" clId="{F3E6067D-FF15-4DA6-B076-5B32DDDCEEEF}" dt="2022-05-27T03:34:27.179" v="964" actId="1076"/>
          <ac:spMkLst>
            <pc:docMk/>
            <pc:sldMk cId="3716057380" sldId="899"/>
            <ac:spMk id="22" creationId="{DF120B43-6890-FDA1-49DA-4E63ED559C8B}"/>
          </ac:spMkLst>
        </pc:spChg>
        <pc:graphicFrameChg chg="del">
          <ac:chgData name="Nguyen Chi Son" userId="606856d02e9d83ac" providerId="LiveId" clId="{F3E6067D-FF15-4DA6-B076-5B32DDDCEEEF}" dt="2022-05-27T02:53:59.613" v="191" actId="478"/>
          <ac:graphicFrameMkLst>
            <pc:docMk/>
            <pc:sldMk cId="3716057380" sldId="899"/>
            <ac:graphicFrameMk id="5" creationId="{DE07B4D3-4528-E698-038D-14F696737A4F}"/>
          </ac:graphicFrameMkLst>
        </pc:graphicFrameChg>
        <pc:graphicFrameChg chg="add del mod">
          <ac:chgData name="Nguyen Chi Son" userId="606856d02e9d83ac" providerId="LiveId" clId="{F3E6067D-FF15-4DA6-B076-5B32DDDCEEEF}" dt="2022-05-27T03:32:11.865" v="696" actId="478"/>
          <ac:graphicFrameMkLst>
            <pc:docMk/>
            <pc:sldMk cId="3716057380" sldId="899"/>
            <ac:graphicFrameMk id="10" creationId="{E75B32CE-10C4-9D94-16F8-6AF2B30A3CD8}"/>
          </ac:graphicFrameMkLst>
        </pc:graphicFrameChg>
        <pc:graphicFrameChg chg="add mod">
          <ac:chgData name="Nguyen Chi Son" userId="606856d02e9d83ac" providerId="LiveId" clId="{F3E6067D-FF15-4DA6-B076-5B32DDDCEEEF}" dt="2022-05-27T03:32:49.748" v="707" actId="1076"/>
          <ac:graphicFrameMkLst>
            <pc:docMk/>
            <pc:sldMk cId="3716057380" sldId="899"/>
            <ac:graphicFrameMk id="21" creationId="{BB15A863-C35B-BEF0-FA1F-D81796AAA674}"/>
          </ac:graphicFrameMkLst>
        </pc:graphicFrameChg>
        <pc:graphicFrameChg chg="add mod">
          <ac:chgData name="Nguyen Chi Son" userId="606856d02e9d83ac" providerId="LiveId" clId="{F3E6067D-FF15-4DA6-B076-5B32DDDCEEEF}" dt="2022-05-27T03:34:08.932" v="958"/>
          <ac:graphicFrameMkLst>
            <pc:docMk/>
            <pc:sldMk cId="3716057380" sldId="899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2:53:58.292" v="189" actId="478"/>
          <ac:picMkLst>
            <pc:docMk/>
            <pc:sldMk cId="3716057380" sldId="899"/>
            <ac:picMk id="13" creationId="{13317062-07A2-90F9-B61E-940D94A4D265}"/>
          </ac:picMkLst>
        </pc:picChg>
        <pc:picChg chg="del">
          <ac:chgData name="Nguyen Chi Son" userId="606856d02e9d83ac" providerId="LiveId" clId="{F3E6067D-FF15-4DA6-B076-5B32DDDCEEEF}" dt="2022-05-27T02:53:58.790" v="190" actId="478"/>
          <ac:picMkLst>
            <pc:docMk/>
            <pc:sldMk cId="3716057380" sldId="899"/>
            <ac:picMk id="14" creationId="{B7FDC633-95C1-7867-ADA5-B5B9CE2FFB66}"/>
          </ac:picMkLst>
        </pc:picChg>
        <pc:picChg chg="add mod">
          <ac:chgData name="Nguyen Chi Son" userId="606856d02e9d83ac" providerId="LiveId" clId="{F3E6067D-FF15-4DA6-B076-5B32DDDCEEEF}" dt="2022-05-27T03:34:22.603" v="962" actId="1076"/>
          <ac:picMkLst>
            <pc:docMk/>
            <pc:sldMk cId="3716057380" sldId="899"/>
            <ac:picMk id="1026" creationId="{15D092EF-11AB-8897-DFE3-672F3C413786}"/>
          </ac:picMkLst>
        </pc:picChg>
        <pc:cxnChg chg="add mod">
          <ac:chgData name="Nguyen Chi Son" userId="606856d02e9d83ac" providerId="LiveId" clId="{F3E6067D-FF15-4DA6-B076-5B32DDDCEEEF}" dt="2022-05-27T03:32:49.748" v="707" actId="1076"/>
          <ac:cxnSpMkLst>
            <pc:docMk/>
            <pc:sldMk cId="3716057380" sldId="899"/>
            <ac:cxnSpMk id="8" creationId="{913B2BDD-8C25-17F2-B875-3C64BC06B906}"/>
          </ac:cxnSpMkLst>
        </pc:cxnChg>
        <pc:cxnChg chg="add mod">
          <ac:chgData name="Nguyen Chi Son" userId="606856d02e9d83ac" providerId="LiveId" clId="{F3E6067D-FF15-4DA6-B076-5B32DDDCEEEF}" dt="2022-05-27T03:33:49.673" v="950" actId="14100"/>
          <ac:cxnSpMkLst>
            <pc:docMk/>
            <pc:sldMk cId="3716057380" sldId="899"/>
            <ac:cxnSpMk id="9" creationId="{C2F0D9FB-F55C-460A-6643-BD567C3FFCC1}"/>
          </ac:cxnSpMkLst>
        </pc:cxnChg>
        <pc:cxnChg chg="add mod">
          <ac:chgData name="Nguyen Chi Son" userId="606856d02e9d83ac" providerId="LiveId" clId="{F3E6067D-FF15-4DA6-B076-5B32DDDCEEEF}" dt="2022-05-27T03:34:00.889" v="955" actId="208"/>
          <ac:cxnSpMkLst>
            <pc:docMk/>
            <pc:sldMk cId="3716057380" sldId="899"/>
            <ac:cxnSpMk id="23" creationId="{27A9C8CB-DCEE-C263-3180-905D5FFBFC26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3:54:08.244" v="1708" actId="20577"/>
        <pc:sldMkLst>
          <pc:docMk/>
          <pc:sldMk cId="2460070583" sldId="900"/>
        </pc:sldMkLst>
        <pc:spChg chg="add del mod">
          <ac:chgData name="Nguyen Chi Son" userId="606856d02e9d83ac" providerId="LiveId" clId="{F3E6067D-FF15-4DA6-B076-5B32DDDCEEEF}" dt="2022-05-27T03:36:11.395" v="1285"/>
          <ac:spMkLst>
            <pc:docMk/>
            <pc:sldMk cId="2460070583" sldId="900"/>
            <ac:spMk id="12" creationId="{BABB9331-F330-F610-4BB0-2B8AF869B0D9}"/>
          </ac:spMkLst>
        </pc:spChg>
        <pc:spChg chg="add mod">
          <ac:chgData name="Nguyen Chi Son" userId="606856d02e9d83ac" providerId="LiveId" clId="{F3E6067D-FF15-4DA6-B076-5B32DDDCEEEF}" dt="2022-05-27T03:36:29.226" v="1289" actId="12788"/>
          <ac:spMkLst>
            <pc:docMk/>
            <pc:sldMk cId="2460070583" sldId="900"/>
            <ac:spMk id="13" creationId="{B0E76534-40CC-7B0E-60C6-05E6103601BA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F3E6067D-FF15-4DA6-B076-5B32DDDCEEEF}" dt="2022-05-27T03:53:42.197" v="1691"/>
          <ac:spMkLst>
            <pc:docMk/>
            <pc:sldMk cId="2460070583" sldId="900"/>
            <ac:spMk id="15" creationId="{832FFACD-4AC8-1314-5A81-9394A6ED8908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6" creationId="{4FFAAAF5-61C3-0799-3607-CAC3FDA728DD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7" creationId="{7E7B6505-D3B4-3552-8272-9D2C206472B0}"/>
          </ac:spMkLst>
        </pc:spChg>
        <pc:spChg chg="del">
          <ac:chgData name="Nguyen Chi Son" userId="606856d02e9d83ac" providerId="LiveId" clId="{F3E6067D-FF15-4DA6-B076-5B32DDDCEEEF}" dt="2022-05-27T03:35:07.335" v="966" actId="478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F3E6067D-FF15-4DA6-B076-5B32DDDCEEEF}" dt="2022-05-27T03:54:08.244" v="1708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F3E6067D-FF15-4DA6-B076-5B32DDDCEEEF}" dt="2022-05-27T03:35:07.335" v="966" actId="478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F3E6067D-FF15-4DA6-B076-5B32DDDCEEEF}" dt="2022-05-27T03:54:02.822" v="1695" actId="1076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2247582823" sldId="901"/>
        </pc:sldMkLst>
      </pc:sldChg>
      <pc:sldChg chg="del">
        <pc:chgData name="Nguyen Chi Son" userId="606856d02e9d83ac" providerId="LiveId" clId="{F3E6067D-FF15-4DA6-B076-5B32DDDCEEEF}" dt="2022-05-27T03:54:22.483" v="1709" actId="47"/>
        <pc:sldMkLst>
          <pc:docMk/>
          <pc:sldMk cId="4120104486" sldId="902"/>
        </pc:sldMkLst>
      </pc:sldChg>
      <pc:sldChg chg="delSp modSp mod delAnim">
        <pc:chgData name="Nguyen Chi Son" userId="606856d02e9d83ac" providerId="LiveId" clId="{F3E6067D-FF15-4DA6-B076-5B32DDDCEEEF}" dt="2022-05-27T04:19:53.917" v="3284" actId="20577"/>
        <pc:sldMkLst>
          <pc:docMk/>
          <pc:sldMk cId="4202886892" sldId="903"/>
        </pc:sldMkLst>
        <pc:spChg chg="mod">
          <ac:chgData name="Nguyen Chi Son" userId="606856d02e9d83ac" providerId="LiveId" clId="{F3E6067D-FF15-4DA6-B076-5B32DDDCEEEF}" dt="2022-05-27T04:19:53.917" v="3284" actId="20577"/>
          <ac:spMkLst>
            <pc:docMk/>
            <pc:sldMk cId="4202886892" sldId="903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8" creationId="{0104C2A8-D4B6-3EC1-1DC3-024D3C7ADC8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9" creationId="{2FFBCBB0-0897-D2EC-014C-01B69A099D1B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0" creationId="{C39324D0-0E63-B880-05DB-F98EDD4E0204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1" creationId="{8AE254B8-1FA8-902D-6C50-19A27A73A7E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2" creationId="{B647DAF0-3122-F88D-6F61-AA945B469E25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3" creationId="{D583BB8F-7B7F-EA35-DDF3-30B7F35C0319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5" creationId="{DE8F3BC9-5311-7000-FCB1-99B5B1EACEAE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6" creationId="{F2907589-B32E-BF2B-E672-34EAD0439F8F}"/>
          </ac:spMkLst>
        </pc:spChg>
        <pc:spChg chg="del">
          <ac:chgData name="Nguyen Chi Son" userId="606856d02e9d83ac" providerId="LiveId" clId="{F3E6067D-FF15-4DA6-B076-5B32DDDCEEEF}" dt="2022-05-27T04:19:20.187" v="2969" actId="478"/>
          <ac:spMkLst>
            <pc:docMk/>
            <pc:sldMk cId="4202886892" sldId="903"/>
            <ac:spMk id="19" creationId="{A02F6AEB-4C74-B2B3-A810-19B40A0F3DDE}"/>
          </ac:spMkLst>
        </pc:sp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del">
          <ac:chgData name="Nguyen Chi Son" userId="606856d02e9d83ac" providerId="LiveId" clId="{F3E6067D-FF15-4DA6-B076-5B32DDDCEEEF}" dt="2022-05-27T04:19:20.187" v="2969" actId="478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4" creationId="{95D1A614-5BC0-F962-9981-BA1B2FAACD24}"/>
          </ac:cxnSpMkLst>
        </pc:cxnChg>
        <pc:cxnChg chg="del">
          <ac:chgData name="Nguyen Chi Son" userId="606856d02e9d83ac" providerId="LiveId" clId="{F3E6067D-FF15-4DA6-B076-5B32DDDCEEEF}" dt="2022-05-27T04:19:20.187" v="2969" actId="478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mod delAnim modAnim">
        <pc:chgData name="Nguyen Chi Son" userId="606856d02e9d83ac" providerId="LiveId" clId="{F3E6067D-FF15-4DA6-B076-5B32DDDCEEEF}" dt="2022-05-27T06:11:55.841" v="5533" actId="1076"/>
        <pc:sldMkLst>
          <pc:docMk/>
          <pc:sldMk cId="3927825265" sldId="904"/>
        </pc:sldMkLst>
        <pc:spChg chg="add mod">
          <ac:chgData name="Nguyen Chi Son" userId="606856d02e9d83ac" providerId="LiveId" clId="{F3E6067D-FF15-4DA6-B076-5B32DDDCEEEF}" dt="2022-05-27T06:00:58.646" v="4672" actId="1076"/>
          <ac:spMkLst>
            <pc:docMk/>
            <pc:sldMk cId="3927825265" sldId="904"/>
            <ac:spMk id="6" creationId="{1067562F-CC3A-AA7C-EEA0-9EF37C3D41AB}"/>
          </ac:spMkLst>
        </pc:spChg>
        <pc:spChg chg="add mod">
          <ac:chgData name="Nguyen Chi Son" userId="606856d02e9d83ac" providerId="LiveId" clId="{F3E6067D-FF15-4DA6-B076-5B32DDDCEEEF}" dt="2022-05-27T06:01:12.583" v="4692" actId="1076"/>
          <ac:spMkLst>
            <pc:docMk/>
            <pc:sldMk cId="3927825265" sldId="904"/>
            <ac:spMk id="11" creationId="{C1F704CA-851C-D357-3544-DCFDCC744D3C}"/>
          </ac:spMkLst>
        </pc:spChg>
        <pc:spChg chg="add mod">
          <ac:chgData name="Nguyen Chi Son" userId="606856d02e9d83ac" providerId="LiveId" clId="{F3E6067D-FF15-4DA6-B076-5B32DDDCEEEF}" dt="2022-05-27T06:01:18.422" v="4695" actId="1076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2" creationId="{9151D402-7A2D-0271-F14E-D7E366127261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3" creationId="{3EC622C2-B91E-6045-796A-B7A0408870A5}"/>
          </ac:spMkLst>
        </pc:spChg>
        <pc:spChg chg="add mod">
          <ac:chgData name="Nguyen Chi Son" userId="606856d02e9d83ac" providerId="LiveId" clId="{F3E6067D-FF15-4DA6-B076-5B32DDDCEEEF}" dt="2022-05-27T06:01:30.639" v="4697" actId="1076"/>
          <ac:spMkLst>
            <pc:docMk/>
            <pc:sldMk cId="3927825265" sldId="904"/>
            <ac:spMk id="13" creationId="{CD09D070-18B9-BCAF-0DFD-9E17F81E7EC7}"/>
          </ac:spMkLst>
        </pc:spChg>
        <pc:spChg chg="add mod">
          <ac:chgData name="Nguyen Chi Son" userId="606856d02e9d83ac" providerId="LiveId" clId="{F3E6067D-FF15-4DA6-B076-5B32DDDCEEEF}" dt="2022-05-27T06:02:03.846" v="4723" actId="1076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15" creationId="{687CF24E-22E3-37E9-9FF3-462555BC8461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5" creationId="{DAD6644C-DE40-7805-2B3D-0180D9802C0C}"/>
          </ac:spMkLst>
        </pc:spChg>
        <pc:spChg chg="add mod">
          <ac:chgData name="Nguyen Chi Son" userId="606856d02e9d83ac" providerId="LiveId" clId="{F3E6067D-FF15-4DA6-B076-5B32DDDCEEEF}" dt="2022-05-27T06:02:13.138" v="4752" actId="1036"/>
          <ac:spMkLst>
            <pc:docMk/>
            <pc:sldMk cId="3927825265" sldId="904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4:45:38.136" v="4661" actId="20577"/>
          <ac:spMkLst>
            <pc:docMk/>
            <pc:sldMk cId="3927825265" sldId="904"/>
            <ac:spMk id="19" creationId="{9C339D16-68E4-43C4-A62E-D0146138D23B}"/>
          </ac:spMkLst>
        </pc:spChg>
        <pc:spChg chg="del">
          <ac:chgData name="Nguyen Chi Son" userId="606856d02e9d83ac" providerId="LiveId" clId="{F3E6067D-FF15-4DA6-B076-5B32DDDCEEEF}" dt="2022-05-27T04:44:57.758" v="4389" actId="478"/>
          <ac:spMkLst>
            <pc:docMk/>
            <pc:sldMk cId="3927825265" sldId="904"/>
            <ac:spMk id="22" creationId="{3F1878D1-6E0D-93D5-B4D9-3759C30453D4}"/>
          </ac:spMkLst>
        </pc:spChg>
        <pc:spChg chg="add mod">
          <ac:chgData name="Nguyen Chi Son" userId="606856d02e9d83ac" providerId="LiveId" clId="{F3E6067D-FF15-4DA6-B076-5B32DDDCEEEF}" dt="2022-05-27T06:02:24.150" v="4795" actId="1035"/>
          <ac:spMkLst>
            <pc:docMk/>
            <pc:sldMk cId="3927825265" sldId="904"/>
            <ac:spMk id="25" creationId="{8919CF43-53DE-EBE0-6913-7EF317CC36DC}"/>
          </ac:spMkLst>
        </pc:spChg>
        <pc:spChg chg="add mod">
          <ac:chgData name="Nguyen Chi Son" userId="606856d02e9d83ac" providerId="LiveId" clId="{F3E6067D-FF15-4DA6-B076-5B32DDDCEEEF}" dt="2022-05-27T06:04:13.397" v="4958" actId="20577"/>
          <ac:spMkLst>
            <pc:docMk/>
            <pc:sldMk cId="3927825265" sldId="904"/>
            <ac:spMk id="26" creationId="{86FE388F-0935-6ABF-8038-4E5EED764BB2}"/>
          </ac:spMkLst>
        </pc:spChg>
        <pc:graphicFrameChg chg="add del mod">
          <ac:chgData name="Nguyen Chi Son" userId="606856d02e9d83ac" providerId="LiveId" clId="{F3E6067D-FF15-4DA6-B076-5B32DDDCEEEF}" dt="2022-05-27T06:00:55.043" v="4671" actId="478"/>
          <ac:graphicFrameMkLst>
            <pc:docMk/>
            <pc:sldMk cId="3927825265" sldId="904"/>
            <ac:graphicFrameMk id="7" creationId="{0354F68B-D546-7DB9-8886-4ACD61203765}"/>
          </ac:graphicFrameMkLst>
        </pc:graphicFrameChg>
        <pc:graphicFrameChg chg="add del mod">
          <ac:chgData name="Nguyen Chi Son" userId="606856d02e9d83ac" providerId="LiveId" clId="{F3E6067D-FF15-4DA6-B076-5B32DDDCEEEF}" dt="2022-05-27T06:00:42.092" v="4665" actId="478"/>
          <ac:graphicFrameMkLst>
            <pc:docMk/>
            <pc:sldMk cId="3927825265" sldId="904"/>
            <ac:graphicFrameMk id="10" creationId="{D0B002F2-0A5A-FBE4-58E2-430F6A07C906}"/>
          </ac:graphicFrameMkLst>
        </pc:graphicFrameChg>
        <pc:graphicFrameChg chg="add mod">
          <ac:chgData name="Nguyen Chi Son" userId="606856d02e9d83ac" providerId="LiveId" clId="{F3E6067D-FF15-4DA6-B076-5B32DDDCEEEF}" dt="2022-05-27T06:03:26.710" v="4803" actId="1076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del mod">
          <ac:chgData name="Nguyen Chi Son" userId="606856d02e9d83ac" providerId="LiveId" clId="{F3E6067D-FF15-4DA6-B076-5B32DDDCEEEF}" dt="2022-05-27T06:02:14.301" v="4753" actId="478"/>
          <ac:graphicFrameMkLst>
            <pc:docMk/>
            <pc:sldMk cId="3927825265" sldId="904"/>
            <ac:graphicFrameMk id="18" creationId="{DEF6861E-761B-FC36-6EEE-A3886EAF566D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0" creationId="{C20A968C-E860-9088-7703-1926A82F58A2}"/>
          </ac:graphicFrameMkLst>
        </pc:graphicFrameChg>
        <pc:graphicFrameChg chg="add del mod">
          <ac:chgData name="Nguyen Chi Son" userId="606856d02e9d83ac" providerId="LiveId" clId="{F3E6067D-FF15-4DA6-B076-5B32DDDCEEEF}" dt="2022-05-27T06:02:15.849" v="4754" actId="478"/>
          <ac:graphicFrameMkLst>
            <pc:docMk/>
            <pc:sldMk cId="3927825265" sldId="904"/>
            <ac:graphicFrameMk id="21" creationId="{DF022770-38C8-2120-42FD-5187449D07D4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del">
          <ac:chgData name="Nguyen Chi Son" userId="606856d02e9d83ac" providerId="LiveId" clId="{F3E6067D-FF15-4DA6-B076-5B32DDDCEEEF}" dt="2022-05-27T04:44:57.758" v="4389" actId="478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graphicFrameChg chg="add del mod">
          <ac:chgData name="Nguyen Chi Son" userId="606856d02e9d83ac" providerId="LiveId" clId="{F3E6067D-FF15-4DA6-B076-5B32DDDCEEEF}" dt="2022-05-27T06:04:18.952" v="4960" actId="478"/>
          <ac:graphicFrameMkLst>
            <pc:docMk/>
            <pc:sldMk cId="3927825265" sldId="904"/>
            <ac:graphicFrameMk id="27" creationId="{D2F2E3F3-138D-6FD3-EE07-57F5595CF637}"/>
          </ac:graphicFrameMkLst>
        </pc:graphicFrameChg>
        <pc:graphicFrameChg chg="add mod">
          <ac:chgData name="Nguyen Chi Son" userId="606856d02e9d83ac" providerId="LiveId" clId="{F3E6067D-FF15-4DA6-B076-5B32DDDCEEEF}" dt="2022-05-27T06:11:55.841" v="5533" actId="1076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picChg chg="del">
          <ac:chgData name="Nguyen Chi Son" userId="606856d02e9d83ac" providerId="LiveId" clId="{F3E6067D-FF15-4DA6-B076-5B32DDDCEEEF}" dt="2022-05-27T04:44:58.320" v="4390" actId="478"/>
          <ac:picMkLst>
            <pc:docMk/>
            <pc:sldMk cId="3927825265" sldId="904"/>
            <ac:picMk id="3" creationId="{2E5422DB-F4DB-B0C1-3E5A-6162196EE966}"/>
          </ac:picMkLst>
        </pc:picChg>
        <pc:cxnChg chg="add mod">
          <ac:chgData name="Nguyen Chi Son" userId="606856d02e9d83ac" providerId="LiveId" clId="{F3E6067D-FF15-4DA6-B076-5B32DDDCEEEF}" dt="2022-05-27T06:02:06.174" v="4724" actId="1076"/>
          <ac:cxnSpMkLst>
            <pc:docMk/>
            <pc:sldMk cId="3927825265" sldId="904"/>
            <ac:cxnSpMk id="4" creationId="{8E4CA6BF-9AED-F1E4-F6F6-68EE0FD42B6C}"/>
          </ac:cxnSpMkLst>
        </pc:cxnChg>
        <pc:cxnChg chg="add mod">
          <ac:chgData name="Nguyen Chi Son" userId="606856d02e9d83ac" providerId="LiveId" clId="{F3E6067D-FF15-4DA6-B076-5B32DDDCEEEF}" dt="2022-05-27T06:00:58.646" v="4672" actId="1076"/>
          <ac:cxnSpMkLst>
            <pc:docMk/>
            <pc:sldMk cId="3927825265" sldId="904"/>
            <ac:cxnSpMk id="5" creationId="{19519E60-07FF-9A99-9B79-8975EA5BE5F3}"/>
          </ac:cxnSpMkLst>
        </pc:cxnChg>
        <pc:cxnChg chg="add del mod">
          <ac:chgData name="Nguyen Chi Son" userId="606856d02e9d83ac" providerId="LiveId" clId="{F3E6067D-FF15-4DA6-B076-5B32DDDCEEEF}" dt="2022-05-27T06:00:41.459" v="4664" actId="478"/>
          <ac:cxnSpMkLst>
            <pc:docMk/>
            <pc:sldMk cId="3927825265" sldId="904"/>
            <ac:cxnSpMk id="8" creationId="{D49CED9D-FE24-1B5F-8A4C-7FA7EB2EB167}"/>
          </ac:cxnSpMkLst>
        </pc:cxnChg>
        <pc:cxnChg chg="add del mod">
          <ac:chgData name="Nguyen Chi Son" userId="606856d02e9d83ac" providerId="LiveId" clId="{F3E6067D-FF15-4DA6-B076-5B32DDDCEEEF}" dt="2022-05-27T06:03:42.145" v="4804" actId="478"/>
          <ac:cxnSpMkLst>
            <pc:docMk/>
            <pc:sldMk cId="3927825265" sldId="904"/>
            <ac:cxnSpMk id="22" creationId="{B8CC8759-C49B-1924-1A4A-218672E7640F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3" creationId="{FAE36990-63B1-C49B-EDEC-80185E8D6083}"/>
          </ac:cxnSpMkLst>
        </pc:cxnChg>
        <pc:cxnChg chg="add del mod">
          <ac:chgData name="Nguyen Chi Son" userId="606856d02e9d83ac" providerId="LiveId" clId="{F3E6067D-FF15-4DA6-B076-5B32DDDCEEEF}" dt="2022-05-27T06:02:15.849" v="4754" actId="478"/>
          <ac:cxnSpMkLst>
            <pc:docMk/>
            <pc:sldMk cId="3927825265" sldId="904"/>
            <ac:cxnSpMk id="24" creationId="{E06E3222-2643-3798-9B58-0B3AD9110533}"/>
          </ac:cxnSpMkLst>
        </pc:cxnChg>
      </pc:sldChg>
      <pc:sldChg chg="del">
        <pc:chgData name="Nguyen Chi Son" userId="606856d02e9d83ac" providerId="LiveId" clId="{F3E6067D-FF15-4DA6-B076-5B32DDDCEEEF}" dt="2022-05-27T04:21:20.959" v="3285" actId="47"/>
        <pc:sldMkLst>
          <pc:docMk/>
          <pc:sldMk cId="1339357404" sldId="905"/>
        </pc:sldMkLst>
      </pc:sldChg>
      <pc:sldChg chg="del">
        <pc:chgData name="Nguyen Chi Son" userId="606856d02e9d83ac" providerId="LiveId" clId="{F3E6067D-FF15-4DA6-B076-5B32DDDCEEEF}" dt="2022-05-27T04:21:22.133" v="3286" actId="47"/>
        <pc:sldMkLst>
          <pc:docMk/>
          <pc:sldMk cId="380557996" sldId="906"/>
        </pc:sldMkLst>
      </pc:sldChg>
      <pc:sldChg chg="del">
        <pc:chgData name="Nguyen Chi Son" userId="606856d02e9d83ac" providerId="LiveId" clId="{F3E6067D-FF15-4DA6-B076-5B32DDDCEEEF}" dt="2022-05-27T04:44:59.414" v="4391" actId="47"/>
        <pc:sldMkLst>
          <pc:docMk/>
          <pc:sldMk cId="1105009828" sldId="907"/>
        </pc:sldMkLst>
      </pc:sldChg>
      <pc:sldChg chg="addSp delSp modSp add mod delAnim">
        <pc:chgData name="Nguyen Chi Son" userId="606856d02e9d83ac" providerId="LiveId" clId="{F3E6067D-FF15-4DA6-B076-5B32DDDCEEEF}" dt="2022-05-27T03:58:23.091" v="2017" actId="1076"/>
        <pc:sldMkLst>
          <pc:docMk/>
          <pc:sldMk cId="1394142104" sldId="908"/>
        </pc:sldMkLst>
        <pc:spChg chg="mod">
          <ac:chgData name="Nguyen Chi Son" userId="606856d02e9d83ac" providerId="LiveId" clId="{F3E6067D-FF15-4DA6-B076-5B32DDDCEEEF}" dt="2022-05-27T03:57:14.610" v="2004" actId="20577"/>
          <ac:spMkLst>
            <pc:docMk/>
            <pc:sldMk cId="1394142104" sldId="908"/>
            <ac:spMk id="2" creationId="{BA8A6260-CA4B-46A9-A06E-C71EE59E699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7" creationId="{35953A7D-D3A3-0DB8-5E3E-1EB380D4FF9F}"/>
          </ac:spMkLst>
        </pc:spChg>
        <pc:spChg chg="del">
          <ac:chgData name="Nguyen Chi Son" userId="606856d02e9d83ac" providerId="LiveId" clId="{F3E6067D-FF15-4DA6-B076-5B32DDDCEEEF}" dt="2022-05-27T03:56:50.457" v="1770" actId="478"/>
          <ac:spMkLst>
            <pc:docMk/>
            <pc:sldMk cId="1394142104" sldId="908"/>
            <ac:spMk id="15" creationId="{C3AE832C-155A-07BD-6238-E5847C8CDBE2}"/>
          </ac:spMkLst>
        </pc:spChg>
        <pc:spChg chg="del">
          <ac:chgData name="Nguyen Chi Son" userId="606856d02e9d83ac" providerId="LiveId" clId="{F3E6067D-FF15-4DA6-B076-5B32DDDCEEEF}" dt="2022-05-27T03:57:42.911" v="2011" actId="478"/>
          <ac:spMkLst>
            <pc:docMk/>
            <pc:sldMk cId="1394142104" sldId="908"/>
            <ac:spMk id="22" creationId="{DF120B43-6890-FDA1-49DA-4E63ED559C8B}"/>
          </ac:spMkLst>
        </pc:spChg>
        <pc:graphicFrameChg chg="add mod">
          <ac:chgData name="Nguyen Chi Son" userId="606856d02e9d83ac" providerId="LiveId" clId="{F3E6067D-FF15-4DA6-B076-5B32DDDCEEEF}" dt="2022-05-27T03:58:16.692" v="2014" actId="1076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1" creationId="{BB15A863-C35B-BEF0-FA1F-D81796AAA674}"/>
          </ac:graphicFrameMkLst>
        </pc:graphicFrameChg>
        <pc:graphicFrameChg chg="del">
          <ac:chgData name="Nguyen Chi Son" userId="606856d02e9d83ac" providerId="LiveId" clId="{F3E6067D-FF15-4DA6-B076-5B32DDDCEEEF}" dt="2022-05-27T03:56:50.457" v="1770" actId="478"/>
          <ac:graphicFrameMkLst>
            <pc:docMk/>
            <pc:sldMk cId="1394142104" sldId="908"/>
            <ac:graphicFrameMk id="24" creationId="{CF9776F5-3ED3-336C-FC8A-579E28276E40}"/>
          </ac:graphicFrameMkLst>
        </pc:graphicFrameChg>
        <pc:picChg chg="del">
          <ac:chgData name="Nguyen Chi Son" userId="606856d02e9d83ac" providerId="LiveId" clId="{F3E6067D-FF15-4DA6-B076-5B32DDDCEEEF}" dt="2022-05-27T03:56:49.030" v="1769" actId="478"/>
          <ac:picMkLst>
            <pc:docMk/>
            <pc:sldMk cId="1394142104" sldId="908"/>
            <ac:picMk id="1026" creationId="{15D092EF-11AB-8897-DFE3-672F3C413786}"/>
          </ac:picMkLst>
        </pc:picChg>
        <pc:picChg chg="add mod">
          <ac:chgData name="Nguyen Chi Son" userId="606856d02e9d83ac" providerId="LiveId" clId="{F3E6067D-FF15-4DA6-B076-5B32DDDCEEEF}" dt="2022-05-27T03:58:23.091" v="2017" actId="1076"/>
          <ac:picMkLst>
            <pc:docMk/>
            <pc:sldMk cId="1394142104" sldId="908"/>
            <ac:picMk id="4098" creationId="{8628410B-CEAB-DD4D-ADA3-E11372EAB365}"/>
          </ac:picMkLst>
        </pc:pic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8" creationId="{913B2BDD-8C25-17F2-B875-3C64BC06B906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9" creationId="{C2F0D9FB-F55C-460A-6643-BD567C3FFCC1}"/>
          </ac:cxnSpMkLst>
        </pc:cxnChg>
        <pc:cxnChg chg="del">
          <ac:chgData name="Nguyen Chi Son" userId="606856d02e9d83ac" providerId="LiveId" clId="{F3E6067D-FF15-4DA6-B076-5B32DDDCEEEF}" dt="2022-05-27T03:56:50.457" v="1770" actId="478"/>
          <ac:cxnSpMkLst>
            <pc:docMk/>
            <pc:sldMk cId="1394142104" sldId="908"/>
            <ac:cxnSpMk id="23" creationId="{27A9C8CB-DCEE-C263-3180-905D5FFBFC26}"/>
          </ac:cxnSpMkLst>
        </pc:cxnChg>
      </pc:sldChg>
      <pc:sldChg chg="delSp modSp add mod delAnim">
        <pc:chgData name="Nguyen Chi Son" userId="606856d02e9d83ac" providerId="LiveId" clId="{F3E6067D-FF15-4DA6-B076-5B32DDDCEEEF}" dt="2022-05-27T04:44:35.767" v="4388" actId="1076"/>
        <pc:sldMkLst>
          <pc:docMk/>
          <pc:sldMk cId="2747924667" sldId="909"/>
        </pc:sldMkLst>
        <pc:spChg chg="mod">
          <ac:chgData name="Nguyen Chi Son" userId="606856d02e9d83ac" providerId="LiveId" clId="{F3E6067D-FF15-4DA6-B076-5B32DDDCEEEF}" dt="2022-05-27T04:43:39.107" v="4375" actId="6549"/>
          <ac:spMkLst>
            <pc:docMk/>
            <pc:sldMk cId="2747924667" sldId="909"/>
            <ac:spMk id="17" creationId="{F4539AF0-9691-804C-DB5B-69CC7B27989A}"/>
          </ac:spMkLst>
        </pc:spChg>
        <pc:graphicFrameChg chg="del">
          <ac:chgData name="Nguyen Chi Son" userId="606856d02e9d83ac" providerId="LiveId" clId="{F3E6067D-FF15-4DA6-B076-5B32DDDCEEEF}" dt="2022-05-27T04:43:40.093" v="4376" actId="478"/>
          <ac:graphicFrameMkLst>
            <pc:docMk/>
            <pc:sldMk cId="2747924667" sldId="909"/>
            <ac:graphicFrameMk id="20" creationId="{E5AF8D45-C500-A7EB-03F5-DD031C1833AA}"/>
          </ac:graphicFrameMkLst>
        </pc:graphicFrameChg>
        <pc:graphicFrameChg chg="mod">
          <ac:chgData name="Nguyen Chi Son" userId="606856d02e9d83ac" providerId="LiveId" clId="{F3E6067D-FF15-4DA6-B076-5B32DDDCEEEF}" dt="2022-05-27T04:44:35.767" v="4388" actId="1076"/>
          <ac:graphicFrameMkLst>
            <pc:docMk/>
            <pc:sldMk cId="2747924667" sldId="909"/>
            <ac:graphicFrameMk id="25" creationId="{E4D29957-293D-0C3B-F8FF-8615DDBF7CC0}"/>
          </ac:graphicFrameMkLst>
        </pc:graphicFrameChg>
      </pc:sldChg>
      <pc:sldChg chg="addSp delSp modSp add mod delAnim modAnim">
        <pc:chgData name="Nguyen Chi Son" userId="606856d02e9d83ac" providerId="LiveId" clId="{F3E6067D-FF15-4DA6-B076-5B32DDDCEEEF}" dt="2022-05-27T06:11:29.490" v="5529" actId="1076"/>
        <pc:sldMkLst>
          <pc:docMk/>
          <pc:sldMk cId="3054991725" sldId="910"/>
        </pc:sldMkLst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6" creationId="{1067562F-CC3A-AA7C-EEA0-9EF37C3D41AB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1" creationId="{C1F704CA-851C-D357-3544-DCFDCC744D3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2" creationId="{6C5307C4-A1B8-DBD3-C541-F9FFA5883DD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3" creationId="{CD09D070-18B9-BCAF-0DFD-9E17F81E7EC7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4" creationId="{862CFA1A-E3CA-7343-A75F-1814FC07FB0A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5" creationId="{DAD6644C-DE40-7805-2B3D-0180D9802C0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16" creationId="{764B223D-F073-AED5-B5FA-BB98206A4EFF}"/>
          </ac:spMkLst>
        </pc:spChg>
        <pc:spChg chg="mod">
          <ac:chgData name="Nguyen Chi Son" userId="606856d02e9d83ac" providerId="LiveId" clId="{F3E6067D-FF15-4DA6-B076-5B32DDDCEEEF}" dt="2022-05-27T06:06:31.478" v="5279" actId="20577"/>
          <ac:spMkLst>
            <pc:docMk/>
            <pc:sldMk cId="3054991725" sldId="910"/>
            <ac:spMk id="19" creationId="{9C339D16-68E4-43C4-A62E-D0146138D23B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1" creationId="{BEE43585-8DE7-81E3-4CEA-A5CF8D5EBF42}"/>
          </ac:spMkLst>
        </pc:spChg>
        <pc:spChg chg="add mod">
          <ac:chgData name="Nguyen Chi Son" userId="606856d02e9d83ac" providerId="LiveId" clId="{F3E6067D-FF15-4DA6-B076-5B32DDDCEEEF}" dt="2022-05-27T06:06:25.855" v="5264" actId="1038"/>
          <ac:spMkLst>
            <pc:docMk/>
            <pc:sldMk cId="3054991725" sldId="910"/>
            <ac:spMk id="22" creationId="{18CA1333-D01F-CF04-634B-141B1381F3A9}"/>
          </ac:spMkLst>
        </pc:spChg>
        <pc:spChg chg="add mod">
          <ac:chgData name="Nguyen Chi Son" userId="606856d02e9d83ac" providerId="LiveId" clId="{F3E6067D-FF15-4DA6-B076-5B32DDDCEEEF}" dt="2022-05-27T06:06:21.681" v="5259" actId="20577"/>
          <ac:spMkLst>
            <pc:docMk/>
            <pc:sldMk cId="3054991725" sldId="910"/>
            <ac:spMk id="23" creationId="{884C2B31-BC7C-DE80-06EB-CEE64F9E333A}"/>
          </ac:spMkLst>
        </pc:spChg>
        <pc:spChg chg="add mod">
          <ac:chgData name="Nguyen Chi Son" userId="606856d02e9d83ac" providerId="LiveId" clId="{F3E6067D-FF15-4DA6-B076-5B32DDDCEEEF}" dt="2022-05-27T06:06:16.101" v="5256"/>
          <ac:spMkLst>
            <pc:docMk/>
            <pc:sldMk cId="3054991725" sldId="910"/>
            <ac:spMk id="24" creationId="{9AA58E07-B0E9-259A-EFCE-4877FF7D089F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5" creationId="{8919CF43-53DE-EBE0-6913-7EF317CC36DC}"/>
          </ac:spMkLst>
        </pc:spChg>
        <pc:spChg chg="del">
          <ac:chgData name="Nguyen Chi Son" userId="606856d02e9d83ac" providerId="LiveId" clId="{F3E6067D-FF15-4DA6-B076-5B32DDDCEEEF}" dt="2022-05-27T06:05:15.423" v="4973" actId="478"/>
          <ac:spMkLst>
            <pc:docMk/>
            <pc:sldMk cId="3054991725" sldId="910"/>
            <ac:spMk id="26" creationId="{86FE388F-0935-6ABF-8038-4E5EED764BB2}"/>
          </ac:spMkLst>
        </pc:spChg>
        <pc:spChg chg="add del mod">
          <ac:chgData name="Nguyen Chi Son" userId="606856d02e9d83ac" providerId="LiveId" clId="{F3E6067D-FF15-4DA6-B076-5B32DDDCEEEF}" dt="2022-05-27T06:06:33.933" v="5280" actId="478"/>
          <ac:spMkLst>
            <pc:docMk/>
            <pc:sldMk cId="3054991725" sldId="910"/>
            <ac:spMk id="27" creationId="{57460DFA-36A8-36AE-9094-7F4BE03FA3AB}"/>
          </ac:spMkLst>
        </pc:spChg>
        <pc:spChg chg="add mod">
          <ac:chgData name="Nguyen Chi Son" userId="606856d02e9d83ac" providerId="LiveId" clId="{F3E6067D-FF15-4DA6-B076-5B32DDDCEEEF}" dt="2022-05-27T06:07:42.985" v="5434" actId="20577"/>
          <ac:spMkLst>
            <pc:docMk/>
            <pc:sldMk cId="3054991725" sldId="910"/>
            <ac:spMk id="29" creationId="{41B42FC9-D6F0-862E-0935-EB47B2282092}"/>
          </ac:spMkLst>
        </pc:spChg>
        <pc:spChg chg="add mod">
          <ac:chgData name="Nguyen Chi Son" userId="606856d02e9d83ac" providerId="LiveId" clId="{F3E6067D-FF15-4DA6-B076-5B32DDDCEEEF}" dt="2022-05-27T06:06:49.654" v="5287"/>
          <ac:spMkLst>
            <pc:docMk/>
            <pc:sldMk cId="3054991725" sldId="910"/>
            <ac:spMk id="30" creationId="{C8AFE20D-5ACD-28F5-F0DD-3A47A8B67D2C}"/>
          </ac:spMkLst>
        </pc:spChg>
        <pc:spChg chg="add mod">
          <ac:chgData name="Nguyen Chi Son" userId="606856d02e9d83ac" providerId="LiveId" clId="{F3E6067D-FF15-4DA6-B076-5B32DDDCEEEF}" dt="2022-05-27T06:08:28.908" v="5439"/>
          <ac:spMkLst>
            <pc:docMk/>
            <pc:sldMk cId="3054991725" sldId="910"/>
            <ac:spMk id="32" creationId="{2B2FF6AA-CA07-EE3F-07A7-6AE90558AE0E}"/>
          </ac:spMkLst>
        </pc:spChg>
        <pc:spChg chg="add mod">
          <ac:chgData name="Nguyen Chi Son" userId="606856d02e9d83ac" providerId="LiveId" clId="{F3E6067D-FF15-4DA6-B076-5B32DDDCEEEF}" dt="2022-05-27T06:09:43.977" v="5514" actId="20577"/>
          <ac:spMkLst>
            <pc:docMk/>
            <pc:sldMk cId="3054991725" sldId="910"/>
            <ac:spMk id="33" creationId="{47ECFC57-59FD-19FD-8AB9-103566F1B23B}"/>
          </ac:spMkLst>
        </pc:sp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17" creationId="{841101F2-F9A1-84C2-D40D-675DE110B425}"/>
          </ac:graphicFrameMkLst>
        </pc:graphicFrameChg>
        <pc:graphicFrameChg chg="del">
          <ac:chgData name="Nguyen Chi Son" userId="606856d02e9d83ac" providerId="LiveId" clId="{F3E6067D-FF15-4DA6-B076-5B32DDDCEEEF}" dt="2022-05-27T06:05:15.423" v="4973" actId="478"/>
          <ac:graphicFrameMkLst>
            <pc:docMk/>
            <pc:sldMk cId="3054991725" sldId="910"/>
            <ac:graphicFrameMk id="28" creationId="{B23BABAC-5B81-EF46-A347-050E89A9F1BF}"/>
          </ac:graphicFrameMkLst>
        </pc:graphicFrameChg>
        <pc:graphicFrameChg chg="add mod">
          <ac:chgData name="Nguyen Chi Son" userId="606856d02e9d83ac" providerId="LiveId" clId="{F3E6067D-FF15-4DA6-B076-5B32DDDCEEEF}" dt="2022-05-27T06:08:13.560" v="5438"/>
          <ac:graphicFrameMkLst>
            <pc:docMk/>
            <pc:sldMk cId="3054991725" sldId="910"/>
            <ac:graphicFrameMk id="31" creationId="{44ED2031-DE26-1DF8-9541-80D5A2E552FC}"/>
          </ac:graphicFrameMkLst>
        </pc:graphicFrameChg>
        <pc:graphicFrameChg chg="add del mod">
          <ac:chgData name="Nguyen Chi Son" userId="606856d02e9d83ac" providerId="LiveId" clId="{F3E6067D-FF15-4DA6-B076-5B32DDDCEEEF}" dt="2022-05-27T06:09:50.957" v="5518" actId="478"/>
          <ac:graphicFrameMkLst>
            <pc:docMk/>
            <pc:sldMk cId="3054991725" sldId="910"/>
            <ac:graphicFrameMk id="34" creationId="{007194F6-0581-9963-0A4F-3AFD97E2A616}"/>
          </ac:graphicFrameMkLst>
        </pc:graphicFrameChg>
        <pc:graphicFrameChg chg="add mod">
          <ac:chgData name="Nguyen Chi Son" userId="606856d02e9d83ac" providerId="LiveId" clId="{F3E6067D-FF15-4DA6-B076-5B32DDDCEEEF}" dt="2022-05-27T06:09:46.947" v="5516" actId="1076"/>
          <ac:graphicFrameMkLst>
            <pc:docMk/>
            <pc:sldMk cId="3054991725" sldId="910"/>
            <ac:graphicFrameMk id="35" creationId="{1F488B78-4C92-110F-3C79-648F16DB457A}"/>
          </ac:graphicFrameMkLst>
        </pc:graphicFrameChg>
        <pc:graphicFrameChg chg="add mod">
          <ac:chgData name="Nguyen Chi Son" userId="606856d02e9d83ac" providerId="LiveId" clId="{F3E6067D-FF15-4DA6-B076-5B32DDDCEEEF}" dt="2022-05-27T06:11:29.490" v="5529" actId="1076"/>
          <ac:graphicFrameMkLst>
            <pc:docMk/>
            <pc:sldMk cId="3054991725" sldId="910"/>
            <ac:graphicFrameMk id="36" creationId="{46A56167-7BB9-B694-AD9C-C6B3E0830678}"/>
          </ac:graphicFrameMkLst>
        </pc:graphicFrame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4" creationId="{8E4CA6BF-9AED-F1E4-F6F6-68EE0FD42B6C}"/>
          </ac:cxnSpMkLst>
        </pc:cxnChg>
        <pc:cxnChg chg="del">
          <ac:chgData name="Nguyen Chi Son" userId="606856d02e9d83ac" providerId="LiveId" clId="{F3E6067D-FF15-4DA6-B076-5B32DDDCEEEF}" dt="2022-05-27T06:05:15.423" v="4973" actId="478"/>
          <ac:cxnSpMkLst>
            <pc:docMk/>
            <pc:sldMk cId="3054991725" sldId="910"/>
            <ac:cxnSpMk id="5" creationId="{19519E60-07FF-9A99-9B79-8975EA5BE5F3}"/>
          </ac:cxnSpMkLst>
        </pc:cxnChg>
        <pc:cxnChg chg="add mod">
          <ac:chgData name="Nguyen Chi Son" userId="606856d02e9d83ac" providerId="LiveId" clId="{F3E6067D-FF15-4DA6-B076-5B32DDDCEEEF}" dt="2022-05-27T06:06:43.593" v="5286" actId="1037"/>
          <ac:cxnSpMkLst>
            <pc:docMk/>
            <pc:sldMk cId="3054991725" sldId="910"/>
            <ac:cxnSpMk id="18" creationId="{B8020BE7-2FD0-7383-6E18-7CFA8D2794F8}"/>
          </ac:cxnSpMkLst>
        </pc:cxnChg>
        <pc:cxnChg chg="add mod">
          <ac:chgData name="Nguyen Chi Son" userId="606856d02e9d83ac" providerId="LiveId" clId="{F3E6067D-FF15-4DA6-B076-5B32DDDCEEEF}" dt="2022-05-27T06:06:16.101" v="5256"/>
          <ac:cxnSpMkLst>
            <pc:docMk/>
            <pc:sldMk cId="3054991725" sldId="910"/>
            <ac:cxnSpMk id="20" creationId="{B98AB879-09E0-3DD4-6F8F-27B421F30543}"/>
          </ac:cxnSpMkLst>
        </pc:cxnChg>
      </pc:sldChg>
    </pc:docChg>
  </pc:docChgLst>
  <pc:docChgLst>
    <pc:chgData name="Nguyen Chi Son" userId="606856d02e9d83ac" providerId="LiveId" clId="{83B5CC54-D964-450A-A380-D48B46F9BC73}"/>
    <pc:docChg chg="addSld delSld modSld">
      <pc:chgData name="Nguyen Chi Son" userId="606856d02e9d83ac" providerId="LiveId" clId="{83B5CC54-D964-450A-A380-D48B46F9BC73}" dt="2021-03-30T12:23:10.857" v="173"/>
      <pc:docMkLst>
        <pc:docMk/>
      </pc:docMkLst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922349590" sldId="256"/>
        </pc:sldMkLst>
      </pc:sldChg>
      <pc:sldChg chg="add del setBg">
        <pc:chgData name="Nguyen Chi Son" userId="606856d02e9d83ac" providerId="LiveId" clId="{83B5CC54-D964-450A-A380-D48B46F9BC73}" dt="2021-03-30T12:23:10.857" v="173"/>
        <pc:sldMkLst>
          <pc:docMk/>
          <pc:sldMk cId="0" sldId="257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545819995" sldId="285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803455691" sldId="286"/>
        </pc:sldMkLst>
      </pc:sldChg>
      <pc:sldChg chg="modSp modTransition modAnim">
        <pc:chgData name="Nguyen Chi Son" userId="606856d02e9d83ac" providerId="LiveId" clId="{83B5CC54-D964-450A-A380-D48B46F9BC73}" dt="2021-03-30T03:34:34.679" v="62" actId="20577"/>
        <pc:sldMkLst>
          <pc:docMk/>
          <pc:sldMk cId="1089127959" sldId="287"/>
        </pc:sldMkLst>
        <pc:spChg chg="mod">
          <ac:chgData name="Nguyen Chi Son" userId="606856d02e9d83ac" providerId="LiveId" clId="{83B5CC54-D964-450A-A380-D48B46F9BC73}" dt="2021-03-30T03:34:34.679" v="62" actId="20577"/>
          <ac:spMkLst>
            <pc:docMk/>
            <pc:sldMk cId="1089127959" sldId="287"/>
            <ac:spMk id="96" creationId="{67D4E9BA-307D-40F8-A176-0B1CB4790984}"/>
          </ac:spMkLst>
        </pc:spChg>
      </pc:sldChg>
      <pc:sldChg chg="addSp modSp mod modTransition modAnim">
        <pc:chgData name="Nguyen Chi Son" userId="606856d02e9d83ac" providerId="LiveId" clId="{83B5CC54-D964-450A-A380-D48B46F9BC73}" dt="2021-03-30T03:37:08.413" v="171"/>
        <pc:sldMkLst>
          <pc:docMk/>
          <pc:sldMk cId="865346601" sldId="288"/>
        </pc:sldMkLst>
        <pc:spChg chg="add mod">
          <ac:chgData name="Nguyen Chi Son" userId="606856d02e9d83ac" providerId="LiveId" clId="{83B5CC54-D964-450A-A380-D48B46F9BC73}" dt="2021-03-30T03:37:04.116" v="170" actId="1076"/>
          <ac:spMkLst>
            <pc:docMk/>
            <pc:sldMk cId="865346601" sldId="288"/>
            <ac:spMk id="151" creationId="{E8A1F23C-B9CD-4609-AA5E-877854871A59}"/>
          </ac:spMkLst>
        </pc:sp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911041858" sldId="28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323769493" sldId="29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474543356" sldId="291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066337925" sldId="292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202271339" sldId="293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118415587" sldId="294"/>
        </pc:sldMkLst>
      </pc:sldChg>
      <pc:sldChg chg="modSp mod modTransition">
        <pc:chgData name="Nguyen Chi Son" userId="606856d02e9d83ac" providerId="LiveId" clId="{83B5CC54-D964-450A-A380-D48B46F9BC73}" dt="2021-03-30T03:33:24.743" v="9"/>
        <pc:sldMkLst>
          <pc:docMk/>
          <pc:sldMk cId="1787147001" sldId="295"/>
        </pc:sldMkLst>
        <pc:grpChg chg="mod">
          <ac:chgData name="Nguyen Chi Son" userId="606856d02e9d83ac" providerId="LiveId" clId="{83B5CC54-D964-450A-A380-D48B46F9BC73}" dt="2021-03-30T03:32:52.727" v="5" actId="1076"/>
          <ac:grpSpMkLst>
            <pc:docMk/>
            <pc:sldMk cId="1787147001" sldId="295"/>
            <ac:grpSpMk id="31" creationId="{55BCB9D0-E6D1-427E-8229-3DA36591D4E9}"/>
          </ac:grpSpMkLst>
        </pc:grpChg>
        <pc:picChg chg="mod modCrop">
          <ac:chgData name="Nguyen Chi Son" userId="606856d02e9d83ac" providerId="LiveId" clId="{83B5CC54-D964-450A-A380-D48B46F9BC73}" dt="2021-03-30T03:32:56.962" v="8" actId="1076"/>
          <ac:picMkLst>
            <pc:docMk/>
            <pc:sldMk cId="1787147001" sldId="295"/>
            <ac:picMk id="5" creationId="{ACBAD275-8DF4-411D-9242-56BC55967052}"/>
          </ac:picMkLst>
        </pc:picChg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396549877" sldId="296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3511912938" sldId="298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990179661" sldId="299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2890249241" sldId="300"/>
        </pc:sldMkLst>
      </pc:sldChg>
      <pc:sldChg chg="modTransition">
        <pc:chgData name="Nguyen Chi Son" userId="606856d02e9d83ac" providerId="LiveId" clId="{83B5CC54-D964-450A-A380-D48B46F9BC73}" dt="2021-03-30T03:33:24.743" v="9"/>
        <pc:sldMkLst>
          <pc:docMk/>
          <pc:sldMk cId="1633053431" sldId="301"/>
        </pc:sldMkLst>
      </pc:sldChg>
    </pc:docChg>
  </pc:docChgLst>
  <pc:docChgLst>
    <pc:chgData name="Nguyen Chi Son" userId="606856d02e9d83ac" providerId="LiveId" clId="{60F999BA-B899-40E7-9C9A-BEACEE2AA221}"/>
    <pc:docChg chg="undo custSel addSld delSld modSld">
      <pc:chgData name="Nguyen Chi Son" userId="606856d02e9d83ac" providerId="LiveId" clId="{60F999BA-B899-40E7-9C9A-BEACEE2AA221}" dt="2021-10-13T18:42:17.773" v="7843"/>
      <pc:docMkLst>
        <pc:docMk/>
      </pc:docMkLst>
      <pc:sldChg chg="modSp mod">
        <pc:chgData name="Nguyen Chi Son" userId="606856d02e9d83ac" providerId="LiveId" clId="{60F999BA-B899-40E7-9C9A-BEACEE2AA221}" dt="2021-10-13T14:40:54.966" v="60" actId="20577"/>
        <pc:sldMkLst>
          <pc:docMk/>
          <pc:sldMk cId="2922349590" sldId="256"/>
        </pc:sldMkLst>
        <pc:spChg chg="mod">
          <ac:chgData name="Nguyen Chi Son" userId="606856d02e9d83ac" providerId="LiveId" clId="{60F999BA-B899-40E7-9C9A-BEACEE2AA221}" dt="2021-10-13T14:40:54.966" v="6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0F999BA-B899-40E7-9C9A-BEACEE2AA221}" dt="2021-10-13T14:41:09.174" v="105" actId="20577"/>
        <pc:sldMkLst>
          <pc:docMk/>
          <pc:sldMk cId="2812505328" sldId="362"/>
        </pc:sldMkLst>
        <pc:spChg chg="mod">
          <ac:chgData name="Nguyen Chi Son" userId="606856d02e9d83ac" providerId="LiveId" clId="{60F999BA-B899-40E7-9C9A-BEACEE2AA221}" dt="2021-10-13T14:41:09.174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0F999BA-B899-40E7-9C9A-BEACEE2AA221}" dt="2021-10-13T15:01:05.877" v="788" actId="14100"/>
        <pc:sldMkLst>
          <pc:docMk/>
          <pc:sldMk cId="3298182474" sldId="547"/>
        </pc:sldMkLst>
        <pc:spChg chg="mod">
          <ac:chgData name="Nguyen Chi Son" userId="606856d02e9d83ac" providerId="LiveId" clId="{60F999BA-B899-40E7-9C9A-BEACEE2AA221}" dt="2021-10-13T14:42:41.834" v="276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60F999BA-B899-40E7-9C9A-BEACEE2AA221}" dt="2021-10-13T15:00:01.772" v="710" actId="207"/>
          <ac:spMkLst>
            <pc:docMk/>
            <pc:sldMk cId="3298182474" sldId="547"/>
            <ac:spMk id="7" creationId="{CF632240-EE73-4E45-BA66-6CA6C40409AF}"/>
          </ac:spMkLst>
        </pc:spChg>
        <pc:spChg chg="add mod">
          <ac:chgData name="Nguyen Chi Son" userId="606856d02e9d83ac" providerId="LiveId" clId="{60F999BA-B899-40E7-9C9A-BEACEE2AA221}" dt="2021-10-13T14:58:26.800" v="667" actId="1076"/>
          <ac:spMkLst>
            <pc:docMk/>
            <pc:sldMk cId="3298182474" sldId="547"/>
            <ac:spMk id="11" creationId="{6CF40600-D82A-4EA1-B2FB-E5E7F6990C86}"/>
          </ac:spMkLst>
        </pc:spChg>
        <pc:spChg chg="del">
          <ac:chgData name="Nguyen Chi Son" userId="606856d02e9d83ac" providerId="LiveId" clId="{60F999BA-B899-40E7-9C9A-BEACEE2AA221}" dt="2021-10-13T14:42:50.132" v="277" actId="478"/>
          <ac:spMkLst>
            <pc:docMk/>
            <pc:sldMk cId="3298182474" sldId="547"/>
            <ac:spMk id="12" creationId="{C106BD37-AB41-4F88-BF97-4F33395FC606}"/>
          </ac:spMkLst>
        </pc:spChg>
        <pc:spChg chg="add mod">
          <ac:chgData name="Nguyen Chi Son" userId="606856d02e9d83ac" providerId="LiveId" clId="{60F999BA-B899-40E7-9C9A-BEACEE2AA221}" dt="2021-10-13T15:00:00.362" v="709" actId="207"/>
          <ac:spMkLst>
            <pc:docMk/>
            <pc:sldMk cId="3298182474" sldId="547"/>
            <ac:spMk id="13" creationId="{28811683-A380-4293-A052-4ED20B00D3A1}"/>
          </ac:spMkLst>
        </pc:spChg>
        <pc:spChg chg="del">
          <ac:chgData name="Nguyen Chi Son" userId="606856d02e9d83ac" providerId="LiveId" clId="{60F999BA-B899-40E7-9C9A-BEACEE2AA221}" dt="2021-10-13T14:42:51.454" v="278" actId="478"/>
          <ac:spMkLst>
            <pc:docMk/>
            <pc:sldMk cId="3298182474" sldId="547"/>
            <ac:spMk id="15" creationId="{6A857EF1-52D9-4D64-A14C-EECC953EA1B1}"/>
          </ac:spMkLst>
        </pc:spChg>
        <pc:spChg chg="add del mod">
          <ac:chgData name="Nguyen Chi Son" userId="606856d02e9d83ac" providerId="LiveId" clId="{60F999BA-B899-40E7-9C9A-BEACEE2AA221}" dt="2021-10-13T14:58:37.212" v="671" actId="478"/>
          <ac:spMkLst>
            <pc:docMk/>
            <pc:sldMk cId="3298182474" sldId="547"/>
            <ac:spMk id="16" creationId="{BDBA5994-7E9D-4346-AE1F-9F6F101384DD}"/>
          </ac:spMkLst>
        </pc:spChg>
        <pc:spChg chg="add mod">
          <ac:chgData name="Nguyen Chi Son" userId="606856d02e9d83ac" providerId="LiveId" clId="{60F999BA-B899-40E7-9C9A-BEACEE2AA221}" dt="2021-10-13T15:00:05.475" v="712" actId="1076"/>
          <ac:spMkLst>
            <pc:docMk/>
            <pc:sldMk cId="3298182474" sldId="547"/>
            <ac:spMk id="17" creationId="{4F6F8A7E-D9F4-452F-9557-F3D4BA22C727}"/>
          </ac:spMkLst>
        </pc:spChg>
        <pc:spChg chg="add del mod">
          <ac:chgData name="Nguyen Chi Son" userId="606856d02e9d83ac" providerId="LiveId" clId="{60F999BA-B899-40E7-9C9A-BEACEE2AA221}" dt="2021-10-13T15:00:08.115" v="713" actId="478"/>
          <ac:spMkLst>
            <pc:docMk/>
            <pc:sldMk cId="3298182474" sldId="547"/>
            <ac:spMk id="18" creationId="{72F76C20-5B2F-4DB4-8DDF-A3F290C255AB}"/>
          </ac:spMkLst>
        </pc:spChg>
        <pc:spChg chg="add mod">
          <ac:chgData name="Nguyen Chi Son" userId="606856d02e9d83ac" providerId="LiveId" clId="{60F999BA-B899-40E7-9C9A-BEACEE2AA221}" dt="2021-10-13T14:58:24.316" v="666" actId="1076"/>
          <ac:spMkLst>
            <pc:docMk/>
            <pc:sldMk cId="3298182474" sldId="547"/>
            <ac:spMk id="19" creationId="{7FE1E98E-9EB8-4F5F-8FF4-F0994BDBABA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0" creationId="{143F37B3-25FF-439F-8BAD-3AFBA9141796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1" creationId="{DD6D4EC0-C256-49A3-88C2-B0E1DB9BC5B4}"/>
          </ac:spMkLst>
        </pc:spChg>
        <pc:spChg chg="add mod">
          <ac:chgData name="Nguyen Chi Son" userId="606856d02e9d83ac" providerId="LiveId" clId="{60F999BA-B899-40E7-9C9A-BEACEE2AA221}" dt="2021-10-13T14:59:54.105" v="708" actId="1076"/>
          <ac:spMkLst>
            <pc:docMk/>
            <pc:sldMk cId="3298182474" sldId="547"/>
            <ac:spMk id="27" creationId="{44AB2BCC-4DCB-4EB3-9205-7EB5543B0915}"/>
          </ac:spMkLst>
        </pc:spChg>
        <pc:spChg chg="add mod">
          <ac:chgData name="Nguyen Chi Son" userId="606856d02e9d83ac" providerId="LiveId" clId="{60F999BA-B899-40E7-9C9A-BEACEE2AA221}" dt="2021-10-13T15:00:30.535" v="747" actId="1076"/>
          <ac:spMkLst>
            <pc:docMk/>
            <pc:sldMk cId="3298182474" sldId="547"/>
            <ac:spMk id="29" creationId="{74D1074E-AE41-4D7A-BA25-FED2D288FBB5}"/>
          </ac:spMkLst>
        </pc:spChg>
        <pc:spChg chg="add mod">
          <ac:chgData name="Nguyen Chi Son" userId="606856d02e9d83ac" providerId="LiveId" clId="{60F999BA-B899-40E7-9C9A-BEACEE2AA221}" dt="2021-10-13T15:00:37.574" v="750" actId="571"/>
          <ac:spMkLst>
            <pc:docMk/>
            <pc:sldMk cId="3298182474" sldId="547"/>
            <ac:spMk id="31" creationId="{B6F6047F-E0AD-49CA-9FC9-DEBE8FF45B22}"/>
          </ac:spMkLst>
        </pc:spChg>
        <pc:spChg chg="add mod">
          <ac:chgData name="Nguyen Chi Son" userId="606856d02e9d83ac" providerId="LiveId" clId="{60F999BA-B899-40E7-9C9A-BEACEE2AA221}" dt="2021-10-13T15:00:40.136" v="751" actId="571"/>
          <ac:spMkLst>
            <pc:docMk/>
            <pc:sldMk cId="3298182474" sldId="547"/>
            <ac:spMk id="32" creationId="{B8C18685-FBD3-4D04-82D7-33D5E390FEEC}"/>
          </ac:spMkLst>
        </pc:spChg>
        <pc:spChg chg="add mod">
          <ac:chgData name="Nguyen Chi Son" userId="606856d02e9d83ac" providerId="LiveId" clId="{60F999BA-B899-40E7-9C9A-BEACEE2AA221}" dt="2021-10-13T15:00:44.698" v="780" actId="20577"/>
          <ac:spMkLst>
            <pc:docMk/>
            <pc:sldMk cId="3298182474" sldId="547"/>
            <ac:spMk id="33" creationId="{6332ADD6-DFA1-4414-A64E-B4B7F2D9C4B8}"/>
          </ac:spMkLst>
        </pc:spChg>
        <pc:picChg chg="add mod">
          <ac:chgData name="Nguyen Chi Son" userId="606856d02e9d83ac" providerId="LiveId" clId="{60F999BA-B899-40E7-9C9A-BEACEE2AA221}" dt="2021-10-13T14:57:00.232" v="646" actId="1076"/>
          <ac:picMkLst>
            <pc:docMk/>
            <pc:sldMk cId="3298182474" sldId="547"/>
            <ac:picMk id="4" creationId="{47BC5398-1CE7-40CC-8792-8C62286B0656}"/>
          </ac:picMkLst>
        </pc:picChg>
        <pc:picChg chg="del">
          <ac:chgData name="Nguyen Chi Son" userId="606856d02e9d83ac" providerId="LiveId" clId="{60F999BA-B899-40E7-9C9A-BEACEE2AA221}" dt="2021-10-13T14:41:00.700" v="61" actId="478"/>
          <ac:picMkLst>
            <pc:docMk/>
            <pc:sldMk cId="3298182474" sldId="547"/>
            <ac:picMk id="5" creationId="{371D989D-9381-4EC7-968F-C1B4B4A1F422}"/>
          </ac:picMkLst>
        </pc:picChg>
        <pc:picChg chg="del">
          <ac:chgData name="Nguyen Chi Son" userId="606856d02e9d83ac" providerId="LiveId" clId="{60F999BA-B899-40E7-9C9A-BEACEE2AA221}" dt="2021-10-13T14:41:01.903" v="63" actId="478"/>
          <ac:picMkLst>
            <pc:docMk/>
            <pc:sldMk cId="3298182474" sldId="547"/>
            <ac:picMk id="8" creationId="{6534B307-162E-4B93-8C1D-B5D922FE1591}"/>
          </ac:picMkLst>
        </pc:picChg>
        <pc:picChg chg="del">
          <ac:chgData name="Nguyen Chi Son" userId="606856d02e9d83ac" providerId="LiveId" clId="{60F999BA-B899-40E7-9C9A-BEACEE2AA221}" dt="2021-10-13T14:41:01.309" v="62" actId="478"/>
          <ac:picMkLst>
            <pc:docMk/>
            <pc:sldMk cId="3298182474" sldId="547"/>
            <ac:picMk id="14" creationId="{15FDF2F8-67A2-4D5D-81E5-ACC31B9C223D}"/>
          </ac:picMkLst>
        </pc:picChg>
        <pc:cxnChg chg="add mod">
          <ac:chgData name="Nguyen Chi Son" userId="606856d02e9d83ac" providerId="LiveId" clId="{60F999BA-B899-40E7-9C9A-BEACEE2AA221}" dt="2021-10-13T14:58:19.025" v="663" actId="1076"/>
          <ac:cxnSpMkLst>
            <pc:docMk/>
            <pc:sldMk cId="3298182474" sldId="547"/>
            <ac:cxnSpMk id="9" creationId="{7D473569-4A2F-41F8-80E9-ACF2AC9F9418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2" creationId="{35DB3A1A-55BF-4347-AF3E-D8FEF37B3F1B}"/>
          </ac:cxnSpMkLst>
        </pc:cxnChg>
        <pc:cxnChg chg="add mod">
          <ac:chgData name="Nguyen Chi Son" userId="606856d02e9d83ac" providerId="LiveId" clId="{60F999BA-B899-40E7-9C9A-BEACEE2AA221}" dt="2021-10-13T14:59:54.105" v="708" actId="1076"/>
          <ac:cxnSpMkLst>
            <pc:docMk/>
            <pc:sldMk cId="3298182474" sldId="547"/>
            <ac:cxnSpMk id="24" creationId="{683B5B64-5BE7-4653-878F-C7E4FF80A855}"/>
          </ac:cxnSpMkLst>
        </pc:cxnChg>
        <pc:cxnChg chg="add mod">
          <ac:chgData name="Nguyen Chi Son" userId="606856d02e9d83ac" providerId="LiveId" clId="{60F999BA-B899-40E7-9C9A-BEACEE2AA221}" dt="2021-10-13T15:01:02.705" v="787" actId="14100"/>
          <ac:cxnSpMkLst>
            <pc:docMk/>
            <pc:sldMk cId="3298182474" sldId="547"/>
            <ac:cxnSpMk id="30" creationId="{84475446-947B-4AFA-B971-C09C08B5A29B}"/>
          </ac:cxnSpMkLst>
        </pc:cxnChg>
        <pc:cxnChg chg="add mod">
          <ac:chgData name="Nguyen Chi Son" userId="606856d02e9d83ac" providerId="LiveId" clId="{60F999BA-B899-40E7-9C9A-BEACEE2AA221}" dt="2021-10-13T15:01:05.877" v="788" actId="14100"/>
          <ac:cxnSpMkLst>
            <pc:docMk/>
            <pc:sldMk cId="3298182474" sldId="547"/>
            <ac:cxnSpMk id="34" creationId="{210D1D64-FAED-42F7-8C70-62844553A7FB}"/>
          </ac:cxnSpMkLst>
        </pc:cxnChg>
      </pc:sldChg>
      <pc:sldChg chg="addSp delSp modSp mod">
        <pc:chgData name="Nguyen Chi Son" userId="606856d02e9d83ac" providerId="LiveId" clId="{60F999BA-B899-40E7-9C9A-BEACEE2AA221}" dt="2021-10-13T18:41:27.773" v="7809" actId="1076"/>
        <pc:sldMkLst>
          <pc:docMk/>
          <pc:sldMk cId="3023646297" sldId="614"/>
        </pc:sldMkLst>
        <pc:spChg chg="mod">
          <ac:chgData name="Nguyen Chi Son" userId="606856d02e9d83ac" providerId="LiveId" clId="{60F999BA-B899-40E7-9C9A-BEACEE2AA221}" dt="2021-10-13T16:02:06.053" v="4672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60F999BA-B899-40E7-9C9A-BEACEE2AA221}" dt="2021-10-13T18:41:27.773" v="7809" actId="1076"/>
          <ac:spMkLst>
            <pc:docMk/>
            <pc:sldMk cId="3023646297" sldId="614"/>
            <ac:spMk id="10" creationId="{745A3F19-618D-4648-B35D-B4E959951563}"/>
          </ac:spMkLst>
        </pc:spChg>
        <pc:graphicFrameChg chg="del">
          <ac:chgData name="Nguyen Chi Son" userId="606856d02e9d83ac" providerId="LiveId" clId="{60F999BA-B899-40E7-9C9A-BEACEE2AA221}" dt="2021-10-13T16:01:27.586" v="4382" actId="478"/>
          <ac:graphicFrameMkLst>
            <pc:docMk/>
            <pc:sldMk cId="3023646297" sldId="614"/>
            <ac:graphicFrameMk id="3" creationId="{5E466E66-F729-422C-B556-7F16DC921A34}"/>
          </ac:graphicFrameMkLst>
        </pc:graphicFrameChg>
        <pc:picChg chg="del">
          <ac:chgData name="Nguyen Chi Son" userId="606856d02e9d83ac" providerId="LiveId" clId="{60F999BA-B899-40E7-9C9A-BEACEE2AA221}" dt="2021-10-13T16:01:28.273" v="4383" actId="478"/>
          <ac:picMkLst>
            <pc:docMk/>
            <pc:sldMk cId="3023646297" sldId="614"/>
            <ac:picMk id="5" creationId="{06172EDA-468B-46C2-A8D2-9DDDEB9905FE}"/>
          </ac:picMkLst>
        </pc:picChg>
        <pc:picChg chg="add mod modCrop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6" creationId="{6E5649AD-F9DB-4AA5-8B18-5BE0099A68F6}"/>
          </ac:picMkLst>
        </pc:picChg>
        <pc:picChg chg="del">
          <ac:chgData name="Nguyen Chi Son" userId="606856d02e9d83ac" providerId="LiveId" clId="{60F999BA-B899-40E7-9C9A-BEACEE2AA221}" dt="2021-10-13T16:01:28.742" v="4384" actId="478"/>
          <ac:picMkLst>
            <pc:docMk/>
            <pc:sldMk cId="3023646297" sldId="614"/>
            <ac:picMk id="8" creationId="{3FED42E0-3ED2-4125-9CF5-06B2CD2294CC}"/>
          </ac:picMkLst>
        </pc:picChg>
        <pc:picChg chg="add mod">
          <ac:chgData name="Nguyen Chi Son" userId="606856d02e9d83ac" providerId="LiveId" clId="{60F999BA-B899-40E7-9C9A-BEACEE2AA221}" dt="2021-10-13T18:41:27.773" v="7809" actId="1076"/>
          <ac:picMkLst>
            <pc:docMk/>
            <pc:sldMk cId="3023646297" sldId="614"/>
            <ac:picMk id="9" creationId="{7112C3ED-24FA-4C1A-87CD-8E01D87269A5}"/>
          </ac:picMkLst>
        </pc:picChg>
      </pc:sldChg>
      <pc:sldChg chg="modSp mod">
        <pc:chgData name="Nguyen Chi Son" userId="606856d02e9d83ac" providerId="LiveId" clId="{60F999BA-B899-40E7-9C9A-BEACEE2AA221}" dt="2021-10-13T15:21:23.461" v="4381" actId="20577"/>
        <pc:sldMkLst>
          <pc:docMk/>
          <pc:sldMk cId="3607990327" sldId="616"/>
        </pc:sldMkLst>
        <pc:spChg chg="mod">
          <ac:chgData name="Nguyen Chi Son" userId="606856d02e9d83ac" providerId="LiveId" clId="{60F999BA-B899-40E7-9C9A-BEACEE2AA221}" dt="2021-10-13T15:21:23.461" v="4381" actId="20577"/>
          <ac:spMkLst>
            <pc:docMk/>
            <pc:sldMk cId="3607990327" sldId="616"/>
            <ac:spMk id="2" creationId="{DAF08EC2-5D0D-48D9-855C-A59C0E5ED55B}"/>
          </ac:spMkLst>
        </pc:spChg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132589863" sldId="717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523868378" sldId="721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973533013" sldId="722"/>
        </pc:sldMkLst>
      </pc:sldChg>
      <pc:sldChg chg="del">
        <pc:chgData name="Nguyen Chi Son" userId="606856d02e9d83ac" providerId="LiveId" clId="{60F999BA-B899-40E7-9C9A-BEACEE2AA221}" dt="2021-10-13T18:39:46.095" v="7708" actId="47"/>
        <pc:sldMkLst>
          <pc:docMk/>
          <pc:sldMk cId="2704005240" sldId="723"/>
        </pc:sldMkLst>
      </pc:sldChg>
      <pc:sldChg chg="addSp delSp modSp add mod delAnim modAnim">
        <pc:chgData name="Nguyen Chi Son" userId="606856d02e9d83ac" providerId="LiveId" clId="{60F999BA-B899-40E7-9C9A-BEACEE2AA221}" dt="2021-10-13T18:42:17.773" v="7843"/>
        <pc:sldMkLst>
          <pc:docMk/>
          <pc:sldMk cId="2463127679" sldId="724"/>
        </pc:sldMkLst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0" creationId="{2DEA87A2-0D95-48D5-B5DC-A79069C3756A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1" creationId="{A7C1F49B-1C63-47D1-82ED-903D01476FE3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2" creationId="{7F5DC5B2-858D-4AB4-A0A5-D6C8E4A33B2C}"/>
          </ac:spMkLst>
        </pc:spChg>
        <pc:spChg chg="add 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17.914" v="7732" actId="1036"/>
          <ac:spMkLst>
            <pc:docMk/>
            <pc:sldMk cId="2463127679" sldId="724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02:34.538" v="1110" actId="20577"/>
          <ac:spMkLst>
            <pc:docMk/>
            <pc:sldMk cId="2463127679" sldId="724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01:50.371" v="790" actId="478"/>
          <ac:picMkLst>
            <pc:docMk/>
            <pc:sldMk cId="2463127679" sldId="724"/>
            <ac:picMk id="3" creationId="{73B6171E-2343-4611-9FBE-7A60F5BED847}"/>
          </ac:picMkLst>
        </pc:picChg>
        <pc:picChg chg="add mod">
          <ac:chgData name="Nguyen Chi Son" userId="606856d02e9d83ac" providerId="LiveId" clId="{60F999BA-B899-40E7-9C9A-BEACEE2AA221}" dt="2021-10-13T18:40:13.941" v="7711" actId="1076"/>
          <ac:picMkLst>
            <pc:docMk/>
            <pc:sldMk cId="2463127679" sldId="724"/>
            <ac:picMk id="4" creationId="{A558A3FA-5866-4BA7-953A-111C1ACED532}"/>
          </ac:picMkLst>
        </pc:pic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6" creationId="{3221896F-54A6-443F-A329-08714C1B97A2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7" creationId="{9DFDC775-7AC4-4AA5-892A-5BB66FBFC45B}"/>
          </ac:cxnSpMkLst>
        </pc:cxnChg>
        <pc:cxnChg chg="add mod">
          <ac:chgData name="Nguyen Chi Son" userId="606856d02e9d83ac" providerId="LiveId" clId="{60F999BA-B899-40E7-9C9A-BEACEE2AA221}" dt="2021-10-13T18:40:17.914" v="7732" actId="1036"/>
          <ac:cxnSpMkLst>
            <pc:docMk/>
            <pc:sldMk cId="2463127679" sldId="724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0:46.887" v="7798"/>
        <pc:sldMkLst>
          <pc:docMk/>
          <pc:sldMk cId="2868942840" sldId="725"/>
        </pc:sldMkLst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5:13:40.845" v="2212" actId="478"/>
          <ac:spMkLst>
            <pc:docMk/>
            <pc:sldMk cId="2868942840" sldId="725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0:41.137" v="7794" actId="1035"/>
          <ac:spMkLst>
            <pc:docMk/>
            <pc:sldMk cId="2868942840" sldId="725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15.071" v="2347" actId="20577"/>
          <ac:spMkLst>
            <pc:docMk/>
            <pc:sldMk cId="2868942840" sldId="725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0:38.380" v="7780" actId="1076"/>
          <ac:picMkLst>
            <pc:docMk/>
            <pc:sldMk cId="2868942840" sldId="725"/>
            <ac:picMk id="3" creationId="{4818A5A8-BB5C-4F76-B135-B9B1023DFA0D}"/>
          </ac:picMkLst>
        </pc:picChg>
        <pc:picChg chg="del">
          <ac:chgData name="Nguyen Chi Son" userId="606856d02e9d83ac" providerId="LiveId" clId="{60F999BA-B899-40E7-9C9A-BEACEE2AA221}" dt="2021-10-13T15:11:59.831" v="1546" actId="478"/>
          <ac:picMkLst>
            <pc:docMk/>
            <pc:sldMk cId="2868942840" sldId="725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5:13:40.845" v="2212" actId="478"/>
          <ac:cxnSpMkLst>
            <pc:docMk/>
            <pc:sldMk cId="2868942840" sldId="725"/>
            <ac:cxnSpMk id="18" creationId="{FEC8261C-6E9E-473D-8237-002E0E7BE896}"/>
          </ac:cxnSpMkLst>
        </pc:cxnChg>
      </pc:sldChg>
      <pc:sldChg chg="addSp delSp modSp add mod modAnim">
        <pc:chgData name="Nguyen Chi Son" userId="606856d02e9d83ac" providerId="LiveId" clId="{60F999BA-B899-40E7-9C9A-BEACEE2AA221}" dt="2021-10-13T18:41:02.129" v="7803"/>
        <pc:sldMkLst>
          <pc:docMk/>
          <pc:sldMk cId="1177629376" sldId="726"/>
        </pc:sldMkLst>
        <pc:spChg chg="mod">
          <ac:chgData name="Nguyen Chi Son" userId="606856d02e9d83ac" providerId="LiveId" clId="{60F999BA-B899-40E7-9C9A-BEACEE2AA221}" dt="2021-10-13T15:17:36.198" v="3253" actId="20577"/>
          <ac:spMkLst>
            <pc:docMk/>
            <pc:sldMk cId="1177629376" sldId="726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7:21.064" v="3198" actId="1035"/>
          <ac:spMkLst>
            <pc:docMk/>
            <pc:sldMk cId="1177629376" sldId="726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14:59.656" v="2569" actId="20577"/>
          <ac:spMkLst>
            <pc:docMk/>
            <pc:sldMk cId="1177629376" sldId="726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4:48.990" v="2460" actId="478"/>
          <ac:picMkLst>
            <pc:docMk/>
            <pc:sldMk cId="1177629376" sldId="726"/>
            <ac:picMk id="3" creationId="{4818A5A8-BB5C-4F76-B135-B9B1023DFA0D}"/>
          </ac:picMkLst>
        </pc:picChg>
        <pc:picChg chg="add mod">
          <ac:chgData name="Nguyen Chi Son" userId="606856d02e9d83ac" providerId="LiveId" clId="{60F999BA-B899-40E7-9C9A-BEACEE2AA221}" dt="2021-10-13T18:40:55.945" v="7800" actId="1076"/>
          <ac:picMkLst>
            <pc:docMk/>
            <pc:sldMk cId="1177629376" sldId="726"/>
            <ac:picMk id="7" creationId="{5B5856EF-5D22-4A80-B895-E063EEE61C63}"/>
          </ac:picMkLst>
        </pc:picChg>
        <pc:picChg chg="add mod">
          <ac:chgData name="Nguyen Chi Son" userId="606856d02e9d83ac" providerId="LiveId" clId="{60F999BA-B899-40E7-9C9A-BEACEE2AA221}" dt="2021-10-13T18:40:56.960" v="7801" actId="1076"/>
          <ac:picMkLst>
            <pc:docMk/>
            <pc:sldMk cId="1177629376" sldId="726"/>
            <ac:picMk id="8" creationId="{72DB94CC-9F5D-4E3F-BDAB-04C0666BDCE9}"/>
          </ac:picMkLst>
        </pc:picChg>
      </pc:sldChg>
      <pc:sldChg chg="delSp modSp add mod modAnim">
        <pc:chgData name="Nguyen Chi Son" userId="606856d02e9d83ac" providerId="LiveId" clId="{60F999BA-B899-40E7-9C9A-BEACEE2AA221}" dt="2021-10-13T15:21:10.612" v="4311" actId="5793"/>
        <pc:sldMkLst>
          <pc:docMk/>
          <pc:sldMk cId="2298416066" sldId="727"/>
        </pc:sldMkLst>
        <pc:spChg chg="mod">
          <ac:chgData name="Nguyen Chi Son" userId="606856d02e9d83ac" providerId="LiveId" clId="{60F999BA-B899-40E7-9C9A-BEACEE2AA221}" dt="2021-10-13T15:21:09.471" v="4310" actId="5793"/>
          <ac:spMkLst>
            <pc:docMk/>
            <pc:sldMk cId="2298416066" sldId="727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5:18:19.803" v="3293" actId="1036"/>
          <ac:spMkLst>
            <pc:docMk/>
            <pc:sldMk cId="2298416066" sldId="727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5:20:02.924" v="4104" actId="20577"/>
          <ac:spMkLst>
            <pc:docMk/>
            <pc:sldMk cId="2298416066" sldId="727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5:18:16.078" v="3259" actId="478"/>
          <ac:picMkLst>
            <pc:docMk/>
            <pc:sldMk cId="2298416066" sldId="727"/>
            <ac:picMk id="7" creationId="{5B5856EF-5D22-4A80-B895-E063EEE61C63}"/>
          </ac:picMkLst>
        </pc:picChg>
        <pc:picChg chg="del">
          <ac:chgData name="Nguyen Chi Son" userId="606856d02e9d83ac" providerId="LiveId" clId="{60F999BA-B899-40E7-9C9A-BEACEE2AA221}" dt="2021-10-13T15:18:16.526" v="3260" actId="478"/>
          <ac:picMkLst>
            <pc:docMk/>
            <pc:sldMk cId="2298416066" sldId="727"/>
            <ac:picMk id="8" creationId="{72DB94CC-9F5D-4E3F-BDAB-04C0666BDCE9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2:03.456" v="7841"/>
        <pc:sldMkLst>
          <pc:docMk/>
          <pc:sldMk cId="311276449" sldId="728"/>
        </pc:sldMkLst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0" creationId="{2DEA87A2-0D95-48D5-B5DC-A79069C3756A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1" creationId="{A7C1F49B-1C63-47D1-82ED-903D01476FE3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2" creationId="{7F5DC5B2-858D-4AB4-A0A5-D6C8E4A33B2C}"/>
          </ac:spMkLst>
        </pc:spChg>
        <pc:spChg chg="del">
          <ac:chgData name="Nguyen Chi Son" userId="606856d02e9d83ac" providerId="LiveId" clId="{60F999BA-B899-40E7-9C9A-BEACEE2AA221}" dt="2021-10-13T17:12:13.192" v="5619" actId="478"/>
          <ac:spMkLst>
            <pc:docMk/>
            <pc:sldMk cId="311276449" sldId="728"/>
            <ac:spMk id="13" creationId="{93A94681-C6E7-4B84-94D3-A2F86D722163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41:51.018" v="7836" actId="1036"/>
          <ac:spMkLst>
            <pc:docMk/>
            <pc:sldMk cId="311276449" sldId="728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7:11:53.383" v="5613" actId="20577"/>
          <ac:spMkLst>
            <pc:docMk/>
            <pc:sldMk cId="311276449" sldId="728"/>
            <ac:spMk id="19" creationId="{9C339D16-68E4-43C4-A62E-D0146138D23B}"/>
          </ac:spMkLst>
        </pc:spChg>
        <pc:picChg chg="add mod">
          <ac:chgData name="Nguyen Chi Son" userId="606856d02e9d83ac" providerId="LiveId" clId="{60F999BA-B899-40E7-9C9A-BEACEE2AA221}" dt="2021-10-13T18:41:47.631" v="7815" actId="1076"/>
          <ac:picMkLst>
            <pc:docMk/>
            <pc:sldMk cId="311276449" sldId="728"/>
            <ac:picMk id="3" creationId="{1436765C-A498-4D45-A33D-A2757ED786A0}"/>
          </ac:picMkLst>
        </pc:picChg>
        <pc:picChg chg="del">
          <ac:chgData name="Nguyen Chi Son" userId="606856d02e9d83ac" providerId="LiveId" clId="{60F999BA-B899-40E7-9C9A-BEACEE2AA221}" dt="2021-10-13T17:11:54.858" v="5614" actId="478"/>
          <ac:picMkLst>
            <pc:docMk/>
            <pc:sldMk cId="311276449" sldId="728"/>
            <ac:picMk id="4" creationId="{A558A3FA-5866-4BA7-953A-111C1ACED532}"/>
          </ac:picMkLst>
        </pc:pic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6" creationId="{3221896F-54A6-443F-A329-08714C1B97A2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7" creationId="{9DFDC775-7AC4-4AA5-892A-5BB66FBFC45B}"/>
          </ac:cxnSpMkLst>
        </pc:cxnChg>
        <pc:cxnChg chg="del">
          <ac:chgData name="Nguyen Chi Son" userId="606856d02e9d83ac" providerId="LiveId" clId="{60F999BA-B899-40E7-9C9A-BEACEE2AA221}" dt="2021-10-13T17:12:13.192" v="5619" actId="478"/>
          <ac:cxnSpMkLst>
            <pc:docMk/>
            <pc:sldMk cId="311276449" sldId="728"/>
            <ac:cxnSpMk id="18" creationId="{FEC8261C-6E9E-473D-8237-002E0E7BE896}"/>
          </ac:cxnSpMkLst>
        </pc:cxnChg>
      </pc:sldChg>
      <pc:sldChg chg="delSp modSp add mod modAnim">
        <pc:chgData name="Nguyen Chi Son" userId="606856d02e9d83ac" providerId="LiveId" clId="{60F999BA-B899-40E7-9C9A-BEACEE2AA221}" dt="2021-10-13T18:39:41.324" v="7707" actId="20577"/>
        <pc:sldMkLst>
          <pc:docMk/>
          <pc:sldMk cId="2416830813" sldId="729"/>
        </pc:sldMkLst>
        <pc:spChg chg="mod">
          <ac:chgData name="Nguyen Chi Son" userId="606856d02e9d83ac" providerId="LiveId" clId="{60F999BA-B899-40E7-9C9A-BEACEE2AA221}" dt="2021-10-13T18:39:41.324" v="7707" actId="20577"/>
          <ac:spMkLst>
            <pc:docMk/>
            <pc:sldMk cId="2416830813" sldId="729"/>
            <ac:spMk id="14" creationId="{A530074C-9975-4D4F-AC15-005B11433C74}"/>
          </ac:spMkLst>
        </pc:spChg>
        <pc:spChg chg="mod">
          <ac:chgData name="Nguyen Chi Son" userId="606856d02e9d83ac" providerId="LiveId" clId="{60F999BA-B899-40E7-9C9A-BEACEE2AA221}" dt="2021-10-13T18:38:12.811" v="7417" actId="1035"/>
          <ac:spMkLst>
            <pc:docMk/>
            <pc:sldMk cId="2416830813" sldId="729"/>
            <ac:spMk id="15" creationId="{EC5263CE-BE2F-44C4-BD89-2666D2873C33}"/>
          </ac:spMkLst>
        </pc:spChg>
        <pc:spChg chg="mod">
          <ac:chgData name="Nguyen Chi Son" userId="606856d02e9d83ac" providerId="LiveId" clId="{60F999BA-B899-40E7-9C9A-BEACEE2AA221}" dt="2021-10-13T18:38:08.342" v="7396" actId="20577"/>
          <ac:spMkLst>
            <pc:docMk/>
            <pc:sldMk cId="2416830813" sldId="729"/>
            <ac:spMk id="19" creationId="{9C339D16-68E4-43C4-A62E-D0146138D23B}"/>
          </ac:spMkLst>
        </pc:spChg>
        <pc:picChg chg="del">
          <ac:chgData name="Nguyen Chi Son" userId="606856d02e9d83ac" providerId="LiveId" clId="{60F999BA-B899-40E7-9C9A-BEACEE2AA221}" dt="2021-10-13T17:14:00.752" v="6077" actId="478"/>
          <ac:picMkLst>
            <pc:docMk/>
            <pc:sldMk cId="2416830813" sldId="729"/>
            <ac:picMk id="3" creationId="{1436765C-A498-4D45-A33D-A2757ED786A0}"/>
          </ac:picMkLst>
        </pc:picChg>
      </pc:sldChg>
      <pc:sldChg chg="addSp delSp modSp add mod modAnim">
        <pc:chgData name="Nguyen Chi Son" userId="606856d02e9d83ac" providerId="LiveId" clId="{60F999BA-B899-40E7-9C9A-BEACEE2AA221}" dt="2021-10-13T18:41:57.161" v="7837"/>
        <pc:sldMkLst>
          <pc:docMk/>
          <pc:sldMk cId="3158567965" sldId="730"/>
        </pc:sldMkLst>
        <pc:spChg chg="mod">
          <ac:chgData name="Nguyen Chi Son" userId="606856d02e9d83ac" providerId="LiveId" clId="{60F999BA-B899-40E7-9C9A-BEACEE2AA221}" dt="2021-10-13T18:41:35.750" v="7811" actId="14100"/>
          <ac:spMkLst>
            <pc:docMk/>
            <pc:sldMk cId="3158567965" sldId="730"/>
            <ac:spMk id="10" creationId="{745A3F19-618D-4648-B35D-B4E959951563}"/>
          </ac:spMkLst>
        </pc:spChg>
        <pc:picChg chg="del">
          <ac:chgData name="Nguyen Chi Son" userId="606856d02e9d83ac" providerId="LiveId" clId="{60F999BA-B899-40E7-9C9A-BEACEE2AA221}" dt="2021-10-13T18:33:13.410" v="6262" actId="478"/>
          <ac:picMkLst>
            <pc:docMk/>
            <pc:sldMk cId="3158567965" sldId="730"/>
            <ac:picMk id="6" creationId="{6E5649AD-F9DB-4AA5-8B18-5BE0099A68F6}"/>
          </ac:picMkLst>
        </pc:picChg>
        <pc:picChg chg="add mod">
          <ac:chgData name="Nguyen Chi Son" userId="606856d02e9d83ac" providerId="LiveId" clId="{60F999BA-B899-40E7-9C9A-BEACEE2AA221}" dt="2021-10-13T18:41:31.883" v="7810" actId="1076"/>
          <ac:picMkLst>
            <pc:docMk/>
            <pc:sldMk cId="3158567965" sldId="730"/>
            <ac:picMk id="7" creationId="{8EE1225A-993F-4941-81D1-A07D57E19AC4}"/>
          </ac:picMkLst>
        </pc:picChg>
        <pc:picChg chg="del">
          <ac:chgData name="Nguyen Chi Son" userId="606856d02e9d83ac" providerId="LiveId" clId="{60F999BA-B899-40E7-9C9A-BEACEE2AA221}" dt="2021-10-13T18:33:12.488" v="6261" actId="478"/>
          <ac:picMkLst>
            <pc:docMk/>
            <pc:sldMk cId="3158567965" sldId="730"/>
            <ac:picMk id="9" creationId="{7112C3ED-24FA-4C1A-87CD-8E01D87269A5}"/>
          </ac:picMkLst>
        </pc:picChg>
      </pc:sldChg>
    </pc:docChg>
  </pc:docChgLst>
  <pc:docChgLst>
    <pc:chgData name="Nguyen Chi Son" userId="606856d02e9d83ac" providerId="LiveId" clId="{6C87C6BF-2A0E-41FE-8AD8-605C65027DD2}"/>
    <pc:docChg chg="undo redo custSel addSld delSld modSld sldOrd">
      <pc:chgData name="Nguyen Chi Son" userId="606856d02e9d83ac" providerId="LiveId" clId="{6C87C6BF-2A0E-41FE-8AD8-605C65027DD2}" dt="2021-11-01T05:25:30.711" v="3890" actId="207"/>
      <pc:docMkLst>
        <pc:docMk/>
      </pc:docMkLst>
      <pc:sldChg chg="modSp mod">
        <pc:chgData name="Nguyen Chi Son" userId="606856d02e9d83ac" providerId="LiveId" clId="{6C87C6BF-2A0E-41FE-8AD8-605C65027DD2}" dt="2021-10-30T03:37:36.051" v="100" actId="255"/>
        <pc:sldMkLst>
          <pc:docMk/>
          <pc:sldMk cId="2922349590" sldId="256"/>
        </pc:sldMkLst>
        <pc:spChg chg="mod">
          <ac:chgData name="Nguyen Chi Son" userId="606856d02e9d83ac" providerId="LiveId" clId="{6C87C6BF-2A0E-41FE-8AD8-605C65027DD2}" dt="2021-10-30T03:37:36.05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del mod">
        <pc:chgData name="Nguyen Chi Son" userId="606856d02e9d83ac" providerId="LiveId" clId="{6C87C6BF-2A0E-41FE-8AD8-605C65027DD2}" dt="2021-10-30T03:42:43.671" v="223" actId="47"/>
        <pc:sldMkLst>
          <pc:docMk/>
          <pc:sldMk cId="2812505328" sldId="362"/>
        </pc:sldMkLst>
        <pc:spChg chg="mod">
          <ac:chgData name="Nguyen Chi Son" userId="606856d02e9d83ac" providerId="LiveId" clId="{6C87C6BF-2A0E-41FE-8AD8-605C65027DD2}" dt="2021-10-30T03:37:54.252" v="199" actId="20577"/>
          <ac:spMkLst>
            <pc:docMk/>
            <pc:sldMk cId="2812505328" sldId="36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37:57.638" v="218" actId="1036"/>
          <ac:spMkLst>
            <pc:docMk/>
            <pc:sldMk cId="2812505328" sldId="362"/>
            <ac:spMk id="3" creationId="{8CD51C9F-FCB0-4185-93E6-835FC05E1B10}"/>
          </ac:spMkLst>
        </pc:spChg>
      </pc:sldChg>
      <pc:sldChg chg="delSp del mod">
        <pc:chgData name="Nguyen Chi Son" userId="606856d02e9d83ac" providerId="LiveId" clId="{6C87C6BF-2A0E-41FE-8AD8-605C65027DD2}" dt="2021-10-30T03:46:18.480" v="706" actId="47"/>
        <pc:sldMkLst>
          <pc:docMk/>
          <pc:sldMk cId="3298182474" sldId="547"/>
        </pc:sldMkLst>
        <pc:picChg chg="del">
          <ac:chgData name="Nguyen Chi Son" userId="606856d02e9d83ac" providerId="LiveId" clId="{6C87C6BF-2A0E-41FE-8AD8-605C65027DD2}" dt="2021-10-30T03:38:01.240" v="219" actId="478"/>
          <ac:picMkLst>
            <pc:docMk/>
            <pc:sldMk cId="3298182474" sldId="547"/>
            <ac:picMk id="14" creationId="{E06644B1-37E8-4F9F-8ADB-21D6E82A5F0D}"/>
          </ac:picMkLst>
        </pc:picChg>
        <pc:picChg chg="del">
          <ac:chgData name="Nguyen Chi Son" userId="606856d02e9d83ac" providerId="LiveId" clId="{6C87C6BF-2A0E-41FE-8AD8-605C65027DD2}" dt="2021-10-30T03:38:01.740" v="220" actId="478"/>
          <ac:picMkLst>
            <pc:docMk/>
            <pc:sldMk cId="3298182474" sldId="547"/>
            <ac:picMk id="1026" creationId="{07A327FF-01E8-47BD-8FDF-C4CB28FB2F90}"/>
          </ac:picMkLst>
        </pc:picChg>
        <pc:picChg chg="del">
          <ac:chgData name="Nguyen Chi Son" userId="606856d02e9d83ac" providerId="LiveId" clId="{6C87C6BF-2A0E-41FE-8AD8-605C65027DD2}" dt="2021-10-30T03:38:02.224" v="221" actId="478"/>
          <ac:picMkLst>
            <pc:docMk/>
            <pc:sldMk cId="3298182474" sldId="547"/>
            <ac:picMk id="1030" creationId="{E9213D61-5228-4355-B978-B4656C77655F}"/>
          </ac:picMkLst>
        </pc:picChg>
      </pc:sldChg>
      <pc:sldChg chg="modSp add mod">
        <pc:chgData name="Nguyen Chi Son" userId="606856d02e9d83ac" providerId="LiveId" clId="{6C87C6BF-2A0E-41FE-8AD8-605C65027DD2}" dt="2021-10-30T03:56:23.320" v="2232" actId="20577"/>
        <pc:sldMkLst>
          <pc:docMk/>
          <pc:sldMk cId="3319126272" sldId="622"/>
        </pc:sldMkLst>
        <pc:spChg chg="mod">
          <ac:chgData name="Nguyen Chi Son" userId="606856d02e9d83ac" providerId="LiveId" clId="{6C87C6BF-2A0E-41FE-8AD8-605C65027DD2}" dt="2021-10-30T03:56:16.148" v="2224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23.320" v="2232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add mod">
        <pc:chgData name="Nguyen Chi Son" userId="606856d02e9d83ac" providerId="LiveId" clId="{6C87C6BF-2A0E-41FE-8AD8-605C65027DD2}" dt="2021-10-30T03:45:11.320" v="705" actId="20577"/>
        <pc:sldMkLst>
          <pc:docMk/>
          <pc:sldMk cId="213563098" sldId="623"/>
        </pc:sldMkLst>
        <pc:spChg chg="mod">
          <ac:chgData name="Nguyen Chi Son" userId="606856d02e9d83ac" providerId="LiveId" clId="{6C87C6BF-2A0E-41FE-8AD8-605C65027DD2}" dt="2021-10-30T03:45:11.320" v="705" actId="20577"/>
          <ac:spMkLst>
            <pc:docMk/>
            <pc:sldMk cId="213563098" sldId="623"/>
            <ac:spMk id="2" creationId="{BA8A6260-CA4B-46A9-A06E-C71EE59E6992}"/>
          </ac:spMkLst>
        </pc:spChg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1033004166" sldId="675"/>
        </pc:sldMkLst>
      </pc:sldChg>
      <pc:sldChg chg="add">
        <pc:chgData name="Nguyen Chi Son" userId="606856d02e9d83ac" providerId="LiveId" clId="{6C87C6BF-2A0E-41FE-8AD8-605C65027DD2}" dt="2021-10-30T03:42:41.437" v="222"/>
        <pc:sldMkLst>
          <pc:docMk/>
          <pc:sldMk cId="470225863" sldId="691"/>
        </pc:sldMkLst>
      </pc:sldChg>
      <pc:sldChg chg="addSp modSp add mod modAnim">
        <pc:chgData name="Nguyen Chi Son" userId="606856d02e9d83ac" providerId="LiveId" clId="{6C87C6BF-2A0E-41FE-8AD8-605C65027DD2}" dt="2021-11-01T05:24:28.313" v="3870"/>
        <pc:sldMkLst>
          <pc:docMk/>
          <pc:sldMk cId="3964383563" sldId="722"/>
        </pc:sldMkLst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1:53.046" v="3826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3:41.539" v="356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6C87C6BF-2A0E-41FE-8AD8-605C65027DD2}" dt="2021-11-01T05:21:58.979" v="3829" actId="1076"/>
          <ac:picMkLst>
            <pc:docMk/>
            <pc:sldMk cId="3964383563" sldId="722"/>
            <ac:picMk id="3" creationId="{55FAB2E2-1702-4C13-8FD9-FFB0DA86431D}"/>
          </ac:picMkLst>
        </pc:picChg>
      </pc:sldChg>
      <pc:sldChg chg="del">
        <pc:chgData name="Nguyen Chi Son" userId="606856d02e9d83ac" providerId="LiveId" clId="{6C87C6BF-2A0E-41FE-8AD8-605C65027DD2}" dt="2021-10-30T03:46:24.164" v="707" actId="47"/>
        <pc:sldMkLst>
          <pc:docMk/>
          <pc:sldMk cId="2862655" sldId="735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820191260" sldId="736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94835632" sldId="737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2955621063" sldId="739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1285046139" sldId="740"/>
        </pc:sldMkLst>
      </pc:sldChg>
      <pc:sldChg chg="del">
        <pc:chgData name="Nguyen Chi Son" userId="606856d02e9d83ac" providerId="LiveId" clId="{6C87C6BF-2A0E-41FE-8AD8-605C65027DD2}" dt="2021-10-30T04:36:11.230" v="3776" actId="47"/>
        <pc:sldMkLst>
          <pc:docMk/>
          <pc:sldMk cId="446764494" sldId="741"/>
        </pc:sldMkLst>
      </pc:sldChg>
      <pc:sldChg chg="addSp delSp modSp add mod ord modAnim">
        <pc:chgData name="Nguyen Chi Son" userId="606856d02e9d83ac" providerId="LiveId" clId="{6C87C6BF-2A0E-41FE-8AD8-605C65027DD2}" dt="2021-11-01T05:24:33.680" v="3874"/>
        <pc:sldMkLst>
          <pc:docMk/>
          <pc:sldMk cId="4013739178" sldId="742"/>
        </pc:sldMkLst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48:20.243" v="1428" actId="1036"/>
          <ac:spMkLst>
            <pc:docMk/>
            <pc:sldMk cId="4013739178" sldId="742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46:59.339" v="969" actId="20577"/>
          <ac:spMkLst>
            <pc:docMk/>
            <pc:sldMk cId="4013739178" sldId="742"/>
            <ac:spMk id="19" creationId="{9C339D16-68E4-43C4-A62E-D0146138D23B}"/>
          </ac:spMkLst>
        </pc:spChg>
        <pc:picChg chg="del">
          <ac:chgData name="Nguyen Chi Son" userId="606856d02e9d83ac" providerId="LiveId" clId="{6C87C6BF-2A0E-41FE-8AD8-605C65027DD2}" dt="2021-10-30T03:46:27.723" v="709" actId="478"/>
          <ac:picMkLst>
            <pc:docMk/>
            <pc:sldMk cId="4013739178" sldId="742"/>
            <ac:picMk id="3" creationId="{55FAB2E2-1702-4C13-8FD9-FFB0DA86431D}"/>
          </ac:picMkLst>
        </pc:picChg>
        <pc:picChg chg="add mod">
          <ac:chgData name="Nguyen Chi Son" userId="606856d02e9d83ac" providerId="LiveId" clId="{6C87C6BF-2A0E-41FE-8AD8-605C65027DD2}" dt="2021-11-01T05:22:07.948" v="3831" actId="1076"/>
          <ac:picMkLst>
            <pc:docMk/>
            <pc:sldMk cId="4013739178" sldId="742"/>
            <ac:picMk id="7" creationId="{6609A9CA-A64D-40EB-9FDB-C3C34C23806A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4:47.958" v="3879"/>
        <pc:sldMkLst>
          <pc:docMk/>
          <pc:sldMk cId="309858905" sldId="743"/>
        </pc:sldMkLst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0-30T03:53:53.583" v="2141" actId="1035"/>
          <ac:spMkLst>
            <pc:docMk/>
            <pc:sldMk cId="309858905" sldId="743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3:50:18.375" v="1793" actId="20577"/>
          <ac:spMkLst>
            <pc:docMk/>
            <pc:sldMk cId="309858905" sldId="743"/>
            <ac:spMk id="19" creationId="{9C339D16-68E4-43C4-A62E-D0146138D23B}"/>
          </ac:spMkLst>
        </pc:spChg>
        <pc:graphicFrameChg chg="add del mod modGraphic">
          <ac:chgData name="Nguyen Chi Son" userId="606856d02e9d83ac" providerId="LiveId" clId="{6C87C6BF-2A0E-41FE-8AD8-605C65027DD2}" dt="2021-10-30T03:54:21.192" v="2144" actId="478"/>
          <ac:graphicFrameMkLst>
            <pc:docMk/>
            <pc:sldMk cId="309858905" sldId="743"/>
            <ac:graphicFrameMk id="6" creationId="{32F22B11-9A34-4006-9D8E-E7A9E183C93E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8" creationId="{8703949A-44FF-4B9C-80EE-71943A3A14FB}"/>
          </ac:graphicFrameMkLst>
        </pc:graphicFrameChg>
        <pc:graphicFrameChg chg="add mod modGraphic">
          <ac:chgData name="Nguyen Chi Son" userId="606856d02e9d83ac" providerId="LiveId" clId="{6C87C6BF-2A0E-41FE-8AD8-605C65027DD2}" dt="2021-11-01T05:24:41.814" v="3876"/>
          <ac:graphicFrameMkLst>
            <pc:docMk/>
            <pc:sldMk cId="309858905" sldId="743"/>
            <ac:graphicFrameMk id="10" creationId="{DCCF3FE7-0DE2-481B-A767-341ABC9BCBA6}"/>
          </ac:graphicFrameMkLst>
        </pc:graphicFrame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3" creationId="{B8827690-30FC-4B9D-AE97-087F78EECA92}"/>
          </ac:picMkLst>
        </pc:picChg>
        <pc:picChg chg="add mod">
          <ac:chgData name="Nguyen Chi Son" userId="606856d02e9d83ac" providerId="LiveId" clId="{6C87C6BF-2A0E-41FE-8AD8-605C65027DD2}" dt="2021-10-30T03:55:13.947" v="2149" actId="1076"/>
          <ac:picMkLst>
            <pc:docMk/>
            <pc:sldMk cId="309858905" sldId="743"/>
            <ac:picMk id="5" creationId="{517E8FCF-FAF1-4541-85E2-DBE9B5F861DE}"/>
          </ac:picMkLst>
        </pc:picChg>
        <pc:picChg chg="del">
          <ac:chgData name="Nguyen Chi Son" userId="606856d02e9d83ac" providerId="LiveId" clId="{6C87C6BF-2A0E-41FE-8AD8-605C65027DD2}" dt="2021-10-30T03:49:38.224" v="1435" actId="478"/>
          <ac:picMkLst>
            <pc:docMk/>
            <pc:sldMk cId="309858905" sldId="743"/>
            <ac:picMk id="7" creationId="{6609A9CA-A64D-40EB-9FDB-C3C34C23806A}"/>
          </ac:picMkLst>
        </pc:picChg>
      </pc:sldChg>
      <pc:sldChg chg="modSp add mod">
        <pc:chgData name="Nguyen Chi Son" userId="606856d02e9d83ac" providerId="LiveId" clId="{6C87C6BF-2A0E-41FE-8AD8-605C65027DD2}" dt="2021-10-30T03:56:39.179" v="2279" actId="20577"/>
        <pc:sldMkLst>
          <pc:docMk/>
          <pc:sldMk cId="4213716247" sldId="744"/>
        </pc:sldMkLst>
        <pc:spChg chg="mod">
          <ac:chgData name="Nguyen Chi Son" userId="606856d02e9d83ac" providerId="LiveId" clId="{6C87C6BF-2A0E-41FE-8AD8-605C65027DD2}" dt="2021-10-30T03:56:39.179" v="2279" actId="20577"/>
          <ac:spMkLst>
            <pc:docMk/>
            <pc:sldMk cId="4213716247" sldId="744"/>
            <ac:spMk id="2" creationId="{DAF08EC2-5D0D-48D9-855C-A59C0E5ED55B}"/>
          </ac:spMkLst>
        </pc:spChg>
        <pc:spChg chg="mod">
          <ac:chgData name="Nguyen Chi Son" userId="606856d02e9d83ac" providerId="LiveId" clId="{6C87C6BF-2A0E-41FE-8AD8-605C65027DD2}" dt="2021-10-30T03:56:33.960" v="2235" actId="20577"/>
          <ac:spMkLst>
            <pc:docMk/>
            <pc:sldMk cId="4213716247" sldId="744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6C87C6BF-2A0E-41FE-8AD8-605C65027DD2}" dt="2021-11-01T05:25:19.670" v="3887" actId="207"/>
        <pc:sldMkLst>
          <pc:docMk/>
          <pc:sldMk cId="2379730907" sldId="745"/>
        </pc:sldMkLst>
        <pc:spChg chg="mod">
          <ac:chgData name="Nguyen Chi Son" userId="606856d02e9d83ac" providerId="LiveId" clId="{6C87C6BF-2A0E-41FE-8AD8-605C65027DD2}" dt="2021-10-30T04:08:13.559" v="2449" actId="20577"/>
          <ac:spMkLst>
            <pc:docMk/>
            <pc:sldMk cId="2379730907" sldId="745"/>
            <ac:spMk id="2" creationId="{BA8A6260-CA4B-46A9-A06E-C71EE59E6992}"/>
          </ac:spMkLst>
        </pc:spChg>
        <pc:spChg chg="add mod">
          <ac:chgData name="Nguyen Chi Son" userId="606856d02e9d83ac" providerId="LiveId" clId="{6C87C6BF-2A0E-41FE-8AD8-605C65027DD2}" dt="2021-11-01T05:25:16.894" v="3886" actId="207"/>
          <ac:spMkLst>
            <pc:docMk/>
            <pc:sldMk cId="2379730907" sldId="745"/>
            <ac:spMk id="5" creationId="{7ECD27BE-C4AA-4650-B8F5-6B558C0E15D1}"/>
          </ac:spMkLst>
        </pc:spChg>
        <pc:spChg chg="add mod">
          <ac:chgData name="Nguyen Chi Son" userId="606856d02e9d83ac" providerId="LiveId" clId="{6C87C6BF-2A0E-41FE-8AD8-605C65027DD2}" dt="2021-11-01T05:25:19.670" v="3887" actId="207"/>
          <ac:spMkLst>
            <pc:docMk/>
            <pc:sldMk cId="2379730907" sldId="745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08:15.282" v="2450" actId="478"/>
          <ac:picMkLst>
            <pc:docMk/>
            <pc:sldMk cId="2379730907" sldId="745"/>
            <ac:picMk id="4" creationId="{4CC9391A-E529-47AD-9FC1-2BFB4D078BC2}"/>
          </ac:picMkLst>
        </pc:picChg>
        <pc:picChg chg="del">
          <ac:chgData name="Nguyen Chi Son" userId="606856d02e9d83ac" providerId="LiveId" clId="{6C87C6BF-2A0E-41FE-8AD8-605C65027DD2}" dt="2021-10-30T04:08:15.970" v="2451" actId="478"/>
          <ac:picMkLst>
            <pc:docMk/>
            <pc:sldMk cId="2379730907" sldId="745"/>
            <ac:picMk id="6" creationId="{F5AED2C0-06F4-4871-95CA-26B8E09C9799}"/>
          </ac:picMkLst>
        </pc:picChg>
        <pc:picChg chg="add mod">
          <ac:chgData name="Nguyen Chi Son" userId="606856d02e9d83ac" providerId="LiveId" clId="{6C87C6BF-2A0E-41FE-8AD8-605C65027DD2}" dt="2021-11-01T05:22:30.024" v="3834" actId="1076"/>
          <ac:picMkLst>
            <pc:docMk/>
            <pc:sldMk cId="2379730907" sldId="745"/>
            <ac:picMk id="8" creationId="{80D05FE9-1BBF-49F4-A236-1F73C3A681D0}"/>
          </ac:picMkLst>
        </pc:picChg>
        <pc:picChg chg="add mod">
          <ac:chgData name="Nguyen Chi Son" userId="606856d02e9d83ac" providerId="LiveId" clId="{6C87C6BF-2A0E-41FE-8AD8-605C65027DD2}" dt="2021-11-01T05:22:28.353" v="3833" actId="1076"/>
          <ac:picMkLst>
            <pc:docMk/>
            <pc:sldMk cId="2379730907" sldId="745"/>
            <ac:picMk id="1026" creationId="{875F98AD-4CBE-49F7-A480-F28A64ECC84D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26.781" v="3889" actId="207"/>
        <pc:sldMkLst>
          <pc:docMk/>
          <pc:sldMk cId="998579383" sldId="746"/>
        </pc:sldMkLst>
        <pc:spChg chg="mod">
          <ac:chgData name="Nguyen Chi Son" userId="606856d02e9d83ac" providerId="LiveId" clId="{6C87C6BF-2A0E-41FE-8AD8-605C65027DD2}" dt="2021-11-01T05:25:24.038" v="3888" actId="207"/>
          <ac:spMkLst>
            <pc:docMk/>
            <pc:sldMk cId="998579383" sldId="746"/>
            <ac:spMk id="5" creationId="{7ECD27BE-C4AA-4650-B8F5-6B558C0E15D1}"/>
          </ac:spMkLst>
        </pc:spChg>
        <pc:spChg chg="mod">
          <ac:chgData name="Nguyen Chi Son" userId="606856d02e9d83ac" providerId="LiveId" clId="{6C87C6BF-2A0E-41FE-8AD8-605C65027DD2}" dt="2021-11-01T05:25:26.781" v="3889" actId="207"/>
          <ac:spMkLst>
            <pc:docMk/>
            <pc:sldMk cId="998579383" sldId="746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29:52.797" v="2602" actId="478"/>
          <ac:picMkLst>
            <pc:docMk/>
            <pc:sldMk cId="998579383" sldId="746"/>
            <ac:picMk id="8" creationId="{80D05FE9-1BBF-49F4-A236-1F73C3A681D0}"/>
          </ac:picMkLst>
        </pc:picChg>
        <pc:picChg chg="del">
          <ac:chgData name="Nguyen Chi Son" userId="606856d02e9d83ac" providerId="LiveId" clId="{6C87C6BF-2A0E-41FE-8AD8-605C65027DD2}" dt="2021-10-30T04:29:53.454" v="2603" actId="478"/>
          <ac:picMkLst>
            <pc:docMk/>
            <pc:sldMk cId="998579383" sldId="746"/>
            <ac:picMk id="1026" creationId="{875F98AD-4CBE-49F7-A480-F28A64ECC84D}"/>
          </ac:picMkLst>
        </pc:picChg>
        <pc:picChg chg="add mod">
          <ac:chgData name="Nguyen Chi Son" userId="606856d02e9d83ac" providerId="LiveId" clId="{6C87C6BF-2A0E-41FE-8AD8-605C65027DD2}" dt="2021-11-01T05:23:05.086" v="3845" actId="14100"/>
          <ac:picMkLst>
            <pc:docMk/>
            <pc:sldMk cId="998579383" sldId="746"/>
            <ac:picMk id="2050" creationId="{A26AC7B0-2A76-4F72-89E6-149C1924AE49}"/>
          </ac:picMkLst>
        </pc:picChg>
        <pc:picChg chg="add mod">
          <ac:chgData name="Nguyen Chi Son" userId="606856d02e9d83ac" providerId="LiveId" clId="{6C87C6BF-2A0E-41FE-8AD8-605C65027DD2}" dt="2021-11-01T05:23:09.164" v="3846" actId="1076"/>
          <ac:picMkLst>
            <pc:docMk/>
            <pc:sldMk cId="998579383" sldId="746"/>
            <ac:picMk id="2052" creationId="{60A8FC11-2832-48A2-B543-A773337F5C93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30.711" v="3890" actId="207"/>
        <pc:sldMkLst>
          <pc:docMk/>
          <pc:sldMk cId="3232506973" sldId="747"/>
        </pc:sldMkLst>
        <pc:spChg chg="mod">
          <ac:chgData name="Nguyen Chi Son" userId="606856d02e9d83ac" providerId="LiveId" clId="{6C87C6BF-2A0E-41FE-8AD8-605C65027DD2}" dt="2021-11-01T05:25:30.711" v="3890" actId="207"/>
          <ac:spMkLst>
            <pc:docMk/>
            <pc:sldMk cId="3232506973" sldId="747"/>
            <ac:spMk id="5" creationId="{7ECD27BE-C4AA-4650-B8F5-6B558C0E15D1}"/>
          </ac:spMkLst>
        </pc:spChg>
        <pc:spChg chg="del">
          <ac:chgData name="Nguyen Chi Son" userId="606856d02e9d83ac" providerId="LiveId" clId="{6C87C6BF-2A0E-41FE-8AD8-605C65027DD2}" dt="2021-10-30T04:32:32.058" v="3111" actId="478"/>
          <ac:spMkLst>
            <pc:docMk/>
            <pc:sldMk cId="3232506973" sldId="747"/>
            <ac:spMk id="7" creationId="{BA56FDBE-BFF6-4065-B509-D7BA45FDD73A}"/>
          </ac:spMkLst>
        </pc:spChg>
        <pc:picChg chg="del">
          <ac:chgData name="Nguyen Chi Son" userId="606856d02e9d83ac" providerId="LiveId" clId="{6C87C6BF-2A0E-41FE-8AD8-605C65027DD2}" dt="2021-10-30T04:32:08.450" v="2894" actId="478"/>
          <ac:picMkLst>
            <pc:docMk/>
            <pc:sldMk cId="3232506973" sldId="747"/>
            <ac:picMk id="2050" creationId="{A26AC7B0-2A76-4F72-89E6-149C1924AE49}"/>
          </ac:picMkLst>
        </pc:picChg>
        <pc:picChg chg="del">
          <ac:chgData name="Nguyen Chi Son" userId="606856d02e9d83ac" providerId="LiveId" clId="{6C87C6BF-2A0E-41FE-8AD8-605C65027DD2}" dt="2021-10-30T04:32:08.965" v="2895" actId="478"/>
          <ac:picMkLst>
            <pc:docMk/>
            <pc:sldMk cId="3232506973" sldId="747"/>
            <ac:picMk id="2052" creationId="{60A8FC11-2832-48A2-B543-A773337F5C93}"/>
          </ac:picMkLst>
        </pc:picChg>
        <pc:picChg chg="add mod">
          <ac:chgData name="Nguyen Chi Son" userId="606856d02e9d83ac" providerId="LiveId" clId="{6C87C6BF-2A0E-41FE-8AD8-605C65027DD2}" dt="2021-11-01T05:23:39.200" v="3855" actId="1076"/>
          <ac:picMkLst>
            <pc:docMk/>
            <pc:sldMk cId="3232506973" sldId="747"/>
            <ac:picMk id="3074" creationId="{5BEA7686-1023-45E3-BA0E-376C7BE5A258}"/>
          </ac:picMkLst>
        </pc:picChg>
      </pc:sldChg>
      <pc:sldChg chg="addSp delSp modSp add mod modAnim">
        <pc:chgData name="Nguyen Chi Son" userId="606856d02e9d83ac" providerId="LiveId" clId="{6C87C6BF-2A0E-41FE-8AD8-605C65027DD2}" dt="2021-11-01T05:25:08.806" v="3885"/>
        <pc:sldMkLst>
          <pc:docMk/>
          <pc:sldMk cId="2754773967" sldId="748"/>
        </pc:sldMkLst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4" creationId="{A530074C-9975-4D4F-AC15-005B11433C74}"/>
          </ac:spMkLst>
        </pc:spChg>
        <pc:spChg chg="mod">
          <ac:chgData name="Nguyen Chi Son" userId="606856d02e9d83ac" providerId="LiveId" clId="{6C87C6BF-2A0E-41FE-8AD8-605C65027DD2}" dt="2021-11-01T05:24:15.848" v="3866" actId="1036"/>
          <ac:spMkLst>
            <pc:docMk/>
            <pc:sldMk cId="2754773967" sldId="748"/>
            <ac:spMk id="15" creationId="{EC5263CE-BE2F-44C4-BD89-2666D2873C33}"/>
          </ac:spMkLst>
        </pc:spChg>
        <pc:spChg chg="mod">
          <ac:chgData name="Nguyen Chi Son" userId="606856d02e9d83ac" providerId="LiveId" clId="{6C87C6BF-2A0E-41FE-8AD8-605C65027DD2}" dt="2021-10-30T04:35:24.963" v="3607"/>
          <ac:spMkLst>
            <pc:docMk/>
            <pc:sldMk cId="2754773967" sldId="748"/>
            <ac:spMk id="19" creationId="{9C339D16-68E4-43C4-A62E-D0146138D23B}"/>
          </ac:spMkLst>
        </pc:sp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8" creationId="{8703949A-44FF-4B9C-80EE-71943A3A14FB}"/>
          </ac:graphicFrameMkLst>
        </pc:graphicFrameChg>
        <pc:graphicFrameChg chg="del">
          <ac:chgData name="Nguyen Chi Son" userId="606856d02e9d83ac" providerId="LiveId" clId="{6C87C6BF-2A0E-41FE-8AD8-605C65027DD2}" dt="2021-10-30T04:36:03.336" v="3775" actId="478"/>
          <ac:graphicFrameMkLst>
            <pc:docMk/>
            <pc:sldMk cId="2754773967" sldId="748"/>
            <ac:graphicFrameMk id="10" creationId="{DCCF3FE7-0DE2-481B-A767-341ABC9BCBA6}"/>
          </ac:graphicFrameMkLst>
        </pc:graphicFrame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3" creationId="{B8827690-30FC-4B9D-AE97-087F78EECA92}"/>
          </ac:picMkLst>
        </pc:picChg>
        <pc:picChg chg="del">
          <ac:chgData name="Nguyen Chi Son" userId="606856d02e9d83ac" providerId="LiveId" clId="{6C87C6BF-2A0E-41FE-8AD8-605C65027DD2}" dt="2021-10-30T04:36:03.336" v="3775" actId="478"/>
          <ac:picMkLst>
            <pc:docMk/>
            <pc:sldMk cId="2754773967" sldId="748"/>
            <ac:picMk id="5" creationId="{517E8FCF-FAF1-4541-85E2-DBE9B5F861DE}"/>
          </ac:picMkLst>
        </pc:picChg>
        <pc:picChg chg="add mod">
          <ac:chgData name="Nguyen Chi Son" userId="606856d02e9d83ac" providerId="LiveId" clId="{6C87C6BF-2A0E-41FE-8AD8-605C65027DD2}" dt="2021-11-01T05:24:13.072" v="3861" actId="1076"/>
          <ac:picMkLst>
            <pc:docMk/>
            <pc:sldMk cId="2754773967" sldId="748"/>
            <ac:picMk id="4098" creationId="{78A34681-33BC-4117-9AD3-BE5AE36FDBDD}"/>
          </ac:picMkLst>
        </pc:picChg>
      </pc:sldChg>
    </pc:docChg>
  </pc:docChgLst>
  <pc:docChgLst>
    <pc:chgData name="Nguyen Chi Son" userId="606856d02e9d83ac" providerId="LiveId" clId="{9FC513B0-8B8E-4F9D-B691-50C8BB0F64D2}"/>
    <pc:docChg chg="undo custSel addSld delSld modSld">
      <pc:chgData name="Nguyen Chi Son" userId="606856d02e9d83ac" providerId="LiveId" clId="{9FC513B0-8B8E-4F9D-B691-50C8BB0F64D2}" dt="2022-05-19T08:30:12.531" v="3626"/>
      <pc:docMkLst>
        <pc:docMk/>
      </pc:docMkLst>
      <pc:sldChg chg="modSp mod">
        <pc:chgData name="Nguyen Chi Son" userId="606856d02e9d83ac" providerId="LiveId" clId="{9FC513B0-8B8E-4F9D-B691-50C8BB0F64D2}" dt="2022-05-19T07:42:51.703" v="1" actId="20577"/>
        <pc:sldMkLst>
          <pc:docMk/>
          <pc:sldMk cId="2922349590" sldId="256"/>
        </pc:sldMkLst>
        <pc:spChg chg="mod">
          <ac:chgData name="Nguyen Chi Son" userId="606856d02e9d83ac" providerId="LiveId" clId="{9FC513B0-8B8E-4F9D-B691-50C8BB0F64D2}" dt="2022-05-19T07:42:51.703" v="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9FC513B0-8B8E-4F9D-B691-50C8BB0F64D2}" dt="2022-05-19T07:51:26.009" v="863" actId="20577"/>
        <pc:sldMkLst>
          <pc:docMk/>
          <pc:sldMk cId="3319126272" sldId="622"/>
        </pc:sldMkLst>
        <pc:spChg chg="mod">
          <ac:chgData name="Nguyen Chi Son" userId="606856d02e9d83ac" providerId="LiveId" clId="{9FC513B0-8B8E-4F9D-B691-50C8BB0F64D2}" dt="2022-05-19T07:51:26.009" v="863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9FC513B0-8B8E-4F9D-B691-50C8BB0F64D2}" dt="2022-05-19T07:51:15.884" v="794" actId="20577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9FC513B0-8B8E-4F9D-B691-50C8BB0F64D2}" dt="2022-05-19T07:43:05.655" v="58" actId="20577"/>
        <pc:sldMkLst>
          <pc:docMk/>
          <pc:sldMk cId="1033004166" sldId="675"/>
        </pc:sldMkLst>
        <pc:spChg chg="mod">
          <ac:chgData name="Nguyen Chi Son" userId="606856d02e9d83ac" providerId="LiveId" clId="{9FC513B0-8B8E-4F9D-B691-50C8BB0F64D2}" dt="2022-05-19T07:43:05.655" v="58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9FC513B0-8B8E-4F9D-B691-50C8BB0F64D2}" dt="2022-05-19T08:14:37.692" v="2190" actId="1076"/>
        <pc:sldMkLst>
          <pc:docMk/>
          <pc:sldMk cId="3014091475" sldId="782"/>
        </pc:sldMkLst>
        <pc:spChg chg="mod">
          <ac:chgData name="Nguyen Chi Son" userId="606856d02e9d83ac" providerId="LiveId" clId="{9FC513B0-8B8E-4F9D-B691-50C8BB0F64D2}" dt="2022-05-19T08:14:10.749" v="2178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9FC513B0-8B8E-4F9D-B691-50C8BB0F64D2}" dt="2022-05-19T08:14:14.745" v="2179" actId="478"/>
          <ac:spMkLst>
            <pc:docMk/>
            <pc:sldMk cId="3014091475" sldId="782"/>
            <ac:spMk id="9" creationId="{EC4E9A14-5869-6E45-C2AA-6C023336F424}"/>
          </ac:spMkLst>
        </pc:spChg>
        <pc:spChg chg="del">
          <ac:chgData name="Nguyen Chi Son" userId="606856d02e9d83ac" providerId="LiveId" clId="{9FC513B0-8B8E-4F9D-B691-50C8BB0F64D2}" dt="2022-05-19T07:53:56.826" v="866" actId="478"/>
          <ac:spMkLst>
            <pc:docMk/>
            <pc:sldMk cId="3014091475" sldId="782"/>
            <ac:spMk id="13" creationId="{E501F4AA-0C97-89C1-4462-FFF45B0CA31A}"/>
          </ac:spMkLst>
        </pc:spChg>
        <pc:picChg chg="add mod">
          <ac:chgData name="Nguyen Chi Son" userId="606856d02e9d83ac" providerId="LiveId" clId="{9FC513B0-8B8E-4F9D-B691-50C8BB0F64D2}" dt="2022-05-19T08:14:31.909" v="2189" actId="1076"/>
          <ac:picMkLst>
            <pc:docMk/>
            <pc:sldMk cId="3014091475" sldId="782"/>
            <ac:picMk id="7" creationId="{94B706CA-2F5E-87EE-966F-A6079CA5E5D9}"/>
          </ac:picMkLst>
        </pc:picChg>
        <pc:picChg chg="del">
          <ac:chgData name="Nguyen Chi Son" userId="606856d02e9d83ac" providerId="LiveId" clId="{9FC513B0-8B8E-4F9D-B691-50C8BB0F64D2}" dt="2022-05-19T07:53:55.483" v="865" actId="478"/>
          <ac:picMkLst>
            <pc:docMk/>
            <pc:sldMk cId="3014091475" sldId="782"/>
            <ac:picMk id="8" creationId="{4638A4EF-E253-DE5D-2511-CD2BFCE0ACAA}"/>
          </ac:picMkLst>
        </pc:picChg>
        <pc:picChg chg="add mod">
          <ac:chgData name="Nguyen Chi Son" userId="606856d02e9d83ac" providerId="LiveId" clId="{9FC513B0-8B8E-4F9D-B691-50C8BB0F64D2}" dt="2022-05-19T08:14:37.692" v="2190" actId="1076"/>
          <ac:picMkLst>
            <pc:docMk/>
            <pc:sldMk cId="3014091475" sldId="782"/>
            <ac:picMk id="10" creationId="{27373A48-0CFA-9245-68AE-861614FBB6FD}"/>
          </ac:picMkLst>
        </pc:picChg>
        <pc:picChg chg="add del mod">
          <ac:chgData name="Nguyen Chi Son" userId="606856d02e9d83ac" providerId="LiveId" clId="{9FC513B0-8B8E-4F9D-B691-50C8BB0F64D2}" dt="2022-05-19T08:14:16.960" v="2181" actId="478"/>
          <ac:picMkLst>
            <pc:docMk/>
            <pc:sldMk cId="3014091475" sldId="782"/>
            <ac:picMk id="11" creationId="{C75135CB-23FF-9A9E-FB12-BE8806C5A0F0}"/>
          </ac:picMkLst>
        </pc:picChg>
        <pc:picChg chg="del">
          <ac:chgData name="Nguyen Chi Son" userId="606856d02e9d83ac" providerId="LiveId" clId="{9FC513B0-8B8E-4F9D-B691-50C8BB0F64D2}" dt="2022-05-19T07:53:54.842" v="864" actId="478"/>
          <ac:picMkLst>
            <pc:docMk/>
            <pc:sldMk cId="3014091475" sldId="782"/>
            <ac:picMk id="2050" creationId="{B06717B1-19EF-63E1-9B57-C70603CA8AF3}"/>
          </ac:picMkLst>
        </pc:picChg>
      </pc:sldChg>
      <pc:sldChg chg="addSp delSp modSp mod">
        <pc:chgData name="Nguyen Chi Son" userId="606856d02e9d83ac" providerId="LiveId" clId="{9FC513B0-8B8E-4F9D-B691-50C8BB0F64D2}" dt="2022-05-19T08:28:59.778" v="3613" actId="20577"/>
        <pc:sldMkLst>
          <pc:docMk/>
          <pc:sldMk cId="4090454743" sldId="854"/>
        </pc:sldMkLst>
        <pc:spChg chg="mod">
          <ac:chgData name="Nguyen Chi Son" userId="606856d02e9d83ac" providerId="LiveId" clId="{9FC513B0-8B8E-4F9D-B691-50C8BB0F64D2}" dt="2022-05-19T08:28:59.778" v="3613" actId="20577"/>
          <ac:spMkLst>
            <pc:docMk/>
            <pc:sldMk cId="4090454743" sldId="854"/>
            <ac:spMk id="2" creationId="{BA8A6260-CA4B-46A9-A06E-C71EE59E6992}"/>
          </ac:spMkLst>
        </pc:spChg>
        <pc:spChg chg="del">
          <ac:chgData name="Nguyen Chi Son" userId="606856d02e9d83ac" providerId="LiveId" clId="{9FC513B0-8B8E-4F9D-B691-50C8BB0F64D2}" dt="2022-05-19T07:48:10.277" v="585" actId="478"/>
          <ac:spMkLst>
            <pc:docMk/>
            <pc:sldMk cId="4090454743" sldId="854"/>
            <ac:spMk id="14" creationId="{9DD867F1-DFA9-92A9-1DBE-D5E885823439}"/>
          </ac:spMkLst>
        </pc:spChg>
        <pc:spChg chg="add mod">
          <ac:chgData name="Nguyen Chi Son" userId="606856d02e9d83ac" providerId="LiveId" clId="{9FC513B0-8B8E-4F9D-B691-50C8BB0F64D2}" dt="2022-05-19T07:50:40.198" v="781" actId="1076"/>
          <ac:spMkLst>
            <pc:docMk/>
            <pc:sldMk cId="4090454743" sldId="854"/>
            <ac:spMk id="15" creationId="{AC426AE2-7F47-0E3D-BB54-38C12BD20D73}"/>
          </ac:spMkLst>
        </pc:spChg>
        <pc:graphicFrameChg chg="mod">
          <ac:chgData name="Nguyen Chi Son" userId="606856d02e9d83ac" providerId="LiveId" clId="{9FC513B0-8B8E-4F9D-B691-50C8BB0F64D2}" dt="2022-05-19T07:50:42.198" v="782" actId="1076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del">
          <ac:chgData name="Nguyen Chi Son" userId="606856d02e9d83ac" providerId="LiveId" clId="{9FC513B0-8B8E-4F9D-B691-50C8BB0F64D2}" dt="2022-05-19T07:48:10.777" v="586" actId="478"/>
          <ac:graphicFrameMkLst>
            <pc:docMk/>
            <pc:sldMk cId="4090454743" sldId="854"/>
            <ac:graphicFrameMk id="11" creationId="{B068D446-B556-7083-46A1-AD77CDEDF099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7" creationId="{F775CF44-6F76-30C0-1D44-4783CD209E3C}"/>
          </ac:graphicFrameMkLst>
        </pc:graphicFrameChg>
        <pc:graphicFrameChg chg="del">
          <ac:chgData name="Nguyen Chi Son" userId="606856d02e9d83ac" providerId="LiveId" clId="{9FC513B0-8B8E-4F9D-B691-50C8BB0F64D2}" dt="2022-05-19T07:45:01.561" v="60" actId="478"/>
          <ac:graphicFrameMkLst>
            <pc:docMk/>
            <pc:sldMk cId="4090454743" sldId="854"/>
            <ac:graphicFrameMk id="18" creationId="{2F25CDF1-816D-5D39-230D-44232414FA22}"/>
          </ac:graphicFrameMkLst>
        </pc:graphicFrameChg>
        <pc:picChg chg="add mod">
          <ac:chgData name="Nguyen Chi Son" userId="606856d02e9d83ac" providerId="LiveId" clId="{9FC513B0-8B8E-4F9D-B691-50C8BB0F64D2}" dt="2022-05-19T07:50:40.198" v="781" actId="1076"/>
          <ac:picMkLst>
            <pc:docMk/>
            <pc:sldMk cId="4090454743" sldId="854"/>
            <ac:picMk id="5" creationId="{FDABDA9F-5F97-DCCC-A8E6-19F59E7EDEC8}"/>
          </ac:picMkLst>
        </pc:picChg>
        <pc:picChg chg="add del mod">
          <ac:chgData name="Nguyen Chi Son" userId="606856d02e9d83ac" providerId="LiveId" clId="{9FC513B0-8B8E-4F9D-B691-50C8BB0F64D2}" dt="2022-05-19T07:49:13.993" v="596" actId="478"/>
          <ac:picMkLst>
            <pc:docMk/>
            <pc:sldMk cId="4090454743" sldId="854"/>
            <ac:picMk id="7" creationId="{A97E6B1D-847A-EA2C-66BA-1273E0023479}"/>
          </ac:picMkLst>
        </pc:picChg>
        <pc:picChg chg="add mod">
          <ac:chgData name="Nguyen Chi Son" userId="606856d02e9d83ac" providerId="LiveId" clId="{9FC513B0-8B8E-4F9D-B691-50C8BB0F64D2}" dt="2022-05-19T07:50:53.244" v="788" actId="1076"/>
          <ac:picMkLst>
            <pc:docMk/>
            <pc:sldMk cId="4090454743" sldId="854"/>
            <ac:picMk id="10" creationId="{6230151C-B189-BCA5-501E-00DBD936CC40}"/>
          </ac:picMkLst>
        </pc:picChg>
        <pc:picChg chg="add mod">
          <ac:chgData name="Nguyen Chi Son" userId="606856d02e9d83ac" providerId="LiveId" clId="{9FC513B0-8B8E-4F9D-B691-50C8BB0F64D2}" dt="2022-05-19T07:50:55.385" v="789" actId="1076"/>
          <ac:picMkLst>
            <pc:docMk/>
            <pc:sldMk cId="4090454743" sldId="854"/>
            <ac:picMk id="13" creationId="{9012E897-9323-0106-1C68-546028F93637}"/>
          </ac:picMkLst>
        </pc:picChg>
        <pc:picChg chg="del">
          <ac:chgData name="Nguyen Chi Son" userId="606856d02e9d83ac" providerId="LiveId" clId="{9FC513B0-8B8E-4F9D-B691-50C8BB0F64D2}" dt="2022-05-19T07:43:08.186" v="59" actId="478"/>
          <ac:picMkLst>
            <pc:docMk/>
            <pc:sldMk cId="4090454743" sldId="854"/>
            <ac:picMk id="1026" creationId="{C99199C0-3408-D404-5592-A8087DDFE382}"/>
          </ac:picMkLst>
        </pc:pic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4" creationId="{4CBEDF58-F0BD-40DB-6B67-9A6B8D295C89}"/>
          </ac:cxnSpMkLst>
        </pc:cxnChg>
        <pc:cxnChg chg="del">
          <ac:chgData name="Nguyen Chi Son" userId="606856d02e9d83ac" providerId="LiveId" clId="{9FC513B0-8B8E-4F9D-B691-50C8BB0F64D2}" dt="2022-05-19T07:45:01.561" v="60" actId="478"/>
          <ac:cxnSpMkLst>
            <pc:docMk/>
            <pc:sldMk cId="4090454743" sldId="854"/>
            <ac:cxnSpMk id="16" creationId="{D906C4BD-5FDB-9580-0680-E30103CE470A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3465111237" sldId="858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564726876" sldId="859"/>
        </pc:sldMkLst>
      </pc:sldChg>
      <pc:sldChg chg="del">
        <pc:chgData name="Nguyen Chi Son" userId="606856d02e9d83ac" providerId="LiveId" clId="{9FC513B0-8B8E-4F9D-B691-50C8BB0F64D2}" dt="2022-05-19T07:51:10.806" v="790" actId="47"/>
        <pc:sldMkLst>
          <pc:docMk/>
          <pc:sldMk cId="2522316162" sldId="860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661812338" sldId="861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4032949450" sldId="862"/>
        </pc:sldMkLst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822007567" sldId="863"/>
        </pc:sldMkLst>
      </pc:sldChg>
      <pc:sldChg chg="addSp delSp modSp mod delAnim modAnim">
        <pc:chgData name="Nguyen Chi Son" userId="606856d02e9d83ac" providerId="LiveId" clId="{9FC513B0-8B8E-4F9D-B691-50C8BB0F64D2}" dt="2022-05-19T08:29:43.556" v="3621"/>
        <pc:sldMkLst>
          <pc:docMk/>
          <pc:sldMk cId="388516391" sldId="865"/>
        </pc:sldMkLst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8" creationId="{B7487CE1-BE7F-8691-B354-58B28BF06969}"/>
          </ac:spMkLst>
        </pc:spChg>
        <pc:spChg chg="mod">
          <ac:chgData name="Nguyen Chi Son" userId="606856d02e9d83ac" providerId="LiveId" clId="{9FC513B0-8B8E-4F9D-B691-50C8BB0F64D2}" dt="2022-05-19T08:22:33.767" v="2210" actId="1076"/>
          <ac:spMkLst>
            <pc:docMk/>
            <pc:sldMk cId="388516391" sldId="865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2:28.846" v="2209" actId="14100"/>
          <ac:spMkLst>
            <pc:docMk/>
            <pc:sldMk cId="388516391" sldId="865"/>
            <ac:spMk id="13" creationId="{8567C54E-DBCB-0D35-F240-006D821F72BD}"/>
          </ac:spMkLst>
        </pc:spChg>
        <pc:spChg chg="del mod">
          <ac:chgData name="Nguyen Chi Son" userId="606856d02e9d83ac" providerId="LiveId" clId="{9FC513B0-8B8E-4F9D-B691-50C8BB0F64D2}" dt="2022-05-19T08:02:01.811" v="1522" actId="478"/>
          <ac:spMkLst>
            <pc:docMk/>
            <pc:sldMk cId="388516391" sldId="865"/>
            <ac:spMk id="14" creationId="{F6ACE9BF-FEFB-C7E1-DA44-57E7C60CE628}"/>
          </ac:spMkLst>
        </pc:spChg>
        <pc:spChg chg="mod">
          <ac:chgData name="Nguyen Chi Son" userId="606856d02e9d83ac" providerId="LiveId" clId="{9FC513B0-8B8E-4F9D-B691-50C8BB0F64D2}" dt="2022-05-19T08:01:49.624" v="1520" actId="20577"/>
          <ac:spMkLst>
            <pc:docMk/>
            <pc:sldMk cId="388516391" sldId="865"/>
            <ac:spMk id="19" creationId="{9C339D16-68E4-43C4-A62E-D0146138D23B}"/>
          </ac:spMkLst>
        </pc:spChg>
        <pc:graphicFrameChg chg="del mod">
          <ac:chgData name="Nguyen Chi Son" userId="606856d02e9d83ac" providerId="LiveId" clId="{9FC513B0-8B8E-4F9D-B691-50C8BB0F64D2}" dt="2022-05-19T08:02:01.811" v="1522" actId="478"/>
          <ac:graphicFrameMkLst>
            <pc:docMk/>
            <pc:sldMk cId="388516391" sldId="865"/>
            <ac:graphicFrameMk id="15" creationId="{9C176E8B-4CDA-7ECE-444C-1B29055D7389}"/>
          </ac:graphicFrameMkLst>
        </pc:graphicFrameChg>
        <pc:graphicFrameChg chg="del mod">
          <ac:chgData name="Nguyen Chi Son" userId="606856d02e9d83ac" providerId="LiveId" clId="{9FC513B0-8B8E-4F9D-B691-50C8BB0F64D2}" dt="2022-05-19T08:07:24.750" v="1527" actId="478"/>
          <ac:graphicFrameMkLst>
            <pc:docMk/>
            <pc:sldMk cId="388516391" sldId="865"/>
            <ac:graphicFrameMk id="16" creationId="{7CBA0B82-8470-12AB-EFE3-0C0B677A690C}"/>
          </ac:graphicFrameMkLst>
        </pc:graphicFrameChg>
        <pc:graphicFrameChg chg="add del mod">
          <ac:chgData name="Nguyen Chi Son" userId="606856d02e9d83ac" providerId="LiveId" clId="{9FC513B0-8B8E-4F9D-B691-50C8BB0F64D2}" dt="2022-05-19T08:11:55.021" v="1881" actId="478"/>
          <ac:graphicFrameMkLst>
            <pc:docMk/>
            <pc:sldMk cId="388516391" sldId="865"/>
            <ac:graphicFrameMk id="25" creationId="{28E20DA4-6EDA-2085-881B-E620C28D7ADC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6" creationId="{EF086FC4-F9A0-6340-C43B-C5EDE97A886E}"/>
          </ac:graphicFrameMkLst>
        </pc:graphicFrameChg>
        <pc:graphicFrameChg chg="add mod">
          <ac:chgData name="Nguyen Chi Son" userId="606856d02e9d83ac" providerId="LiveId" clId="{9FC513B0-8B8E-4F9D-B691-50C8BB0F64D2}" dt="2022-05-19T08:22:12.400" v="2203" actId="1076"/>
          <ac:graphicFrameMkLst>
            <pc:docMk/>
            <pc:sldMk cId="388516391" sldId="865"/>
            <ac:graphicFrameMk id="27" creationId="{F7A5916E-7446-65F6-BB4D-2724CB809F62}"/>
          </ac:graphicFrameMkLst>
        </pc:graphicFrameChg>
        <pc:graphicFrameChg chg="add mod">
          <ac:chgData name="Nguyen Chi Son" userId="606856d02e9d83ac" providerId="LiveId" clId="{9FC513B0-8B8E-4F9D-B691-50C8BB0F64D2}" dt="2022-05-19T08:22:19.912" v="2207" actId="1076"/>
          <ac:graphicFrameMkLst>
            <pc:docMk/>
            <pc:sldMk cId="388516391" sldId="865"/>
            <ac:graphicFrameMk id="28" creationId="{91403DA3-0F34-2902-EB1E-83277D5E211D}"/>
          </ac:graphicFrameMkLst>
        </pc:graphicFrameChg>
        <pc:graphicFrameChg chg="add mod">
          <ac:chgData name="Nguyen Chi Son" userId="606856d02e9d83ac" providerId="LiveId" clId="{9FC513B0-8B8E-4F9D-B691-50C8BB0F64D2}" dt="2022-05-19T08:22:05.065" v="2201" actId="1076"/>
          <ac:graphicFrameMkLst>
            <pc:docMk/>
            <pc:sldMk cId="388516391" sldId="865"/>
            <ac:graphicFrameMk id="29" creationId="{C43DEEB4-F1C2-6BF5-B106-FB1D0BD2EEFA}"/>
          </ac:graphicFrameMkLst>
        </pc:graphicFrameChg>
        <pc:graphicFrameChg chg="add mod">
          <ac:chgData name="Nguyen Chi Son" userId="606856d02e9d83ac" providerId="LiveId" clId="{9FC513B0-8B8E-4F9D-B691-50C8BB0F64D2}" dt="2022-05-19T08:12:02.158" v="1884" actId="571"/>
          <ac:graphicFrameMkLst>
            <pc:docMk/>
            <pc:sldMk cId="388516391" sldId="865"/>
            <ac:graphicFrameMk id="30" creationId="{FCDF0C54-48FA-F262-08A6-63248FE67597}"/>
          </ac:graphicFrameMkLst>
        </pc:graphicFrameChg>
        <pc:picChg chg="del">
          <ac:chgData name="Nguyen Chi Son" userId="606856d02e9d83ac" providerId="LiveId" clId="{9FC513B0-8B8E-4F9D-B691-50C8BB0F64D2}" dt="2022-05-19T08:00:43.782" v="1245" actId="478"/>
          <ac:picMkLst>
            <pc:docMk/>
            <pc:sldMk cId="388516391" sldId="865"/>
            <ac:picMk id="3" creationId="{16CB0135-561B-2462-39F1-F2A1F4A2E790}"/>
          </ac:picMkLst>
        </pc:picChg>
        <pc:picChg chg="add mod">
          <ac:chgData name="Nguyen Chi Son" userId="606856d02e9d83ac" providerId="LiveId" clId="{9FC513B0-8B8E-4F9D-B691-50C8BB0F64D2}" dt="2022-05-19T08:22:05.065" v="2201" actId="1076"/>
          <ac:picMkLst>
            <pc:docMk/>
            <pc:sldMk cId="388516391" sldId="865"/>
            <ac:picMk id="4" creationId="{65D48CDF-8870-1D0A-AC1E-53B03089D5B9}"/>
          </ac:picMkLst>
        </pc:picChg>
        <pc:picChg chg="add del mod">
          <ac:chgData name="Nguyen Chi Son" userId="606856d02e9d83ac" providerId="LiveId" clId="{9FC513B0-8B8E-4F9D-B691-50C8BB0F64D2}" dt="2022-05-19T08:21:40.905" v="2191" actId="478"/>
          <ac:picMkLst>
            <pc:docMk/>
            <pc:sldMk cId="388516391" sldId="865"/>
            <ac:picMk id="6" creationId="{B92A0112-B46F-43C6-4929-5C831E1956ED}"/>
          </ac:picMkLst>
        </pc:picChg>
        <pc:picChg chg="add mod">
          <ac:chgData name="Nguyen Chi Son" userId="606856d02e9d83ac" providerId="LiveId" clId="{9FC513B0-8B8E-4F9D-B691-50C8BB0F64D2}" dt="2022-05-19T08:22:01.103" v="2200" actId="1076"/>
          <ac:picMkLst>
            <pc:docMk/>
            <pc:sldMk cId="388516391" sldId="865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7" creationId="{573AB9C2-A189-12C4-40E7-596A6DA9EC17}"/>
          </ac:cxnSpMkLst>
        </pc:cxnChg>
        <pc:cxnChg chg="add mod">
          <ac:chgData name="Nguyen Chi Son" userId="606856d02e9d83ac" providerId="LiveId" clId="{9FC513B0-8B8E-4F9D-B691-50C8BB0F64D2}" dt="2022-05-19T08:22:05.065" v="2201" actId="1076"/>
          <ac:cxnSpMkLst>
            <pc:docMk/>
            <pc:sldMk cId="388516391" sldId="865"/>
            <ac:cxnSpMk id="18" creationId="{224648FA-9990-7951-9795-F7B227F7C478}"/>
          </ac:cxnSpMkLst>
        </pc:cxnChg>
        <pc:cxnChg chg="add mod">
          <ac:chgData name="Nguyen Chi Son" userId="606856d02e9d83ac" providerId="LiveId" clId="{9FC513B0-8B8E-4F9D-B691-50C8BB0F64D2}" dt="2022-05-19T08:22:09.823" v="2202" actId="1076"/>
          <ac:cxnSpMkLst>
            <pc:docMk/>
            <pc:sldMk cId="388516391" sldId="865"/>
            <ac:cxnSpMk id="22" creationId="{25CF8F87-08D5-3280-71A8-B29480C42B25}"/>
          </ac:cxnSpMkLst>
        </pc:cxnChg>
        <pc:cxnChg chg="add mod">
          <ac:chgData name="Nguyen Chi Son" userId="606856d02e9d83ac" providerId="LiveId" clId="{9FC513B0-8B8E-4F9D-B691-50C8BB0F64D2}" dt="2022-05-19T08:22:17.677" v="2206" actId="1037"/>
          <ac:cxnSpMkLst>
            <pc:docMk/>
            <pc:sldMk cId="388516391" sldId="865"/>
            <ac:cxnSpMk id="23" creationId="{A623A7EB-7C38-DF63-5028-6FD7BBAFD265}"/>
          </ac:cxnSpMkLst>
        </pc:cxnChg>
      </pc:sldChg>
      <pc:sldChg chg="del">
        <pc:chgData name="Nguyen Chi Son" userId="606856d02e9d83ac" providerId="LiveId" clId="{9FC513B0-8B8E-4F9D-B691-50C8BB0F64D2}" dt="2022-05-19T08:28:09.310" v="3377" actId="47"/>
        <pc:sldMkLst>
          <pc:docMk/>
          <pc:sldMk cId="2165467798" sldId="866"/>
        </pc:sldMkLst>
      </pc:sldChg>
      <pc:sldChg chg="addSp delSp modSp add mod delAnim modAnim">
        <pc:chgData name="Nguyen Chi Son" userId="606856d02e9d83ac" providerId="LiveId" clId="{9FC513B0-8B8E-4F9D-B691-50C8BB0F64D2}" dt="2022-05-19T08:30:12.531" v="3626"/>
        <pc:sldMkLst>
          <pc:docMk/>
          <pc:sldMk cId="3000388248" sldId="867"/>
        </pc:sldMkLst>
        <pc:spChg chg="mod">
          <ac:chgData name="Nguyen Chi Son" userId="606856d02e9d83ac" providerId="LiveId" clId="{9FC513B0-8B8E-4F9D-B691-50C8BB0F64D2}" dt="2022-05-19T08:24:59.262" v="2757" actId="1076"/>
          <ac:spMkLst>
            <pc:docMk/>
            <pc:sldMk cId="3000388248" sldId="867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5:06.626" v="2769" actId="1035"/>
          <ac:spMkLst>
            <pc:docMk/>
            <pc:sldMk cId="3000388248" sldId="867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3:15.722" v="2407" actId="20577"/>
          <ac:spMkLst>
            <pc:docMk/>
            <pc:sldMk cId="3000388248" sldId="867"/>
            <ac:spMk id="19" creationId="{9C339D16-68E4-43C4-A62E-D0146138D23B}"/>
          </ac:spMkLst>
        </pc:spChg>
        <pc:graphicFrameChg chg="add mod">
          <ac:chgData name="Nguyen Chi Son" userId="606856d02e9d83ac" providerId="LiveId" clId="{9FC513B0-8B8E-4F9D-B691-50C8BB0F64D2}" dt="2022-05-19T08:24:44.910" v="2749" actId="1076"/>
          <ac:graphicFrameMkLst>
            <pc:docMk/>
            <pc:sldMk cId="3000388248" sldId="867"/>
            <ac:graphicFrameMk id="20" creationId="{16AEA1FC-C742-7807-51A9-975974AA0190}"/>
          </ac:graphicFrameMkLst>
        </pc:graphicFrameChg>
        <pc:graphicFrameChg chg="mod">
          <ac:chgData name="Nguyen Chi Son" userId="606856d02e9d83ac" providerId="LiveId" clId="{9FC513B0-8B8E-4F9D-B691-50C8BB0F64D2}" dt="2022-05-19T08:24:51.688" v="2755" actId="1035"/>
          <ac:graphicFrameMkLst>
            <pc:docMk/>
            <pc:sldMk cId="3000388248" sldId="867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7" creationId="{F7A5916E-7446-65F6-BB4D-2724CB809F62}"/>
          </ac:graphicFrameMkLst>
        </pc:graphicFrameChg>
        <pc:graphicFrameChg chg="del">
          <ac:chgData name="Nguyen Chi Son" userId="606856d02e9d83ac" providerId="LiveId" clId="{9FC513B0-8B8E-4F9D-B691-50C8BB0F64D2}" dt="2022-05-19T08:22:46.746" v="2213" actId="478"/>
          <ac:graphicFrameMkLst>
            <pc:docMk/>
            <pc:sldMk cId="3000388248" sldId="867"/>
            <ac:graphicFrameMk id="28" creationId="{91403DA3-0F34-2902-EB1E-83277D5E211D}"/>
          </ac:graphicFrameMkLst>
        </pc:graphicFrameChg>
        <pc:graphicFrameChg chg="mod">
          <ac:chgData name="Nguyen Chi Son" userId="606856d02e9d83ac" providerId="LiveId" clId="{9FC513B0-8B8E-4F9D-B691-50C8BB0F64D2}" dt="2022-05-19T08:24:32.734" v="2744" actId="1076"/>
          <ac:graphicFrameMkLst>
            <pc:docMk/>
            <pc:sldMk cId="3000388248" sldId="867"/>
            <ac:graphicFrameMk id="29" creationId="{C43DEEB4-F1C2-6BF5-B106-FB1D0BD2EEFA}"/>
          </ac:graphicFrameMkLst>
        </pc:graphicFrameChg>
        <pc:picChg chg="mod">
          <ac:chgData name="Nguyen Chi Son" userId="606856d02e9d83ac" providerId="LiveId" clId="{9FC513B0-8B8E-4F9D-B691-50C8BB0F64D2}" dt="2022-05-19T08:24:10.559" v="2737" actId="1076"/>
          <ac:picMkLst>
            <pc:docMk/>
            <pc:sldMk cId="3000388248" sldId="867"/>
            <ac:picMk id="4" creationId="{65D48CDF-8870-1D0A-AC1E-53B03089D5B9}"/>
          </ac:picMkLst>
        </pc:picChg>
        <pc:picChg chg="del">
          <ac:chgData name="Nguyen Chi Son" userId="606856d02e9d83ac" providerId="LiveId" clId="{9FC513B0-8B8E-4F9D-B691-50C8BB0F64D2}" dt="2022-05-19T08:22:45.383" v="2212" actId="478"/>
          <ac:picMkLst>
            <pc:docMk/>
            <pc:sldMk cId="3000388248" sldId="867"/>
            <ac:picMk id="2050" creationId="{BDF25857-BBC9-1984-25BB-D0E782DE5B68}"/>
          </ac:picMkLst>
        </pc:picChg>
        <pc:cxnChg chg="add mod">
          <ac:chgData name="Nguyen Chi Son" userId="606856d02e9d83ac" providerId="LiveId" clId="{9FC513B0-8B8E-4F9D-B691-50C8BB0F64D2}" dt="2022-05-19T08:24:35.230" v="2745" actId="14100"/>
          <ac:cxnSpMkLst>
            <pc:docMk/>
            <pc:sldMk cId="3000388248" sldId="867"/>
            <ac:cxnSpMk id="16" creationId="{40425266-B60F-30BA-C581-515F3BD2F0B5}"/>
          </ac:cxnSpMkLst>
        </pc:cxnChg>
        <pc:cxnChg chg="mod">
          <ac:chgData name="Nguyen Chi Son" userId="606856d02e9d83ac" providerId="LiveId" clId="{9FC513B0-8B8E-4F9D-B691-50C8BB0F64D2}" dt="2022-05-19T08:24:10.559" v="2737" actId="1076"/>
          <ac:cxnSpMkLst>
            <pc:docMk/>
            <pc:sldMk cId="3000388248" sldId="867"/>
            <ac:cxnSpMk id="17" creationId="{573AB9C2-A189-12C4-40E7-596A6DA9EC17}"/>
          </ac:cxnSpMkLst>
        </pc:cxnChg>
        <pc:cxnChg chg="mod">
          <ac:chgData name="Nguyen Chi Son" userId="606856d02e9d83ac" providerId="LiveId" clId="{9FC513B0-8B8E-4F9D-B691-50C8BB0F64D2}" dt="2022-05-19T08:24:55.854" v="2756" actId="14100"/>
          <ac:cxnSpMkLst>
            <pc:docMk/>
            <pc:sldMk cId="3000388248" sldId="867"/>
            <ac:cxnSpMk id="18" creationId="{224648FA-9990-7951-9795-F7B227F7C478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2" creationId="{25CF8F87-08D5-3280-71A8-B29480C42B25}"/>
          </ac:cxnSpMkLst>
        </pc:cxnChg>
        <pc:cxnChg chg="del">
          <ac:chgData name="Nguyen Chi Son" userId="606856d02e9d83ac" providerId="LiveId" clId="{9FC513B0-8B8E-4F9D-B691-50C8BB0F64D2}" dt="2022-05-19T08:22:46.746" v="2213" actId="478"/>
          <ac:cxnSpMkLst>
            <pc:docMk/>
            <pc:sldMk cId="3000388248" sldId="867"/>
            <ac:cxnSpMk id="23" creationId="{A623A7EB-7C38-DF63-5028-6FD7BBAFD265}"/>
          </ac:cxnSpMkLst>
        </pc:cxnChg>
      </pc:sldChg>
      <pc:sldChg chg="addSp delSp modSp add mod delAnim modAnim">
        <pc:chgData name="Nguyen Chi Son" userId="606856d02e9d83ac" providerId="LiveId" clId="{9FC513B0-8B8E-4F9D-B691-50C8BB0F64D2}" dt="2022-05-19T08:28:05.639" v="3376" actId="1035"/>
        <pc:sldMkLst>
          <pc:docMk/>
          <pc:sldMk cId="2384085377" sldId="868"/>
        </pc:sldMkLst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0" creationId="{D98CE14C-9A27-2914-79C0-C7B48EB2DECD}"/>
          </ac:spMkLst>
        </pc:spChg>
        <pc:spChg chg="mod">
          <ac:chgData name="Nguyen Chi Son" userId="606856d02e9d83ac" providerId="LiveId" clId="{9FC513B0-8B8E-4F9D-B691-50C8BB0F64D2}" dt="2022-05-19T08:28:05.639" v="3376" actId="1035"/>
          <ac:spMkLst>
            <pc:docMk/>
            <pc:sldMk cId="2384085377" sldId="868"/>
            <ac:spMk id="13" creationId="{8567C54E-DBCB-0D35-F240-006D821F72BD}"/>
          </ac:spMkLst>
        </pc:spChg>
        <pc:spChg chg="mod">
          <ac:chgData name="Nguyen Chi Son" userId="606856d02e9d83ac" providerId="LiveId" clId="{9FC513B0-8B8E-4F9D-B691-50C8BB0F64D2}" dt="2022-05-19T08:27:44.773" v="3311" actId="20577"/>
          <ac:spMkLst>
            <pc:docMk/>
            <pc:sldMk cId="2384085377" sldId="868"/>
            <ac:spMk id="19" creationId="{9C339D16-68E4-43C4-A62E-D0146138D23B}"/>
          </ac:spMkLst>
        </pc:sp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0" creationId="{16AEA1FC-C742-7807-51A9-975974AA0190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6" creationId="{EF086FC4-F9A0-6340-C43B-C5EDE97A886E}"/>
          </ac:graphicFrameMkLst>
        </pc:graphicFrameChg>
        <pc:graphicFrameChg chg="del">
          <ac:chgData name="Nguyen Chi Son" userId="606856d02e9d83ac" providerId="LiveId" clId="{9FC513B0-8B8E-4F9D-B691-50C8BB0F64D2}" dt="2022-05-19T08:26:14.641" v="3117" actId="478"/>
          <ac:graphicFrameMkLst>
            <pc:docMk/>
            <pc:sldMk cId="2384085377" sldId="868"/>
            <ac:graphicFrameMk id="29" creationId="{C43DEEB4-F1C2-6BF5-B106-FB1D0BD2EEFA}"/>
          </ac:graphicFrameMkLst>
        </pc:graphicFrameChg>
        <pc:picChg chg="add mod">
          <ac:chgData name="Nguyen Chi Son" userId="606856d02e9d83ac" providerId="LiveId" clId="{9FC513B0-8B8E-4F9D-B691-50C8BB0F64D2}" dt="2022-05-19T08:27:30.917" v="3290" actId="1076"/>
          <ac:picMkLst>
            <pc:docMk/>
            <pc:sldMk cId="2384085377" sldId="868"/>
            <ac:picMk id="3" creationId="{1D49D7E1-BE45-750C-FAE9-9AE0209E39CF}"/>
          </ac:picMkLst>
        </pc:picChg>
        <pc:picChg chg="del">
          <ac:chgData name="Nguyen Chi Son" userId="606856d02e9d83ac" providerId="LiveId" clId="{9FC513B0-8B8E-4F9D-B691-50C8BB0F64D2}" dt="2022-05-19T08:26:13.363" v="3116" actId="478"/>
          <ac:picMkLst>
            <pc:docMk/>
            <pc:sldMk cId="2384085377" sldId="868"/>
            <ac:picMk id="4" creationId="{65D48CDF-8870-1D0A-AC1E-53B03089D5B9}"/>
          </ac:picMkLst>
        </pc:pic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6" creationId="{40425266-B60F-30BA-C581-515F3BD2F0B5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7" creationId="{573AB9C2-A189-12C4-40E7-596A6DA9EC17}"/>
          </ac:cxnSpMkLst>
        </pc:cxnChg>
        <pc:cxnChg chg="del">
          <ac:chgData name="Nguyen Chi Son" userId="606856d02e9d83ac" providerId="LiveId" clId="{9FC513B0-8B8E-4F9D-B691-50C8BB0F64D2}" dt="2022-05-19T08:26:14.641" v="3117" actId="478"/>
          <ac:cxnSpMkLst>
            <pc:docMk/>
            <pc:sldMk cId="2384085377" sldId="868"/>
            <ac:cxnSpMk id="18" creationId="{224648FA-9990-7951-9795-F7B227F7C478}"/>
          </ac:cxnSpMkLst>
        </pc:cxnChg>
      </pc:sldChg>
    </pc:docChg>
  </pc:docChgLst>
  <pc:docChgLst>
    <pc:chgData name="Nguyen Chi Son" userId="606856d02e9d83ac" providerId="LiveId" clId="{EBE80330-3139-4433-B4E3-A12BD067AE14}"/>
    <pc:docChg chg="undo custSel addSld delSld modSld">
      <pc:chgData name="Nguyen Chi Son" userId="606856d02e9d83ac" providerId="LiveId" clId="{EBE80330-3139-4433-B4E3-A12BD067AE14}" dt="2022-05-23T11:49:52.523" v="6039"/>
      <pc:docMkLst>
        <pc:docMk/>
      </pc:docMkLst>
      <pc:sldChg chg="modSp mod">
        <pc:chgData name="Nguyen Chi Son" userId="606856d02e9d83ac" providerId="LiveId" clId="{EBE80330-3139-4433-B4E3-A12BD067AE14}" dt="2022-05-23T06:49:40.062" v="76" actId="20577"/>
        <pc:sldMkLst>
          <pc:docMk/>
          <pc:sldMk cId="2922349590" sldId="256"/>
        </pc:sldMkLst>
        <pc:spChg chg="mod">
          <ac:chgData name="Nguyen Chi Son" userId="606856d02e9d83ac" providerId="LiveId" clId="{EBE80330-3139-4433-B4E3-A12BD067AE14}" dt="2022-05-23T06:49:40.062" v="7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BE80330-3139-4433-B4E3-A12BD067AE14}" dt="2022-05-23T07:55:20.889" v="1990" actId="20577"/>
        <pc:sldMkLst>
          <pc:docMk/>
          <pc:sldMk cId="3319126272" sldId="622"/>
        </pc:sldMkLst>
        <pc:spChg chg="mod">
          <ac:chgData name="Nguyen Chi Son" userId="606856d02e9d83ac" providerId="LiveId" clId="{EBE80330-3139-4433-B4E3-A12BD067AE14}" dt="2022-05-23T07:55:20.889" v="199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BE80330-3139-4433-B4E3-A12BD067AE14}" dt="2022-05-23T06:49:45.678" v="91" actId="20577"/>
        <pc:sldMkLst>
          <pc:docMk/>
          <pc:sldMk cId="1033004166" sldId="675"/>
        </pc:sldMkLst>
        <pc:spChg chg="mod">
          <ac:chgData name="Nguyen Chi Son" userId="606856d02e9d83ac" providerId="LiveId" clId="{EBE80330-3139-4433-B4E3-A12BD067AE14}" dt="2022-05-23T06:49:45.678" v="9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BE80330-3139-4433-B4E3-A12BD067AE14}" dt="2022-05-23T08:07:36.564" v="3308" actId="1076"/>
        <pc:sldMkLst>
          <pc:docMk/>
          <pc:sldMk cId="3014091475" sldId="782"/>
        </pc:sldMkLst>
        <pc:spChg chg="mod">
          <ac:chgData name="Nguyen Chi Son" userId="606856d02e9d83ac" providerId="LiveId" clId="{EBE80330-3139-4433-B4E3-A12BD067AE14}" dt="2022-05-23T07:58:17.632" v="2430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07:59:48.379" v="2433" actId="478"/>
          <ac:spMkLst>
            <pc:docMk/>
            <pc:sldMk cId="3014091475" sldId="782"/>
            <ac:spMk id="8" creationId="{CBCED125-8E53-ADE2-8F9F-80600B2C144C}"/>
          </ac:spMkLst>
        </pc:spChg>
        <pc:spChg chg="mod">
          <ac:chgData name="Nguyen Chi Son" userId="606856d02e9d83ac" providerId="LiveId" clId="{EBE80330-3139-4433-B4E3-A12BD067AE14}" dt="2022-05-23T08:07:36.564" v="3308" actId="1076"/>
          <ac:spMkLst>
            <pc:docMk/>
            <pc:sldMk cId="3014091475" sldId="782"/>
            <ac:spMk id="9" creationId="{E3A1964F-4B9E-0EEC-7228-640C17629044}"/>
          </ac:spMkLst>
        </pc:spChg>
        <pc:picChg chg="del">
          <ac:chgData name="Nguyen Chi Son" userId="606856d02e9d83ac" providerId="LiveId" clId="{EBE80330-3139-4433-B4E3-A12BD067AE14}" dt="2022-05-23T07:55:23.716" v="1992" actId="478"/>
          <ac:picMkLst>
            <pc:docMk/>
            <pc:sldMk cId="3014091475" sldId="782"/>
            <ac:picMk id="4" creationId="{DF579228-53E5-FD8D-156F-0F2FDEC8D617}"/>
          </ac:picMkLst>
        </pc:picChg>
        <pc:picChg chg="add mod">
          <ac:chgData name="Nguyen Chi Son" userId="606856d02e9d83ac" providerId="LiveId" clId="{EBE80330-3139-4433-B4E3-A12BD067AE14}" dt="2022-05-23T08:05:06.985" v="2683" actId="1076"/>
          <ac:picMkLst>
            <pc:docMk/>
            <pc:sldMk cId="3014091475" sldId="782"/>
            <ac:picMk id="5" creationId="{112F8B35-5FAD-4B0E-ACFC-72BAFBF5BE8B}"/>
          </ac:picMkLst>
        </pc:picChg>
        <pc:picChg chg="del">
          <ac:chgData name="Nguyen Chi Son" userId="606856d02e9d83ac" providerId="LiveId" clId="{EBE80330-3139-4433-B4E3-A12BD067AE14}" dt="2022-05-23T07:55:23.302" v="1991" actId="478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 modAnim">
        <pc:chgData name="Nguyen Chi Son" userId="606856d02e9d83ac" providerId="LiveId" clId="{EBE80330-3139-4433-B4E3-A12BD067AE14}" dt="2022-05-23T11:48:59.240" v="6027"/>
        <pc:sldMkLst>
          <pc:docMk/>
          <pc:sldMk cId="4090454743" sldId="854"/>
        </pc:sldMkLst>
        <pc:spChg chg="mod">
          <ac:chgData name="Nguyen Chi Son" userId="606856d02e9d83ac" providerId="LiveId" clId="{EBE80330-3139-4433-B4E3-A12BD067AE14}" dt="2022-05-23T07:25:34.638" v="368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46:03.450" v="969" actId="1076"/>
          <ac:spMkLst>
            <pc:docMk/>
            <pc:sldMk cId="4090454743" sldId="854"/>
            <ac:spMk id="15" creationId="{7FC42C4A-791D-D439-93DD-4F8CDED36158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17" creationId="{A688CC7E-24B5-43F1-F917-E8A8DC5A33E5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8" creationId="{6FB222EC-568D-F1E2-85E2-B2D8E02C5C9F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19" creationId="{AFD59EF4-408B-D470-D0B1-674C61F73410}"/>
          </ac:spMkLst>
        </pc:spChg>
        <pc:spChg chg="del">
          <ac:chgData name="Nguyen Chi Son" userId="606856d02e9d83ac" providerId="LiveId" clId="{EBE80330-3139-4433-B4E3-A12BD067AE14}" dt="2022-05-23T06:49:51.704" v="92" actId="478"/>
          <ac:spMkLst>
            <pc:docMk/>
            <pc:sldMk cId="4090454743" sldId="854"/>
            <ac:spMk id="20" creationId="{517FA567-24D6-B97B-A326-F26D28444A85}"/>
          </ac:spMkLst>
        </pc:spChg>
        <pc:spChg chg="del">
          <ac:chgData name="Nguyen Chi Son" userId="606856d02e9d83ac" providerId="LiveId" clId="{EBE80330-3139-4433-B4E3-A12BD067AE14}" dt="2022-05-23T06:49:53.439" v="93" actId="478"/>
          <ac:spMkLst>
            <pc:docMk/>
            <pc:sldMk cId="4090454743" sldId="854"/>
            <ac:spMk id="21" creationId="{6A27FD37-6709-C90C-F7A6-4F75721055C5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7" creationId="{178823CE-0ADA-CE9A-19CA-B91CBC52D3EC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28" creationId="{1370700B-7136-728A-F74C-60E703593270}"/>
          </ac:spMkLst>
        </pc:spChg>
        <pc:spChg chg="add del mod">
          <ac:chgData name="Nguyen Chi Son" userId="606856d02e9d83ac" providerId="LiveId" clId="{EBE80330-3139-4433-B4E3-A12BD067AE14}" dt="2022-05-23T07:42:00.576" v="843"/>
          <ac:spMkLst>
            <pc:docMk/>
            <pc:sldMk cId="4090454743" sldId="854"/>
            <ac:spMk id="30" creationId="{6D21F4B9-779C-2EC9-9639-E1B2A03A896B}"/>
          </ac:spMkLst>
        </pc:spChg>
        <pc:spChg chg="add del mod">
          <ac:chgData name="Nguyen Chi Son" userId="606856d02e9d83ac" providerId="LiveId" clId="{EBE80330-3139-4433-B4E3-A12BD067AE14}" dt="2022-05-23T07:42:27.044" v="914" actId="478"/>
          <ac:spMkLst>
            <pc:docMk/>
            <pc:sldMk cId="4090454743" sldId="854"/>
            <ac:spMk id="32" creationId="{8A2099D1-C1F4-EBDF-5FDF-B65F0275F693}"/>
          </ac:spMkLst>
        </pc:spChg>
        <pc:spChg chg="del">
          <ac:chgData name="Nguyen Chi Son" userId="606856d02e9d83ac" providerId="LiveId" clId="{EBE80330-3139-4433-B4E3-A12BD067AE14}" dt="2022-05-23T07:41:31.123" v="831" actId="478"/>
          <ac:spMkLst>
            <pc:docMk/>
            <pc:sldMk cId="4090454743" sldId="854"/>
            <ac:spMk id="35" creationId="{86905E33-4D46-8F36-5CEB-D39A3933A9D3}"/>
          </ac:spMkLst>
        </pc:spChg>
        <pc:spChg chg="add mod">
          <ac:chgData name="Nguyen Chi Son" userId="606856d02e9d83ac" providerId="LiveId" clId="{EBE80330-3139-4433-B4E3-A12BD067AE14}" dt="2022-05-23T07:46:45.058" v="976" actId="207"/>
          <ac:spMkLst>
            <pc:docMk/>
            <pc:sldMk cId="4090454743" sldId="854"/>
            <ac:spMk id="39" creationId="{F1EEC23D-627E-0314-526D-74174DA106DA}"/>
          </ac:spMkLst>
        </pc:spChg>
        <pc:spChg chg="add mod">
          <ac:chgData name="Nguyen Chi Son" userId="606856d02e9d83ac" providerId="LiveId" clId="{EBE80330-3139-4433-B4E3-A12BD067AE14}" dt="2022-05-23T07:46:20.987" v="971" actId="208"/>
          <ac:spMkLst>
            <pc:docMk/>
            <pc:sldMk cId="4090454743" sldId="854"/>
            <ac:spMk id="40" creationId="{358E7EC0-D8F4-7164-A354-E4A80A2D7E3D}"/>
          </ac:spMkLst>
        </pc:spChg>
        <pc:spChg chg="add del mod">
          <ac:chgData name="Nguyen Chi Son" userId="606856d02e9d83ac" providerId="LiveId" clId="{EBE80330-3139-4433-B4E3-A12BD067AE14}" dt="2022-05-23T07:42:35.496" v="916" actId="478"/>
          <ac:spMkLst>
            <pc:docMk/>
            <pc:sldMk cId="4090454743" sldId="854"/>
            <ac:spMk id="42" creationId="{CC05F1D5-6D43-1A53-1E40-0B0E1F19D78B}"/>
          </ac:spMkLst>
        </pc:spChg>
        <pc:spChg chg="add mod">
          <ac:chgData name="Nguyen Chi Son" userId="606856d02e9d83ac" providerId="LiveId" clId="{EBE80330-3139-4433-B4E3-A12BD067AE14}" dt="2022-05-23T07:45:50.051" v="967" actId="1076"/>
          <ac:spMkLst>
            <pc:docMk/>
            <pc:sldMk cId="4090454743" sldId="854"/>
            <ac:spMk id="47" creationId="{D1C68BFA-1AAB-3693-62EE-9547755F3D1F}"/>
          </ac:spMkLst>
        </pc:spChg>
        <pc:spChg chg="add del mod">
          <ac:chgData name="Nguyen Chi Son" userId="606856d02e9d83ac" providerId="LiveId" clId="{EBE80330-3139-4433-B4E3-A12BD067AE14}" dt="2022-05-23T07:45:27.575" v="965" actId="478"/>
          <ac:spMkLst>
            <pc:docMk/>
            <pc:sldMk cId="4090454743" sldId="854"/>
            <ac:spMk id="48" creationId="{7BE41F23-29E1-AADF-9A4D-FD71F92B156B}"/>
          </ac:spMkLst>
        </pc:spChg>
        <pc:spChg chg="add mod">
          <ac:chgData name="Nguyen Chi Son" userId="606856d02e9d83ac" providerId="LiveId" clId="{EBE80330-3139-4433-B4E3-A12BD067AE14}" dt="2022-05-23T07:47:37.640" v="983" actId="688"/>
          <ac:spMkLst>
            <pc:docMk/>
            <pc:sldMk cId="4090454743" sldId="854"/>
            <ac:spMk id="54" creationId="{DF36A575-5C89-0CF2-F8FD-0F8A949903E6}"/>
          </ac:spMkLst>
        </pc:spChg>
        <pc:graphicFrameChg chg="add mod">
          <ac:chgData name="Nguyen Chi Son" userId="606856d02e9d83ac" providerId="LiveId" clId="{EBE80330-3139-4433-B4E3-A12BD067AE14}" dt="2022-05-23T07:47:46.033" v="984" actId="1076"/>
          <ac:graphicFrameMkLst>
            <pc:docMk/>
            <pc:sldMk cId="4090454743" sldId="854"/>
            <ac:graphicFrameMk id="14" creationId="{596BA76F-D322-8907-68E3-C6D58B2623A7}"/>
          </ac:graphicFrameMkLst>
        </pc:graphicFrameChg>
        <pc:graphicFrameChg chg="add del mod">
          <ac:chgData name="Nguyen Chi Son" userId="606856d02e9d83ac" providerId="LiveId" clId="{EBE80330-3139-4433-B4E3-A12BD067AE14}" dt="2022-05-23T07:42:00.576" v="843"/>
          <ac:graphicFrameMkLst>
            <pc:docMk/>
            <pc:sldMk cId="4090454743" sldId="854"/>
            <ac:graphicFrameMk id="24" creationId="{8E1A8C5E-6502-C589-467D-01F870875BF2}"/>
          </ac:graphicFrameMkLst>
        </pc:graphicFrameChg>
        <pc:graphicFrameChg chg="add mod">
          <ac:chgData name="Nguyen Chi Son" userId="606856d02e9d83ac" providerId="LiveId" clId="{EBE80330-3139-4433-B4E3-A12BD067AE14}" dt="2022-05-23T07:46:37.866" v="975" actId="1076"/>
          <ac:graphicFrameMkLst>
            <pc:docMk/>
            <pc:sldMk cId="4090454743" sldId="854"/>
            <ac:graphicFrameMk id="37" creationId="{D566E9DA-8F5A-EB52-E03F-D142E255CF5E}"/>
          </ac:graphicFrameMkLst>
        </pc:graphicFrameChg>
        <pc:graphicFrameChg chg="add mod">
          <ac:chgData name="Nguyen Chi Son" userId="606856d02e9d83ac" providerId="LiveId" clId="{EBE80330-3139-4433-B4E3-A12BD067AE14}" dt="2022-05-23T07:46:56.800" v="979"/>
          <ac:graphicFrameMkLst>
            <pc:docMk/>
            <pc:sldMk cId="4090454743" sldId="854"/>
            <ac:graphicFrameMk id="46" creationId="{D37D4F31-87D3-2556-3BFD-F14AD9B4E4D9}"/>
          </ac:graphicFrameMkLst>
        </pc:graphicFrame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4" creationId="{D071DF63-8F2D-F0EB-3D57-95A46F1CB44D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9" creationId="{DA55235F-7765-77AA-DDD6-93A5D4D51A4E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13" creationId="{760D78CD-9463-29C1-BB1B-7761F7C587DA}"/>
          </ac:picMkLst>
        </pc:picChg>
        <pc:picChg chg="add del mod">
          <ac:chgData name="Nguyen Chi Son" userId="606856d02e9d83ac" providerId="LiveId" clId="{EBE80330-3139-4433-B4E3-A12BD067AE14}" dt="2022-05-23T07:42:00.576" v="843"/>
          <ac:picMkLst>
            <pc:docMk/>
            <pc:sldMk cId="4090454743" sldId="854"/>
            <ac:picMk id="16" creationId="{F848ED50-C6DC-1A71-5CBC-3E45A866BB09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26" creationId="{3FF536CC-C04F-AD09-299A-F95325E4CFCE}"/>
          </ac:picMkLst>
        </pc:picChg>
        <pc:picChg chg="add mod">
          <ac:chgData name="Nguyen Chi Son" userId="606856d02e9d83ac" providerId="LiveId" clId="{EBE80330-3139-4433-B4E3-A12BD067AE14}" dt="2022-05-23T07:43:26.028" v="936" actId="1076"/>
          <ac:picMkLst>
            <pc:docMk/>
            <pc:sldMk cId="4090454743" sldId="854"/>
            <ac:picMk id="31" creationId="{9DA55954-7D70-92C7-5896-2A4C403D9B5A}"/>
          </ac:picMkLst>
        </pc:picChg>
        <pc:picChg chg="del">
          <ac:chgData name="Nguyen Chi Son" userId="606856d02e9d83ac" providerId="LiveId" clId="{EBE80330-3139-4433-B4E3-A12BD067AE14}" dt="2022-05-23T06:49:51.704" v="92" actId="478"/>
          <ac:picMkLst>
            <pc:docMk/>
            <pc:sldMk cId="4090454743" sldId="854"/>
            <ac:picMk id="34" creationId="{1C61670B-C49D-2E30-F99B-2F39532066AA}"/>
          </ac:picMkLst>
        </pc:picChg>
        <pc:picChg chg="add mod">
          <ac:chgData name="Nguyen Chi Son" userId="606856d02e9d83ac" providerId="LiveId" clId="{EBE80330-3139-4433-B4E3-A12BD067AE14}" dt="2022-05-23T07:45:50.051" v="967" actId="1076"/>
          <ac:picMkLst>
            <pc:docMk/>
            <pc:sldMk cId="4090454743" sldId="854"/>
            <ac:picMk id="43" creationId="{491D6FD6-4210-4B82-D6D3-56B2ADEA3B92}"/>
          </ac:picMkLst>
        </pc:pic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2" creationId="{9B0515E1-711F-866E-0EA6-1DD1B7B1A9F9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3" creationId="{CE088832-0F24-894F-1D6C-C43DE1585E3E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5" creationId="{DD043251-14EC-8247-DE82-BC4EA885662C}"/>
          </ac:cxnSpMkLst>
        </pc:cxnChg>
        <pc:cxnChg chg="add del mod">
          <ac:chgData name="Nguyen Chi Son" userId="606856d02e9d83ac" providerId="LiveId" clId="{EBE80330-3139-4433-B4E3-A12BD067AE14}" dt="2022-05-23T07:42:00.576" v="843"/>
          <ac:cxnSpMkLst>
            <pc:docMk/>
            <pc:sldMk cId="4090454743" sldId="854"/>
            <ac:cxnSpMk id="29" creationId="{0D42E4C1-5ED3-A18C-C027-F7E20C93EBFE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33" creationId="{FC4E776E-DD73-6DAC-FCFF-CD1BBC422D77}"/>
          </ac:cxnSpMkLst>
        </pc:cxnChg>
        <pc:cxnChg chg="add mod">
          <ac:chgData name="Nguyen Chi Son" userId="606856d02e9d83ac" providerId="LiveId" clId="{EBE80330-3139-4433-B4E3-A12BD067AE14}" dt="2022-05-23T07:46:10.643" v="970" actId="208"/>
          <ac:cxnSpMkLst>
            <pc:docMk/>
            <pc:sldMk cId="4090454743" sldId="854"/>
            <ac:cxnSpMk id="36" creationId="{EA261DFE-9642-FF1E-1A28-13D38DA6AD4D}"/>
          </ac:cxnSpMkLst>
        </pc:cxnChg>
        <pc:cxnChg chg="add del mod">
          <ac:chgData name="Nguyen Chi Son" userId="606856d02e9d83ac" providerId="LiveId" clId="{EBE80330-3139-4433-B4E3-A12BD067AE14}" dt="2022-05-23T07:42:26.343" v="913" actId="478"/>
          <ac:cxnSpMkLst>
            <pc:docMk/>
            <pc:sldMk cId="4090454743" sldId="854"/>
            <ac:cxnSpMk id="38" creationId="{F2F09B55-5A1F-5D95-89D1-D56738FF6E68}"/>
          </ac:cxnSpMkLst>
        </pc:cxnChg>
        <pc:cxnChg chg="add mod">
          <ac:chgData name="Nguyen Chi Son" userId="606856d02e9d83ac" providerId="LiveId" clId="{EBE80330-3139-4433-B4E3-A12BD067AE14}" dt="2022-05-23T07:46:20.987" v="971" actId="208"/>
          <ac:cxnSpMkLst>
            <pc:docMk/>
            <pc:sldMk cId="4090454743" sldId="854"/>
            <ac:cxnSpMk id="41" creationId="{C9E088C1-8E6D-135E-FF34-DBAA703B1112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4" creationId="{2700CA92-403F-CF1E-1BE2-604C490E0930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45" creationId="{C4150935-3456-F577-A9A7-9B8DB489402F}"/>
          </ac:cxnSpMkLst>
        </pc:cxnChg>
        <pc:cxnChg chg="add del mod">
          <ac:chgData name="Nguyen Chi Son" userId="606856d02e9d83ac" providerId="LiveId" clId="{EBE80330-3139-4433-B4E3-A12BD067AE14}" dt="2022-05-23T07:43:42.807" v="940" actId="478"/>
          <ac:cxnSpMkLst>
            <pc:docMk/>
            <pc:sldMk cId="4090454743" sldId="854"/>
            <ac:cxnSpMk id="49" creationId="{46A58C43-2A5D-AA8B-D415-A85D02BB6DCD}"/>
          </ac:cxnSpMkLst>
        </pc:cxnChg>
        <pc:cxnChg chg="add mod">
          <ac:chgData name="Nguyen Chi Son" userId="606856d02e9d83ac" providerId="LiveId" clId="{EBE80330-3139-4433-B4E3-A12BD067AE14}" dt="2022-05-23T07:46:52.050" v="977" actId="208"/>
          <ac:cxnSpMkLst>
            <pc:docMk/>
            <pc:sldMk cId="4090454743" sldId="854"/>
            <ac:cxnSpMk id="50" creationId="{094E4570-9774-4F50-6DF2-FEB657159DE3}"/>
          </ac:cxnSpMkLst>
        </pc:cxnChg>
        <pc:cxnChg chg="add mod">
          <ac:chgData name="Nguyen Chi Son" userId="606856d02e9d83ac" providerId="LiveId" clId="{EBE80330-3139-4433-B4E3-A12BD067AE14}" dt="2022-05-23T07:45:50.051" v="967" actId="1076"/>
          <ac:cxnSpMkLst>
            <pc:docMk/>
            <pc:sldMk cId="4090454743" sldId="854"/>
            <ac:cxnSpMk id="51" creationId="{B0CFC144-0BF5-BCCB-5070-56E7AF776322}"/>
          </ac:cxnSpMkLst>
        </pc:cxnChg>
      </pc:sldChg>
      <pc:sldChg chg="addSp delSp modSp mod addAnim delAnim modAnim">
        <pc:chgData name="Nguyen Chi Son" userId="606856d02e9d83ac" providerId="LiveId" clId="{EBE80330-3139-4433-B4E3-A12BD067AE14}" dt="2022-05-23T07:54:54.981" v="1961" actId="1035"/>
        <pc:sldMkLst>
          <pc:docMk/>
          <pc:sldMk cId="3086765662" sldId="871"/>
        </pc:sldMkLst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0" creationId="{CF0C9446-2F26-D40E-C1C6-5F5C203DDE36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1" creationId="{782A46CE-0E90-1D77-1860-B2FF85583504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2" creationId="{064DFD11-7DE4-9735-5E71-34E806CCF01F}"/>
          </ac:spMkLst>
        </pc:spChg>
        <pc:spChg chg="add mod">
          <ac:chgData name="Nguyen Chi Son" userId="606856d02e9d83ac" providerId="LiveId" clId="{EBE80330-3139-4433-B4E3-A12BD067AE14}" dt="2022-05-23T07:54:54.981" v="1961" actId="1035"/>
          <ac:spMkLst>
            <pc:docMk/>
            <pc:sldMk cId="3086765662" sldId="871"/>
            <ac:spMk id="13" creationId="{0A928B56-61A0-E917-8C51-3338CF1DF709}"/>
          </ac:spMkLst>
        </pc:spChg>
        <pc:spChg chg="mod">
          <ac:chgData name="Nguyen Chi Son" userId="606856d02e9d83ac" providerId="LiveId" clId="{EBE80330-3139-4433-B4E3-A12BD067AE14}" dt="2022-05-23T07:50:26.152" v="1559" actId="5793"/>
          <ac:spMkLst>
            <pc:docMk/>
            <pc:sldMk cId="3086765662" sldId="871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7:50:47.977" v="1560" actId="478"/>
          <ac:spMkLst>
            <pc:docMk/>
            <pc:sldMk cId="3086765662" sldId="871"/>
            <ac:spMk id="21" creationId="{F9E2EBBC-7647-CD87-6AB5-DE097EE238A8}"/>
          </ac:spMkLst>
        </pc:spChg>
        <pc:graphicFrameChg chg="add del mod">
          <ac:chgData name="Nguyen Chi Son" userId="606856d02e9d83ac" providerId="LiveId" clId="{EBE80330-3139-4433-B4E3-A12BD067AE14}" dt="2022-05-23T07:54:41.083" v="1947" actId="478"/>
          <ac:graphicFrameMkLst>
            <pc:docMk/>
            <pc:sldMk cId="3086765662" sldId="871"/>
            <ac:graphicFrameMk id="14" creationId="{458D7C2D-3FCA-FC03-B969-E65EDCE045A3}"/>
          </ac:graphicFrameMkLst>
        </pc:graphicFrameChg>
        <pc:graphicFrameChg chg="add del mod">
          <ac:chgData name="Nguyen Chi Son" userId="606856d02e9d83ac" providerId="LiveId" clId="{EBE80330-3139-4433-B4E3-A12BD067AE14}" dt="2022-05-23T07:54:40.508" v="1946" actId="478"/>
          <ac:graphicFrameMkLst>
            <pc:docMk/>
            <pc:sldMk cId="3086765662" sldId="871"/>
            <ac:graphicFrameMk id="15" creationId="{61C181A3-1E18-A67E-8FDA-A0DB85F0F9E0}"/>
          </ac:graphicFrameMkLst>
        </pc:graphicFrameChg>
        <pc:graphicFrameChg chg="add del mod">
          <ac:chgData name="Nguyen Chi Son" userId="606856d02e9d83ac" providerId="LiveId" clId="{EBE80330-3139-4433-B4E3-A12BD067AE14}" dt="2022-05-23T07:51:44.933" v="1660" actId="478"/>
          <ac:graphicFrameMkLst>
            <pc:docMk/>
            <pc:sldMk cId="3086765662" sldId="871"/>
            <ac:graphicFrameMk id="16" creationId="{D7BFCBCE-4062-55B2-CF97-CC9E62DC8C04}"/>
          </ac:graphicFrameMkLst>
        </pc:graphicFrameChg>
        <pc:graphicFrameChg chg="add del mod">
          <ac:chgData name="Nguyen Chi Son" userId="606856d02e9d83ac" providerId="LiveId" clId="{EBE80330-3139-4433-B4E3-A12BD067AE14}" dt="2022-05-23T07:51:44.307" v="1659" actId="478"/>
          <ac:graphicFrameMkLst>
            <pc:docMk/>
            <pc:sldMk cId="3086765662" sldId="871"/>
            <ac:graphicFrameMk id="17" creationId="{B8DFADB0-3054-CD73-4608-A70B8BCCCD9B}"/>
          </ac:graphicFrameMkLst>
        </pc:graphicFrameChg>
        <pc:picChg chg="del">
          <ac:chgData name="Nguyen Chi Son" userId="606856d02e9d83ac" providerId="LiveId" clId="{EBE80330-3139-4433-B4E3-A12BD067AE14}" dt="2022-05-23T07:48:13.460" v="985" actId="478"/>
          <ac:picMkLst>
            <pc:docMk/>
            <pc:sldMk cId="3086765662" sldId="871"/>
            <ac:picMk id="3" creationId="{15130B80-4A63-2A52-A735-A6C8EFB0F1C1}"/>
          </ac:picMkLst>
        </pc:picChg>
        <pc:picChg chg="add mod">
          <ac:chgData name="Nguyen Chi Son" userId="606856d02e9d83ac" providerId="LiveId" clId="{EBE80330-3139-4433-B4E3-A12BD067AE14}" dt="2022-05-23T07:50:16.864" v="1541" actId="1076"/>
          <ac:picMkLst>
            <pc:docMk/>
            <pc:sldMk cId="3086765662" sldId="871"/>
            <ac:picMk id="4" creationId="{5C3D952B-62DC-C026-71BE-1A340835EC3B}"/>
          </ac:picMkLst>
        </pc:picChg>
      </pc:sldChg>
      <pc:sldChg chg="addSp delSp modSp mod delAnim modAnim">
        <pc:chgData name="Nguyen Chi Son" userId="606856d02e9d83ac" providerId="LiveId" clId="{EBE80330-3139-4433-B4E3-A12BD067AE14}" dt="2022-05-23T11:49:52.523" v="6039"/>
        <pc:sldMkLst>
          <pc:docMk/>
          <pc:sldMk cId="1193280490" sldId="875"/>
        </pc:sldMkLst>
        <pc:spChg chg="add mod">
          <ac:chgData name="Nguyen Chi Son" userId="606856d02e9d83ac" providerId="LiveId" clId="{EBE80330-3139-4433-B4E3-A12BD067AE14}" dt="2022-05-23T08:12:45.349" v="3874" actId="20577"/>
          <ac:spMkLst>
            <pc:docMk/>
            <pc:sldMk cId="1193280490" sldId="875"/>
            <ac:spMk id="10" creationId="{F4205AE1-636D-BDDB-4225-92233C151819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1" creationId="{37FD3D5F-6F2A-B0D9-413D-61A29CD4E631}"/>
          </ac:spMkLst>
        </pc:spChg>
        <pc:spChg chg="add mod">
          <ac:chgData name="Nguyen Chi Son" userId="606856d02e9d83ac" providerId="LiveId" clId="{EBE80330-3139-4433-B4E3-A12BD067AE14}" dt="2022-05-23T08:13:13.722" v="3892" actId="58"/>
          <ac:spMkLst>
            <pc:docMk/>
            <pc:sldMk cId="1193280490" sldId="875"/>
            <ac:spMk id="12" creationId="{A09936E7-D4EC-50C5-E56D-BC010AD323C0}"/>
          </ac:spMkLst>
        </pc:spChg>
        <pc:spChg chg="add mod">
          <ac:chgData name="Nguyen Chi Son" userId="606856d02e9d83ac" providerId="LiveId" clId="{EBE80330-3139-4433-B4E3-A12BD067AE14}" dt="2022-05-23T08:08:46.401" v="3358" actId="1036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EBE80330-3139-4433-B4E3-A12BD067AE14}" dt="2022-05-23T08:08:33.470" v="3335" actId="20577"/>
          <ac:spMkLst>
            <pc:docMk/>
            <pc:sldMk cId="1193280490" sldId="875"/>
            <ac:spMk id="19" creationId="{9C339D16-68E4-43C4-A62E-D0146138D23B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0" creationId="{AA812A8D-1184-096F-7DA1-2E4382EF0D68}"/>
          </ac:spMkLst>
        </pc:spChg>
        <pc:spChg chg="del">
          <ac:chgData name="Nguyen Chi Son" userId="606856d02e9d83ac" providerId="LiveId" clId="{EBE80330-3139-4433-B4E3-A12BD067AE14}" dt="2022-05-23T08:07:41.200" v="3309" actId="478"/>
          <ac:spMkLst>
            <pc:docMk/>
            <pc:sldMk cId="1193280490" sldId="875"/>
            <ac:spMk id="21" creationId="{F9E2EBBC-7647-CD87-6AB5-DE097EE238A8}"/>
          </ac:spMkLst>
        </pc:spChg>
        <pc:graphicFrameChg chg="add mod">
          <ac:chgData name="Nguyen Chi Son" userId="606856d02e9d83ac" providerId="LiveId" clId="{EBE80330-3139-4433-B4E3-A12BD067AE14}" dt="2022-05-23T08:10:16.691" v="3467" actId="1076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add mod">
          <ac:chgData name="Nguyen Chi Son" userId="606856d02e9d83ac" providerId="LiveId" clId="{EBE80330-3139-4433-B4E3-A12BD067AE14}" dt="2022-05-23T08:10:30.242" v="3474" actId="1037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add mod">
          <ac:chgData name="Nguyen Chi Son" userId="606856d02e9d83ac" providerId="LiveId" clId="{EBE80330-3139-4433-B4E3-A12BD067AE14}" dt="2022-05-23T08:12:49.002" v="3875" actId="1076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add mod">
          <ac:chgData name="Nguyen Chi Son" userId="606856d02e9d83ac" providerId="LiveId" clId="{EBE80330-3139-4433-B4E3-A12BD067AE14}" dt="2022-05-23T08:14:49.712" v="3910" actId="1035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picChg chg="del">
          <ac:chgData name="Nguyen Chi Son" userId="606856d02e9d83ac" providerId="LiveId" clId="{EBE80330-3139-4433-B4E3-A12BD067AE14}" dt="2022-05-23T08:05:44.071" v="2685" actId="478"/>
          <ac:picMkLst>
            <pc:docMk/>
            <pc:sldMk cId="1193280490" sldId="875"/>
            <ac:picMk id="3" creationId="{8FC54498-FD53-41A0-BEAC-7C2A0B6294A4}"/>
          </ac:picMkLst>
        </pc:picChg>
        <pc:picChg chg="add mod">
          <ac:chgData name="Nguyen Chi Son" userId="606856d02e9d83ac" providerId="LiveId" clId="{EBE80330-3139-4433-B4E3-A12BD067AE14}" dt="2022-05-23T08:08:14.907" v="3314" actId="1076"/>
          <ac:picMkLst>
            <pc:docMk/>
            <pc:sldMk cId="1193280490" sldId="875"/>
            <ac:picMk id="4" creationId="{D80F3516-19D2-B9F8-AF65-AD2C077014EA}"/>
          </ac:picMkLst>
        </pc:picChg>
        <pc:cxnChg chg="add mod">
          <ac:chgData name="Nguyen Chi Son" userId="606856d02e9d83ac" providerId="LiveId" clId="{EBE80330-3139-4433-B4E3-A12BD067AE14}" dt="2022-05-23T08:09:48.187" v="3461" actId="208"/>
          <ac:cxnSpMkLst>
            <pc:docMk/>
            <pc:sldMk cId="1193280490" sldId="875"/>
            <ac:cxnSpMk id="14" creationId="{FF571E42-CE6D-D119-31B5-23B517169557}"/>
          </ac:cxnSpMkLst>
        </pc:cxnChg>
        <pc:cxnChg chg="add mod">
          <ac:chgData name="Nguyen Chi Son" userId="606856d02e9d83ac" providerId="LiveId" clId="{EBE80330-3139-4433-B4E3-A12BD067AE14}" dt="2022-05-23T08:09:52.483" v="3462" actId="571"/>
          <ac:cxnSpMkLst>
            <pc:docMk/>
            <pc:sldMk cId="1193280490" sldId="875"/>
            <ac:cxnSpMk id="16" creationId="{F55BCC44-D0D5-D936-2E45-E48CE336CFA1}"/>
          </ac:cxnSpMkLst>
        </pc:cxnChg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252974847" sldId="876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2807470781" sldId="878"/>
        </pc:sldMkLst>
      </pc:sldChg>
      <pc:sldChg chg="del">
        <pc:chgData name="Nguyen Chi Son" userId="606856d02e9d83ac" providerId="LiveId" clId="{EBE80330-3139-4433-B4E3-A12BD067AE14}" dt="2022-05-23T08:15:02.136" v="3911" actId="47"/>
        <pc:sldMkLst>
          <pc:docMk/>
          <pc:sldMk cId="1325680507" sldId="879"/>
        </pc:sldMkLst>
      </pc:sldChg>
      <pc:sldChg chg="addSp delSp modSp add mod modAnim">
        <pc:chgData name="Nguyen Chi Son" userId="606856d02e9d83ac" providerId="LiveId" clId="{EBE80330-3139-4433-B4E3-A12BD067AE14}" dt="2022-05-23T11:48:56.207" v="6026"/>
        <pc:sldMkLst>
          <pc:docMk/>
          <pc:sldMk cId="780006894" sldId="880"/>
        </pc:sldMkLst>
        <pc:spChg chg="mod">
          <ac:chgData name="Nguyen Chi Son" userId="606856d02e9d83ac" providerId="LiveId" clId="{EBE80330-3139-4433-B4E3-A12BD067AE14}" dt="2022-05-23T07:25:45.846" v="435" actId="20577"/>
          <ac:spMkLst>
            <pc:docMk/>
            <pc:sldMk cId="780006894" sldId="880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07:39:02.219" v="661" actId="1076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3" creationId="{AC9534D1-2644-C4BC-6248-AF1058BFE69F}"/>
          </ac:spMkLst>
        </pc:spChg>
        <pc:spChg chg="add mod or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EBE80330-3139-4433-B4E3-A12BD067AE14}" dt="2022-05-23T07:39:51.763" v="746" actId="1076"/>
          <ac:spMkLst>
            <pc:docMk/>
            <pc:sldMk cId="780006894" sldId="880"/>
            <ac:spMk id="32" creationId="{0095E367-542D-43F8-F174-FD37A44D5A41}"/>
          </ac:spMkLst>
        </pc:spChg>
        <pc:spChg chg="mod">
          <ac:chgData name="Nguyen Chi Son" userId="606856d02e9d83ac" providerId="LiveId" clId="{EBE80330-3139-4433-B4E3-A12BD067AE14}" dt="2022-05-23T07:38:26.820" v="650" actId="1035"/>
          <ac:spMkLst>
            <pc:docMk/>
            <pc:sldMk cId="780006894" sldId="880"/>
            <ac:spMk id="35" creationId="{86905E33-4D46-8F36-5CEB-D39A3933A9D3}"/>
          </ac:spMkLst>
        </pc:spChg>
        <pc:graphicFrameChg chg="add mod">
          <ac:chgData name="Nguyen Chi Son" userId="606856d02e9d83ac" providerId="LiveId" clId="{EBE80330-3139-4433-B4E3-A12BD067AE14}" dt="2022-05-23T07:38:26.820" v="650" actId="1035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 ord">
          <ac:chgData name="Nguyen Chi Son" userId="606856d02e9d83ac" providerId="LiveId" clId="{EBE80330-3139-4433-B4E3-A12BD067AE14}" dt="2022-05-23T07:33:02.192" v="534" actId="478"/>
          <ac:picMkLst>
            <pc:docMk/>
            <pc:sldMk cId="780006894" sldId="880"/>
            <ac:picMk id="4" creationId="{9F70781B-904E-D439-A1A7-0F46F4BA23E1}"/>
          </ac:picMkLst>
        </pc:picChg>
        <pc:picChg chg="add mod ord">
          <ac:chgData name="Nguyen Chi Son" userId="606856d02e9d83ac" providerId="LiveId" clId="{EBE80330-3139-4433-B4E3-A12BD067AE14}" dt="2022-05-23T07:39:00.888" v="660" actId="1076"/>
          <ac:picMkLst>
            <pc:docMk/>
            <pc:sldMk cId="780006894" sldId="880"/>
            <ac:picMk id="21" creationId="{481D9F4D-F3EF-2209-9280-6D892AB28E92}"/>
          </ac:picMkLst>
        </pc:pic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6" creationId="{F6495F48-1BFE-890F-A984-A0F19368D879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9" creationId="{5B949A35-97FF-07BC-6E9D-FC4969F76FBC}"/>
          </ac:cxnSpMkLst>
        </pc:cxnChg>
        <pc:cxnChg chg="add mod">
          <ac:chgData name="Nguyen Chi Son" userId="606856d02e9d83ac" providerId="LiveId" clId="{EBE80330-3139-4433-B4E3-A12BD067AE14}" dt="2022-05-23T07:38:26.820" v="650" actId="1035"/>
          <ac:cxnSpMkLst>
            <pc:docMk/>
            <pc:sldMk cId="780006894" sldId="880"/>
            <ac:cxnSpMk id="15" creationId="{CDF0AE06-AA39-2C8B-9303-A2A10F17B809}"/>
          </ac:cxnSpMkLst>
        </pc:cxnChg>
        <pc:cxnChg chg="add del mod">
          <ac:chgData name="Nguyen Chi Son" userId="606856d02e9d83ac" providerId="LiveId" clId="{EBE80330-3139-4433-B4E3-A12BD067AE14}" dt="2022-05-23T07:33:42.679" v="575" actId="478"/>
          <ac:cxnSpMkLst>
            <pc:docMk/>
            <pc:sldMk cId="780006894" sldId="880"/>
            <ac:cxnSpMk id="18" creationId="{45529678-DAA7-9C5A-05C2-E4B32B1F7A8E}"/>
          </ac:cxnSpMkLst>
        </pc:cxnChg>
        <pc:cxnChg chg="add mod">
          <ac:chgData name="Nguyen Chi Son" userId="606856d02e9d83ac" providerId="LiveId" clId="{EBE80330-3139-4433-B4E3-A12BD067AE14}" dt="2022-05-23T07:38:33.133" v="652" actId="571"/>
          <ac:cxnSpMkLst>
            <pc:docMk/>
            <pc:sldMk cId="780006894" sldId="880"/>
            <ac:cxnSpMk id="28" creationId="{2A6D1FF7-017C-F21A-31B3-EC85579E6D3D}"/>
          </ac:cxnSpMkLst>
        </pc:cxnChg>
        <pc:cxnChg chg="add mod">
          <ac:chgData name="Nguyen Chi Son" userId="606856d02e9d83ac" providerId="LiveId" clId="{EBE80330-3139-4433-B4E3-A12BD067AE14}" dt="2022-05-23T07:38:57.709" v="658" actId="693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modSp add mod">
        <pc:chgData name="Nguyen Chi Son" userId="606856d02e9d83ac" providerId="LiveId" clId="{EBE80330-3139-4433-B4E3-A12BD067AE14}" dt="2022-05-23T08:15:12.927" v="3933" actId="20577"/>
        <pc:sldMkLst>
          <pc:docMk/>
          <pc:sldMk cId="1612227362" sldId="881"/>
        </pc:sldMkLst>
        <pc:spChg chg="mod">
          <ac:chgData name="Nguyen Chi Son" userId="606856d02e9d83ac" providerId="LiveId" clId="{EBE80330-3139-4433-B4E3-A12BD067AE14}" dt="2022-05-23T08:15:12.927" v="3933" actId="20577"/>
          <ac:spMkLst>
            <pc:docMk/>
            <pc:sldMk cId="1612227362" sldId="881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08:15:08.774" v="3914" actId="20577"/>
          <ac:spMkLst>
            <pc:docMk/>
            <pc:sldMk cId="1612227362" sldId="881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BE80330-3139-4433-B4E3-A12BD067AE14}" dt="2022-05-23T11:18:45.589" v="4792"/>
        <pc:sldMkLst>
          <pc:docMk/>
          <pc:sldMk cId="2380511150" sldId="882"/>
        </pc:sldMkLst>
        <pc:spChg chg="mod">
          <ac:chgData name="Nguyen Chi Son" userId="606856d02e9d83ac" providerId="LiveId" clId="{EBE80330-3139-4433-B4E3-A12BD067AE14}" dt="2022-05-23T08:19:33.977" v="4376" actId="20577"/>
          <ac:spMkLst>
            <pc:docMk/>
            <pc:sldMk cId="2380511150" sldId="882"/>
            <ac:spMk id="2" creationId="{BA8A6260-CA4B-46A9-A06E-C71EE59E6992}"/>
          </ac:spMkLst>
        </pc:spChg>
        <pc:spChg chg="add mod">
          <ac:chgData name="Nguyen Chi Son" userId="606856d02e9d83ac" providerId="LiveId" clId="{EBE80330-3139-4433-B4E3-A12BD067AE14}" dt="2022-05-23T11:16:08.153" v="4440" actId="1076"/>
          <ac:spMkLst>
            <pc:docMk/>
            <pc:sldMk cId="2380511150" sldId="882"/>
            <ac:spMk id="8" creationId="{BD3A41F2-4855-37DB-A0EA-8CF56122A8C2}"/>
          </ac:spMkLst>
        </pc:spChg>
        <pc:spChg chg="del mod">
          <ac:chgData name="Nguyen Chi Son" userId="606856d02e9d83ac" providerId="LiveId" clId="{EBE80330-3139-4433-B4E3-A12BD067AE14}" dt="2022-05-23T11:15:46.109" v="4430" actId="478"/>
          <ac:spMkLst>
            <pc:docMk/>
            <pc:sldMk cId="2380511150" sldId="882"/>
            <ac:spMk id="9" creationId="{E3A1964F-4B9E-0EEC-7228-640C17629044}"/>
          </ac:spMkLst>
        </pc:spChg>
        <pc:graphicFrameChg chg="add mod">
          <ac:chgData name="Nguyen Chi Son" userId="606856d02e9d83ac" providerId="LiveId" clId="{EBE80330-3139-4433-B4E3-A12BD067AE14}" dt="2022-05-23T11:18:45.589" v="4792"/>
          <ac:graphicFrameMkLst>
            <pc:docMk/>
            <pc:sldMk cId="2380511150" sldId="882"/>
            <ac:graphicFrameMk id="7" creationId="{B1DADA15-8C14-60F8-18D9-D5688254E236}"/>
          </ac:graphicFrameMkLst>
        </pc:graphicFrameChg>
        <pc:picChg chg="add del mod">
          <ac:chgData name="Nguyen Chi Son" userId="606856d02e9d83ac" providerId="LiveId" clId="{EBE80330-3139-4433-B4E3-A12BD067AE14}" dt="2022-05-23T11:15:31.664" v="4427" actId="478"/>
          <ac:picMkLst>
            <pc:docMk/>
            <pc:sldMk cId="2380511150" sldId="882"/>
            <ac:picMk id="4" creationId="{0E285A2B-4A9B-D703-2F21-05F51A508A5A}"/>
          </ac:picMkLst>
        </pc:picChg>
        <pc:picChg chg="del">
          <ac:chgData name="Nguyen Chi Son" userId="606856d02e9d83ac" providerId="LiveId" clId="{EBE80330-3139-4433-B4E3-A12BD067AE14}" dt="2022-05-23T08:15:15.724" v="3934" actId="478"/>
          <ac:picMkLst>
            <pc:docMk/>
            <pc:sldMk cId="2380511150" sldId="882"/>
            <ac:picMk id="5" creationId="{112F8B35-5FAD-4B0E-ACFC-72BAFBF5BE8B}"/>
          </ac:picMkLst>
        </pc:picChg>
        <pc:picChg chg="add mod">
          <ac:chgData name="Nguyen Chi Son" userId="606856d02e9d83ac" providerId="LiveId" clId="{EBE80330-3139-4433-B4E3-A12BD067AE14}" dt="2022-05-23T11:16:04.353" v="4438" actId="1076"/>
          <ac:picMkLst>
            <pc:docMk/>
            <pc:sldMk cId="2380511150" sldId="882"/>
            <ac:picMk id="10" creationId="{10722464-D81E-4D1C-096D-162D32B3C5CF}"/>
          </ac:picMkLst>
        </pc:picChg>
      </pc:sldChg>
      <pc:sldChg chg="modSp add mod">
        <pc:chgData name="Nguyen Chi Son" userId="606856d02e9d83ac" providerId="LiveId" clId="{EBE80330-3139-4433-B4E3-A12BD067AE14}" dt="2022-05-23T11:16:46.617" v="4540" actId="12788"/>
        <pc:sldMkLst>
          <pc:docMk/>
          <pc:sldMk cId="236285017" sldId="883"/>
        </pc:sldMkLst>
        <pc:spChg chg="mod">
          <ac:chgData name="Nguyen Chi Son" userId="606856d02e9d83ac" providerId="LiveId" clId="{EBE80330-3139-4433-B4E3-A12BD067AE14}" dt="2022-05-23T11:16:46.617" v="4540" actId="12788"/>
          <ac:spMkLst>
            <pc:docMk/>
            <pc:sldMk cId="236285017" sldId="883"/>
            <ac:spMk id="2" creationId="{DAF08EC2-5D0D-48D9-855C-A59C0E5ED55B}"/>
          </ac:spMkLst>
        </pc:spChg>
        <pc:spChg chg="mod">
          <ac:chgData name="Nguyen Chi Son" userId="606856d02e9d83ac" providerId="LiveId" clId="{EBE80330-3139-4433-B4E3-A12BD067AE14}" dt="2022-05-23T11:16:27.050" v="4443" actId="20577"/>
          <ac:spMkLst>
            <pc:docMk/>
            <pc:sldMk cId="236285017" sldId="883"/>
            <ac:spMk id="3" creationId="{8CD51C9F-FCB0-4185-93E6-835FC05E1B10}"/>
          </ac:spMkLst>
        </pc:spChg>
      </pc:sldChg>
      <pc:sldChg chg="addSp delSp modSp add mod addAnim delAnim modAnim">
        <pc:chgData name="Nguyen Chi Son" userId="606856d02e9d83ac" providerId="LiveId" clId="{EBE80330-3139-4433-B4E3-A12BD067AE14}" dt="2022-05-23T11:47:57.918" v="6025" actId="1035"/>
        <pc:sldMkLst>
          <pc:docMk/>
          <pc:sldMk cId="373218266" sldId="884"/>
        </pc:sldMkLst>
        <pc:spChg chg="mod">
          <ac:chgData name="Nguyen Chi Son" userId="606856d02e9d83ac" providerId="LiveId" clId="{EBE80330-3139-4433-B4E3-A12BD067AE14}" dt="2022-05-23T11:44:34.793" v="5376" actId="20577"/>
          <ac:spMkLst>
            <pc:docMk/>
            <pc:sldMk cId="373218266" sldId="884"/>
            <ac:spMk id="2" creationId="{BA8A6260-CA4B-46A9-A06E-C71EE59E6992}"/>
          </ac:spMkLst>
        </pc:spChg>
        <pc:spChg chg="del">
          <ac:chgData name="Nguyen Chi Son" userId="606856d02e9d83ac" providerId="LiveId" clId="{EBE80330-3139-4433-B4E3-A12BD067AE14}" dt="2022-05-23T11:16:52.863" v="4542" actId="478"/>
          <ac:spMkLst>
            <pc:docMk/>
            <pc:sldMk cId="373218266" sldId="884"/>
            <ac:spMk id="8" creationId="{BD3A41F2-4855-37DB-A0EA-8CF56122A8C2}"/>
          </ac:spMkLst>
        </pc:spChg>
        <pc:spChg chg="add mod">
          <ac:chgData name="Nguyen Chi Son" userId="606856d02e9d83ac" providerId="LiveId" clId="{EBE80330-3139-4433-B4E3-A12BD067AE14}" dt="2022-05-23T11:47:57.918" v="6025" actId="1035"/>
          <ac:spMkLst>
            <pc:docMk/>
            <pc:sldMk cId="373218266" sldId="884"/>
            <ac:spMk id="27" creationId="{91AE6088-8FD2-5A34-5417-3D996691E667}"/>
          </ac:spMkLst>
        </pc:spChg>
        <pc:graphicFrameChg chg="del">
          <ac:chgData name="Nguyen Chi Son" userId="606856d02e9d83ac" providerId="LiveId" clId="{EBE80330-3139-4433-B4E3-A12BD067AE14}" dt="2022-05-23T11:16:52.863" v="4542" actId="478"/>
          <ac:graphicFrameMkLst>
            <pc:docMk/>
            <pc:sldMk cId="373218266" sldId="884"/>
            <ac:graphicFrameMk id="7" creationId="{B1DADA15-8C14-60F8-18D9-D5688254E236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13" creationId="{985CEFA6-7D53-74EE-EDDB-AD3FF0382C3A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0" creationId="{61DC73FD-94AB-72D5-5FE8-FD6BE25AF50C}"/>
          </ac:graphicFrameMkLst>
        </pc:graphicFrameChg>
        <pc:graphicFrameChg chg="add del mod">
          <ac:chgData name="Nguyen Chi Son" userId="606856d02e9d83ac" providerId="LiveId" clId="{EBE80330-3139-4433-B4E3-A12BD067AE14}" dt="2022-05-23T11:43:26.689" v="4859" actId="478"/>
          <ac:graphicFrameMkLst>
            <pc:docMk/>
            <pc:sldMk cId="373218266" sldId="884"/>
            <ac:graphicFrameMk id="24" creationId="{4FD0AAEB-C5B1-D177-694B-DC1CE7B6B99F}"/>
          </ac:graphicFrameMkLst>
        </pc:graphicFrameChg>
        <pc:picChg chg="add del mod">
          <ac:chgData name="Nguyen Chi Son" userId="606856d02e9d83ac" providerId="LiveId" clId="{EBE80330-3139-4433-B4E3-A12BD067AE14}" dt="2022-05-23T11:33:25.066" v="4809" actId="478"/>
          <ac:picMkLst>
            <pc:docMk/>
            <pc:sldMk cId="373218266" sldId="884"/>
            <ac:picMk id="4" creationId="{15D84BD7-D69C-C25F-CE46-D7079CF013E8}"/>
          </ac:picMkLst>
        </pc:picChg>
        <pc:picChg chg="add del mod">
          <ac:chgData name="Nguyen Chi Son" userId="606856d02e9d83ac" providerId="LiveId" clId="{EBE80330-3139-4433-B4E3-A12BD067AE14}" dt="2022-05-23T11:38:52.176" v="4826" actId="478"/>
          <ac:picMkLst>
            <pc:docMk/>
            <pc:sldMk cId="373218266" sldId="884"/>
            <ac:picMk id="6" creationId="{0BD0ECEE-6B4B-86AD-2DC7-E729E8B66C3B}"/>
          </ac:picMkLst>
        </pc:picChg>
        <pc:picChg chg="del">
          <ac:chgData name="Nguyen Chi Son" userId="606856d02e9d83ac" providerId="LiveId" clId="{EBE80330-3139-4433-B4E3-A12BD067AE14}" dt="2022-05-23T11:16:52.863" v="4542" actId="478"/>
          <ac:picMkLst>
            <pc:docMk/>
            <pc:sldMk cId="373218266" sldId="884"/>
            <ac:picMk id="10" creationId="{10722464-D81E-4D1C-096D-162D32B3C5CF}"/>
          </ac:picMkLst>
        </pc:picChg>
        <pc:picChg chg="add del mod ord">
          <ac:chgData name="Nguyen Chi Son" userId="606856d02e9d83ac" providerId="LiveId" clId="{EBE80330-3139-4433-B4E3-A12BD067AE14}" dt="2022-05-23T11:43:26.689" v="4859" actId="478"/>
          <ac:picMkLst>
            <pc:docMk/>
            <pc:sldMk cId="373218266" sldId="884"/>
            <ac:picMk id="16" creationId="{763B31A2-C620-5357-7AC4-20BEA536150D}"/>
          </ac:picMkLst>
        </pc:picChg>
        <pc:picChg chg="add mod">
          <ac:chgData name="Nguyen Chi Son" userId="606856d02e9d83ac" providerId="LiveId" clId="{EBE80330-3139-4433-B4E3-A12BD067AE14}" dt="2022-05-23T11:47:57.918" v="6025" actId="1035"/>
          <ac:picMkLst>
            <pc:docMk/>
            <pc:sldMk cId="373218266" sldId="884"/>
            <ac:picMk id="26" creationId="{680CBB14-451F-DF67-BAAE-1F08E3586415}"/>
          </ac:picMkLst>
        </pc:pic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1" creationId="{EC5C7197-F309-85BC-5247-173121B221BE}"/>
          </ac:cxnSpMkLst>
        </pc:cxnChg>
        <pc:cxnChg chg="add del mod">
          <ac:chgData name="Nguyen Chi Son" userId="606856d02e9d83ac" providerId="LiveId" clId="{EBE80330-3139-4433-B4E3-A12BD067AE14}" dt="2022-05-23T11:34:10.947" v="4825" actId="478"/>
          <ac:cxnSpMkLst>
            <pc:docMk/>
            <pc:sldMk cId="373218266" sldId="884"/>
            <ac:cxnSpMk id="14" creationId="{B1537947-EAC7-A171-82ED-0FF57E88B104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18" creationId="{5045AFF1-B106-0453-1D2B-B88C03D4B73C}"/>
          </ac:cxnSpMkLst>
        </pc:cxnChg>
        <pc:cxnChg chg="add del mod">
          <ac:chgData name="Nguyen Chi Son" userId="606856d02e9d83ac" providerId="LiveId" clId="{EBE80330-3139-4433-B4E3-A12BD067AE14}" dt="2022-05-23T11:43:26.689" v="4859" actId="478"/>
          <ac:cxnSpMkLst>
            <pc:docMk/>
            <pc:sldMk cId="373218266" sldId="884"/>
            <ac:cxnSpMk id="21" creationId="{E37EE9FB-B88F-F756-F3A9-F374CA58C83C}"/>
          </ac:cxnSpMkLst>
        </pc:cxnChg>
      </pc:sldChg>
    </pc:docChg>
  </pc:docChgLst>
  <pc:docChgLst>
    <pc:chgData name="Nguyen Chi Son" userId="606856d02e9d83ac" providerId="LiveId" clId="{BE16DB02-8C76-4369-B962-4C62D34E4EEA}"/>
    <pc:docChg chg="custSel addSld modSld">
      <pc:chgData name="Nguyen Chi Son" userId="606856d02e9d83ac" providerId="LiveId" clId="{BE16DB02-8C76-4369-B962-4C62D34E4EEA}" dt="2021-10-12T15:50:11.153" v="5497" actId="20577"/>
      <pc:docMkLst>
        <pc:docMk/>
      </pc:docMkLst>
      <pc:sldChg chg="modSp mod">
        <pc:chgData name="Nguyen Chi Son" userId="606856d02e9d83ac" providerId="LiveId" clId="{BE16DB02-8C76-4369-B962-4C62D34E4EEA}" dt="2021-10-12T15:08:20.149" v="82" actId="255"/>
        <pc:sldMkLst>
          <pc:docMk/>
          <pc:sldMk cId="2922349590" sldId="256"/>
        </pc:sldMkLst>
        <pc:spChg chg="mod">
          <ac:chgData name="Nguyen Chi Son" userId="606856d02e9d83ac" providerId="LiveId" clId="{BE16DB02-8C76-4369-B962-4C62D34E4EEA}" dt="2021-10-12T15:08:20.149" v="82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BE16DB02-8C76-4369-B962-4C62D34E4EEA}" dt="2021-10-12T15:10:37.712" v="105" actId="20577"/>
        <pc:sldMkLst>
          <pc:docMk/>
          <pc:sldMk cId="2812505328" sldId="362"/>
        </pc:sldMkLst>
        <pc:spChg chg="mod">
          <ac:chgData name="Nguyen Chi Son" userId="606856d02e9d83ac" providerId="LiveId" clId="{BE16DB02-8C76-4369-B962-4C62D34E4EEA}" dt="2021-10-12T15:10:37.712" v="105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BE16DB02-8C76-4369-B962-4C62D34E4EEA}" dt="2021-10-12T15:23:49.685" v="1829" actId="20577"/>
        <pc:sldMkLst>
          <pc:docMk/>
          <pc:sldMk cId="3298182474" sldId="547"/>
        </pc:sldMkLst>
        <pc:spChg chg="mod">
          <ac:chgData name="Nguyen Chi Son" userId="606856d02e9d83ac" providerId="LiveId" clId="{BE16DB02-8C76-4369-B962-4C62D34E4EEA}" dt="2021-10-12T15:11:27.435" v="265" actId="20577"/>
          <ac:spMkLst>
            <pc:docMk/>
            <pc:sldMk cId="3298182474" sldId="547"/>
            <ac:spMk id="2" creationId="{BA8A6260-CA4B-46A9-A06E-C71EE59E6992}"/>
          </ac:spMkLst>
        </pc:spChg>
        <pc:spChg chg="mod">
          <ac:chgData name="Nguyen Chi Son" userId="606856d02e9d83ac" providerId="LiveId" clId="{BE16DB02-8C76-4369-B962-4C62D34E4EEA}" dt="2021-10-12T15:21:28.939" v="1023" actId="207"/>
          <ac:spMkLst>
            <pc:docMk/>
            <pc:sldMk cId="3298182474" sldId="547"/>
            <ac:spMk id="7" creationId="{CF632240-EE73-4E45-BA66-6CA6C40409AF}"/>
          </ac:spMkLst>
        </pc:spChg>
        <pc:spChg chg="del">
          <ac:chgData name="Nguyen Chi Son" userId="606856d02e9d83ac" providerId="LiveId" clId="{BE16DB02-8C76-4369-B962-4C62D34E4EEA}" dt="2021-10-12T15:11:14.505" v="135" actId="478"/>
          <ac:spMkLst>
            <pc:docMk/>
            <pc:sldMk cId="3298182474" sldId="547"/>
            <ac:spMk id="8" creationId="{528EE5ED-EA1C-459C-BF71-590A3ADCFD9D}"/>
          </ac:spMkLst>
        </pc:spChg>
        <pc:spChg chg="add mod">
          <ac:chgData name="Nguyen Chi Son" userId="606856d02e9d83ac" providerId="LiveId" clId="{BE16DB02-8C76-4369-B962-4C62D34E4EEA}" dt="2021-10-12T15:16:51.440" v="562" actId="571"/>
          <ac:spMkLst>
            <pc:docMk/>
            <pc:sldMk cId="3298182474" sldId="547"/>
            <ac:spMk id="9" creationId="{40854511-88CB-46AD-B032-86C8945C40D4}"/>
          </ac:spMkLst>
        </pc:spChg>
        <pc:spChg chg="add mod">
          <ac:chgData name="Nguyen Chi Son" userId="606856d02e9d83ac" providerId="LiveId" clId="{BE16DB02-8C76-4369-B962-4C62D34E4EEA}" dt="2021-10-12T15:21:32.986" v="1024" actId="207"/>
          <ac:spMkLst>
            <pc:docMk/>
            <pc:sldMk cId="3298182474" sldId="547"/>
            <ac:spMk id="11" creationId="{0E59A2E7-621A-42C1-8E81-C8083687088B}"/>
          </ac:spMkLst>
        </pc:spChg>
        <pc:spChg chg="add mod">
          <ac:chgData name="Nguyen Chi Son" userId="606856d02e9d83ac" providerId="LiveId" clId="{BE16DB02-8C76-4369-B962-4C62D34E4EEA}" dt="2021-10-12T15:23:49.685" v="1829" actId="20577"/>
          <ac:spMkLst>
            <pc:docMk/>
            <pc:sldMk cId="3298182474" sldId="547"/>
            <ac:spMk id="13" creationId="{A1F05AB6-6F21-4D52-B849-E0B5A3D4629A}"/>
          </ac:spMkLst>
        </pc:spChg>
        <pc:picChg chg="del">
          <ac:chgData name="Nguyen Chi Son" userId="606856d02e9d83ac" providerId="LiveId" clId="{BE16DB02-8C76-4369-B962-4C62D34E4EEA}" dt="2021-10-12T15:11:13.229" v="134" actId="478"/>
          <ac:picMkLst>
            <pc:docMk/>
            <pc:sldMk cId="3298182474" sldId="547"/>
            <ac:picMk id="5" creationId="{5E9AE56D-8530-4F15-B3B2-B1842EEAB76A}"/>
          </ac:picMkLst>
        </pc:picChg>
        <pc:picChg chg="del">
          <ac:chgData name="Nguyen Chi Son" userId="606856d02e9d83ac" providerId="LiveId" clId="{BE16DB02-8C76-4369-B962-4C62D34E4EEA}" dt="2021-10-12T15:11:12.792" v="133" actId="478"/>
          <ac:picMkLst>
            <pc:docMk/>
            <pc:sldMk cId="3298182474" sldId="547"/>
            <ac:picMk id="6" creationId="{F3576036-A3D2-4364-A527-D17001D3E79F}"/>
          </ac:picMkLst>
        </pc:picChg>
        <pc:picChg chg="add mod">
          <ac:chgData name="Nguyen Chi Son" userId="606856d02e9d83ac" providerId="LiveId" clId="{BE16DB02-8C76-4369-B962-4C62D34E4EEA}" dt="2021-10-12T15:16:51.440" v="562" actId="571"/>
          <ac:picMkLst>
            <pc:docMk/>
            <pc:sldMk cId="3298182474" sldId="547"/>
            <ac:picMk id="10" creationId="{BB979E39-2BD8-40AD-8345-ED757D07F8C3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6" creationId="{738B9090-97ED-476D-B3D4-DB890F7DEF89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28" creationId="{58F1461E-FC0D-4DA4-B5E8-799D8B592AE5}"/>
          </ac:picMkLst>
        </pc:picChg>
        <pc:picChg chg="add mod">
          <ac:chgData name="Nguyen Chi Son" userId="606856d02e9d83ac" providerId="LiveId" clId="{BE16DB02-8C76-4369-B962-4C62D34E4EEA}" dt="2021-10-12T15:21:13.268" v="1018" actId="1035"/>
          <ac:picMkLst>
            <pc:docMk/>
            <pc:sldMk cId="3298182474" sldId="547"/>
            <ac:picMk id="1030" creationId="{102AA4A5-BA3D-4ED1-BCC6-2F941822B4D1}"/>
          </ac:picMkLst>
        </pc:picChg>
      </pc:sldChg>
      <pc:sldChg chg="addSp delSp modSp mod">
        <pc:chgData name="Nguyen Chi Son" userId="606856d02e9d83ac" providerId="LiveId" clId="{BE16DB02-8C76-4369-B962-4C62D34E4EEA}" dt="2021-10-12T15:33:56.255" v="2721" actId="207"/>
        <pc:sldMkLst>
          <pc:docMk/>
          <pc:sldMk cId="3023646297" sldId="614"/>
        </pc:sldMkLst>
        <pc:spChg chg="mod">
          <ac:chgData name="Nguyen Chi Son" userId="606856d02e9d83ac" providerId="LiveId" clId="{BE16DB02-8C76-4369-B962-4C62D34E4EEA}" dt="2021-10-12T15:28:19.392" v="2187" actId="20577"/>
          <ac:spMkLst>
            <pc:docMk/>
            <pc:sldMk cId="3023646297" sldId="614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33:56.255" v="2721" actId="207"/>
          <ac:spMkLst>
            <pc:docMk/>
            <pc:sldMk cId="3023646297" sldId="614"/>
            <ac:spMk id="9" creationId="{0A435016-268D-49D1-8B57-6BD98FB8EBD9}"/>
          </ac:spMkLst>
        </pc:spChg>
        <pc:picChg chg="add del mod">
          <ac:chgData name="Nguyen Chi Son" userId="606856d02e9d83ac" providerId="LiveId" clId="{BE16DB02-8C76-4369-B962-4C62D34E4EEA}" dt="2021-10-12T15:27:26.754" v="2000" actId="478"/>
          <ac:picMkLst>
            <pc:docMk/>
            <pc:sldMk cId="3023646297" sldId="614"/>
            <ac:picMk id="4" creationId="{0A973C47-5DA8-4D3E-9999-0E91F332F876}"/>
          </ac:picMkLst>
        </pc:picChg>
        <pc:picChg chg="add mod modCrop">
          <ac:chgData name="Nguyen Chi Son" userId="606856d02e9d83ac" providerId="LiveId" clId="{BE16DB02-8C76-4369-B962-4C62D34E4EEA}" dt="2021-10-12T15:33:25.365" v="2714" actId="1076"/>
          <ac:picMkLst>
            <pc:docMk/>
            <pc:sldMk cId="3023646297" sldId="614"/>
            <ac:picMk id="6" creationId="{F4ADB876-31CA-4F54-9853-F72A623A5823}"/>
          </ac:picMkLst>
        </pc:picChg>
        <pc:picChg chg="del">
          <ac:chgData name="Nguyen Chi Son" userId="606856d02e9d83ac" providerId="LiveId" clId="{BE16DB02-8C76-4369-B962-4C62D34E4EEA}" dt="2021-10-12T15:24:16.708" v="1910" actId="478"/>
          <ac:picMkLst>
            <pc:docMk/>
            <pc:sldMk cId="3023646297" sldId="614"/>
            <ac:picMk id="12" creationId="{9B9EC51C-3591-4FF4-ADDB-1CF1D9A9DD81}"/>
          </ac:picMkLst>
        </pc:picChg>
        <pc:picChg chg="del">
          <ac:chgData name="Nguyen Chi Son" userId="606856d02e9d83ac" providerId="LiveId" clId="{BE16DB02-8C76-4369-B962-4C62D34E4EEA}" dt="2021-10-12T15:24:14.216" v="1909" actId="478"/>
          <ac:picMkLst>
            <pc:docMk/>
            <pc:sldMk cId="3023646297" sldId="614"/>
            <ac:picMk id="1026" creationId="{310F6338-0061-4384-AB4B-3E1FC47C01A2}"/>
          </ac:picMkLst>
        </pc:picChg>
      </pc:sldChg>
      <pc:sldChg chg="modSp mod">
        <pc:chgData name="Nguyen Chi Son" userId="606856d02e9d83ac" providerId="LiveId" clId="{BE16DB02-8C76-4369-B962-4C62D34E4EEA}" dt="2021-10-12T15:24:10.091" v="1908" actId="1036"/>
        <pc:sldMkLst>
          <pc:docMk/>
          <pc:sldMk cId="3607990327" sldId="616"/>
        </pc:sldMkLst>
        <pc:spChg chg="mod">
          <ac:chgData name="Nguyen Chi Son" userId="606856d02e9d83ac" providerId="LiveId" clId="{BE16DB02-8C76-4369-B962-4C62D34E4EEA}" dt="2021-10-12T15:24:05.216" v="1884" actId="20577"/>
          <ac:spMkLst>
            <pc:docMk/>
            <pc:sldMk cId="3607990327" sldId="616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24:10.091" v="1908" actId="1036"/>
          <ac:spMkLst>
            <pc:docMk/>
            <pc:sldMk cId="3607990327" sldId="616"/>
            <ac:spMk id="3" creationId="{8CD51C9F-FCB0-4185-93E6-835FC05E1B10}"/>
          </ac:spMkLst>
        </pc:spChg>
      </pc:sldChg>
      <pc:sldChg chg="addSp modSp mod modAnim">
        <pc:chgData name="Nguyen Chi Son" userId="606856d02e9d83ac" providerId="LiveId" clId="{BE16DB02-8C76-4369-B962-4C62D34E4EEA}" dt="2021-10-12T15:48:52.233" v="5473"/>
        <pc:sldMkLst>
          <pc:docMk/>
          <pc:sldMk cId="3964383563" sldId="716"/>
        </pc:sldMkLst>
        <pc:spChg chg="mod">
          <ac:chgData name="Nguyen Chi Son" userId="606856d02e9d83ac" providerId="LiveId" clId="{BE16DB02-8C76-4369-B962-4C62D34E4EEA}" dt="2021-10-12T15:23:44.326" v="1813" actId="20577"/>
          <ac:spMkLst>
            <pc:docMk/>
            <pc:sldMk cId="3964383563" sldId="716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22:46.322" v="1293" actId="1036"/>
          <ac:spMkLst>
            <pc:docMk/>
            <pc:sldMk cId="3964383563" sldId="716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22:42.010" v="1283" actId="20577"/>
          <ac:spMkLst>
            <pc:docMk/>
            <pc:sldMk cId="3964383563" sldId="716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6" creationId="{DE3022AF-48EB-49FE-8CE8-F8A7272039EC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7" creationId="{3A6A3E84-FCB4-4246-801E-AB686CD7FFDE}"/>
          </ac:picMkLst>
        </pc:picChg>
        <pc:picChg chg="add mod">
          <ac:chgData name="Nguyen Chi Son" userId="606856d02e9d83ac" providerId="LiveId" clId="{BE16DB02-8C76-4369-B962-4C62D34E4EEA}" dt="2021-10-12T15:48:45.108" v="5471" actId="1076"/>
          <ac:picMkLst>
            <pc:docMk/>
            <pc:sldMk cId="3964383563" sldId="716"/>
            <ac:picMk id="8" creationId="{C50E3AB7-F288-482A-A051-3F1B40A7A38B}"/>
          </ac:picMkLst>
        </pc:picChg>
      </pc:sldChg>
      <pc:sldChg chg="delSp modSp mod modAnim">
        <pc:chgData name="Nguyen Chi Son" userId="606856d02e9d83ac" providerId="LiveId" clId="{BE16DB02-8C76-4369-B962-4C62D34E4EEA}" dt="2021-10-12T15:49:45.091" v="5496" actId="20577"/>
        <pc:sldMkLst>
          <pc:docMk/>
          <pc:sldMk cId="2132589863" sldId="717"/>
        </pc:sldMkLst>
        <pc:spChg chg="mod">
          <ac:chgData name="Nguyen Chi Son" userId="606856d02e9d83ac" providerId="LiveId" clId="{BE16DB02-8C76-4369-B962-4C62D34E4EEA}" dt="2021-10-12T15:49:45.091" v="5496" actId="20577"/>
          <ac:spMkLst>
            <pc:docMk/>
            <pc:sldMk cId="2132589863" sldId="717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37:41.789" v="4094" actId="1035"/>
          <ac:spMkLst>
            <pc:docMk/>
            <pc:sldMk cId="2132589863" sldId="717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37:38.243" v="4070" actId="20577"/>
          <ac:spMkLst>
            <pc:docMk/>
            <pc:sldMk cId="2132589863" sldId="717"/>
            <ac:spMk id="19" creationId="{9C339D16-68E4-43C4-A62E-D0146138D23B}"/>
          </ac:spMkLst>
        </pc:spChg>
        <pc:picChg chg="del">
          <ac:chgData name="Nguyen Chi Son" userId="606856d02e9d83ac" providerId="LiveId" clId="{BE16DB02-8C76-4369-B962-4C62D34E4EEA}" dt="2021-10-12T15:34:33.385" v="2722" actId="478"/>
          <ac:picMkLst>
            <pc:docMk/>
            <pc:sldMk cId="2132589863" sldId="717"/>
            <ac:picMk id="6" creationId="{E2DB30ED-A651-4A99-99FF-98B5DFD609B0}"/>
          </ac:picMkLst>
        </pc:picChg>
      </pc:sldChg>
      <pc:sldChg chg="modSp add mod">
        <pc:chgData name="Nguyen Chi Son" userId="606856d02e9d83ac" providerId="LiveId" clId="{BE16DB02-8C76-4369-B962-4C62D34E4EEA}" dt="2021-10-12T15:38:56.872" v="4321" actId="20577"/>
        <pc:sldMkLst>
          <pc:docMk/>
          <pc:sldMk cId="2563395140" sldId="718"/>
        </pc:sldMkLst>
        <pc:spChg chg="mod">
          <ac:chgData name="Nguyen Chi Son" userId="606856d02e9d83ac" providerId="LiveId" clId="{BE16DB02-8C76-4369-B962-4C62D34E4EEA}" dt="2021-10-12T15:38:56.872" v="4321" actId="20577"/>
          <ac:spMkLst>
            <pc:docMk/>
            <pc:sldMk cId="2563395140" sldId="718"/>
            <ac:spMk id="2" creationId="{DAF08EC2-5D0D-48D9-855C-A59C0E5ED55B}"/>
          </ac:spMkLst>
        </pc:spChg>
        <pc:spChg chg="mod">
          <ac:chgData name="Nguyen Chi Son" userId="606856d02e9d83ac" providerId="LiveId" clId="{BE16DB02-8C76-4369-B962-4C62D34E4EEA}" dt="2021-10-12T15:38:52.183" v="4278" actId="20577"/>
          <ac:spMkLst>
            <pc:docMk/>
            <pc:sldMk cId="2563395140" sldId="71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BE16DB02-8C76-4369-B962-4C62D34E4EEA}" dt="2021-10-12T15:49:01.082" v="5474"/>
        <pc:sldMkLst>
          <pc:docMk/>
          <pc:sldMk cId="1775800129" sldId="719"/>
        </pc:sldMkLst>
        <pc:spChg chg="mod">
          <ac:chgData name="Nguyen Chi Son" userId="606856d02e9d83ac" providerId="LiveId" clId="{BE16DB02-8C76-4369-B962-4C62D34E4EEA}" dt="2021-10-12T15:39:23.394" v="4486" actId="20577"/>
          <ac:spMkLst>
            <pc:docMk/>
            <pc:sldMk cId="1775800129" sldId="719"/>
            <ac:spMk id="2" creationId="{BA8A6260-CA4B-46A9-A06E-C71EE59E6992}"/>
          </ac:spMkLst>
        </pc:spChg>
        <pc:spChg chg="add 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8" creationId="{535DF136-E233-4A03-B7AD-044EB6D9A3FE}"/>
          </ac:spMkLst>
        </pc:spChg>
        <pc:spChg chg="mod">
          <ac:chgData name="Nguyen Chi Son" userId="606856d02e9d83ac" providerId="LiveId" clId="{BE16DB02-8C76-4369-B962-4C62D34E4EEA}" dt="2021-10-12T15:42:14.967" v="4865" actId="207"/>
          <ac:spMkLst>
            <pc:docMk/>
            <pc:sldMk cId="1775800129" sldId="719"/>
            <ac:spMk id="9" creationId="{0A435016-268D-49D1-8B57-6BD98FB8EBD9}"/>
          </ac:spMkLst>
        </pc:spChg>
        <pc:picChg chg="add mod">
          <ac:chgData name="Nguyen Chi Son" userId="606856d02e9d83ac" providerId="LiveId" clId="{BE16DB02-8C76-4369-B962-4C62D34E4EEA}" dt="2021-10-12T15:42:00.589" v="4861" actId="1076"/>
          <ac:picMkLst>
            <pc:docMk/>
            <pc:sldMk cId="1775800129" sldId="719"/>
            <ac:picMk id="5" creationId="{941E28AC-C8D1-49F9-B26E-F771C07652D3}"/>
          </ac:picMkLst>
        </pc:picChg>
        <pc:picChg chg="del">
          <ac:chgData name="Nguyen Chi Son" userId="606856d02e9d83ac" providerId="LiveId" clId="{BE16DB02-8C76-4369-B962-4C62D34E4EEA}" dt="2021-10-12T15:39:01.139" v="4323" actId="478"/>
          <ac:picMkLst>
            <pc:docMk/>
            <pc:sldMk cId="1775800129" sldId="719"/>
            <ac:picMk id="6" creationId="{F4ADB876-31CA-4F54-9853-F72A623A5823}"/>
          </ac:picMkLst>
        </pc:picChg>
        <pc:picChg chg="add mod">
          <ac:chgData name="Nguyen Chi Son" userId="606856d02e9d83ac" providerId="LiveId" clId="{BE16DB02-8C76-4369-B962-4C62D34E4EEA}" dt="2021-10-12T15:41:56.287" v="4860" actId="1076"/>
          <ac:picMkLst>
            <pc:docMk/>
            <pc:sldMk cId="1775800129" sldId="719"/>
            <ac:picMk id="7" creationId="{4B536C8D-AEED-4657-845A-BE2DE2B651B9}"/>
          </ac:picMkLst>
        </pc:picChg>
      </pc:sldChg>
      <pc:sldChg chg="addSp delSp modSp add mod modAnim">
        <pc:chgData name="Nguyen Chi Son" userId="606856d02e9d83ac" providerId="LiveId" clId="{BE16DB02-8C76-4369-B962-4C62D34E4EEA}" dt="2021-10-12T15:50:11.153" v="5497" actId="20577"/>
        <pc:sldMkLst>
          <pc:docMk/>
          <pc:sldMk cId="358649922" sldId="720"/>
        </pc:sldMkLst>
        <pc:spChg chg="add del">
          <ac:chgData name="Nguyen Chi Son" userId="606856d02e9d83ac" providerId="LiveId" clId="{BE16DB02-8C76-4369-B962-4C62D34E4EEA}" dt="2021-10-12T15:45:59.313" v="5243" actId="478"/>
          <ac:spMkLst>
            <pc:docMk/>
            <pc:sldMk cId="358649922" sldId="720"/>
            <ac:spMk id="2" creationId="{8283F6B5-1DD6-46A0-B64B-D4BA1128564D}"/>
          </ac:spMkLst>
        </pc:spChg>
        <pc:spChg chg="mod">
          <ac:chgData name="Nguyen Chi Son" userId="606856d02e9d83ac" providerId="LiveId" clId="{BE16DB02-8C76-4369-B962-4C62D34E4EEA}" dt="2021-10-12T15:50:11.153" v="5497" actId="20577"/>
          <ac:spMkLst>
            <pc:docMk/>
            <pc:sldMk cId="358649922" sldId="720"/>
            <ac:spMk id="14" creationId="{A530074C-9975-4D4F-AC15-005B11433C74}"/>
          </ac:spMkLst>
        </pc:spChg>
        <pc:spChg chg="mod">
          <ac:chgData name="Nguyen Chi Son" userId="606856d02e9d83ac" providerId="LiveId" clId="{BE16DB02-8C76-4369-B962-4C62D34E4EEA}" dt="2021-10-12T15:42:38.132" v="5009" actId="1035"/>
          <ac:spMkLst>
            <pc:docMk/>
            <pc:sldMk cId="358649922" sldId="720"/>
            <ac:spMk id="15" creationId="{EC5263CE-BE2F-44C4-BD89-2666D2873C33}"/>
          </ac:spMkLst>
        </pc:spChg>
        <pc:spChg chg="mod">
          <ac:chgData name="Nguyen Chi Son" userId="606856d02e9d83ac" providerId="LiveId" clId="{BE16DB02-8C76-4369-B962-4C62D34E4EEA}" dt="2021-10-12T15:42:34.072" v="4978" actId="20577"/>
          <ac:spMkLst>
            <pc:docMk/>
            <pc:sldMk cId="358649922" sldId="720"/>
            <ac:spMk id="19" creationId="{9C339D16-68E4-43C4-A62E-D0146138D23B}"/>
          </ac:spMkLst>
        </pc:spChg>
        <pc:picChg chg="add mod">
          <ac:chgData name="Nguyen Chi Son" userId="606856d02e9d83ac" providerId="LiveId" clId="{BE16DB02-8C76-4369-B962-4C62D34E4EEA}" dt="2021-10-12T15:47:58.110" v="5458" actId="1076"/>
          <ac:picMkLst>
            <pc:docMk/>
            <pc:sldMk cId="358649922" sldId="720"/>
            <ac:picMk id="6" creationId="{20004E69-971B-42CA-AA9D-0F86947414D1}"/>
          </ac:picMkLst>
        </pc:picChg>
        <pc:picChg chg="add mod">
          <ac:chgData name="Nguyen Chi Son" userId="606856d02e9d83ac" providerId="LiveId" clId="{BE16DB02-8C76-4369-B962-4C62D34E4EEA}" dt="2021-10-12T15:47:55.454" v="5456" actId="1076"/>
          <ac:picMkLst>
            <pc:docMk/>
            <pc:sldMk cId="358649922" sldId="720"/>
            <ac:picMk id="2052" creationId="{F028C028-E2E6-444C-97AA-A2B8CF6E45E6}"/>
          </ac:picMkLst>
        </pc:picChg>
      </pc:sldChg>
    </pc:docChg>
  </pc:docChgLst>
  <pc:docChgLst>
    <pc:chgData name="Nguyen Chi Son" userId="606856d02e9d83ac" providerId="LiveId" clId="{43411EA5-83AA-4A26-A199-8A8BF982D6DB}"/>
    <pc:docChg chg="undo custSel addSld delSld modSld">
      <pc:chgData name="Nguyen Chi Son" userId="606856d02e9d83ac" providerId="LiveId" clId="{43411EA5-83AA-4A26-A199-8A8BF982D6DB}" dt="2022-05-16T14:09:53.091" v="7786"/>
      <pc:docMkLst>
        <pc:docMk/>
      </pc:docMkLst>
      <pc:sldChg chg="modSp mod">
        <pc:chgData name="Nguyen Chi Son" userId="606856d02e9d83ac" providerId="LiveId" clId="{43411EA5-83AA-4A26-A199-8A8BF982D6DB}" dt="2022-05-14T19:40:29.601" v="100" actId="255"/>
        <pc:sldMkLst>
          <pc:docMk/>
          <pc:sldMk cId="2922349590" sldId="256"/>
        </pc:sldMkLst>
        <pc:spChg chg="mod">
          <ac:chgData name="Nguyen Chi Son" userId="606856d02e9d83ac" providerId="LiveId" clId="{43411EA5-83AA-4A26-A199-8A8BF982D6DB}" dt="2022-05-14T19:40:29.601" v="10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3411EA5-83AA-4A26-A199-8A8BF982D6DB}" dt="2022-05-14T20:23:34.922" v="3460" actId="20577"/>
        <pc:sldMkLst>
          <pc:docMk/>
          <pc:sldMk cId="3319126272" sldId="622"/>
        </pc:sldMkLst>
        <pc:spChg chg="mod">
          <ac:chgData name="Nguyen Chi Son" userId="606856d02e9d83ac" providerId="LiveId" clId="{43411EA5-83AA-4A26-A199-8A8BF982D6DB}" dt="2022-05-14T20:23:34.922" v="3460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43411EA5-83AA-4A26-A199-8A8BF982D6DB}" dt="2022-05-14T19:40:47.380" v="175" actId="20577"/>
        <pc:sldMkLst>
          <pc:docMk/>
          <pc:sldMk cId="1033004166" sldId="675"/>
        </pc:sldMkLst>
        <pc:spChg chg="mod">
          <ac:chgData name="Nguyen Chi Son" userId="606856d02e9d83ac" providerId="LiveId" clId="{43411EA5-83AA-4A26-A199-8A8BF982D6DB}" dt="2022-05-14T19:40:47.380" v="17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del mod">
        <pc:chgData name="Nguyen Chi Son" userId="606856d02e9d83ac" providerId="LiveId" clId="{43411EA5-83AA-4A26-A199-8A8BF982D6DB}" dt="2022-05-14T19:45:36.538" v="698" actId="47"/>
        <pc:sldMkLst>
          <pc:docMk/>
          <pc:sldMk cId="1219282801" sldId="781"/>
        </pc:sldMkLst>
        <pc:spChg chg="mod">
          <ac:chgData name="Nguyen Chi Son" userId="606856d02e9d83ac" providerId="LiveId" clId="{43411EA5-83AA-4A26-A199-8A8BF982D6DB}" dt="2022-05-14T19:41:21.056" v="426" actId="20577"/>
          <ac:spMkLst>
            <pc:docMk/>
            <pc:sldMk cId="1219282801" sldId="781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3:58.415" v="614" actId="1076"/>
          <ac:spMkLst>
            <pc:docMk/>
            <pc:sldMk cId="1219282801" sldId="781"/>
            <ac:spMk id="15" creationId="{D4A11C5C-895C-BC35-F8FA-178D9F3E9B51}"/>
          </ac:spMkLst>
        </pc:spChg>
        <pc:spChg chg="del">
          <ac:chgData name="Nguyen Chi Son" userId="606856d02e9d83ac" providerId="LiveId" clId="{43411EA5-83AA-4A26-A199-8A8BF982D6DB}" dt="2022-05-14T19:41:25.927" v="427" actId="478"/>
          <ac:spMkLst>
            <pc:docMk/>
            <pc:sldMk cId="1219282801" sldId="781"/>
            <ac:spMk id="16" creationId="{07A27192-83D3-669D-5A55-49EE6A7FB5CE}"/>
          </ac:spMkLst>
        </pc:spChg>
        <pc:picChg chg="add mod">
          <ac:chgData name="Nguyen Chi Son" userId="606856d02e9d83ac" providerId="LiveId" clId="{43411EA5-83AA-4A26-A199-8A8BF982D6DB}" dt="2022-05-14T19:43:24.385" v="610" actId="1076"/>
          <ac:picMkLst>
            <pc:docMk/>
            <pc:sldMk cId="1219282801" sldId="781"/>
            <ac:picMk id="4" creationId="{5C03EDDA-00CB-8E15-274C-86DACDCE6D39}"/>
          </ac:picMkLst>
        </pc:picChg>
        <pc:picChg chg="del">
          <ac:chgData name="Nguyen Chi Son" userId="606856d02e9d83ac" providerId="LiveId" clId="{43411EA5-83AA-4A26-A199-8A8BF982D6DB}" dt="2022-05-14T19:40:51.638" v="177" actId="478"/>
          <ac:picMkLst>
            <pc:docMk/>
            <pc:sldMk cId="1219282801" sldId="781"/>
            <ac:picMk id="10" creationId="{3FC4DF97-796F-FA5B-90BC-E5A4DF111A52}"/>
          </ac:picMkLst>
        </pc:picChg>
        <pc:picChg chg="del">
          <ac:chgData name="Nguyen Chi Son" userId="606856d02e9d83ac" providerId="LiveId" clId="{43411EA5-83AA-4A26-A199-8A8BF982D6DB}" dt="2022-05-14T19:40:50.296" v="176" actId="478"/>
          <ac:picMkLst>
            <pc:docMk/>
            <pc:sldMk cId="1219282801" sldId="781"/>
            <ac:picMk id="1026" creationId="{B7E3BCBB-E0ED-6C94-733B-A4B4D663A38B}"/>
          </ac:picMkLst>
        </pc:picChg>
      </pc:sldChg>
      <pc:sldChg chg="addSp delSp modSp mod">
        <pc:chgData name="Nguyen Chi Son" userId="606856d02e9d83ac" providerId="LiveId" clId="{43411EA5-83AA-4A26-A199-8A8BF982D6DB}" dt="2022-05-14T20:28:42.543" v="3971" actId="1076"/>
        <pc:sldMkLst>
          <pc:docMk/>
          <pc:sldMk cId="3014091475" sldId="782"/>
        </pc:sldMkLst>
        <pc:spChg chg="mod">
          <ac:chgData name="Nguyen Chi Son" userId="606856d02e9d83ac" providerId="LiveId" clId="{43411EA5-83AA-4A26-A199-8A8BF982D6DB}" dt="2022-05-14T20:25:47.795" v="3877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7" creationId="{BC955902-ACF9-970D-B1AE-4DDAB861205F}"/>
          </ac:spMkLst>
        </pc:spChg>
        <pc:spChg chg="add del mod">
          <ac:chgData name="Nguyen Chi Son" userId="606856d02e9d83ac" providerId="LiveId" clId="{43411EA5-83AA-4A26-A199-8A8BF982D6DB}" dt="2022-05-14T20:27:17.623" v="3934" actId="478"/>
          <ac:spMkLst>
            <pc:docMk/>
            <pc:sldMk cId="3014091475" sldId="782"/>
            <ac:spMk id="8" creationId="{1DF3628F-E0B8-0EC3-4BF7-B8A9EF0B29EE}"/>
          </ac:spMkLst>
        </pc:spChg>
        <pc:spChg chg="add mod">
          <ac:chgData name="Nguyen Chi Son" userId="606856d02e9d83ac" providerId="LiveId" clId="{43411EA5-83AA-4A26-A199-8A8BF982D6DB}" dt="2022-05-14T20:28:33.184" v="3956" actId="1036"/>
          <ac:spMkLst>
            <pc:docMk/>
            <pc:sldMk cId="3014091475" sldId="782"/>
            <ac:spMk id="9" creationId="{A53E5BCB-823A-4C55-8FCD-4B7F2E76626A}"/>
          </ac:spMkLst>
        </pc:spChg>
        <pc:graphicFrameChg chg="add mod">
          <ac:chgData name="Nguyen Chi Son" userId="606856d02e9d83ac" providerId="LiveId" clId="{43411EA5-83AA-4A26-A199-8A8BF982D6DB}" dt="2022-05-14T20:28:39.793" v="3970" actId="1076"/>
          <ac:graphicFrameMkLst>
            <pc:docMk/>
            <pc:sldMk cId="3014091475" sldId="782"/>
            <ac:graphicFrameMk id="10" creationId="{A9186D06-8FA5-8D62-189E-A5992CD89819}"/>
          </ac:graphicFrameMkLst>
        </pc:graphicFrameChg>
        <pc:graphicFrameChg chg="add mod">
          <ac:chgData name="Nguyen Chi Son" userId="606856d02e9d83ac" providerId="LiveId" clId="{43411EA5-83AA-4A26-A199-8A8BF982D6DB}" dt="2022-05-14T20:28:42.543" v="3971" actId="1076"/>
          <ac:graphicFrameMkLst>
            <pc:docMk/>
            <pc:sldMk cId="3014091475" sldId="782"/>
            <ac:graphicFrameMk id="11" creationId="{05F9B701-508E-4C9E-9DD8-DBDE3D9B5FE0}"/>
          </ac:graphicFrameMkLst>
        </pc:graphicFrameChg>
        <pc:picChg chg="del">
          <ac:chgData name="Nguyen Chi Son" userId="606856d02e9d83ac" providerId="LiveId" clId="{43411EA5-83AA-4A26-A199-8A8BF982D6DB}" dt="2022-05-14T20:23:37.547" v="3461" actId="478"/>
          <ac:picMkLst>
            <pc:docMk/>
            <pc:sldMk cId="3014091475" sldId="782"/>
            <ac:picMk id="4" creationId="{D35BBBE6-C81C-0FA2-0597-FD36892A762F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5" creationId="{411D717A-CE10-2900-614F-98F4F13F5A1D}"/>
          </ac:picMkLst>
        </pc:picChg>
        <pc:picChg chg="add mod">
          <ac:chgData name="Nguyen Chi Son" userId="606856d02e9d83ac" providerId="LiveId" clId="{43411EA5-83AA-4A26-A199-8A8BF982D6DB}" dt="2022-05-14T20:28:36.730" v="3969" actId="1035"/>
          <ac:picMkLst>
            <pc:docMk/>
            <pc:sldMk cId="3014091475" sldId="782"/>
            <ac:picMk id="6" creationId="{CD0E0A5B-1157-3688-980C-62A9D883B070}"/>
          </ac:picMkLst>
        </pc:picChg>
      </pc:sldChg>
      <pc:sldChg chg="addSp delSp modSp mod delAnim">
        <pc:chgData name="Nguyen Chi Son" userId="606856d02e9d83ac" providerId="LiveId" clId="{43411EA5-83AA-4A26-A199-8A8BF982D6DB}" dt="2022-05-14T19:59:42.976" v="1160" actId="1076"/>
        <pc:sldMkLst>
          <pc:docMk/>
          <pc:sldMk cId="3990194128" sldId="837"/>
        </pc:sldMkLst>
        <pc:spChg chg="mod">
          <ac:chgData name="Nguyen Chi Son" userId="606856d02e9d83ac" providerId="LiveId" clId="{43411EA5-83AA-4A26-A199-8A8BF982D6DB}" dt="2022-05-14T19:48:15.493" v="757" actId="20577"/>
          <ac:spMkLst>
            <pc:docMk/>
            <pc:sldMk cId="3990194128" sldId="837"/>
            <ac:spMk id="2" creationId="{BA8A6260-CA4B-46A9-A06E-C71EE59E6992}"/>
          </ac:spMkLst>
        </pc:spChg>
        <pc:spChg chg="add mod">
          <ac:chgData name="Nguyen Chi Son" userId="606856d02e9d83ac" providerId="LiveId" clId="{43411EA5-83AA-4A26-A199-8A8BF982D6DB}" dt="2022-05-14T19:58:28.716" v="1149" actId="1076"/>
          <ac:spMkLst>
            <pc:docMk/>
            <pc:sldMk cId="3990194128" sldId="837"/>
            <ac:spMk id="7" creationId="{CCCADD67-50AA-6D8A-D43B-1192F7D16393}"/>
          </ac:spMkLst>
        </pc:spChg>
        <pc:spChg chg="del">
          <ac:chgData name="Nguyen Chi Son" userId="606856d02e9d83ac" providerId="LiveId" clId="{43411EA5-83AA-4A26-A199-8A8BF982D6DB}" dt="2022-05-14T19:47:39.798" v="719" actId="478"/>
          <ac:spMkLst>
            <pc:docMk/>
            <pc:sldMk cId="3990194128" sldId="837"/>
            <ac:spMk id="9" creationId="{39E9E660-7C77-522F-DE95-48D46FE6197C}"/>
          </ac:spMkLst>
        </pc:spChg>
        <pc:spChg chg="mod">
          <ac:chgData name="Nguyen Chi Son" userId="606856d02e9d83ac" providerId="LiveId" clId="{43411EA5-83AA-4A26-A199-8A8BF982D6DB}" dt="2022-05-14T19:58:24.228" v="1148" actId="1076"/>
          <ac:spMkLst>
            <pc:docMk/>
            <pc:sldMk cId="3990194128" sldId="837"/>
            <ac:spMk id="11" creationId="{C1E0E65F-66DE-EE13-FFB8-F7640F4B8074}"/>
          </ac:spMkLst>
        </pc:spChg>
        <pc:spChg chg="add mod">
          <ac:chgData name="Nguyen Chi Son" userId="606856d02e9d83ac" providerId="LiveId" clId="{43411EA5-83AA-4A26-A199-8A8BF982D6DB}" dt="2022-05-14T19:58:08.808" v="1144" actId="1076"/>
          <ac:spMkLst>
            <pc:docMk/>
            <pc:sldMk cId="3990194128" sldId="837"/>
            <ac:spMk id="14" creationId="{7B944072-AAFE-234B-EE93-BB0A94A34DAD}"/>
          </ac:spMkLst>
        </pc:spChg>
        <pc:spChg chg="add mod">
          <ac:chgData name="Nguyen Chi Son" userId="606856d02e9d83ac" providerId="LiveId" clId="{43411EA5-83AA-4A26-A199-8A8BF982D6DB}" dt="2022-05-14T19:58:15.245" v="1145" actId="1076"/>
          <ac:spMkLst>
            <pc:docMk/>
            <pc:sldMk cId="3990194128" sldId="837"/>
            <ac:spMk id="15" creationId="{3DF0071F-4D92-A5D6-ED4B-F6440AA406C5}"/>
          </ac:spMkLst>
        </pc:spChg>
        <pc:spChg chg="add mod">
          <ac:chgData name="Nguyen Chi Son" userId="606856d02e9d83ac" providerId="LiveId" clId="{43411EA5-83AA-4A26-A199-8A8BF982D6DB}" dt="2022-05-14T19:58:35.571" v="1151" actId="1076"/>
          <ac:spMkLst>
            <pc:docMk/>
            <pc:sldMk cId="3990194128" sldId="837"/>
            <ac:spMk id="16" creationId="{4A2AF197-85ED-0810-FD7C-063CE61F46BB}"/>
          </ac:spMkLst>
        </pc:spChg>
        <pc:spChg chg="add mod">
          <ac:chgData name="Nguyen Chi Son" userId="606856d02e9d83ac" providerId="LiveId" clId="{43411EA5-83AA-4A26-A199-8A8BF982D6DB}" dt="2022-05-14T19:59:18.954" v="1154" actId="208"/>
          <ac:spMkLst>
            <pc:docMk/>
            <pc:sldMk cId="3990194128" sldId="837"/>
            <ac:spMk id="18" creationId="{D3527BB3-F16D-BD24-0AB5-DE302DBD1833}"/>
          </ac:spMkLst>
        </pc:spChg>
        <pc:spChg chg="add mod">
          <ac:chgData name="Nguyen Chi Son" userId="606856d02e9d83ac" providerId="LiveId" clId="{43411EA5-83AA-4A26-A199-8A8BF982D6DB}" dt="2022-05-14T19:59:42.976" v="1160" actId="1076"/>
          <ac:spMkLst>
            <pc:docMk/>
            <pc:sldMk cId="3990194128" sldId="837"/>
            <ac:spMk id="19" creationId="{CAE0015D-C52A-20ED-C723-52880A687CE2}"/>
          </ac:spMkLst>
        </pc:spChg>
        <pc:graphicFrameChg chg="add del mod">
          <ac:chgData name="Nguyen Chi Son" userId="606856d02e9d83ac" providerId="LiveId" clId="{43411EA5-83AA-4A26-A199-8A8BF982D6DB}" dt="2022-05-14T19:56:43.382" v="1122" actId="478"/>
          <ac:graphicFrameMkLst>
            <pc:docMk/>
            <pc:sldMk cId="3990194128" sldId="837"/>
            <ac:graphicFrameMk id="17" creationId="{914135B4-A6DA-B94C-DF64-FA6711716F5B}"/>
          </ac:graphicFrameMkLst>
        </pc:graphicFrameChg>
        <pc:picChg chg="del">
          <ac:chgData name="Nguyen Chi Son" userId="606856d02e9d83ac" providerId="LiveId" clId="{43411EA5-83AA-4A26-A199-8A8BF982D6DB}" dt="2022-05-14T19:47:37.748" v="717" actId="478"/>
          <ac:picMkLst>
            <pc:docMk/>
            <pc:sldMk cId="3990194128" sldId="837"/>
            <ac:picMk id="3" creationId="{A7784BE9-059B-61B7-4F0A-7B0D6A9F7BA0}"/>
          </ac:picMkLst>
        </pc:picChg>
        <pc:picChg chg="del">
          <ac:chgData name="Nguyen Chi Son" userId="606856d02e9d83ac" providerId="LiveId" clId="{43411EA5-83AA-4A26-A199-8A8BF982D6DB}" dt="2022-05-14T19:47:38.195" v="718" actId="478"/>
          <ac:picMkLst>
            <pc:docMk/>
            <pc:sldMk cId="3990194128" sldId="837"/>
            <ac:picMk id="5" creationId="{F94D2062-3C40-ECEF-7014-64496B04A0F7}"/>
          </ac:picMkLst>
        </pc:picChg>
        <pc:picChg chg="add mod">
          <ac:chgData name="Nguyen Chi Son" userId="606856d02e9d83ac" providerId="LiveId" clId="{43411EA5-83AA-4A26-A199-8A8BF982D6DB}" dt="2022-05-14T19:57:15.051" v="1131" actId="1076"/>
          <ac:picMkLst>
            <pc:docMk/>
            <pc:sldMk cId="3990194128" sldId="837"/>
            <ac:picMk id="6" creationId="{35E8BECB-FF09-EA8F-2458-41858A6990D4}"/>
          </ac:picMkLst>
        </pc:picChg>
        <pc:picChg chg="add mod">
          <ac:chgData name="Nguyen Chi Son" userId="606856d02e9d83ac" providerId="LiveId" clId="{43411EA5-83AA-4A26-A199-8A8BF982D6DB}" dt="2022-05-14T19:57:24.440" v="1134" actId="1076"/>
          <ac:picMkLst>
            <pc:docMk/>
            <pc:sldMk cId="3990194128" sldId="837"/>
            <ac:picMk id="10" creationId="{6B6F9A42-10ED-3C1F-1F17-2EB4B9033D99}"/>
          </ac:picMkLst>
        </pc:picChg>
        <pc:picChg chg="add mod">
          <ac:chgData name="Nguyen Chi Son" userId="606856d02e9d83ac" providerId="LiveId" clId="{43411EA5-83AA-4A26-A199-8A8BF982D6DB}" dt="2022-05-14T19:57:21.183" v="1133" actId="1076"/>
          <ac:picMkLst>
            <pc:docMk/>
            <pc:sldMk cId="3990194128" sldId="837"/>
            <ac:picMk id="13" creationId="{1D2A25E4-C489-50BA-324C-E10E2B432D3E}"/>
          </ac:picMkLst>
        </pc:picChg>
      </pc:sldChg>
      <pc:sldChg chg="del">
        <pc:chgData name="Nguyen Chi Son" userId="606856d02e9d83ac" providerId="LiveId" clId="{43411EA5-83AA-4A26-A199-8A8BF982D6DB}" dt="2022-05-14T20:01:05.515" v="1161" actId="47"/>
        <pc:sldMkLst>
          <pc:docMk/>
          <pc:sldMk cId="3073020842" sldId="838"/>
        </pc:sldMkLst>
      </pc:sldChg>
      <pc:sldChg chg="addSp delSp modSp mod delAnim modAnim">
        <pc:chgData name="Nguyen Chi Son" userId="606856d02e9d83ac" providerId="LiveId" clId="{43411EA5-83AA-4A26-A199-8A8BF982D6DB}" dt="2022-05-16T14:09:53.091" v="7786"/>
        <pc:sldMkLst>
          <pc:docMk/>
          <pc:sldMk cId="2469390445" sldId="839"/>
        </pc:sldMkLst>
        <pc:spChg chg="mod">
          <ac:chgData name="Nguyen Chi Son" userId="606856d02e9d83ac" providerId="LiveId" clId="{43411EA5-83AA-4A26-A199-8A8BF982D6DB}" dt="2022-05-14T20:02:21.283" v="1498" actId="20577"/>
          <ac:spMkLst>
            <pc:docMk/>
            <pc:sldMk cId="2469390445" sldId="839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04:48.602" v="1564" actId="20577"/>
          <ac:spMkLst>
            <pc:docMk/>
            <pc:sldMk cId="2469390445" sldId="839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4T20:02:11.530" v="1479" actId="1035"/>
          <ac:spMkLst>
            <pc:docMk/>
            <pc:sldMk cId="2469390445" sldId="839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02:04.702" v="1444" actId="20577"/>
          <ac:spMkLst>
            <pc:docMk/>
            <pc:sldMk cId="2469390445" sldId="839"/>
            <ac:spMk id="19" creationId="{9C339D16-68E4-43C4-A62E-D0146138D23B}"/>
          </ac:spMkLst>
        </pc:spChg>
        <pc:graphicFrameChg chg="mod">
          <ac:chgData name="Nguyen Chi Son" userId="606856d02e9d83ac" providerId="LiveId" clId="{43411EA5-83AA-4A26-A199-8A8BF982D6DB}" dt="2022-05-14T20:02:44.876" v="1503" actId="1076"/>
          <ac:graphicFrameMkLst>
            <pc:docMk/>
            <pc:sldMk cId="2469390445" sldId="839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02:53.675" v="1515" actId="478"/>
          <ac:graphicFrameMkLst>
            <pc:docMk/>
            <pc:sldMk cId="2469390445" sldId="839"/>
            <ac:graphicFrameMk id="14" creationId="{9697F263-F3A4-64F1-443A-56CEA12BC2A9}"/>
          </ac:graphicFrameMkLst>
        </pc:graphicFrameChg>
        <pc:graphicFrameChg chg="add mod">
          <ac:chgData name="Nguyen Chi Son" userId="606856d02e9d83ac" providerId="LiveId" clId="{43411EA5-83AA-4A26-A199-8A8BF982D6DB}" dt="2022-05-14T20:04:50.946" v="1565" actId="1076"/>
          <ac:graphicFrameMkLst>
            <pc:docMk/>
            <pc:sldMk cId="2469390445" sldId="839"/>
            <ac:graphicFrameMk id="15" creationId="{30AC3A99-676C-C84D-5820-81CAF2F78071}"/>
          </ac:graphicFrameMkLst>
        </pc:graphicFrameChg>
        <pc:graphicFrameChg chg="del mod">
          <ac:chgData name="Nguyen Chi Son" userId="606856d02e9d83ac" providerId="LiveId" clId="{43411EA5-83AA-4A26-A199-8A8BF982D6DB}" dt="2022-05-14T20:02:22.705" v="1499" actId="478"/>
          <ac:graphicFrameMkLst>
            <pc:docMk/>
            <pc:sldMk cId="2469390445" sldId="839"/>
            <ac:graphicFrameMk id="16" creationId="{DFEA72EA-8808-FF40-B6AE-B176099AD99F}"/>
          </ac:graphicFrameMkLst>
        </pc:graphicFrameChg>
        <pc:picChg chg="add mod">
          <ac:chgData name="Nguyen Chi Son" userId="606856d02e9d83ac" providerId="LiveId" clId="{43411EA5-83AA-4A26-A199-8A8BF982D6DB}" dt="2022-05-14T20:04:53.055" v="1566" actId="1076"/>
          <ac:picMkLst>
            <pc:docMk/>
            <pc:sldMk cId="2469390445" sldId="839"/>
            <ac:picMk id="3" creationId="{4389EC1A-163B-F79B-764C-FEB43F6522AC}"/>
          </ac:picMkLst>
        </pc:picChg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3897746557" sldId="840"/>
        </pc:sldMkLst>
      </pc:sldChg>
      <pc:sldChg chg="del">
        <pc:chgData name="Nguyen Chi Son" userId="606856d02e9d83ac" providerId="LiveId" clId="{43411EA5-83AA-4A26-A199-8A8BF982D6DB}" dt="2022-05-14T20:23:26.547" v="3389" actId="47"/>
        <pc:sldMkLst>
          <pc:docMk/>
          <pc:sldMk cId="652079318" sldId="841"/>
        </pc:sldMkLst>
      </pc:sldChg>
      <pc:sldChg chg="addSp delSp modSp mod delAnim modAnim">
        <pc:chgData name="Nguyen Chi Son" userId="606856d02e9d83ac" providerId="LiveId" clId="{43411EA5-83AA-4A26-A199-8A8BF982D6DB}" dt="2022-05-14T20:39:09.300" v="4498" actId="12788"/>
        <pc:sldMkLst>
          <pc:docMk/>
          <pc:sldMk cId="733565035" sldId="842"/>
        </pc:sldMkLst>
        <pc:spChg chg="del mod">
          <ac:chgData name="Nguyen Chi Son" userId="606856d02e9d83ac" providerId="LiveId" clId="{43411EA5-83AA-4A26-A199-8A8BF982D6DB}" dt="2022-05-14T20:39:01.425" v="4496" actId="478"/>
          <ac:spMkLst>
            <pc:docMk/>
            <pc:sldMk cId="733565035" sldId="842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4T20:39:09.300" v="4498" actId="12788"/>
          <ac:spMkLst>
            <pc:docMk/>
            <pc:sldMk cId="733565035" sldId="842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4T20:39:06.331" v="4497" actId="14100"/>
          <ac:spMkLst>
            <pc:docMk/>
            <pc:sldMk cId="733565035" sldId="842"/>
            <ac:spMk id="12" creationId="{5B8A6D26-E571-DC15-930E-F272FC43E0DD}"/>
          </ac:spMkLst>
        </pc:spChg>
        <pc:spChg chg="del mod">
          <ac:chgData name="Nguyen Chi Son" userId="606856d02e9d83ac" providerId="LiveId" clId="{43411EA5-83AA-4A26-A199-8A8BF982D6DB}" dt="2022-05-14T20:38:58.987" v="4495" actId="478"/>
          <ac:spMkLst>
            <pc:docMk/>
            <pc:sldMk cId="733565035" sldId="842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4T20:30:58.823" v="4243" actId="20577"/>
          <ac:spMkLst>
            <pc:docMk/>
            <pc:sldMk cId="733565035" sldId="842"/>
            <ac:spMk id="19" creationId="{9C339D16-68E4-43C4-A62E-D0146138D23B}"/>
          </ac:spMkLst>
        </pc:spChg>
        <pc:graphicFrameChg chg="del mod">
          <ac:chgData name="Nguyen Chi Son" userId="606856d02e9d83ac" providerId="LiveId" clId="{43411EA5-83AA-4A26-A199-8A8BF982D6DB}" dt="2022-05-14T20:38:58.987" v="4495" actId="478"/>
          <ac:graphicFrameMkLst>
            <pc:docMk/>
            <pc:sldMk cId="733565035" sldId="842"/>
            <ac:graphicFrameMk id="8" creationId="{8BF6DC18-F4EB-8D5E-8089-0B12B64D162A}"/>
          </ac:graphicFrameMkLst>
        </pc:graphicFrameChg>
        <pc:graphicFrameChg chg="del mod">
          <ac:chgData name="Nguyen Chi Son" userId="606856d02e9d83ac" providerId="LiveId" clId="{43411EA5-83AA-4A26-A199-8A8BF982D6DB}" dt="2022-05-14T20:38:28.551" v="4277" actId="478"/>
          <ac:graphicFrameMkLst>
            <pc:docMk/>
            <pc:sldMk cId="733565035" sldId="842"/>
            <ac:graphicFrameMk id="15" creationId="{6F053F35-99AA-78B5-2D3C-A36A9D04BEBC}"/>
          </ac:graphicFrameMkLst>
        </pc:graphicFrameChg>
        <pc:picChg chg="add mod">
          <ac:chgData name="Nguyen Chi Son" userId="606856d02e9d83ac" providerId="LiveId" clId="{43411EA5-83AA-4A26-A199-8A8BF982D6DB}" dt="2022-05-14T20:31:13.135" v="4246" actId="1076"/>
          <ac:picMkLst>
            <pc:docMk/>
            <pc:sldMk cId="733565035" sldId="842"/>
            <ac:picMk id="3" creationId="{2E225434-57BE-D153-77CB-F814358D869D}"/>
          </ac:picMkLst>
        </pc:picChg>
        <pc:picChg chg="del">
          <ac:chgData name="Nguyen Chi Son" userId="606856d02e9d83ac" providerId="LiveId" clId="{43411EA5-83AA-4A26-A199-8A8BF982D6DB}" dt="2022-05-14T20:29:38.119" v="3973" actId="478"/>
          <ac:picMkLst>
            <pc:docMk/>
            <pc:sldMk cId="733565035" sldId="842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7:59.324" v="7768"/>
        <pc:sldMkLst>
          <pc:docMk/>
          <pc:sldMk cId="2177373405" sldId="843"/>
        </pc:sldMkLst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2" creationId="{5B8A6D26-E571-DC15-930E-F272FC43E0DD}"/>
          </ac:spMkLst>
        </pc:spChg>
        <pc:spChg chg="mod">
          <ac:chgData name="Nguyen Chi Son" userId="606856d02e9d83ac" providerId="LiveId" clId="{43411EA5-83AA-4A26-A199-8A8BF982D6DB}" dt="2022-05-15T14:06:55.275" v="5035" actId="1036"/>
          <ac:spMkLst>
            <pc:docMk/>
            <pc:sldMk cId="2177373405" sldId="843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5T14:05:05.622" v="4868" actId="20577"/>
          <ac:spMkLst>
            <pc:docMk/>
            <pc:sldMk cId="2177373405" sldId="843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5T14:05:24.825" v="4883" actId="478"/>
          <ac:graphicFrameMkLst>
            <pc:docMk/>
            <pc:sldMk cId="2177373405" sldId="843"/>
            <ac:graphicFrameMk id="14" creationId="{A2661A13-4751-8005-D73E-AF5205EAEACD}"/>
          </ac:graphicFrameMkLst>
        </pc:graphicFrameChg>
        <pc:graphicFrameChg chg="del">
          <ac:chgData name="Nguyen Chi Son" userId="606856d02e9d83ac" providerId="LiveId" clId="{43411EA5-83AA-4A26-A199-8A8BF982D6DB}" dt="2022-05-15T14:06:09.527" v="4918" actId="478"/>
          <ac:graphicFrameMkLst>
            <pc:docMk/>
            <pc:sldMk cId="2177373405" sldId="843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5T14:04:48.092" v="4853" actId="1076"/>
          <ac:picMkLst>
            <pc:docMk/>
            <pc:sldMk cId="2177373405" sldId="843"/>
            <ac:picMk id="3" creationId="{76800E99-1F62-5134-0AD7-3CFC9A55C79B}"/>
          </ac:picMkLst>
        </pc:picChg>
        <pc:picChg chg="del">
          <ac:chgData name="Nguyen Chi Son" userId="606856d02e9d83ac" providerId="LiveId" clId="{43411EA5-83AA-4A26-A199-8A8BF982D6DB}" dt="2022-05-15T14:03:34.969" v="4499" actId="478"/>
          <ac:picMkLst>
            <pc:docMk/>
            <pc:sldMk cId="2177373405" sldId="843"/>
            <ac:picMk id="17" creationId="{2CA33DB2-5C67-5EEA-7907-9F1D56B57AAE}"/>
          </ac:picMkLst>
        </pc:picChg>
      </pc:sldChg>
      <pc:sldChg chg="addSp delSp modSp mod delAnim modAnim">
        <pc:chgData name="Nguyen Chi Son" userId="606856d02e9d83ac" providerId="LiveId" clId="{43411EA5-83AA-4A26-A199-8A8BF982D6DB}" dt="2022-05-16T14:08:08.864" v="7770"/>
        <pc:sldMkLst>
          <pc:docMk/>
          <pc:sldMk cId="1462173169" sldId="844"/>
        </pc:sldMkLst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1" creationId="{0E84CBE1-4AB0-CA68-65C2-AC68692AACAA}"/>
          </ac:spMkLst>
        </pc:spChg>
        <pc:spChg chg="mod">
          <ac:chgData name="Nguyen Chi Son" userId="606856d02e9d83ac" providerId="LiveId" clId="{43411EA5-83AA-4A26-A199-8A8BF982D6DB}" dt="2022-05-16T13:36:28.172" v="5767" actId="1036"/>
          <ac:spMkLst>
            <pc:docMk/>
            <pc:sldMk cId="1462173169" sldId="844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3:36:17.890" v="5745" actId="478"/>
          <ac:spMkLst>
            <pc:docMk/>
            <pc:sldMk cId="1462173169" sldId="844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34:44.442" v="5420" actId="20577"/>
          <ac:spMkLst>
            <pc:docMk/>
            <pc:sldMk cId="1462173169" sldId="844"/>
            <ac:spMk id="19" creationId="{9C339D16-68E4-43C4-A62E-D0146138D23B}"/>
          </ac:spMkLst>
        </pc:spChg>
        <pc:graphicFrameChg chg="del">
          <ac:chgData name="Nguyen Chi Son" userId="606856d02e9d83ac" providerId="LiveId" clId="{43411EA5-83AA-4A26-A199-8A8BF982D6DB}" dt="2022-05-16T13:35:09.186" v="5423" actId="478"/>
          <ac:graphicFrameMkLst>
            <pc:docMk/>
            <pc:sldMk cId="1462173169" sldId="844"/>
            <ac:graphicFrameMk id="16" creationId="{E5F56957-7EAC-6E2E-C86B-2EFB67643BFE}"/>
          </ac:graphicFrameMkLst>
        </pc:graphicFrameChg>
        <pc:picChg chg="add mod">
          <ac:chgData name="Nguyen Chi Son" userId="606856d02e9d83ac" providerId="LiveId" clId="{43411EA5-83AA-4A26-A199-8A8BF982D6DB}" dt="2022-05-16T13:36:33.322" v="5769" actId="1076"/>
          <ac:picMkLst>
            <pc:docMk/>
            <pc:sldMk cId="1462173169" sldId="844"/>
            <ac:picMk id="3" creationId="{A69A251F-2CDF-C34F-FB42-578568865490}"/>
          </ac:picMkLst>
        </pc:picChg>
        <pc:picChg chg="del">
          <ac:chgData name="Nguyen Chi Son" userId="606856d02e9d83ac" providerId="LiveId" clId="{43411EA5-83AA-4A26-A199-8A8BF982D6DB}" dt="2022-05-16T13:33:53.186" v="5036" actId="478"/>
          <ac:picMkLst>
            <pc:docMk/>
            <pc:sldMk cId="1462173169" sldId="844"/>
            <ac:picMk id="17" creationId="{2CA33DB2-5C67-5EEA-7907-9F1D56B57AAE}"/>
          </ac:picMkLst>
        </pc:picChg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942798405" sldId="845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040469783" sldId="846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4284804324" sldId="847"/>
        </pc:sldMkLst>
      </pc:sldChg>
      <pc:sldChg chg="del">
        <pc:chgData name="Nguyen Chi Son" userId="606856d02e9d83ac" providerId="LiveId" clId="{43411EA5-83AA-4A26-A199-8A8BF982D6DB}" dt="2022-05-14T20:29:36.510" v="3972" actId="47"/>
        <pc:sldMkLst>
          <pc:docMk/>
          <pc:sldMk cId="3077750142" sldId="848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431900210" sldId="849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020004565" sldId="850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2949126800" sldId="851"/>
        </pc:sldMkLst>
      </pc:sldChg>
      <pc:sldChg chg="del">
        <pc:chgData name="Nguyen Chi Son" userId="606856d02e9d83ac" providerId="LiveId" clId="{43411EA5-83AA-4A26-A199-8A8BF982D6DB}" dt="2022-05-16T13:40:27.647" v="5770" actId="47"/>
        <pc:sldMkLst>
          <pc:docMk/>
          <pc:sldMk cId="1922622774" sldId="853"/>
        </pc:sldMkLst>
      </pc:sldChg>
      <pc:sldChg chg="addSp modSp add mod">
        <pc:chgData name="Nguyen Chi Son" userId="606856d02e9d83ac" providerId="LiveId" clId="{43411EA5-83AA-4A26-A199-8A8BF982D6DB}" dt="2022-05-14T19:47:28.191" v="716" actId="1076"/>
        <pc:sldMkLst>
          <pc:docMk/>
          <pc:sldMk cId="4090454743" sldId="854"/>
        </pc:sldMkLst>
        <pc:spChg chg="mod">
          <ac:chgData name="Nguyen Chi Son" userId="606856d02e9d83ac" providerId="LiveId" clId="{43411EA5-83AA-4A26-A199-8A8BF982D6DB}" dt="2022-05-14T19:45:18.163" v="693" actId="20577"/>
          <ac:spMkLst>
            <pc:docMk/>
            <pc:sldMk cId="4090454743" sldId="854"/>
            <ac:spMk id="2" creationId="{BA8A6260-CA4B-46A9-A06E-C71EE59E6992}"/>
          </ac:spMkLst>
        </pc:spChg>
        <pc:spChg chg="mod">
          <ac:chgData name="Nguyen Chi Son" userId="606856d02e9d83ac" providerId="LiveId" clId="{43411EA5-83AA-4A26-A199-8A8BF982D6DB}" dt="2022-05-14T19:46:46.831" v="709" actId="1076"/>
          <ac:spMkLst>
            <pc:docMk/>
            <pc:sldMk cId="4090454743" sldId="854"/>
            <ac:spMk id="15" creationId="{D4A11C5C-895C-BC35-F8FA-178D9F3E9B51}"/>
          </ac:spMkLst>
        </pc:spChg>
        <pc:graphicFrameChg chg="add mod">
          <ac:chgData name="Nguyen Chi Son" userId="606856d02e9d83ac" providerId="LiveId" clId="{43411EA5-83AA-4A26-A199-8A8BF982D6DB}" dt="2022-05-14T19:47:28.191" v="716" actId="1076"/>
          <ac:graphicFrameMkLst>
            <pc:docMk/>
            <pc:sldMk cId="4090454743" sldId="854"/>
            <ac:graphicFrameMk id="5" creationId="{B6F6A9BB-BB5A-B235-4C55-485CB6B6D69A}"/>
          </ac:graphicFrameMkLst>
        </pc:graphicFrameChg>
        <pc:picChg chg="mod">
          <ac:chgData name="Nguyen Chi Son" userId="606856d02e9d83ac" providerId="LiveId" clId="{43411EA5-83AA-4A26-A199-8A8BF982D6DB}" dt="2022-05-14T19:46:35.388" v="705" actId="14100"/>
          <ac:picMkLst>
            <pc:docMk/>
            <pc:sldMk cId="4090454743" sldId="854"/>
            <ac:picMk id="4" creationId="{5C03EDDA-00CB-8E15-274C-86DACDCE6D39}"/>
          </ac:picMkLst>
        </pc:picChg>
      </pc:sldChg>
      <pc:sldChg chg="addSp delSp modSp add mod delAnim modAnim">
        <pc:chgData name="Nguyen Chi Son" userId="606856d02e9d83ac" providerId="LiveId" clId="{43411EA5-83AA-4A26-A199-8A8BF982D6DB}" dt="2022-05-16T14:07:11.147" v="7752"/>
        <pc:sldMkLst>
          <pc:docMk/>
          <pc:sldMk cId="2955188893" sldId="855"/>
        </pc:sldMkLst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0" creationId="{CA7A7645-A7F6-FF0F-6CE7-F7954F96AD24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1" creationId="{0E84CBE1-4AB0-CA68-65C2-AC68692AACAA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4T20:05:05.628" v="1568" actId="478"/>
          <ac:spMkLst>
            <pc:docMk/>
            <pc:sldMk cId="2955188893" sldId="855"/>
            <ac:spMk id="13" creationId="{1E14587E-DEDE-55E8-CE0F-8FA8A72C11BC}"/>
          </ac:spMkLst>
        </pc:spChg>
        <pc:spChg chg="add mod">
          <ac:chgData name="Nguyen Chi Son" userId="606856d02e9d83ac" providerId="LiveId" clId="{43411EA5-83AA-4A26-A199-8A8BF982D6DB}" dt="2022-05-14T20:10:24.292" v="2504" actId="20577"/>
          <ac:spMkLst>
            <pc:docMk/>
            <pc:sldMk cId="2955188893" sldId="855"/>
            <ac:spMk id="16" creationId="{5BDD58F2-4F30-5CBE-6354-3B03B810F065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17" creationId="{1653B52F-9F45-5885-403E-C4EBABB81AE2}"/>
          </ac:spMkLst>
        </pc:spChg>
        <pc:spChg chg="add mod">
          <ac:chgData name="Nguyen Chi Son" userId="606856d02e9d83ac" providerId="LiveId" clId="{43411EA5-83AA-4A26-A199-8A8BF982D6DB}" dt="2022-05-14T20:10:31.356" v="2537" actId="20577"/>
          <ac:spMkLst>
            <pc:docMk/>
            <pc:sldMk cId="2955188893" sldId="855"/>
            <ac:spMk id="18" creationId="{98D4D7FB-5AFD-EFA0-3F98-BEA1A0767555}"/>
          </ac:spMkLst>
        </pc:spChg>
        <pc:spChg chg="mod">
          <ac:chgData name="Nguyen Chi Son" userId="606856d02e9d83ac" providerId="LiveId" clId="{43411EA5-83AA-4A26-A199-8A8BF982D6DB}" dt="2022-05-14T20:09:14.115" v="2370" actId="5793"/>
          <ac:spMkLst>
            <pc:docMk/>
            <pc:sldMk cId="2955188893" sldId="855"/>
            <ac:spMk id="19" creationId="{9C339D16-68E4-43C4-A62E-D0146138D23B}"/>
          </ac:spMkLst>
        </pc:spChg>
        <pc:spChg chg="add mod">
          <ac:chgData name="Nguyen Chi Son" userId="606856d02e9d83ac" providerId="LiveId" clId="{43411EA5-83AA-4A26-A199-8A8BF982D6DB}" dt="2022-05-14T20:09:28.062" v="2411" actId="1035"/>
          <ac:spMkLst>
            <pc:docMk/>
            <pc:sldMk cId="2955188893" sldId="855"/>
            <ac:spMk id="20" creationId="{4456F93F-8B12-A5A5-6FBF-AF5BF686743E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39" creationId="{30446366-1D53-67C4-C531-14D9606FFA7A}"/>
          </ac:spMkLst>
        </pc:spChg>
        <pc:spChg chg="add mod topLvl">
          <ac:chgData name="Nguyen Chi Son" userId="606856d02e9d83ac" providerId="LiveId" clId="{43411EA5-83AA-4A26-A199-8A8BF982D6DB}" dt="2022-05-16T14:06:46.402" v="7748" actId="165"/>
          <ac:spMkLst>
            <pc:docMk/>
            <pc:sldMk cId="2955188893" sldId="855"/>
            <ac:spMk id="40" creationId="{F6B75FBB-0AD4-E12B-5B83-C93C02DA039C}"/>
          </ac:spMkLst>
        </pc:spChg>
        <pc:grpChg chg="add del mod topLvl">
          <ac:chgData name="Nguyen Chi Son" userId="606856d02e9d83ac" providerId="LiveId" clId="{43411EA5-83AA-4A26-A199-8A8BF982D6DB}" dt="2022-05-16T14:06:50.608" v="7749" actId="165"/>
          <ac:grpSpMkLst>
            <pc:docMk/>
            <pc:sldMk cId="2955188893" sldId="855"/>
            <ac:grpSpMk id="35" creationId="{A8079BB4-B40A-C06F-C0DB-19618AF6DDE7}"/>
          </ac:grpSpMkLst>
        </pc:grpChg>
        <pc:grpChg chg="add del mod">
          <ac:chgData name="Nguyen Chi Son" userId="606856d02e9d83ac" providerId="LiveId" clId="{43411EA5-83AA-4A26-A199-8A8BF982D6DB}" dt="2022-05-16T14:06:46.402" v="7748" actId="165"/>
          <ac:grpSpMkLst>
            <pc:docMk/>
            <pc:sldMk cId="2955188893" sldId="855"/>
            <ac:grpSpMk id="41" creationId="{DC1E1B44-5B34-BC77-CDDC-C927828729B3}"/>
          </ac:grpSpMkLst>
        </pc:grp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8" creationId="{8BF6DC18-F4EB-8D5E-8089-0B12B64D162A}"/>
          </ac:graphicFrameMkLst>
        </pc:graphicFrameChg>
        <pc:graphicFrameChg chg="del">
          <ac:chgData name="Nguyen Chi Son" userId="606856d02e9d83ac" providerId="LiveId" clId="{43411EA5-83AA-4A26-A199-8A8BF982D6DB}" dt="2022-05-14T20:05:05.628" v="1568" actId="478"/>
          <ac:graphicFrameMkLst>
            <pc:docMk/>
            <pc:sldMk cId="2955188893" sldId="855"/>
            <ac:graphicFrameMk id="15" creationId="{30AC3A99-676C-C84D-5820-81CAF2F78071}"/>
          </ac:graphicFrameMkLst>
        </pc:graphicFrameChg>
        <pc:graphicFrameChg chg="add del mod">
          <ac:chgData name="Nguyen Chi Son" userId="606856d02e9d83ac" providerId="LiveId" clId="{43411EA5-83AA-4A26-A199-8A8BF982D6DB}" dt="2022-05-14T20:10:13.880" v="2418" actId="478"/>
          <ac:graphicFrameMkLst>
            <pc:docMk/>
            <pc:sldMk cId="2955188893" sldId="855"/>
            <ac:graphicFrameMk id="21" creationId="{01FEDF38-2B7C-B407-6D7F-7FEA69045866}"/>
          </ac:graphicFrameMkLst>
        </pc:graphicFrameChg>
        <pc:graphicFrameChg chg="add del mod">
          <ac:chgData name="Nguyen Chi Son" userId="606856d02e9d83ac" providerId="LiveId" clId="{43411EA5-83AA-4A26-A199-8A8BF982D6DB}" dt="2022-05-14T20:09:29.253" v="2412" actId="478"/>
          <ac:graphicFrameMkLst>
            <pc:docMk/>
            <pc:sldMk cId="2955188893" sldId="855"/>
            <ac:graphicFrameMk id="22" creationId="{CC0F1F04-7DEB-3738-50EA-D5F2B6E8D679}"/>
          </ac:graphicFrameMkLst>
        </pc:graphicFrameChg>
        <pc:graphicFrameChg chg="add del mod">
          <ac:chgData name="Nguyen Chi Son" userId="606856d02e9d83ac" providerId="LiveId" clId="{43411EA5-83AA-4A26-A199-8A8BF982D6DB}" dt="2022-05-14T20:09:30.598" v="2413" actId="478"/>
          <ac:graphicFrameMkLst>
            <pc:docMk/>
            <pc:sldMk cId="2955188893" sldId="855"/>
            <ac:graphicFrameMk id="23" creationId="{34ED09B3-0FB3-22B8-4A96-904E331AEF36}"/>
          </ac:graphicFrameMkLst>
        </pc:graphicFrameChg>
        <pc:graphicFrameChg chg="add del mod">
          <ac:chgData name="Nguyen Chi Son" userId="606856d02e9d83ac" providerId="LiveId" clId="{43411EA5-83AA-4A26-A199-8A8BF982D6DB}" dt="2022-05-14T20:09:31.182" v="2414" actId="478"/>
          <ac:graphicFrameMkLst>
            <pc:docMk/>
            <pc:sldMk cId="2955188893" sldId="855"/>
            <ac:graphicFrameMk id="24" creationId="{3431F01D-8BB3-0CC9-1BAF-B6EC0E20ABDD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6" creationId="{BFBCAE46-77B1-01E4-6488-874FC8A9A865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7" creationId="{A7AD71FE-846E-078D-660A-771E5E8FDD66}"/>
          </ac:graphicFrameMkLst>
        </pc:graphicFrameChg>
        <pc:graphicFrameChg chg="add mod topLvl">
          <ac:chgData name="Nguyen Chi Son" userId="606856d02e9d83ac" providerId="LiveId" clId="{43411EA5-83AA-4A26-A199-8A8BF982D6DB}" dt="2022-05-16T14:06:46.402" v="7748" actId="165"/>
          <ac:graphicFrameMkLst>
            <pc:docMk/>
            <pc:sldMk cId="2955188893" sldId="855"/>
            <ac:graphicFrameMk id="38" creationId="{65177EA3-2EF9-3FCA-E2D3-21DF381BFED9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2" creationId="{F875875B-CBA4-6F0F-0165-0D4B34BA3288}"/>
          </ac:graphicFrameMkLst>
        </pc:graphicFrameChg>
        <pc:graphicFrameChg chg="add del mod">
          <ac:chgData name="Nguyen Chi Son" userId="606856d02e9d83ac" providerId="LiveId" clId="{43411EA5-83AA-4A26-A199-8A8BF982D6DB}" dt="2022-05-14T20:15:01.232" v="2729"/>
          <ac:graphicFrameMkLst>
            <pc:docMk/>
            <pc:sldMk cId="2955188893" sldId="855"/>
            <ac:graphicFrameMk id="43" creationId="{9D84153A-FBE3-9167-AD87-2EA5E9EC3213}"/>
          </ac:graphicFrameMkLst>
        </pc:graphicFrameChg>
        <pc:picChg chg="del">
          <ac:chgData name="Nguyen Chi Son" userId="606856d02e9d83ac" providerId="LiveId" clId="{43411EA5-83AA-4A26-A199-8A8BF982D6DB}" dt="2022-05-14T20:05:05.628" v="1568" actId="478"/>
          <ac:picMkLst>
            <pc:docMk/>
            <pc:sldMk cId="2955188893" sldId="855"/>
            <ac:picMk id="3" creationId="{4389EC1A-163B-F79B-764C-FEB43F6522AC}"/>
          </ac:picMkLst>
        </pc:picChg>
        <pc:picChg chg="add del mod">
          <ac:chgData name="Nguyen Chi Son" userId="606856d02e9d83ac" providerId="LiveId" clId="{43411EA5-83AA-4A26-A199-8A8BF982D6DB}" dt="2022-05-14T20:09:15.955" v="2371" actId="1035"/>
          <ac:picMkLst>
            <pc:docMk/>
            <pc:sldMk cId="2955188893" sldId="855"/>
            <ac:picMk id="4" creationId="{14233FB5-61C0-A4B6-1FD8-A8A068CD2BA7}"/>
          </ac:picMkLst>
        </pc:picChg>
        <pc:picChg chg="add del">
          <ac:chgData name="Nguyen Chi Son" userId="606856d02e9d83ac" providerId="LiveId" clId="{43411EA5-83AA-4A26-A199-8A8BF982D6DB}" dt="2022-05-14T20:08:42.272" v="2345" actId="22"/>
          <ac:picMkLst>
            <pc:docMk/>
            <pc:sldMk cId="2955188893" sldId="855"/>
            <ac:picMk id="6" creationId="{4DC4D5BD-614A-C7F4-3D7D-589F92025354}"/>
          </ac:picMkLst>
        </pc:pic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14" creationId="{2BA888CC-5B0C-153B-323C-877A368D9369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6" creationId="{DE33DEB0-EA80-45FE-5B2C-95D27E26DC07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27" creationId="{3BBD5639-761D-69F2-D6CD-68471CCFF39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8" creationId="{789A5D89-5DAE-D4EA-2B64-5B9A90CA3E1B}"/>
          </ac:cxnSpMkLst>
        </pc:cxnChg>
        <pc:cxnChg chg="add mod">
          <ac:chgData name="Nguyen Chi Son" userId="606856d02e9d83ac" providerId="LiveId" clId="{43411EA5-83AA-4A26-A199-8A8BF982D6DB}" dt="2022-05-14T20:11:48.621" v="2592" actId="571"/>
          <ac:cxnSpMkLst>
            <pc:docMk/>
            <pc:sldMk cId="2955188893" sldId="855"/>
            <ac:cxnSpMk id="29" creationId="{5CC2E0C3-693E-C473-94D6-708379D7BE0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0" creationId="{64FE69E6-C01A-BAA5-4B4A-12F6FCB6C052}"/>
          </ac:cxnSpMkLst>
        </pc:cxnChg>
        <pc:cxnChg chg="add mod topLvl">
          <ac:chgData name="Nguyen Chi Son" userId="606856d02e9d83ac" providerId="LiveId" clId="{43411EA5-83AA-4A26-A199-8A8BF982D6DB}" dt="2022-05-16T14:06:50.608" v="7749" actId="165"/>
          <ac:cxnSpMkLst>
            <pc:docMk/>
            <pc:sldMk cId="2955188893" sldId="855"/>
            <ac:cxnSpMk id="31" creationId="{85A4384A-C035-67EA-27DA-DC526DC32222}"/>
          </ac:cxnSpMkLst>
        </pc:cxnChg>
      </pc:sldChg>
      <pc:sldChg chg="addSp delSp modSp add mod modAnim">
        <pc:chgData name="Nguyen Chi Son" userId="606856d02e9d83ac" providerId="LiveId" clId="{43411EA5-83AA-4A26-A199-8A8BF982D6DB}" dt="2022-05-16T14:07:28.627" v="7758"/>
        <pc:sldMkLst>
          <pc:docMk/>
          <pc:sldMk cId="4108640045" sldId="856"/>
        </pc:sldMkLst>
        <pc:spChg chg="mod">
          <ac:chgData name="Nguyen Chi Son" userId="606856d02e9d83ac" providerId="LiveId" clId="{43411EA5-83AA-4A26-A199-8A8BF982D6DB}" dt="2022-05-14T20:19:32.483" v="3112" actId="20577"/>
          <ac:spMkLst>
            <pc:docMk/>
            <pc:sldMk cId="4108640045" sldId="856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18:41.698" v="3079" actId="58"/>
          <ac:spMkLst>
            <pc:docMk/>
            <pc:sldMk cId="4108640045" sldId="856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4:43.602" v="2661" actId="478"/>
          <ac:grpSpMkLst>
            <pc:docMk/>
            <pc:sldMk cId="4108640045" sldId="856"/>
            <ac:grpSpMk id="41" creationId="{DC1E1B44-5B34-BC77-CDDC-C927828729B3}"/>
          </ac:grpSpMkLst>
        </pc:grpChg>
        <pc:graphicFrameChg chg="add mod">
          <ac:chgData name="Nguyen Chi Son" userId="606856d02e9d83ac" providerId="LiveId" clId="{43411EA5-83AA-4A26-A199-8A8BF982D6DB}" dt="2022-05-14T20:17:27.888" v="2825" actId="1076"/>
          <ac:graphicFrameMkLst>
            <pc:docMk/>
            <pc:sldMk cId="4108640045" sldId="856"/>
            <ac:graphicFrameMk id="21" creationId="{AFC8E622-4E24-2B64-00B9-4051117F50BB}"/>
          </ac:graphicFrameMkLst>
        </pc:graphicFrameChg>
        <pc:graphicFrameChg chg="add mod">
          <ac:chgData name="Nguyen Chi Son" userId="606856d02e9d83ac" providerId="LiveId" clId="{43411EA5-83AA-4A26-A199-8A8BF982D6DB}" dt="2022-05-14T20:18:37.944" v="3078" actId="1076"/>
          <ac:graphicFrameMkLst>
            <pc:docMk/>
            <pc:sldMk cId="4108640045" sldId="856"/>
            <ac:graphicFrameMk id="22" creationId="{10BBB7FF-D947-A9CC-7E7F-1330F26E2C48}"/>
          </ac:graphicFrameMkLst>
        </pc:graphicFrameChg>
        <pc:cxnChg chg="add mod">
          <ac:chgData name="Nguyen Chi Son" userId="606856d02e9d83ac" providerId="LiveId" clId="{43411EA5-83AA-4A26-A199-8A8BF982D6DB}" dt="2022-05-14T20:19:11.383" v="3088" actId="14100"/>
          <ac:cxnSpMkLst>
            <pc:docMk/>
            <pc:sldMk cId="4108640045" sldId="856"/>
            <ac:cxnSpMk id="23" creationId="{2EAD87CF-5E1F-B009-2891-F63BBF619323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7:41.467" v="7761"/>
        <pc:sldMkLst>
          <pc:docMk/>
          <pc:sldMk cId="541331996" sldId="857"/>
        </pc:sldMkLst>
        <pc:spChg chg="mod">
          <ac:chgData name="Nguyen Chi Son" userId="606856d02e9d83ac" providerId="LiveId" clId="{43411EA5-83AA-4A26-A199-8A8BF982D6DB}" dt="2022-05-14T20:19:56.718" v="3144" actId="20577"/>
          <ac:spMkLst>
            <pc:docMk/>
            <pc:sldMk cId="541331996" sldId="857"/>
            <ac:spMk id="16" creationId="{5BDD58F2-4F30-5CBE-6354-3B03B810F065}"/>
          </ac:spMkLst>
        </pc:spChg>
        <pc:spChg chg="mod">
          <ac:chgData name="Nguyen Chi Son" userId="606856d02e9d83ac" providerId="LiveId" clId="{43411EA5-83AA-4A26-A199-8A8BF982D6DB}" dt="2022-05-14T20:23:09.173" v="3386" actId="20577"/>
          <ac:spMkLst>
            <pc:docMk/>
            <pc:sldMk cId="541331996" sldId="857"/>
            <ac:spMk id="18" creationId="{98D4D7FB-5AFD-EFA0-3F98-BEA1A0767555}"/>
          </ac:spMkLst>
        </pc:spChg>
        <pc:grpChg chg="del">
          <ac:chgData name="Nguyen Chi Son" userId="606856d02e9d83ac" providerId="LiveId" clId="{43411EA5-83AA-4A26-A199-8A8BF982D6DB}" dt="2022-05-14T20:19:18.874" v="3090" actId="478"/>
          <ac:grpSpMkLst>
            <pc:docMk/>
            <pc:sldMk cId="541331996" sldId="857"/>
            <ac:grpSpMk id="41" creationId="{DC1E1B44-5B34-BC77-CDDC-C927828729B3}"/>
          </ac:grpSpMkLst>
        </pc:grpChg>
        <pc:graphicFrameChg chg="add del mod">
          <ac:chgData name="Nguyen Chi Son" userId="606856d02e9d83ac" providerId="LiveId" clId="{43411EA5-83AA-4A26-A199-8A8BF982D6DB}" dt="2022-05-14T20:20:15.664" v="3151" actId="478"/>
          <ac:graphicFrameMkLst>
            <pc:docMk/>
            <pc:sldMk cId="541331996" sldId="857"/>
            <ac:graphicFrameMk id="22" creationId="{BAEE5D33-058B-93AC-2B7B-F46FCB1F87C1}"/>
          </ac:graphicFrameMkLst>
        </pc:graphicFrameChg>
        <pc:graphicFrameChg chg="add mod">
          <ac:chgData name="Nguyen Chi Son" userId="606856d02e9d83ac" providerId="LiveId" clId="{43411EA5-83AA-4A26-A199-8A8BF982D6DB}" dt="2022-05-14T20:20:55.446" v="3162" actId="1076"/>
          <ac:graphicFrameMkLst>
            <pc:docMk/>
            <pc:sldMk cId="541331996" sldId="857"/>
            <ac:graphicFrameMk id="23" creationId="{1F29DC29-3E47-A768-9D0E-C38C24D255F3}"/>
          </ac:graphicFrameMkLst>
        </pc:graphicFrameChg>
        <pc:graphicFrameChg chg="add mod">
          <ac:chgData name="Nguyen Chi Son" userId="606856d02e9d83ac" providerId="LiveId" clId="{43411EA5-83AA-4A26-A199-8A8BF982D6DB}" dt="2022-05-14T20:23:12.923" v="3388" actId="1076"/>
          <ac:graphicFrameMkLst>
            <pc:docMk/>
            <pc:sldMk cId="541331996" sldId="857"/>
            <ac:graphicFrameMk id="24" creationId="{D89A6A57-8917-1EF8-7BC0-9159F88637F9}"/>
          </ac:graphicFrameMkLst>
        </pc:graphicFrameChg>
        <pc:picChg chg="add mod">
          <ac:chgData name="Nguyen Chi Son" userId="606856d02e9d83ac" providerId="LiveId" clId="{43411EA5-83AA-4A26-A199-8A8BF982D6DB}" dt="2022-05-14T20:20:53.934" v="3161" actId="1076"/>
          <ac:picMkLst>
            <pc:docMk/>
            <pc:sldMk cId="541331996" sldId="857"/>
            <ac:picMk id="21" creationId="{F2C9A67D-55D5-A69F-2874-5A983E0C576D}"/>
          </ac:picMkLst>
        </pc:picChg>
      </pc:sldChg>
      <pc:sldChg chg="modSp add mod">
        <pc:chgData name="Nguyen Chi Son" userId="606856d02e9d83ac" providerId="LiveId" clId="{43411EA5-83AA-4A26-A199-8A8BF982D6DB}" dt="2022-05-16T13:40:38.296" v="5801" actId="20577"/>
        <pc:sldMkLst>
          <pc:docMk/>
          <pc:sldMk cId="3465111237" sldId="858"/>
        </pc:sldMkLst>
        <pc:spChg chg="mod">
          <ac:chgData name="Nguyen Chi Son" userId="606856d02e9d83ac" providerId="LiveId" clId="{43411EA5-83AA-4A26-A199-8A8BF982D6DB}" dt="2022-05-16T13:40:38.296" v="5801" actId="20577"/>
          <ac:spMkLst>
            <pc:docMk/>
            <pc:sldMk cId="3465111237" sldId="858"/>
            <ac:spMk id="2" creationId="{DAF08EC2-5D0D-48D9-855C-A59C0E5ED55B}"/>
          </ac:spMkLst>
        </pc:spChg>
        <pc:spChg chg="mod">
          <ac:chgData name="Nguyen Chi Son" userId="606856d02e9d83ac" providerId="LiveId" clId="{43411EA5-83AA-4A26-A199-8A8BF982D6DB}" dt="2022-05-16T13:40:34.584" v="5773" actId="20577"/>
          <ac:spMkLst>
            <pc:docMk/>
            <pc:sldMk cId="3465111237" sldId="858"/>
            <ac:spMk id="3" creationId="{8CD51C9F-FCB0-4185-93E6-835FC05E1B10}"/>
          </ac:spMkLst>
        </pc:spChg>
      </pc:sldChg>
      <pc:sldChg chg="addSp delSp modSp add mod modAnim">
        <pc:chgData name="Nguyen Chi Son" userId="606856d02e9d83ac" providerId="LiveId" clId="{43411EA5-83AA-4A26-A199-8A8BF982D6DB}" dt="2022-05-16T14:08:48.698" v="7772"/>
        <pc:sldMkLst>
          <pc:docMk/>
          <pc:sldMk cId="2564726876" sldId="859"/>
        </pc:sldMkLst>
        <pc:spChg chg="mod">
          <ac:chgData name="Nguyen Chi Son" userId="606856d02e9d83ac" providerId="LiveId" clId="{43411EA5-83AA-4A26-A199-8A8BF982D6DB}" dt="2022-05-16T13:41:05.491" v="5966" actId="20577"/>
          <ac:spMkLst>
            <pc:docMk/>
            <pc:sldMk cId="2564726876" sldId="859"/>
            <ac:spMk id="2" creationId="{BA8A6260-CA4B-46A9-A06E-C71EE59E6992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7" creationId="{BC955902-ACF9-970D-B1AE-4DDAB861205F}"/>
          </ac:spMkLst>
        </pc:spChg>
        <pc:spChg chg="del">
          <ac:chgData name="Nguyen Chi Son" userId="606856d02e9d83ac" providerId="LiveId" clId="{43411EA5-83AA-4A26-A199-8A8BF982D6DB}" dt="2022-05-16T13:40:43.437" v="5804" actId="478"/>
          <ac:spMkLst>
            <pc:docMk/>
            <pc:sldMk cId="2564726876" sldId="859"/>
            <ac:spMk id="9" creationId="{A53E5BCB-823A-4C55-8FCD-4B7F2E76626A}"/>
          </ac:spMkLst>
        </pc:spChg>
        <pc:spChg chg="del mod topLvl">
          <ac:chgData name="Nguyen Chi Son" userId="606856d02e9d83ac" providerId="LiveId" clId="{43411EA5-83AA-4A26-A199-8A8BF982D6DB}" dt="2022-05-16T13:42:36.745" v="5976" actId="478"/>
          <ac:spMkLst>
            <pc:docMk/>
            <pc:sldMk cId="2564726876" sldId="859"/>
            <ac:spMk id="17" creationId="{AAF0AA13-56AE-997F-F463-602B0A5047AB}"/>
          </ac:spMkLst>
        </pc:spChg>
        <pc:spChg chg="del mod topLvl">
          <ac:chgData name="Nguyen Chi Son" userId="606856d02e9d83ac" providerId="LiveId" clId="{43411EA5-83AA-4A26-A199-8A8BF982D6DB}" dt="2022-05-16T13:42:35.714" v="5975" actId="478"/>
          <ac:spMkLst>
            <pc:docMk/>
            <pc:sldMk cId="2564726876" sldId="859"/>
            <ac:spMk id="18" creationId="{CC7C7A7E-285D-AEBC-761F-17CC40C3040D}"/>
          </ac:spMkLst>
        </pc:spChg>
        <pc:spChg chg="add mod">
          <ac:chgData name="Nguyen Chi Son" userId="606856d02e9d83ac" providerId="LiveId" clId="{43411EA5-83AA-4A26-A199-8A8BF982D6DB}" dt="2022-05-16T13:59:31.207" v="7184" actId="1076"/>
          <ac:spMkLst>
            <pc:docMk/>
            <pc:sldMk cId="2564726876" sldId="859"/>
            <ac:spMk id="24" creationId="{4261F9AE-7B0A-46D6-474E-7B1A22C3EB92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5" creationId="{A6531B30-AD18-E797-F189-AF329CE23D78}"/>
          </ac:spMkLst>
        </pc:spChg>
        <pc:spChg chg="add mod">
          <ac:chgData name="Nguyen Chi Son" userId="606856d02e9d83ac" providerId="LiveId" clId="{43411EA5-83AA-4A26-A199-8A8BF982D6DB}" dt="2022-05-16T13:59:14.288" v="7179" actId="1076"/>
          <ac:spMkLst>
            <pc:docMk/>
            <pc:sldMk cId="2564726876" sldId="859"/>
            <ac:spMk id="26" creationId="{B234ADF1-CDD2-3070-33C2-E074C0D2D47F}"/>
          </ac:spMkLst>
        </pc:spChg>
        <pc:spChg chg="add mod">
          <ac:chgData name="Nguyen Chi Son" userId="606856d02e9d83ac" providerId="LiveId" clId="{43411EA5-83AA-4A26-A199-8A8BF982D6DB}" dt="2022-05-16T13:59:28.422" v="7183" actId="1076"/>
          <ac:spMkLst>
            <pc:docMk/>
            <pc:sldMk cId="2564726876" sldId="859"/>
            <ac:spMk id="60" creationId="{D3416F60-6BC8-F5F8-E8BA-65C161711182}"/>
          </ac:spMkLst>
        </pc:spChg>
        <pc:grpChg chg="add del mod">
          <ac:chgData name="Nguyen Chi Son" userId="606856d02e9d83ac" providerId="LiveId" clId="{43411EA5-83AA-4A26-A199-8A8BF982D6DB}" dt="2022-05-16T13:42:22.411" v="5969" actId="165"/>
          <ac:grpSpMkLst>
            <pc:docMk/>
            <pc:sldMk cId="2564726876" sldId="859"/>
            <ac:grpSpMk id="12" creationId="{EF23B225-6C72-6001-69D0-AAD0EE290598}"/>
          </ac:grpSpMkLst>
        </pc:grpChg>
        <pc:grpChg chg="del mod topLvl">
          <ac:chgData name="Nguyen Chi Son" userId="606856d02e9d83ac" providerId="LiveId" clId="{43411EA5-83AA-4A26-A199-8A8BF982D6DB}" dt="2022-05-16T13:42:32.724" v="5973" actId="165"/>
          <ac:grpSpMkLst>
            <pc:docMk/>
            <pc:sldMk cId="2564726876" sldId="859"/>
            <ac:grpSpMk id="13" creationId="{841629BD-C600-F8BB-9D4F-430C21390CB7}"/>
          </ac:grpSpMkLst>
        </pc:grp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0" creationId="{A9186D06-8FA5-8D62-189E-A5992CD89819}"/>
          </ac:graphicFrameMkLst>
        </pc:graphicFrameChg>
        <pc:graphicFrameChg chg="del">
          <ac:chgData name="Nguyen Chi Son" userId="606856d02e9d83ac" providerId="LiveId" clId="{43411EA5-83AA-4A26-A199-8A8BF982D6DB}" dt="2022-05-16T13:40:43.437" v="5804" actId="478"/>
          <ac:graphicFrameMkLst>
            <pc:docMk/>
            <pc:sldMk cId="2564726876" sldId="859"/>
            <ac:graphicFrameMk id="11" creationId="{05F9B701-508E-4C9E-9DD8-DBDE3D9B5FE0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4" creationId="{BBE69F05-358D-60EC-89DE-EC7E23151D91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5" creationId="{BFA5AF2C-39CE-D4DA-CEB1-710B57A2A3F2}"/>
          </ac:graphicFrameMkLst>
        </pc:graphicFrameChg>
        <pc:graphicFrameChg chg="mod topLvl">
          <ac:chgData name="Nguyen Chi Son" userId="606856d02e9d83ac" providerId="LiveId" clId="{43411EA5-83AA-4A26-A199-8A8BF982D6DB}" dt="2022-05-16T13:57:24.265" v="6563" actId="1076"/>
          <ac:graphicFrameMkLst>
            <pc:docMk/>
            <pc:sldMk cId="2564726876" sldId="859"/>
            <ac:graphicFrameMk id="16" creationId="{C2493D8B-E40A-07AF-98C7-CA518A2E23EC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6" creationId="{3060449E-CD69-E927-D4F9-92F118D0466B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7" creationId="{C4439102-5567-5D1F-BE57-DB020B8421CA}"/>
          </ac:graphicFrameMkLst>
        </pc:graphicFrameChg>
        <pc:graphicFrameChg chg="add mod">
          <ac:chgData name="Nguyen Chi Son" userId="606856d02e9d83ac" providerId="LiveId" clId="{43411EA5-83AA-4A26-A199-8A8BF982D6DB}" dt="2022-05-16T13:59:14.288" v="7179" actId="1076"/>
          <ac:graphicFrameMkLst>
            <pc:docMk/>
            <pc:sldMk cId="2564726876" sldId="859"/>
            <ac:graphicFrameMk id="58" creationId="{A05EEF02-FDC0-4F54-799F-BD6574244191}"/>
          </ac:graphicFrameMkLst>
        </pc:graphicFrameChg>
        <pc:picChg chg="del">
          <ac:chgData name="Nguyen Chi Son" userId="606856d02e9d83ac" providerId="LiveId" clId="{43411EA5-83AA-4A26-A199-8A8BF982D6DB}" dt="2022-05-16T13:40:41.079" v="5802" actId="478"/>
          <ac:picMkLst>
            <pc:docMk/>
            <pc:sldMk cId="2564726876" sldId="859"/>
            <ac:picMk id="5" creationId="{411D717A-CE10-2900-614F-98F4F13F5A1D}"/>
          </ac:picMkLst>
        </pc:picChg>
        <pc:picChg chg="del">
          <ac:chgData name="Nguyen Chi Son" userId="606856d02e9d83ac" providerId="LiveId" clId="{43411EA5-83AA-4A26-A199-8A8BF982D6DB}" dt="2022-05-16T13:40:41.475" v="5803" actId="478"/>
          <ac:picMkLst>
            <pc:docMk/>
            <pc:sldMk cId="2564726876" sldId="859"/>
            <ac:picMk id="6" creationId="{CD0E0A5B-1157-3688-980C-62A9D883B070}"/>
          </ac:picMkLst>
        </pc:pic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19" creationId="{B55452E7-C0E1-E761-168C-F8A4DE7B5432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0" creationId="{A8A88D4A-D01C-E5E1-F0DF-D150492C4735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1" creationId="{6D9001AE-9F01-111F-80D8-9EF6015B9E07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2" creationId="{CF399881-8327-0202-2DD2-2C10D9870483}"/>
          </ac:cxnSpMkLst>
        </pc:cxnChg>
        <pc:cxnChg chg="mod topLvl">
          <ac:chgData name="Nguyen Chi Son" userId="606856d02e9d83ac" providerId="LiveId" clId="{43411EA5-83AA-4A26-A199-8A8BF982D6DB}" dt="2022-05-16T13:57:24.265" v="6563" actId="1076"/>
          <ac:cxnSpMkLst>
            <pc:docMk/>
            <pc:sldMk cId="2564726876" sldId="859"/>
            <ac:cxnSpMk id="23" creationId="{F323DF30-4FB7-44F3-64AC-879AE107EB9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27" creationId="{8FF92587-93DB-6AD8-658B-69C3AA9E360E}"/>
          </ac:cxnSpMkLst>
        </pc:cxnChg>
        <pc:cxnChg chg="add del mod">
          <ac:chgData name="Nguyen Chi Son" userId="606856d02e9d83ac" providerId="LiveId" clId="{43411EA5-83AA-4A26-A199-8A8BF982D6DB}" dt="2022-05-16T13:52:01.114" v="6307" actId="478"/>
          <ac:cxnSpMkLst>
            <pc:docMk/>
            <pc:sldMk cId="2564726876" sldId="859"/>
            <ac:cxnSpMk id="29" creationId="{6B84F3CA-D4CD-58F3-7D20-F64676E7AC86}"/>
          </ac:cxnSpMkLst>
        </pc:cxnChg>
        <pc:cxnChg chg="add del mod">
          <ac:chgData name="Nguyen Chi Son" userId="606856d02e9d83ac" providerId="LiveId" clId="{43411EA5-83AA-4A26-A199-8A8BF982D6DB}" dt="2022-05-16T13:52:01.691" v="6308" actId="478"/>
          <ac:cxnSpMkLst>
            <pc:docMk/>
            <pc:sldMk cId="2564726876" sldId="859"/>
            <ac:cxnSpMk id="30" creationId="{6FD18259-523F-A063-8D8A-BD7A78AACC53}"/>
          </ac:cxnSpMkLst>
        </pc:cxnChg>
        <pc:cxnChg chg="add del mod">
          <ac:chgData name="Nguyen Chi Son" userId="606856d02e9d83ac" providerId="LiveId" clId="{43411EA5-83AA-4A26-A199-8A8BF982D6DB}" dt="2022-05-16T13:51:40.480" v="6297" actId="478"/>
          <ac:cxnSpMkLst>
            <pc:docMk/>
            <pc:sldMk cId="2564726876" sldId="859"/>
            <ac:cxnSpMk id="31" creationId="{4A0CF0A8-FE5E-5C5F-371A-D7012BB24CB4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5" creationId="{BCE84180-F970-0112-8DE4-2682B0428FAA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37" creationId="{2E60CECB-EC63-9401-1153-793B9B46B153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0" creationId="{4AE47CBD-E572-3E6A-47EB-2161D82E8467}"/>
          </ac:cxnSpMkLst>
        </pc:cxnChg>
        <pc:cxnChg chg="add mod">
          <ac:chgData name="Nguyen Chi Son" userId="606856d02e9d83ac" providerId="LiveId" clId="{43411EA5-83AA-4A26-A199-8A8BF982D6DB}" dt="2022-05-16T13:59:14.288" v="7179" actId="1076"/>
          <ac:cxnSpMkLst>
            <pc:docMk/>
            <pc:sldMk cId="2564726876" sldId="859"/>
            <ac:cxnSpMk id="49" creationId="{D5F4B614-6215-103A-D109-A2B5BE003F9F}"/>
          </ac:cxnSpMkLst>
        </pc:cxnChg>
      </pc:sldChg>
      <pc:sldChg chg="addSp delSp modSp add mod delAnim modAnim">
        <pc:chgData name="Nguyen Chi Son" userId="606856d02e9d83ac" providerId="LiveId" clId="{43411EA5-83AA-4A26-A199-8A8BF982D6DB}" dt="2022-05-16T14:09:31.170" v="7781"/>
        <pc:sldMkLst>
          <pc:docMk/>
          <pc:sldMk cId="2522316162" sldId="860"/>
        </pc:sldMkLst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0" creationId="{CA7A7645-A7F6-FF0F-6CE7-F7954F96AD24}"/>
          </ac:spMkLst>
        </pc:spChg>
        <pc:spChg chg="mod">
          <ac:chgData name="Nguyen Chi Son" userId="606856d02e9d83ac" providerId="LiveId" clId="{43411EA5-83AA-4A26-A199-8A8BF982D6DB}" dt="2022-05-16T14:01:47.510" v="7665" actId="14100"/>
          <ac:spMkLst>
            <pc:docMk/>
            <pc:sldMk cId="2522316162" sldId="860"/>
            <ac:spMk id="12" creationId="{5B8A6D26-E571-DC15-930E-F272FC43E0DD}"/>
          </ac:spMkLst>
        </pc:spChg>
        <pc:spChg chg="del">
          <ac:chgData name="Nguyen Chi Son" userId="606856d02e9d83ac" providerId="LiveId" clId="{43411EA5-83AA-4A26-A199-8A8BF982D6DB}" dt="2022-05-16T14:01:07.070" v="7657" actId="478"/>
          <ac:spMkLst>
            <pc:docMk/>
            <pc:sldMk cId="2522316162" sldId="860"/>
            <ac:spMk id="13" creationId="{1E14587E-DEDE-55E8-CE0F-8FA8A72C11BC}"/>
          </ac:spMkLst>
        </pc:spChg>
        <pc:spChg chg="mod">
          <ac:chgData name="Nguyen Chi Son" userId="606856d02e9d83ac" providerId="LiveId" clId="{43411EA5-83AA-4A26-A199-8A8BF982D6DB}" dt="2022-05-16T13:59:48.016" v="7208" actId="20577"/>
          <ac:spMkLst>
            <pc:docMk/>
            <pc:sldMk cId="2522316162" sldId="860"/>
            <ac:spMk id="19" creationId="{9C339D16-68E4-43C4-A62E-D0146138D23B}"/>
          </ac:spMkLst>
        </pc:spChg>
        <pc:graphicFrameChg chg="add mod">
          <ac:chgData name="Nguyen Chi Son" userId="606856d02e9d83ac" providerId="LiveId" clId="{43411EA5-83AA-4A26-A199-8A8BF982D6DB}" dt="2022-05-16T14:04:48.284" v="7730" actId="1076"/>
          <ac:graphicFrameMkLst>
            <pc:docMk/>
            <pc:sldMk cId="2522316162" sldId="860"/>
            <ac:graphicFrameMk id="17" creationId="{27A4E5E8-9513-3D60-3E0E-A8D2556462CA}"/>
          </ac:graphicFrameMkLst>
        </pc:graphicFrameChg>
        <pc:graphicFrameChg chg="add mod">
          <ac:chgData name="Nguyen Chi Son" userId="606856d02e9d83ac" providerId="LiveId" clId="{43411EA5-83AA-4A26-A199-8A8BF982D6DB}" dt="2022-05-16T14:03:06.853" v="7691" actId="1076"/>
          <ac:graphicFrameMkLst>
            <pc:docMk/>
            <pc:sldMk cId="2522316162" sldId="860"/>
            <ac:graphicFrameMk id="18" creationId="{7708AE41-6C49-1B8E-07BE-679B8CC75BAD}"/>
          </ac:graphicFrameMkLst>
        </pc:graphicFrameChg>
        <pc:graphicFrameChg chg="add mod">
          <ac:chgData name="Nguyen Chi Son" userId="606856d02e9d83ac" providerId="LiveId" clId="{43411EA5-83AA-4A26-A199-8A8BF982D6DB}" dt="2022-05-16T14:03:25.069" v="7696" actId="1076"/>
          <ac:graphicFrameMkLst>
            <pc:docMk/>
            <pc:sldMk cId="2522316162" sldId="860"/>
            <ac:graphicFrameMk id="20" creationId="{020F3519-CA4A-A72A-6AA0-BDCFB95945F6}"/>
          </ac:graphicFrameMkLst>
        </pc:graphicFrameChg>
        <pc:graphicFrameChg chg="add mod">
          <ac:chgData name="Nguyen Chi Son" userId="606856d02e9d83ac" providerId="LiveId" clId="{43411EA5-83AA-4A26-A199-8A8BF982D6DB}" dt="2022-05-16T14:04:55.212" v="7735" actId="1076"/>
          <ac:graphicFrameMkLst>
            <pc:docMk/>
            <pc:sldMk cId="2522316162" sldId="860"/>
            <ac:graphicFrameMk id="37" creationId="{DD7A7BB9-A6B2-7487-826E-2709AADC7388}"/>
          </ac:graphicFrameMkLst>
        </pc:graphicFrameChg>
        <pc:graphicFrameChg chg="add mod">
          <ac:chgData name="Nguyen Chi Son" userId="606856d02e9d83ac" providerId="LiveId" clId="{43411EA5-83AA-4A26-A199-8A8BF982D6DB}" dt="2022-05-16T14:05:02.300" v="7739" actId="1076"/>
          <ac:graphicFrameMkLst>
            <pc:docMk/>
            <pc:sldMk cId="2522316162" sldId="860"/>
            <ac:graphicFrameMk id="38" creationId="{5FD35F41-C0B7-21FE-8B4D-C407972A1889}"/>
          </ac:graphicFrameMkLst>
        </pc:graphicFrameChg>
        <pc:picChg chg="del">
          <ac:chgData name="Nguyen Chi Son" userId="606856d02e9d83ac" providerId="LiveId" clId="{43411EA5-83AA-4A26-A199-8A8BF982D6DB}" dt="2022-05-16T13:57:33.149" v="6565" actId="478"/>
          <ac:picMkLst>
            <pc:docMk/>
            <pc:sldMk cId="2522316162" sldId="860"/>
            <ac:picMk id="3" creationId="{76800E99-1F62-5134-0AD7-3CFC9A55C79B}"/>
          </ac:picMkLst>
        </pc:picChg>
        <pc:picChg chg="add mod">
          <ac:chgData name="Nguyen Chi Son" userId="606856d02e9d83ac" providerId="LiveId" clId="{43411EA5-83AA-4A26-A199-8A8BF982D6DB}" dt="2022-05-16T14:01:37.398" v="7664" actId="1076"/>
          <ac:picMkLst>
            <pc:docMk/>
            <pc:sldMk cId="2522316162" sldId="860"/>
            <ac:picMk id="4" creationId="{6DDA9FC3-E92F-C359-300C-AE84CEB26A36}"/>
          </ac:picMkLst>
        </pc:picChg>
        <pc:cxnChg chg="add mod">
          <ac:chgData name="Nguyen Chi Son" userId="606856d02e9d83ac" providerId="LiveId" clId="{43411EA5-83AA-4A26-A199-8A8BF982D6DB}" dt="2022-05-16T14:05:18.476" v="7740" actId="208"/>
          <ac:cxnSpMkLst>
            <pc:docMk/>
            <pc:sldMk cId="2522316162" sldId="860"/>
            <ac:cxnSpMk id="14" creationId="{769DEBE9-3AFD-9782-1A0E-30A70E2AAF3C}"/>
          </ac:cxnSpMkLst>
        </pc:cxnChg>
        <pc:cxnChg chg="add mod">
          <ac:chgData name="Nguyen Chi Son" userId="606856d02e9d83ac" providerId="LiveId" clId="{43411EA5-83AA-4A26-A199-8A8BF982D6DB}" dt="2022-05-16T14:05:24.715" v="7741" actId="208"/>
          <ac:cxnSpMkLst>
            <pc:docMk/>
            <pc:sldMk cId="2522316162" sldId="860"/>
            <ac:cxnSpMk id="15" creationId="{51D1A4B3-D87E-8DC5-0246-76D7CE58775C}"/>
          </ac:cxnSpMkLst>
        </pc:cxnChg>
        <pc:cxnChg chg="add mod">
          <ac:chgData name="Nguyen Chi Son" userId="606856d02e9d83ac" providerId="LiveId" clId="{43411EA5-83AA-4A26-A199-8A8BF982D6DB}" dt="2022-05-16T14:05:27.956" v="7742" actId="208"/>
          <ac:cxnSpMkLst>
            <pc:docMk/>
            <pc:sldMk cId="2522316162" sldId="860"/>
            <ac:cxnSpMk id="16" creationId="{6C685B89-BCE9-23CD-EEAD-EF8B171DEFE4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1" creationId="{5440C945-DB14-AF17-E3B3-ECF8DDCB5151}"/>
          </ac:cxnSpMkLst>
        </pc:cxnChg>
        <pc:cxnChg chg="add mod">
          <ac:chgData name="Nguyen Chi Son" userId="606856d02e9d83ac" providerId="LiveId" clId="{43411EA5-83AA-4A26-A199-8A8BF982D6DB}" dt="2022-05-16T14:05:50.797" v="7743" actId="208"/>
          <ac:cxnSpMkLst>
            <pc:docMk/>
            <pc:sldMk cId="2522316162" sldId="860"/>
            <ac:cxnSpMk id="23" creationId="{23DB22D1-F5C5-59CE-2C26-BF3A407A7432}"/>
          </ac:cxnSpMkLst>
        </pc:cxnChg>
        <pc:cxnChg chg="add mod">
          <ac:chgData name="Nguyen Chi Son" userId="606856d02e9d83ac" providerId="LiveId" clId="{43411EA5-83AA-4A26-A199-8A8BF982D6DB}" dt="2022-05-16T14:04:20.388" v="7722" actId="14100"/>
          <ac:cxnSpMkLst>
            <pc:docMk/>
            <pc:sldMk cId="2522316162" sldId="860"/>
            <ac:cxnSpMk id="28" creationId="{FA067217-AF63-4569-B6DA-4D242171F05C}"/>
          </ac:cxnSpMkLst>
        </pc:cxnChg>
        <pc:cxnChg chg="add mod">
          <ac:chgData name="Nguyen Chi Son" userId="606856d02e9d83ac" providerId="LiveId" clId="{43411EA5-83AA-4A26-A199-8A8BF982D6DB}" dt="2022-05-16T14:04:41.324" v="7729" actId="14100"/>
          <ac:cxnSpMkLst>
            <pc:docMk/>
            <pc:sldMk cId="2522316162" sldId="860"/>
            <ac:cxnSpMk id="31" creationId="{EB77BD7E-0405-5BE2-B6F6-668D5A0CBF2E}"/>
          </ac:cxnSpMkLst>
        </pc:cxnChg>
      </pc:sldChg>
    </pc:docChg>
  </pc:docChgLst>
  <pc:docChgLst>
    <pc:chgData name="Nguyen Chi Son" userId="606856d02e9d83ac" providerId="LiveId" clId="{792C11D5-2750-4B23-9920-696B068ED116}"/>
    <pc:docChg chg="undo redo custSel addSld delSld modSld sldOrd">
      <pc:chgData name="Nguyen Chi Son" userId="606856d02e9d83ac" providerId="LiveId" clId="{792C11D5-2750-4B23-9920-696B068ED116}" dt="2022-05-25T08:54:02.127" v="9023"/>
      <pc:docMkLst>
        <pc:docMk/>
      </pc:docMkLst>
      <pc:sldChg chg="modSp mod">
        <pc:chgData name="Nguyen Chi Son" userId="606856d02e9d83ac" providerId="LiveId" clId="{792C11D5-2750-4B23-9920-696B068ED116}" dt="2022-05-24T04:26:34.911" v="63" actId="20577"/>
        <pc:sldMkLst>
          <pc:docMk/>
          <pc:sldMk cId="2922349590" sldId="256"/>
        </pc:sldMkLst>
        <pc:spChg chg="mod">
          <ac:chgData name="Nguyen Chi Son" userId="606856d02e9d83ac" providerId="LiveId" clId="{792C11D5-2750-4B23-9920-696B068ED116}" dt="2022-05-24T04:26:34.911" v="63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792C11D5-2750-4B23-9920-696B068ED116}" dt="2022-05-24T19:52:25.363" v="4459" actId="20577"/>
        <pc:sldMkLst>
          <pc:docMk/>
          <pc:sldMk cId="3319126272" sldId="622"/>
        </pc:sldMkLst>
        <pc:spChg chg="mod">
          <ac:chgData name="Nguyen Chi Son" userId="606856d02e9d83ac" providerId="LiveId" clId="{792C11D5-2750-4B23-9920-696B068ED116}" dt="2022-05-24T19:52:25.363" v="445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792C11D5-2750-4B23-9920-696B068ED116}" dt="2022-05-24T04:26:44.791" v="86" actId="20577"/>
        <pc:sldMkLst>
          <pc:docMk/>
          <pc:sldMk cId="1033004166" sldId="675"/>
        </pc:sldMkLst>
        <pc:spChg chg="mod">
          <ac:chgData name="Nguyen Chi Son" userId="606856d02e9d83ac" providerId="LiveId" clId="{792C11D5-2750-4B23-9920-696B068ED116}" dt="2022-05-24T04:26:44.791" v="8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792C11D5-2750-4B23-9920-696B068ED116}" dt="2022-05-24T19:58:27.459" v="5338" actId="1035"/>
        <pc:sldMkLst>
          <pc:docMk/>
          <pc:sldMk cId="3014091475" sldId="782"/>
        </pc:sldMkLst>
        <pc:spChg chg="mod">
          <ac:chgData name="Nguyen Chi Son" userId="606856d02e9d83ac" providerId="LiveId" clId="{792C11D5-2750-4B23-9920-696B068ED116}" dt="2022-05-24T19:53:33.756" v="4625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792C11D5-2750-4B23-9920-696B068ED116}" dt="2022-05-24T19:58:27.459" v="5338" actId="1035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792C11D5-2750-4B23-9920-696B068ED116}" dt="2022-05-24T19:58:27.459" v="5338" actId="1035"/>
          <ac:picMkLst>
            <pc:docMk/>
            <pc:sldMk cId="3014091475" sldId="782"/>
            <ac:picMk id="4" creationId="{AF348E5F-FDB8-1C26-9498-33EBEE47CE19}"/>
          </ac:picMkLst>
        </pc:picChg>
        <pc:picChg chg="del">
          <ac:chgData name="Nguyen Chi Son" userId="606856d02e9d83ac" providerId="LiveId" clId="{792C11D5-2750-4B23-9920-696B068ED116}" dt="2022-05-24T19:52:27.768" v="4460" actId="478"/>
          <ac:picMkLst>
            <pc:docMk/>
            <pc:sldMk cId="3014091475" sldId="782"/>
            <ac:picMk id="5" creationId="{112F8B35-5FAD-4B0E-ACFC-72BAFBF5BE8B}"/>
          </ac:picMkLst>
        </pc:picChg>
      </pc:sldChg>
      <pc:sldChg chg="del">
        <pc:chgData name="Nguyen Chi Son" userId="606856d02e9d83ac" providerId="LiveId" clId="{792C11D5-2750-4B23-9920-696B068ED116}" dt="2022-05-24T05:05:25.705" v="2031" actId="47"/>
        <pc:sldMkLst>
          <pc:docMk/>
          <pc:sldMk cId="4090454743" sldId="854"/>
        </pc:sldMkLst>
      </pc:sldChg>
      <pc:sldChg chg="addSp delSp modSp mod delAnim modAnim">
        <pc:chgData name="Nguyen Chi Son" userId="606856d02e9d83ac" providerId="LiveId" clId="{792C11D5-2750-4B23-9920-696B068ED116}" dt="2022-05-25T08:50:35.151" v="8979"/>
        <pc:sldMkLst>
          <pc:docMk/>
          <pc:sldMk cId="3086765662" sldId="871"/>
        </pc:sldMkLst>
        <pc:spChg chg="del">
          <ac:chgData name="Nguyen Chi Son" userId="606856d02e9d83ac" providerId="LiveId" clId="{792C11D5-2750-4B23-9920-696B068ED116}" dt="2022-05-24T05:05:32.292" v="2034" actId="478"/>
          <ac:spMkLst>
            <pc:docMk/>
            <pc:sldMk cId="3086765662" sldId="871"/>
            <ac:spMk id="10" creationId="{CF0C9446-2F26-D40E-C1C6-5F5C203DDE36}"/>
          </ac:spMkLst>
        </pc:spChg>
        <pc:spChg chg="mod">
          <ac:chgData name="Nguyen Chi Son" userId="606856d02e9d83ac" providerId="LiveId" clId="{792C11D5-2750-4B23-9920-696B068ED116}" dt="2022-05-24T19:44:06.909" v="2452" actId="1036"/>
          <ac:spMkLst>
            <pc:docMk/>
            <pc:sldMk cId="3086765662" sldId="871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0:20.797" v="4415" actId="20577"/>
          <ac:spMkLst>
            <pc:docMk/>
            <pc:sldMk cId="3086765662" sldId="871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05:05:30.713" v="2033" actId="478"/>
          <ac:spMkLst>
            <pc:docMk/>
            <pc:sldMk cId="3086765662" sldId="871"/>
            <ac:spMk id="13" creationId="{0A928B56-61A0-E917-8C51-3338CF1DF709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4" creationId="{256E909E-98F1-0C82-FD6A-00A183E1FC93}"/>
          </ac:spMkLst>
        </pc:spChg>
        <pc:spChg chg="add mod">
          <ac:chgData name="Nguyen Chi Son" userId="606856d02e9d83ac" providerId="LiveId" clId="{792C11D5-2750-4B23-9920-696B068ED116}" dt="2022-05-24T19:45:30.757" v="2727" actId="1036"/>
          <ac:spMkLst>
            <pc:docMk/>
            <pc:sldMk cId="3086765662" sldId="871"/>
            <ac:spMk id="16" creationId="{34E4C549-661F-64FE-F5CF-B7DFA6C50026}"/>
          </ac:spMkLst>
        </pc:spChg>
        <pc:spChg chg="add mod">
          <ac:chgData name="Nguyen Chi Son" userId="606856d02e9d83ac" providerId="LiveId" clId="{792C11D5-2750-4B23-9920-696B068ED116}" dt="2022-05-24T19:50:09.530" v="4309" actId="20577"/>
          <ac:spMkLst>
            <pc:docMk/>
            <pc:sldMk cId="3086765662" sldId="871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2:55.784" v="2233" actId="20577"/>
          <ac:spMkLst>
            <pc:docMk/>
            <pc:sldMk cId="3086765662" sldId="871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05:05:27.211" v="2032" actId="478"/>
          <ac:picMkLst>
            <pc:docMk/>
            <pc:sldMk cId="3086765662" sldId="871"/>
            <ac:picMk id="4" creationId="{5C3D952B-62DC-C026-71BE-1A340835EC3B}"/>
          </ac:picMkLst>
        </pc:picChg>
        <pc:picChg chg="add mod">
          <ac:chgData name="Nguyen Chi Son" userId="606856d02e9d83ac" providerId="LiveId" clId="{792C11D5-2750-4B23-9920-696B068ED116}" dt="2022-05-24T19:45:30.757" v="2727" actId="1036"/>
          <ac:picMkLst>
            <pc:docMk/>
            <pc:sldMk cId="3086765662" sldId="871"/>
            <ac:picMk id="15" creationId="{BC9C8D71-87F7-B056-2B6C-0F4BD405BF81}"/>
          </ac:picMkLst>
        </pc:picChg>
      </pc:sldChg>
      <pc:sldChg chg="addSp delSp modSp mod delAnim modAnim">
        <pc:chgData name="Nguyen Chi Son" userId="606856d02e9d83ac" providerId="LiveId" clId="{792C11D5-2750-4B23-9920-696B068ED116}" dt="2022-05-25T08:54:02.127" v="9023"/>
        <pc:sldMkLst>
          <pc:docMk/>
          <pc:sldMk cId="1193280490" sldId="875"/>
        </pc:sldMkLst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0" creationId="{F4205AE1-636D-BDDB-4225-92233C151819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1" creationId="{37FD3D5F-6F2A-B0D9-413D-61A29CD4E631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2" creationId="{A09936E7-D4EC-50C5-E56D-BC010AD323C0}"/>
          </ac:spMkLst>
        </pc:spChg>
        <pc:spChg chg="del">
          <ac:chgData name="Nguyen Chi Son" userId="606856d02e9d83ac" providerId="LiveId" clId="{792C11D5-2750-4B23-9920-696B068ED116}" dt="2022-05-25T08:12:32.756" v="7316" actId="478"/>
          <ac:spMkLst>
            <pc:docMk/>
            <pc:sldMk cId="1193280490" sldId="875"/>
            <ac:spMk id="13" creationId="{1689C147-E1D9-D170-B80A-E08C63BA3A52}"/>
          </ac:spMkLst>
        </pc:spChg>
        <pc:spChg chg="mod">
          <ac:chgData name="Nguyen Chi Son" userId="606856d02e9d83ac" providerId="LiveId" clId="{792C11D5-2750-4B23-9920-696B068ED116}" dt="2022-05-25T08:50:04.061" v="8973" actId="20577"/>
          <ac:spMkLst>
            <pc:docMk/>
            <pc:sldMk cId="1193280490" sldId="875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5T08:14:35.023" v="7346" actId="20577"/>
          <ac:spMkLst>
            <pc:docMk/>
            <pc:sldMk cId="1193280490" sldId="875"/>
            <ac:spMk id="20" creationId="{CE10C48B-DD3B-F42D-4D17-30876BB2C636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1" creationId="{09A56ADD-F181-F414-B6D2-57F43B4AD9CF}"/>
          </ac:spMkLst>
        </pc:spChg>
        <pc:spChg chg="add mod">
          <ac:chgData name="Nguyen Chi Son" userId="606856d02e9d83ac" providerId="LiveId" clId="{792C11D5-2750-4B23-9920-696B068ED116}" dt="2022-05-25T08:29:56.858" v="7646" actId="20577"/>
          <ac:spMkLst>
            <pc:docMk/>
            <pc:sldMk cId="1193280490" sldId="875"/>
            <ac:spMk id="24" creationId="{8730772F-B50E-8A02-F3ED-000879F9434B}"/>
          </ac:spMkLst>
        </pc:spChg>
        <pc:spChg chg="add mod">
          <ac:chgData name="Nguyen Chi Son" userId="606856d02e9d83ac" providerId="LiveId" clId="{792C11D5-2750-4B23-9920-696B068ED116}" dt="2022-05-25T08:12:35.590" v="7327" actId="1035"/>
          <ac:spMkLst>
            <pc:docMk/>
            <pc:sldMk cId="1193280490" sldId="875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19:22.919" v="7388" actId="207"/>
          <ac:spMkLst>
            <pc:docMk/>
            <pc:sldMk cId="1193280490" sldId="875"/>
            <ac:spMk id="44" creationId="{BF3D2036-2A8E-5EAD-E085-219DA2D1C7E5}"/>
          </ac:spMkLst>
        </pc:spChg>
        <pc:spChg chg="add mod">
          <ac:chgData name="Nguyen Chi Son" userId="606856d02e9d83ac" providerId="LiveId" clId="{792C11D5-2750-4B23-9920-696B068ED116}" dt="2022-05-25T08:19:27.885" v="7390" actId="20577"/>
          <ac:spMkLst>
            <pc:docMk/>
            <pc:sldMk cId="1193280490" sldId="875"/>
            <ac:spMk id="45" creationId="{50D09B75-7E36-E168-0199-EE2C694E9C0A}"/>
          </ac:spMkLst>
        </pc:spChg>
        <pc:spChg chg="add del">
          <ac:chgData name="Nguyen Chi Son" userId="606856d02e9d83ac" providerId="LiveId" clId="{792C11D5-2750-4B23-9920-696B068ED116}" dt="2022-05-25T08:19:47.064" v="7392" actId="11529"/>
          <ac:spMkLst>
            <pc:docMk/>
            <pc:sldMk cId="1193280490" sldId="875"/>
            <ac:spMk id="46" creationId="{69CB59A1-4523-6C1B-42E7-C849B2DE9CBF}"/>
          </ac:spMkLst>
        </pc:spChg>
        <pc:spChg chg="add mod">
          <ac:chgData name="Nguyen Chi Son" userId="606856d02e9d83ac" providerId="LiveId" clId="{792C11D5-2750-4B23-9920-696B068ED116}" dt="2022-05-25T08:20:02.184" v="7395" actId="208"/>
          <ac:spMkLst>
            <pc:docMk/>
            <pc:sldMk cId="1193280490" sldId="875"/>
            <ac:spMk id="47" creationId="{5BB72B79-E8B8-7EDD-FF83-F91999E03524}"/>
          </ac:spMkLst>
        </pc:spChg>
        <pc:spChg chg="add mod">
          <ac:chgData name="Nguyen Chi Son" userId="606856d02e9d83ac" providerId="LiveId" clId="{792C11D5-2750-4B23-9920-696B068ED116}" dt="2022-05-25T08:20:22.159" v="7398" actId="1076"/>
          <ac:spMkLst>
            <pc:docMk/>
            <pc:sldMk cId="1193280490" sldId="875"/>
            <ac:spMk id="48" creationId="{4FE5EAA8-423D-C036-E655-8524A5DADCE3}"/>
          </ac:spMkLst>
        </pc:spChg>
        <pc:spChg chg="add mod">
          <ac:chgData name="Nguyen Chi Son" userId="606856d02e9d83ac" providerId="LiveId" clId="{792C11D5-2750-4B23-9920-696B068ED116}" dt="2022-05-25T08:27:45.037" v="7472" actId="1076"/>
          <ac:spMkLst>
            <pc:docMk/>
            <pc:sldMk cId="1193280490" sldId="875"/>
            <ac:spMk id="53" creationId="{86C2E2EA-DBC2-C5D3-481A-EAA26463488E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4" creationId="{9491CB85-1232-CA41-D7E0-9EA2ED518022}"/>
          </ac:spMkLst>
        </pc:spChg>
        <pc:spChg chg="add del mod">
          <ac:chgData name="Nguyen Chi Son" userId="606856d02e9d83ac" providerId="LiveId" clId="{792C11D5-2750-4B23-9920-696B068ED116}" dt="2022-05-25T08:22:30.625" v="7418" actId="478"/>
          <ac:spMkLst>
            <pc:docMk/>
            <pc:sldMk cId="1193280490" sldId="875"/>
            <ac:spMk id="55" creationId="{2B699686-33EA-C758-9679-E409A7804BC0}"/>
          </ac:spMkLst>
        </pc:spChg>
        <pc:spChg chg="add del mod">
          <ac:chgData name="Nguyen Chi Son" userId="606856d02e9d83ac" providerId="LiveId" clId="{792C11D5-2750-4B23-9920-696B068ED116}" dt="2022-05-25T08:29:02.729" v="7490" actId="478"/>
          <ac:spMkLst>
            <pc:docMk/>
            <pc:sldMk cId="1193280490" sldId="875"/>
            <ac:spMk id="56" creationId="{19A525EB-E264-6B51-9609-1CC10A4D663F}"/>
          </ac:spMkLst>
        </pc:sp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37:03.824" v="6815" actId="478"/>
          <ac:graphicFrameMkLst>
            <pc:docMk/>
            <pc:sldMk cId="1193280490" sldId="875"/>
            <ac:graphicFrameMk id="18" creationId="{E02672A3-DC99-32FC-0D05-5B1C81745851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2" creationId="{7677A667-558C-E6FD-204F-CB18D8AEB9BD}"/>
          </ac:graphicFrameMkLst>
        </pc:graphicFrameChg>
        <pc:graphicFrameChg chg="del">
          <ac:chgData name="Nguyen Chi Son" userId="606856d02e9d83ac" providerId="LiveId" clId="{792C11D5-2750-4B23-9920-696B068ED116}" dt="2022-05-25T08:12:32.756" v="7316" actId="478"/>
          <ac:graphicFrameMkLst>
            <pc:docMk/>
            <pc:sldMk cId="1193280490" sldId="875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5T08:12:35.590" v="7327" actId="1035"/>
          <ac:graphicFrameMkLst>
            <pc:docMk/>
            <pc:sldMk cId="1193280490" sldId="875"/>
            <ac:graphicFrameMk id="26" creationId="{337A5948-71FF-8780-069E-0E88337AEEC9}"/>
          </ac:graphicFrameMkLst>
        </pc:graphicFrameChg>
        <pc:graphicFrameChg chg="add mod">
          <ac:chgData name="Nguyen Chi Son" userId="606856d02e9d83ac" providerId="LiveId" clId="{792C11D5-2750-4B23-9920-696B068ED116}" dt="2022-05-25T08:31:00.236" v="7656" actId="1076"/>
          <ac:graphicFrameMkLst>
            <pc:docMk/>
            <pc:sldMk cId="1193280490" sldId="875"/>
            <ac:graphicFrameMk id="27" creationId="{9619F209-552C-59EF-A7E4-A2774C9ABF43}"/>
          </ac:graphicFrameMkLst>
        </pc:graphicFrameChg>
        <pc:graphicFrameChg chg="add mod">
          <ac:chgData name="Nguyen Chi Son" userId="606856d02e9d83ac" providerId="LiveId" clId="{792C11D5-2750-4B23-9920-696B068ED116}" dt="2022-05-25T08:28:50.357" v="7484" actId="1076"/>
          <ac:graphicFrameMkLst>
            <pc:docMk/>
            <pc:sldMk cId="1193280490" sldId="875"/>
            <ac:graphicFrameMk id="28" creationId="{E2A4CDD9-6EC1-9E06-A468-25D76759FB59}"/>
          </ac:graphicFrameMkLst>
        </pc:graphicFrameChg>
        <pc:graphicFrameChg chg="add mod">
          <ac:chgData name="Nguyen Chi Son" userId="606856d02e9d83ac" providerId="LiveId" clId="{792C11D5-2750-4B23-9920-696B068ED116}" dt="2022-05-25T08:28:57.293" v="7488" actId="1076"/>
          <ac:graphicFrameMkLst>
            <pc:docMk/>
            <pc:sldMk cId="1193280490" sldId="875"/>
            <ac:graphicFrameMk id="29" creationId="{E98BA1B6-47DB-7968-BEED-954285AA6F05}"/>
          </ac:graphicFrameMkLst>
        </pc:graphicFrameChg>
        <pc:graphicFrameChg chg="add mod">
          <ac:chgData name="Nguyen Chi Son" userId="606856d02e9d83ac" providerId="LiveId" clId="{792C11D5-2750-4B23-9920-696B068ED116}" dt="2022-05-25T08:15:51.848" v="7359" actId="1076"/>
          <ac:graphicFrameMkLst>
            <pc:docMk/>
            <pc:sldMk cId="1193280490" sldId="875"/>
            <ac:graphicFrameMk id="35" creationId="{613BAA41-415D-C3A2-D7AC-323EEEB4F13A}"/>
          </ac:graphicFrameMkLst>
        </pc:graphicFrameChg>
        <pc:graphicFrameChg chg="add mod">
          <ac:chgData name="Nguyen Chi Son" userId="606856d02e9d83ac" providerId="LiveId" clId="{792C11D5-2750-4B23-9920-696B068ED116}" dt="2022-05-25T08:15:34.832" v="7358" actId="1076"/>
          <ac:graphicFrameMkLst>
            <pc:docMk/>
            <pc:sldMk cId="1193280490" sldId="875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23:56.972" v="7427" actId="478"/>
          <ac:graphicFrameMkLst>
            <pc:docMk/>
            <pc:sldMk cId="1193280490" sldId="875"/>
            <ac:graphicFrameMk id="57" creationId="{A6DCA265-7A66-1A1C-B1B6-60E108526E73}"/>
          </ac:graphicFrameMkLst>
        </pc:graphicFrameChg>
        <pc:picChg chg="add del mod">
          <ac:chgData name="Nguyen Chi Son" userId="606856d02e9d83ac" providerId="LiveId" clId="{792C11D5-2750-4B23-9920-696B068ED116}" dt="2022-05-25T08:18:28.661" v="7376" actId="478"/>
          <ac:picMkLst>
            <pc:docMk/>
            <pc:sldMk cId="1193280490" sldId="875"/>
            <ac:picMk id="3" creationId="{2CE78012-3293-1121-4993-7C52CF7C3407}"/>
          </ac:picMkLst>
        </pc:picChg>
        <pc:picChg chg="del">
          <ac:chgData name="Nguyen Chi Son" userId="606856d02e9d83ac" providerId="LiveId" clId="{792C11D5-2750-4B23-9920-696B068ED116}" dt="2022-05-24T20:37:02.339" v="6814" actId="478"/>
          <ac:picMkLst>
            <pc:docMk/>
            <pc:sldMk cId="1193280490" sldId="875"/>
            <ac:picMk id="4" creationId="{D80F3516-19D2-B9F8-AF65-AD2C077014EA}"/>
          </ac:picMkLst>
        </pc:picChg>
        <pc:picChg chg="add del mod">
          <ac:chgData name="Nguyen Chi Son" userId="606856d02e9d83ac" providerId="LiveId" clId="{792C11D5-2750-4B23-9920-696B068ED116}" dt="2022-05-25T08:13:12.749" v="7334" actId="478"/>
          <ac:picMkLst>
            <pc:docMk/>
            <pc:sldMk cId="1193280490" sldId="875"/>
            <ac:picMk id="33" creationId="{53525805-F7F4-0FCA-EC51-A5EB215779A2}"/>
          </ac:picMkLst>
        </pc:picChg>
        <pc:picChg chg="add mod ord modCrop">
          <ac:chgData name="Nguyen Chi Son" userId="606856d02e9d83ac" providerId="LiveId" clId="{792C11D5-2750-4B23-9920-696B068ED116}" dt="2022-05-25T08:26:40.988" v="7437" actId="1076"/>
          <ac:picMkLst>
            <pc:docMk/>
            <pc:sldMk cId="1193280490" sldId="875"/>
            <ac:picMk id="43" creationId="{2CE7806F-D5B6-0F6A-E793-B0AB39423681}"/>
          </ac:picMkLst>
        </pc:picChg>
        <pc:cxnChg chg="add mod">
          <ac:chgData name="Nguyen Chi Son" userId="606856d02e9d83ac" providerId="LiveId" clId="{792C11D5-2750-4B23-9920-696B068ED116}" dt="2022-05-25T08:16:50.960" v="7374" actId="208"/>
          <ac:cxnSpMkLst>
            <pc:docMk/>
            <pc:sldMk cId="1193280490" sldId="875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37:03.824" v="6815" actId="478"/>
          <ac:cxnSpMkLst>
            <pc:docMk/>
            <pc:sldMk cId="1193280490" sldId="875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0" creationId="{11294E06-0884-166C-56CC-9AC80DAF9207}"/>
          </ac:cxnSpMkLst>
        </pc:cxnChg>
        <pc:cxnChg chg="add mod">
          <ac:chgData name="Nguyen Chi Son" userId="606856d02e9d83ac" providerId="LiveId" clId="{792C11D5-2750-4B23-9920-696B068ED116}" dt="2022-05-25T08:12:35.590" v="7327" actId="1035"/>
          <ac:cxnSpMkLst>
            <pc:docMk/>
            <pc:sldMk cId="1193280490" sldId="875"/>
            <ac:cxnSpMk id="31" creationId="{A4271015-9604-3256-757F-477A9F3041D7}"/>
          </ac:cxnSpMkLst>
        </pc:cxnChg>
        <pc:cxnChg chg="add mod">
          <ac:chgData name="Nguyen Chi Son" userId="606856d02e9d83ac" providerId="LiveId" clId="{792C11D5-2750-4B23-9920-696B068ED116}" dt="2022-05-25T08:28:59.684" v="7489" actId="14100"/>
          <ac:cxnSpMkLst>
            <pc:docMk/>
            <pc:sldMk cId="1193280490" sldId="875"/>
            <ac:cxnSpMk id="32" creationId="{4A77CDC0-B701-92BA-D37F-1EB5FA7C9538}"/>
          </ac:cxnSpMkLst>
        </pc:cxnChg>
        <pc:cxnChg chg="add mod ord">
          <ac:chgData name="Nguyen Chi Son" userId="606856d02e9d83ac" providerId="LiveId" clId="{792C11D5-2750-4B23-9920-696B068ED116}" dt="2022-05-25T08:27:31.287" v="7470" actId="170"/>
          <ac:cxnSpMkLst>
            <pc:docMk/>
            <pc:sldMk cId="1193280490" sldId="875"/>
            <ac:cxnSpMk id="34" creationId="{68E850D4-2E11-317B-57F9-4C861CB849AD}"/>
          </ac:cxnSpMkLst>
        </pc:cxnChg>
        <pc:cxnChg chg="add mod">
          <ac:chgData name="Nguyen Chi Son" userId="606856d02e9d83ac" providerId="LiveId" clId="{792C11D5-2750-4B23-9920-696B068ED116}" dt="2022-05-25T08:15:33.288" v="7357" actId="14100"/>
          <ac:cxnSpMkLst>
            <pc:docMk/>
            <pc:sldMk cId="1193280490" sldId="875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27:05.566" v="7453" actId="14100"/>
          <ac:cxnSpMkLst>
            <pc:docMk/>
            <pc:sldMk cId="1193280490" sldId="875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27:38.533" v="7471" actId="14100"/>
          <ac:cxnSpMkLst>
            <pc:docMk/>
            <pc:sldMk cId="1193280490" sldId="875"/>
            <ac:cxnSpMk id="62" creationId="{8CF87836-BD49-D14C-F84D-529FEADF7BEF}"/>
          </ac:cxnSpMkLst>
        </pc:cxnChg>
      </pc:sldChg>
      <pc:sldChg chg="addSp delSp modSp mod delAnim modAnim">
        <pc:chgData name="Nguyen Chi Son" userId="606856d02e9d83ac" providerId="LiveId" clId="{792C11D5-2750-4B23-9920-696B068ED116}" dt="2022-05-25T08:50:21.466" v="8974"/>
        <pc:sldMkLst>
          <pc:docMk/>
          <pc:sldMk cId="780006894" sldId="880"/>
        </pc:sldMkLst>
        <pc:spChg chg="mod">
          <ac:chgData name="Nguyen Chi Son" userId="606856d02e9d83ac" providerId="LiveId" clId="{792C11D5-2750-4B23-9920-696B068ED116}" dt="2022-05-24T04:44:20.341" v="892" actId="20577"/>
          <ac:spMkLst>
            <pc:docMk/>
            <pc:sldMk cId="780006894" sldId="88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04:36:54.516" v="286" actId="478"/>
          <ac:spMkLst>
            <pc:docMk/>
            <pc:sldMk cId="780006894" sldId="880"/>
            <ac:spMk id="17" creationId="{62CF8A7E-8654-8A4F-EF66-F026FFD47C62}"/>
          </ac:spMkLst>
        </pc:spChg>
        <pc:spChg chg="add mod">
          <ac:chgData name="Nguyen Chi Son" userId="606856d02e9d83ac" providerId="LiveId" clId="{792C11D5-2750-4B23-9920-696B068ED116}" dt="2022-05-24T04:42:46.911" v="598" actId="207"/>
          <ac:spMkLst>
            <pc:docMk/>
            <pc:sldMk cId="780006894" sldId="880"/>
            <ac:spMk id="18" creationId="{4E28DC3C-8812-9D91-DC91-38A00F10E985}"/>
          </ac:spMkLst>
        </pc:spChg>
        <pc:spChg chg="add mod">
          <ac:chgData name="Nguyen Chi Son" userId="606856d02e9d83ac" providerId="LiveId" clId="{792C11D5-2750-4B23-9920-696B068ED116}" dt="2022-05-24T04:42:53.551" v="601" actId="207"/>
          <ac:spMkLst>
            <pc:docMk/>
            <pc:sldMk cId="780006894" sldId="880"/>
            <ac:spMk id="19" creationId="{436FDEF3-7BBB-FF69-515C-1D5E44ACC829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0" creationId="{823CAC3F-A0D2-CCF9-0856-4798DE750E06}"/>
          </ac:spMkLst>
        </pc:spChg>
        <pc:spChg chg="add mod">
          <ac:chgData name="Nguyen Chi Son" userId="606856d02e9d83ac" providerId="LiveId" clId="{792C11D5-2750-4B23-9920-696B068ED116}" dt="2022-05-24T04:42:56.087" v="602" actId="207"/>
          <ac:spMkLst>
            <pc:docMk/>
            <pc:sldMk cId="780006894" sldId="880"/>
            <ac:spMk id="22" creationId="{44024C8B-F687-D0B0-B963-07741558C43F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23" creationId="{AC9534D1-2644-C4BC-6248-AF1058BFE69F}"/>
          </ac:spMkLst>
        </pc:spChg>
        <pc:spChg chg="del">
          <ac:chgData name="Nguyen Chi Son" userId="606856d02e9d83ac" providerId="LiveId" clId="{792C11D5-2750-4B23-9920-696B068ED116}" dt="2022-05-24T04:26:50.102" v="88" actId="478"/>
          <ac:spMkLst>
            <pc:docMk/>
            <pc:sldMk cId="780006894" sldId="880"/>
            <ac:spMk id="24" creationId="{19FA1A04-8C5B-3552-0A56-843FBECA8CE8}"/>
          </ac:spMkLst>
        </pc:spChg>
        <pc:spChg chg="add mod">
          <ac:chgData name="Nguyen Chi Son" userId="606856d02e9d83ac" providerId="LiveId" clId="{792C11D5-2750-4B23-9920-696B068ED116}" dt="2022-05-24T04:42:58.518" v="603" actId="207"/>
          <ac:spMkLst>
            <pc:docMk/>
            <pc:sldMk cId="780006894" sldId="880"/>
            <ac:spMk id="28" creationId="{5CD28F21-B054-A037-1F37-9670A4B98D6C}"/>
          </ac:spMkLst>
        </pc:spChg>
        <pc:spChg chg="add del mod">
          <ac:chgData name="Nguyen Chi Son" userId="606856d02e9d83ac" providerId="LiveId" clId="{792C11D5-2750-4B23-9920-696B068ED116}" dt="2022-05-24T04:38:10.729" v="294" actId="478"/>
          <ac:spMkLst>
            <pc:docMk/>
            <pc:sldMk cId="780006894" sldId="880"/>
            <ac:spMk id="30" creationId="{EC39152D-2F67-74AB-A07E-491F19B94D90}"/>
          </ac:spMkLst>
        </pc:spChg>
        <pc:spChg chg="add mod">
          <ac:chgData name="Nguyen Chi Son" userId="606856d02e9d83ac" providerId="LiveId" clId="{792C11D5-2750-4B23-9920-696B068ED116}" dt="2022-05-24T04:42:48.879" v="599" actId="207"/>
          <ac:spMkLst>
            <pc:docMk/>
            <pc:sldMk cId="780006894" sldId="880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2" creationId="{0095E367-542D-43F8-F174-FD37A44D5A41}"/>
          </ac:spMkLst>
        </pc:spChg>
        <pc:spChg chg="del">
          <ac:chgData name="Nguyen Chi Son" userId="606856d02e9d83ac" providerId="LiveId" clId="{792C11D5-2750-4B23-9920-696B068ED116}" dt="2022-05-24T04:26:49.213" v="87" actId="478"/>
          <ac:spMkLst>
            <pc:docMk/>
            <pc:sldMk cId="780006894" sldId="880"/>
            <ac:spMk id="35" creationId="{86905E33-4D46-8F36-5CEB-D39A3933A9D3}"/>
          </ac:spMkLst>
        </pc:spChg>
        <pc:spChg chg="add mod">
          <ac:chgData name="Nguyen Chi Son" userId="606856d02e9d83ac" providerId="LiveId" clId="{792C11D5-2750-4B23-9920-696B068ED116}" dt="2022-05-24T04:42:50.838" v="600" actId="207"/>
          <ac:spMkLst>
            <pc:docMk/>
            <pc:sldMk cId="780006894" sldId="880"/>
            <ac:spMk id="37" creationId="{62FA5845-9973-BC57-6488-03F66C1B3539}"/>
          </ac:spMkLst>
        </pc:spChg>
        <pc:spChg chg="add mod">
          <ac:chgData name="Nguyen Chi Son" userId="606856d02e9d83ac" providerId="LiveId" clId="{792C11D5-2750-4B23-9920-696B068ED116}" dt="2022-05-24T04:43:00.838" v="604" actId="207"/>
          <ac:spMkLst>
            <pc:docMk/>
            <pc:sldMk cId="780006894" sldId="880"/>
            <ac:spMk id="38" creationId="{DC5C7130-4078-9AF1-3506-EDE8B0F28A73}"/>
          </ac:spMkLst>
        </pc:spChg>
        <pc:spChg chg="add mod">
          <ac:chgData name="Nguyen Chi Son" userId="606856d02e9d83ac" providerId="LiveId" clId="{792C11D5-2750-4B23-9920-696B068ED116}" dt="2022-05-24T04:43:03.254" v="605" actId="207"/>
          <ac:spMkLst>
            <pc:docMk/>
            <pc:sldMk cId="780006894" sldId="880"/>
            <ac:spMk id="41" creationId="{FFC908F8-AA3E-703E-9444-609BB736DDEA}"/>
          </ac:spMkLst>
        </pc:spChg>
        <pc:graphicFrameChg chg="del">
          <ac:chgData name="Nguyen Chi Son" userId="606856d02e9d83ac" providerId="LiveId" clId="{792C11D5-2750-4B23-9920-696B068ED116}" dt="2022-05-24T04:26:49.213" v="87" actId="478"/>
          <ac:graphicFrameMkLst>
            <pc:docMk/>
            <pc:sldMk cId="780006894" sldId="880"/>
            <ac:graphicFrameMk id="14" creationId="{1449CE65-FE23-1751-CCE6-B78B3042067A}"/>
          </ac:graphicFrameMkLst>
        </pc:graphicFrameChg>
        <pc:picChg chg="add del mod">
          <ac:chgData name="Nguyen Chi Son" userId="606856d02e9d83ac" providerId="LiveId" clId="{792C11D5-2750-4B23-9920-696B068ED116}" dt="2022-05-24T04:35:50.972" v="255" actId="478"/>
          <ac:picMkLst>
            <pc:docMk/>
            <pc:sldMk cId="780006894" sldId="880"/>
            <ac:picMk id="4" creationId="{837B6595-4012-6A2C-452D-41183CE70F1B}"/>
          </ac:picMkLst>
        </pc:picChg>
        <pc:picChg chg="del">
          <ac:chgData name="Nguyen Chi Son" userId="606856d02e9d83ac" providerId="LiveId" clId="{792C11D5-2750-4B23-9920-696B068ED116}" dt="2022-05-24T04:26:49.213" v="87" actId="478"/>
          <ac:picMkLst>
            <pc:docMk/>
            <pc:sldMk cId="780006894" sldId="880"/>
            <ac:picMk id="21" creationId="{481D9F4D-F3EF-2209-9280-6D892AB28E92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5" creationId="{51581906-FFB0-281B-16DE-C71BEF50748B}"/>
          </ac:picMkLst>
        </pc:picChg>
        <pc:picChg chg="add mod">
          <ac:chgData name="Nguyen Chi Son" userId="606856d02e9d83ac" providerId="LiveId" clId="{792C11D5-2750-4B23-9920-696B068ED116}" dt="2022-05-24T04:40:16.972" v="343" actId="1036"/>
          <ac:picMkLst>
            <pc:docMk/>
            <pc:sldMk cId="780006894" sldId="880"/>
            <ac:picMk id="26" creationId="{1FA2807B-CCE8-4A90-B2C5-38B0139302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27" creationId="{C2793200-3515-77E0-E689-56AF77F3A5F5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33" creationId="{248F88D9-A682-9E0B-D068-233DAF732513}"/>
          </ac:picMkLst>
        </pc:picChg>
        <pc:picChg chg="add del mod">
          <ac:chgData name="Nguyen Chi Son" userId="606856d02e9d83ac" providerId="LiveId" clId="{792C11D5-2750-4B23-9920-696B068ED116}" dt="2022-05-24T04:38:09.832" v="293" actId="478"/>
          <ac:picMkLst>
            <pc:docMk/>
            <pc:sldMk cId="780006894" sldId="880"/>
            <ac:picMk id="34" creationId="{BB269F58-1B85-18C3-9F01-5087F3D60728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6" creationId="{D05BA277-BE7E-F6A9-FEF5-12379B3AD12E}"/>
          </ac:picMkLst>
        </pc:picChg>
        <pc:picChg chg="add mod">
          <ac:chgData name="Nguyen Chi Son" userId="606856d02e9d83ac" providerId="LiveId" clId="{792C11D5-2750-4B23-9920-696B068ED116}" dt="2022-05-24T04:40:19.176" v="344" actId="408"/>
          <ac:picMkLst>
            <pc:docMk/>
            <pc:sldMk cId="780006894" sldId="880"/>
            <ac:picMk id="39" creationId="{064F45B1-627A-F4DF-98C3-7E83EBAF4E88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0" creationId="{BD9540D2-263A-B97C-D0C1-D29D0D9AF6B2}"/>
          </ac:picMkLst>
        </pc:picChg>
        <pc:picChg chg="add mod">
          <ac:chgData name="Nguyen Chi Son" userId="606856d02e9d83ac" providerId="LiveId" clId="{792C11D5-2750-4B23-9920-696B068ED116}" dt="2022-05-24T04:40:40.476" v="384" actId="1036"/>
          <ac:picMkLst>
            <pc:docMk/>
            <pc:sldMk cId="780006894" sldId="880"/>
            <ac:picMk id="42" creationId="{4B1C9EDB-F294-EE43-02FA-69863138B5AB}"/>
          </ac:picMkLst>
        </pc:picChg>
        <pc:picChg chg="add del mod">
          <ac:chgData name="Nguyen Chi Son" userId="606856d02e9d83ac" providerId="LiveId" clId="{792C11D5-2750-4B23-9920-696B068ED116}" dt="2022-05-24T04:36:54.516" v="286" actId="478"/>
          <ac:picMkLst>
            <pc:docMk/>
            <pc:sldMk cId="780006894" sldId="880"/>
            <ac:picMk id="1026" creationId="{7FB76473-4EDC-4C88-95C2-2EA003B7FB47}"/>
          </ac:picMkLst>
        </pc:pic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6" creationId="{F6495F48-1BFE-890F-A984-A0F19368D87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9" creationId="{5B949A35-97FF-07BC-6E9D-FC4969F76FBC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15" creationId="{CDF0AE06-AA39-2C8B-9303-A2A10F17B809}"/>
          </ac:cxnSpMkLst>
        </pc:cxnChg>
        <pc:cxnChg chg="del">
          <ac:chgData name="Nguyen Chi Son" userId="606856d02e9d83ac" providerId="LiveId" clId="{792C11D5-2750-4B23-9920-696B068ED116}" dt="2022-05-24T04:26:49.213" v="87" actId="478"/>
          <ac:cxnSpMkLst>
            <pc:docMk/>
            <pc:sldMk cId="780006894" sldId="880"/>
            <ac:cxnSpMk id="29" creationId="{17067C27-B3CB-97E8-403A-2CE5254316C6}"/>
          </ac:cxnSpMkLst>
        </pc:cxnChg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1612227362" sldId="881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80511150" sldId="882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236285017" sldId="883"/>
        </pc:sldMkLst>
      </pc:sldChg>
      <pc:sldChg chg="del">
        <pc:chgData name="Nguyen Chi Son" userId="606856d02e9d83ac" providerId="LiveId" clId="{792C11D5-2750-4B23-9920-696B068ED116}" dt="2022-05-25T08:31:46.294" v="7657" actId="47"/>
        <pc:sldMkLst>
          <pc:docMk/>
          <pc:sldMk cId="373218266" sldId="884"/>
        </pc:sldMkLst>
      </pc:sldChg>
      <pc:sldChg chg="addSp delSp modSp add mod delAnim modAnim">
        <pc:chgData name="Nguyen Chi Son" userId="606856d02e9d83ac" providerId="LiveId" clId="{792C11D5-2750-4B23-9920-696B068ED116}" dt="2022-05-25T08:50:24.343" v="8975"/>
        <pc:sldMkLst>
          <pc:docMk/>
          <pc:sldMk cId="1696484547" sldId="885"/>
        </pc:sldMkLst>
        <pc:spChg chg="mod">
          <ac:chgData name="Nguyen Chi Son" userId="606856d02e9d83ac" providerId="LiveId" clId="{792C11D5-2750-4B23-9920-696B068ED116}" dt="2022-05-24T04:44:45.261" v="1069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8" creationId="{4E28DC3C-8812-9D91-DC91-38A00F10E98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19" creationId="{436FDEF3-7BBB-FF69-515C-1D5E44ACC829}"/>
          </ac:spMkLst>
        </pc:spChg>
        <pc:spChg chg="add mod">
          <ac:chgData name="Nguyen Chi Son" userId="606856d02e9d83ac" providerId="LiveId" clId="{792C11D5-2750-4B23-9920-696B068ED116}" dt="2022-05-24T04:48:11.508" v="1183" actId="1076"/>
          <ac:spMkLst>
            <pc:docMk/>
            <pc:sldMk cId="1696484547" sldId="885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2" creationId="{44024C8B-F687-D0B0-B963-07741558C43F}"/>
          </ac:spMkLst>
        </pc:spChg>
        <pc:spChg chg="add mod">
          <ac:chgData name="Nguyen Chi Son" userId="606856d02e9d83ac" providerId="LiveId" clId="{792C11D5-2750-4B23-9920-696B068ED116}" dt="2022-05-24T04:47:36.636" v="1120" actId="1076"/>
          <ac:spMkLst>
            <pc:docMk/>
            <pc:sldMk cId="1696484547" sldId="885"/>
            <ac:spMk id="23" creationId="{749A2025-3C32-9B3F-8FDF-5F65909380C5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28" creationId="{5CD28F21-B054-A037-1F37-9670A4B98D6C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1" creationId="{A2A147A6-2A90-C9F3-7E8E-FA333AB6E36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7" creationId="{62FA5845-9973-BC57-6488-03F66C1B3539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38" creationId="{DC5C7130-4078-9AF1-3506-EDE8B0F28A73}"/>
          </ac:spMkLst>
        </pc:spChg>
        <pc:spChg chg="del">
          <ac:chgData name="Nguyen Chi Son" userId="606856d02e9d83ac" providerId="LiveId" clId="{792C11D5-2750-4B23-9920-696B068ED116}" dt="2022-05-24T04:44:29.702" v="894" actId="478"/>
          <ac:spMkLst>
            <pc:docMk/>
            <pc:sldMk cId="1696484547" sldId="885"/>
            <ac:spMk id="41" creationId="{FFC908F8-AA3E-703E-9444-609BB736DDEA}"/>
          </ac:spMkLst>
        </pc:spChg>
        <pc:picChg chg="add mod">
          <ac:chgData name="Nguyen Chi Son" userId="606856d02e9d83ac" providerId="LiveId" clId="{792C11D5-2750-4B23-9920-696B068ED116}" dt="2022-05-24T04:45:42.868" v="1074" actId="1076"/>
          <ac:picMkLst>
            <pc:docMk/>
            <pc:sldMk cId="1696484547" sldId="885"/>
            <ac:picMk id="21" creationId="{B3DF0F24-878B-7612-7D2B-1149A9172838}"/>
          </ac:picMkLst>
        </pc:picChg>
        <pc:picChg chg="add mod">
          <ac:chgData name="Nguyen Chi Son" userId="606856d02e9d83ac" providerId="LiveId" clId="{792C11D5-2750-4B23-9920-696B068ED116}" dt="2022-05-24T04:45:57.359" v="1080" actId="1076"/>
          <ac:picMkLst>
            <pc:docMk/>
            <pc:sldMk cId="1696484547" sldId="885"/>
            <ac:picMk id="24" creationId="{8F21F8A0-EF0E-1F36-F3B4-6A48459882A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5" creationId="{51581906-FFB0-281B-16DE-C71BEF50748B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6" creationId="{1FA2807B-CCE8-4A90-B2C5-38B0139302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27" creationId="{C2793200-3515-77E0-E689-56AF77F3A5F5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3" creationId="{248F88D9-A682-9E0B-D068-233DAF732513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6" creationId="{D05BA277-BE7E-F6A9-FEF5-12379B3AD12E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39" creationId="{064F45B1-627A-F4DF-98C3-7E83EBAF4E88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0" creationId="{BD9540D2-263A-B97C-D0C1-D29D0D9AF6B2}"/>
          </ac:picMkLst>
        </pc:picChg>
        <pc:picChg chg="del">
          <ac:chgData name="Nguyen Chi Son" userId="606856d02e9d83ac" providerId="LiveId" clId="{792C11D5-2750-4B23-9920-696B068ED116}" dt="2022-05-24T04:44:29.702" v="894" actId="478"/>
          <ac:picMkLst>
            <pc:docMk/>
            <pc:sldMk cId="1696484547" sldId="885"/>
            <ac:picMk id="42" creationId="{4B1C9EDB-F294-EE43-02FA-69863138B5AB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0:27.734" v="8976"/>
        <pc:sldMkLst>
          <pc:docMk/>
          <pc:sldMk cId="646538931" sldId="886"/>
        </pc:sldMkLst>
        <pc:spChg chg="mod">
          <ac:chgData name="Nguyen Chi Son" userId="606856d02e9d83ac" providerId="LiveId" clId="{792C11D5-2750-4B23-9920-696B068ED116}" dt="2022-05-24T04:49:04.469" v="1334" actId="20577"/>
          <ac:spMkLst>
            <pc:docMk/>
            <pc:sldMk cId="646538931" sldId="886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05:05:13.990" v="2030" actId="1076"/>
          <ac:spMkLst>
            <pc:docMk/>
            <pc:sldMk cId="646538931" sldId="886"/>
            <ac:spMk id="9" creationId="{68B985B6-1711-8B4A-EC30-1848F053DE1F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0" creationId="{4923C834-A5EA-37FD-3EAB-FCF66741A39A}"/>
          </ac:spMkLst>
        </pc:spChg>
        <pc:spChg chg="del">
          <ac:chgData name="Nguyen Chi Son" userId="606856d02e9d83ac" providerId="LiveId" clId="{792C11D5-2750-4B23-9920-696B068ED116}" dt="2022-05-24T04:48:35.270" v="1185" actId="478"/>
          <ac:spMkLst>
            <pc:docMk/>
            <pc:sldMk cId="646538931" sldId="886"/>
            <ac:spMk id="23" creationId="{749A2025-3C32-9B3F-8FDF-5F65909380C5}"/>
          </ac:spMkLst>
        </pc:spChg>
        <pc:picChg chg="add mod modCrop">
          <ac:chgData name="Nguyen Chi Son" userId="606856d02e9d83ac" providerId="LiveId" clId="{792C11D5-2750-4B23-9920-696B068ED116}" dt="2022-05-24T05:04:43.991" v="2016" actId="1076"/>
          <ac:picMkLst>
            <pc:docMk/>
            <pc:sldMk cId="646538931" sldId="886"/>
            <ac:picMk id="4" creationId="{CB109B01-2733-B41F-9EC2-29B2F6BFA5EC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1" creationId="{B3DF0F24-878B-7612-7D2B-1149A9172838}"/>
          </ac:picMkLst>
        </pc:picChg>
        <pc:picChg chg="del">
          <ac:chgData name="Nguyen Chi Son" userId="606856d02e9d83ac" providerId="LiveId" clId="{792C11D5-2750-4B23-9920-696B068ED116}" dt="2022-05-24T04:48:35.270" v="1185" actId="478"/>
          <ac:picMkLst>
            <pc:docMk/>
            <pc:sldMk cId="646538931" sldId="886"/>
            <ac:picMk id="24" creationId="{8F21F8A0-EF0E-1F36-F3B4-6A48459882A8}"/>
          </ac:picMkLst>
        </pc:picChg>
      </pc:sldChg>
      <pc:sldChg chg="addSp delSp modSp add mod modAnim">
        <pc:chgData name="Nguyen Chi Son" userId="606856d02e9d83ac" providerId="LiveId" clId="{792C11D5-2750-4B23-9920-696B068ED116}" dt="2022-05-25T08:50:40.558" v="8980"/>
        <pc:sldMkLst>
          <pc:docMk/>
          <pc:sldMk cId="507097286" sldId="887"/>
        </pc:sldMkLst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49:14.245" v="4017" actId="1036"/>
          <ac:spMkLst>
            <pc:docMk/>
            <pc:sldMk cId="507097286" sldId="887"/>
            <ac:spMk id="12" creationId="{064DFD11-7DE4-9735-5E71-34E806CCF01F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4" creationId="{256E909E-98F1-0C82-FD6A-00A183E1FC93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6" creationId="{34E4C549-661F-64FE-F5CF-B7DFA6C50026}"/>
          </ac:spMkLst>
        </pc:spChg>
        <pc:spChg chg="del">
          <ac:chgData name="Nguyen Chi Son" userId="606856d02e9d83ac" providerId="LiveId" clId="{792C11D5-2750-4B23-9920-696B068ED116}" dt="2022-05-24T19:45:36.043" v="2729" actId="478"/>
          <ac:spMkLst>
            <pc:docMk/>
            <pc:sldMk cId="507097286" sldId="887"/>
            <ac:spMk id="17" creationId="{C08FCC6A-14B1-9093-6E47-176A99452BC3}"/>
          </ac:spMkLst>
        </pc:spChg>
        <pc:spChg chg="mod">
          <ac:chgData name="Nguyen Chi Son" userId="606856d02e9d83ac" providerId="LiveId" clId="{792C11D5-2750-4B23-9920-696B068ED116}" dt="2022-05-24T19:49:11.602" v="4008" actId="20577"/>
          <ac:spMkLst>
            <pc:docMk/>
            <pc:sldMk cId="507097286" sldId="887"/>
            <ac:spMk id="19" creationId="{9C339D16-68E4-43C4-A62E-D0146138D23B}"/>
          </ac:spMkLst>
        </pc:spChg>
        <pc:picChg chg="add mod">
          <ac:chgData name="Nguyen Chi Son" userId="606856d02e9d83ac" providerId="LiveId" clId="{792C11D5-2750-4B23-9920-696B068ED116}" dt="2022-05-24T19:48:58.353" v="3991" actId="1076"/>
          <ac:picMkLst>
            <pc:docMk/>
            <pc:sldMk cId="507097286" sldId="887"/>
            <ac:picMk id="10" creationId="{6F58BF0F-9861-6351-5DE2-9E4C9C3D27FB}"/>
          </ac:picMkLst>
        </pc:picChg>
        <pc:picChg chg="del">
          <ac:chgData name="Nguyen Chi Son" userId="606856d02e9d83ac" providerId="LiveId" clId="{792C11D5-2750-4B23-9920-696B068ED116}" dt="2022-05-24T19:45:36.043" v="2729" actId="478"/>
          <ac:picMkLst>
            <pc:docMk/>
            <pc:sldMk cId="507097286" sldId="887"/>
            <ac:picMk id="15" creationId="{BC9C8D71-87F7-B056-2B6C-0F4BD405BF81}"/>
          </ac:picMkLst>
        </pc:picChg>
      </pc:sldChg>
      <pc:sldChg chg="addSp delSp modSp add mod delAnim">
        <pc:chgData name="Nguyen Chi Son" userId="606856d02e9d83ac" providerId="LiveId" clId="{792C11D5-2750-4B23-9920-696B068ED116}" dt="2022-05-24T19:52:14.462" v="4439" actId="1036"/>
        <pc:sldMkLst>
          <pc:docMk/>
          <pc:sldMk cId="2485355141" sldId="888"/>
        </pc:sldMkLst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1" creationId="{782A46CE-0E90-1D77-1860-B2FF85583504}"/>
          </ac:spMkLst>
        </pc:spChg>
        <pc:spChg chg="mod">
          <ac:chgData name="Nguyen Chi Son" userId="606856d02e9d83ac" providerId="LiveId" clId="{792C11D5-2750-4B23-9920-696B068ED116}" dt="2022-05-24T19:52:14.462" v="4439" actId="1036"/>
          <ac:spMkLst>
            <pc:docMk/>
            <pc:sldMk cId="2485355141" sldId="888"/>
            <ac:spMk id="12" creationId="{064DFD11-7DE4-9735-5E71-34E806CCF01F}"/>
          </ac:spMkLst>
        </pc:spChg>
        <pc:spChg chg="mod">
          <ac:chgData name="Nguyen Chi Son" userId="606856d02e9d83ac" providerId="LiveId" clId="{792C11D5-2750-4B23-9920-696B068ED116}" dt="2022-05-24T19:49:41.299" v="4146" actId="20577"/>
          <ac:spMkLst>
            <pc:docMk/>
            <pc:sldMk cId="2485355141" sldId="888"/>
            <ac:spMk id="19" creationId="{9C339D16-68E4-43C4-A62E-D0146138D23B}"/>
          </ac:spMkLst>
        </pc:spChg>
        <pc:picChg chg="del">
          <ac:chgData name="Nguyen Chi Son" userId="606856d02e9d83ac" providerId="LiveId" clId="{792C11D5-2750-4B23-9920-696B068ED116}" dt="2022-05-24T19:49:23.912" v="4019" actId="478"/>
          <ac:picMkLst>
            <pc:docMk/>
            <pc:sldMk cId="2485355141" sldId="888"/>
            <ac:picMk id="10" creationId="{6F58BF0F-9861-6351-5DE2-9E4C9C3D27FB}"/>
          </ac:picMkLst>
        </pc:picChg>
        <pc:picChg chg="add mod">
          <ac:chgData name="Nguyen Chi Son" userId="606856d02e9d83ac" providerId="LiveId" clId="{792C11D5-2750-4B23-9920-696B068ED116}" dt="2022-05-24T19:52:11.247" v="4419" actId="1076"/>
          <ac:picMkLst>
            <pc:docMk/>
            <pc:sldMk cId="2485355141" sldId="888"/>
            <ac:picMk id="3074" creationId="{2F320584-7D32-2C8C-9F62-ACBED21C050E}"/>
          </ac:picMkLst>
        </pc:picChg>
      </pc:sldChg>
      <pc:sldChg chg="addSp delSp modSp add mod">
        <pc:chgData name="Nguyen Chi Son" userId="606856d02e9d83ac" providerId="LiveId" clId="{792C11D5-2750-4B23-9920-696B068ED116}" dt="2022-05-24T20:30:58.265" v="6448" actId="20577"/>
        <pc:sldMkLst>
          <pc:docMk/>
          <pc:sldMk cId="3786204935" sldId="889"/>
        </pc:sldMkLst>
        <pc:spChg chg="mod">
          <ac:chgData name="Nguyen Chi Son" userId="606856d02e9d83ac" providerId="LiveId" clId="{792C11D5-2750-4B23-9920-696B068ED116}" dt="2022-05-24T20:00:59.045" v="5373" actId="20577"/>
          <ac:spMkLst>
            <pc:docMk/>
            <pc:sldMk cId="3786204935" sldId="889"/>
            <ac:spMk id="2" creationId="{BA8A6260-CA4B-46A9-A06E-C71EE59E6992}"/>
          </ac:spMkLst>
        </pc:spChg>
        <pc:spChg chg="add mod">
          <ac:chgData name="Nguyen Chi Son" userId="606856d02e9d83ac" providerId="LiveId" clId="{792C11D5-2750-4B23-9920-696B068ED116}" dt="2022-05-24T20:30:58.265" v="6448" actId="20577"/>
          <ac:spMkLst>
            <pc:docMk/>
            <pc:sldMk cId="3786204935" sldId="889"/>
            <ac:spMk id="6" creationId="{12F38831-4946-49B8-6556-C5E609F704BB}"/>
          </ac:spMkLst>
        </pc:spChg>
        <pc:spChg chg="del">
          <ac:chgData name="Nguyen Chi Son" userId="606856d02e9d83ac" providerId="LiveId" clId="{792C11D5-2750-4B23-9920-696B068ED116}" dt="2022-05-24T20:01:06.411" v="5375" actId="478"/>
          <ac:spMkLst>
            <pc:docMk/>
            <pc:sldMk cId="3786204935" sldId="889"/>
            <ac:spMk id="9" creationId="{E3A1964F-4B9E-0EEC-7228-640C17629044}"/>
          </ac:spMkLst>
        </pc:spChg>
        <pc:graphicFrameChg chg="add mod">
          <ac:chgData name="Nguyen Chi Son" userId="606856d02e9d83ac" providerId="LiveId" clId="{792C11D5-2750-4B23-9920-696B068ED116}" dt="2022-05-24T20:30:47.434" v="6410"/>
          <ac:graphicFrameMkLst>
            <pc:docMk/>
            <pc:sldMk cId="3786204935" sldId="889"/>
            <ac:graphicFrameMk id="5" creationId="{442AA440-F4E7-BC23-07EE-1A2BDC9773DE}"/>
          </ac:graphicFrameMkLst>
        </pc:graphicFrameChg>
        <pc:picChg chg="del">
          <ac:chgData name="Nguyen Chi Son" userId="606856d02e9d83ac" providerId="LiveId" clId="{792C11D5-2750-4B23-9920-696B068ED116}" dt="2022-05-24T20:01:01.773" v="5374" actId="478"/>
          <ac:picMkLst>
            <pc:docMk/>
            <pc:sldMk cId="3786204935" sldId="889"/>
            <ac:picMk id="4" creationId="{AF348E5F-FDB8-1C26-9498-33EBEE47CE19}"/>
          </ac:picMkLst>
        </pc:picChg>
        <pc:picChg chg="add mod">
          <ac:chgData name="Nguyen Chi Son" userId="606856d02e9d83ac" providerId="LiveId" clId="{792C11D5-2750-4B23-9920-696B068ED116}" dt="2022-05-24T20:21:18.903" v="5632" actId="1076"/>
          <ac:picMkLst>
            <pc:docMk/>
            <pc:sldMk cId="3786204935" sldId="889"/>
            <ac:picMk id="7" creationId="{527A7C45-0396-48C2-40BC-B69169EF9ED6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0" creationId="{860E714D-A613-667A-A07E-98D5463A1D8D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2" creationId="{649E1B81-3222-A54B-4EAA-93A6ED153A4C}"/>
          </ac:picMkLst>
        </pc:picChg>
        <pc:picChg chg="add del mod">
          <ac:chgData name="Nguyen Chi Son" userId="606856d02e9d83ac" providerId="LiveId" clId="{792C11D5-2750-4B23-9920-696B068ED116}" dt="2022-05-24T20:21:11.433" v="5630" actId="478"/>
          <ac:picMkLst>
            <pc:docMk/>
            <pc:sldMk cId="3786204935" sldId="889"/>
            <ac:picMk id="14" creationId="{3C838FAF-192A-B9BB-FBF3-D653784EDC38}"/>
          </ac:picMkLst>
        </pc:picChg>
      </pc:sldChg>
      <pc:sldChg chg="addSp delSp modSp add del mod">
        <pc:chgData name="Nguyen Chi Son" userId="606856d02e9d83ac" providerId="LiveId" clId="{792C11D5-2750-4B23-9920-696B068ED116}" dt="2022-05-24T20:25:36.263" v="5979" actId="1076"/>
        <pc:sldMkLst>
          <pc:docMk/>
          <pc:sldMk cId="1336287172" sldId="890"/>
        </pc:sldMkLst>
        <pc:spChg chg="del mod">
          <ac:chgData name="Nguyen Chi Son" userId="606856d02e9d83ac" providerId="LiveId" clId="{792C11D5-2750-4B23-9920-696B068ED116}" dt="2022-05-24T20:25:25.515" v="5959" actId="478"/>
          <ac:spMkLst>
            <pc:docMk/>
            <pc:sldMk cId="1336287172" sldId="890"/>
            <ac:spMk id="2" creationId="{BA8A6260-CA4B-46A9-A06E-C71EE59E6992}"/>
          </ac:spMkLst>
        </pc:spChg>
        <pc:spChg chg="add del mod">
          <ac:chgData name="Nguyen Chi Son" userId="606856d02e9d83ac" providerId="LiveId" clId="{792C11D5-2750-4B23-9920-696B068ED116}" dt="2022-05-24T20:25:27.789" v="5960" actId="478"/>
          <ac:spMkLst>
            <pc:docMk/>
            <pc:sldMk cId="1336287172" sldId="890"/>
            <ac:spMk id="4" creationId="{141AAF16-3BD6-269C-C99D-01EF3E9139A3}"/>
          </ac:spMkLst>
        </pc:spChg>
        <pc:spChg chg="del">
          <ac:chgData name="Nguyen Chi Son" userId="606856d02e9d83ac" providerId="LiveId" clId="{792C11D5-2750-4B23-9920-696B068ED116}" dt="2022-05-24T20:21:34.937" v="5639" actId="478"/>
          <ac:spMkLst>
            <pc:docMk/>
            <pc:sldMk cId="1336287172" sldId="890"/>
            <ac:spMk id="6" creationId="{12F38831-4946-49B8-6556-C5E609F704B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9" creationId="{99C1ECAE-F271-CF00-A69A-9CD952C584CB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1" creationId="{06BEC138-5357-7913-F670-86298CF20738}"/>
          </ac:spMkLst>
        </pc:spChg>
        <pc:spChg chg="add mod">
          <ac:chgData name="Nguyen Chi Son" userId="606856d02e9d83ac" providerId="LiveId" clId="{792C11D5-2750-4B23-9920-696B068ED116}" dt="2022-05-24T20:25:34.629" v="5978" actId="1035"/>
          <ac:spMkLst>
            <pc:docMk/>
            <pc:sldMk cId="1336287172" sldId="890"/>
            <ac:spMk id="13" creationId="{749D2077-4513-43DE-F7D6-54877454DB8F}"/>
          </ac:spMkLst>
        </pc:spChg>
        <pc:spChg chg="add mod">
          <ac:chgData name="Nguyen Chi Son" userId="606856d02e9d83ac" providerId="LiveId" clId="{792C11D5-2750-4B23-9920-696B068ED116}" dt="2022-05-24T20:25:28.060" v="5961"/>
          <ac:spMkLst>
            <pc:docMk/>
            <pc:sldMk cId="1336287172" sldId="890"/>
            <ac:spMk id="15" creationId="{CA2FFF5F-8AF9-7C94-2E31-D89EF6535F65}"/>
          </ac:spMkLst>
        </pc:spChg>
        <pc:graphicFrameChg chg="del">
          <ac:chgData name="Nguyen Chi Son" userId="606856d02e9d83ac" providerId="LiveId" clId="{792C11D5-2750-4B23-9920-696B068ED116}" dt="2022-05-24T20:21:34.937" v="5639" actId="478"/>
          <ac:graphicFrameMkLst>
            <pc:docMk/>
            <pc:sldMk cId="1336287172" sldId="890"/>
            <ac:graphicFrameMk id="5" creationId="{442AA440-F4E7-BC23-07EE-1A2BDC9773DE}"/>
          </ac:graphicFrameMkLst>
        </pc:graphicFrameChg>
        <pc:graphicFrameChg chg="add mod">
          <ac:chgData name="Nguyen Chi Son" userId="606856d02e9d83ac" providerId="LiveId" clId="{792C11D5-2750-4B23-9920-696B068ED116}" dt="2022-05-24T20:25:36.263" v="5979" actId="1076"/>
          <ac:graphicFrameMkLst>
            <pc:docMk/>
            <pc:sldMk cId="1336287172" sldId="890"/>
            <ac:graphicFrameMk id="16" creationId="{69332106-C664-1D27-453B-458B034DBFAE}"/>
          </ac:graphicFrameMkLst>
        </pc:graphicFrameChg>
        <pc:picChg chg="del">
          <ac:chgData name="Nguyen Chi Son" userId="606856d02e9d83ac" providerId="LiveId" clId="{792C11D5-2750-4B23-9920-696B068ED116}" dt="2022-05-24T20:21:34.937" v="5639" actId="478"/>
          <ac:picMkLst>
            <pc:docMk/>
            <pc:sldMk cId="1336287172" sldId="890"/>
            <ac:picMk id="7" creationId="{527A7C45-0396-48C2-40BC-B69169EF9ED6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0" creationId="{860E714D-A613-667A-A07E-98D5463A1D8D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2" creationId="{649E1B81-3222-A54B-4EAA-93A6ED153A4C}"/>
          </ac:picMkLst>
        </pc:picChg>
        <pc:picChg chg="mod">
          <ac:chgData name="Nguyen Chi Son" userId="606856d02e9d83ac" providerId="LiveId" clId="{792C11D5-2750-4B23-9920-696B068ED116}" dt="2022-05-24T20:25:34.629" v="5978" actId="1035"/>
          <ac:picMkLst>
            <pc:docMk/>
            <pc:sldMk cId="1336287172" sldId="890"/>
            <ac:picMk id="14" creationId="{3C838FAF-192A-B9BB-FBF3-D653784EDC38}"/>
          </ac:picMkLst>
        </pc:picChg>
      </pc:sldChg>
      <pc:sldChg chg="addSp delSp modSp add mod delAnim modAnim">
        <pc:chgData name="Nguyen Chi Son" userId="606856d02e9d83ac" providerId="LiveId" clId="{792C11D5-2750-4B23-9920-696B068ED116}" dt="2022-05-25T08:51:38.925" v="8990"/>
        <pc:sldMkLst>
          <pc:docMk/>
          <pc:sldMk cId="4261963496" sldId="891"/>
        </pc:sldMkLst>
        <pc:spChg chg="mod">
          <ac:chgData name="Nguyen Chi Son" userId="606856d02e9d83ac" providerId="LiveId" clId="{792C11D5-2750-4B23-9920-696B068ED116}" dt="2022-05-25T08:12:48.735" v="7328" actId="20577"/>
          <ac:spMkLst>
            <pc:docMk/>
            <pc:sldMk cId="4261963496" sldId="891"/>
            <ac:spMk id="10" creationId="{F4205AE1-636D-BDDB-4225-92233C151819}"/>
          </ac:spMkLst>
        </pc:spChg>
        <pc:spChg chg="mod">
          <ac:chgData name="Nguyen Chi Son" userId="606856d02e9d83ac" providerId="LiveId" clId="{792C11D5-2750-4B23-9920-696B068ED116}" dt="2022-05-24T20:36:51.614" v="6813" actId="122"/>
          <ac:spMkLst>
            <pc:docMk/>
            <pc:sldMk cId="4261963496" sldId="891"/>
            <ac:spMk id="12" creationId="{A09936E7-D4EC-50C5-E56D-BC010AD323C0}"/>
          </ac:spMkLst>
        </pc:spChg>
        <pc:spChg chg="mod">
          <ac:chgData name="Nguyen Chi Son" userId="606856d02e9d83ac" providerId="LiveId" clId="{792C11D5-2750-4B23-9920-696B068ED116}" dt="2022-05-25T08:50:01.769" v="8972" actId="20577"/>
          <ac:spMkLst>
            <pc:docMk/>
            <pc:sldMk cId="4261963496" sldId="891"/>
            <ac:spMk id="19" creationId="{9C339D16-68E4-43C4-A62E-D0146138D23B}"/>
          </ac:spMkLst>
        </pc:spChg>
        <pc:spChg chg="add mod">
          <ac:chgData name="Nguyen Chi Son" userId="606856d02e9d83ac" providerId="LiveId" clId="{792C11D5-2750-4B23-9920-696B068ED116}" dt="2022-05-24T20:33:45.389" v="6505" actId="571"/>
          <ac:spMkLst>
            <pc:docMk/>
            <pc:sldMk cId="4261963496" sldId="891"/>
            <ac:spMk id="28" creationId="{452EDBE4-2E34-E145-5351-3CA5DF7B76E7}"/>
          </ac:spMkLst>
        </pc:sp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7" creationId="{8F7E92AE-1962-F9EE-9C1D-008AD59EE0C3}"/>
          </ac:graphicFrameMkLst>
        </pc:graphicFrameChg>
        <pc:graphicFrameChg chg="del">
          <ac:chgData name="Nguyen Chi Son" userId="606856d02e9d83ac" providerId="LiveId" clId="{792C11D5-2750-4B23-9920-696B068ED116}" dt="2022-05-24T20:26:47.808" v="5982" actId="478"/>
          <ac:graphicFrameMkLst>
            <pc:docMk/>
            <pc:sldMk cId="4261963496" sldId="891"/>
            <ac:graphicFrameMk id="18" creationId="{E02672A3-DC99-32FC-0D05-5B1C81745851}"/>
          </ac:graphicFrameMkLst>
        </pc:graphicFrameChg>
        <pc:graphicFrameChg chg="mod">
          <ac:chgData name="Nguyen Chi Son" userId="606856d02e9d83ac" providerId="LiveId" clId="{792C11D5-2750-4B23-9920-696B068ED116}" dt="2022-05-24T20:34:18.740" v="6519" actId="1076"/>
          <ac:graphicFrameMkLst>
            <pc:docMk/>
            <pc:sldMk cId="4261963496" sldId="891"/>
            <ac:graphicFrameMk id="22" creationId="{7677A667-558C-E6FD-204F-CB18D8AEB9BD}"/>
          </ac:graphicFrameMkLst>
        </pc:graphicFrameChg>
        <pc:graphicFrameChg chg="mod">
          <ac:chgData name="Nguyen Chi Son" userId="606856d02e9d83ac" providerId="LiveId" clId="{792C11D5-2750-4B23-9920-696B068ED116}" dt="2022-05-25T08:12:53.375" v="7330"/>
          <ac:graphicFrameMkLst>
            <pc:docMk/>
            <pc:sldMk cId="4261963496" sldId="891"/>
            <ac:graphicFrameMk id="23" creationId="{28C1E386-07AB-F59C-9336-964FA158C179}"/>
          </ac:graphicFrameMkLst>
        </pc:graphicFrameChg>
        <pc:graphicFrameChg chg="add mod">
          <ac:chgData name="Nguyen Chi Son" userId="606856d02e9d83ac" providerId="LiveId" clId="{792C11D5-2750-4B23-9920-696B068ED116}" dt="2022-05-24T20:32:56.509" v="6492" actId="1076"/>
          <ac:graphicFrameMkLst>
            <pc:docMk/>
            <pc:sldMk cId="4261963496" sldId="891"/>
            <ac:graphicFrameMk id="24" creationId="{800E6BFF-C476-28B2-04CB-64AFCC48C5DB}"/>
          </ac:graphicFrameMkLst>
        </pc:graphicFrameChg>
        <pc:graphicFrameChg chg="add mod">
          <ac:chgData name="Nguyen Chi Son" userId="606856d02e9d83ac" providerId="LiveId" clId="{792C11D5-2750-4B23-9920-696B068ED116}" dt="2022-05-24T20:33:11.260" v="6496" actId="1076"/>
          <ac:graphicFrameMkLst>
            <pc:docMk/>
            <pc:sldMk cId="4261963496" sldId="891"/>
            <ac:graphicFrameMk id="25" creationId="{AF1AB04F-D083-D7B9-C859-8A13950B2673}"/>
          </ac:graphicFrameMkLst>
        </pc:graphicFrameChg>
        <pc:graphicFrameChg chg="add mod">
          <ac:chgData name="Nguyen Chi Son" userId="606856d02e9d83ac" providerId="LiveId" clId="{792C11D5-2750-4B23-9920-696B068ED116}" dt="2022-05-24T20:33:33.020" v="6502" actId="1076"/>
          <ac:graphicFrameMkLst>
            <pc:docMk/>
            <pc:sldMk cId="4261963496" sldId="891"/>
            <ac:graphicFrameMk id="27" creationId="{9FBBA06A-C849-8324-3337-3348C7076E80}"/>
          </ac:graphicFrameMkLst>
        </pc:graphicFrameChg>
        <pc:graphicFrameChg chg="add mod">
          <ac:chgData name="Nguyen Chi Son" userId="606856d02e9d83ac" providerId="LiveId" clId="{792C11D5-2750-4B23-9920-696B068ED116}" dt="2022-05-25T08:12:58.726" v="7332"/>
          <ac:graphicFrameMkLst>
            <pc:docMk/>
            <pc:sldMk cId="4261963496" sldId="891"/>
            <ac:graphicFrameMk id="29" creationId="{DEB118FF-F024-C132-BEFA-BCB258473A44}"/>
          </ac:graphicFrameMkLst>
        </pc:graphicFrameChg>
        <pc:graphicFrameChg chg="add mod">
          <ac:chgData name="Nguyen Chi Son" userId="606856d02e9d83ac" providerId="LiveId" clId="{792C11D5-2750-4B23-9920-696B068ED116}" dt="2022-05-24T20:34:48.684" v="6532" actId="1076"/>
          <ac:graphicFrameMkLst>
            <pc:docMk/>
            <pc:sldMk cId="4261963496" sldId="891"/>
            <ac:graphicFrameMk id="30" creationId="{F9CD7546-68BB-8872-4584-FFA54E2B1249}"/>
          </ac:graphicFrameMkLst>
        </pc:graphicFrameChg>
        <pc:picChg chg="add mod">
          <ac:chgData name="Nguyen Chi Son" userId="606856d02e9d83ac" providerId="LiveId" clId="{792C11D5-2750-4B23-9920-696B068ED116}" dt="2022-05-24T20:28:12.989" v="6393" actId="1076"/>
          <ac:picMkLst>
            <pc:docMk/>
            <pc:sldMk cId="4261963496" sldId="891"/>
            <ac:picMk id="3" creationId="{DCA5DDF8-3FE0-3A4D-FEA1-CA6BFD060D75}"/>
          </ac:picMkLst>
        </pc:picChg>
        <pc:picChg chg="del">
          <ac:chgData name="Nguyen Chi Son" userId="606856d02e9d83ac" providerId="LiveId" clId="{792C11D5-2750-4B23-9920-696B068ED116}" dt="2022-05-24T20:26:46.264" v="5981" actId="478"/>
          <ac:picMkLst>
            <pc:docMk/>
            <pc:sldMk cId="4261963496" sldId="891"/>
            <ac:picMk id="4" creationId="{D80F3516-19D2-B9F8-AF65-AD2C077014EA}"/>
          </ac:picMkLst>
        </pc:pic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4" creationId="{FF571E42-CE6D-D119-31B5-23B517169557}"/>
          </ac:cxnSpMkLst>
        </pc:cxnChg>
        <pc:cxnChg chg="del">
          <ac:chgData name="Nguyen Chi Son" userId="606856d02e9d83ac" providerId="LiveId" clId="{792C11D5-2750-4B23-9920-696B068ED116}" dt="2022-05-24T20:26:47.808" v="5982" actId="478"/>
          <ac:cxnSpMkLst>
            <pc:docMk/>
            <pc:sldMk cId="4261963496" sldId="891"/>
            <ac:cxnSpMk id="16" creationId="{F55BCC44-D0D5-D936-2E45-E48CE336CFA1}"/>
          </ac:cxnSpMkLst>
        </pc:cxnChg>
        <pc:cxnChg chg="add mod">
          <ac:chgData name="Nguyen Chi Son" userId="606856d02e9d83ac" providerId="LiveId" clId="{792C11D5-2750-4B23-9920-696B068ED116}" dt="2022-05-24T20:32:04.236" v="6481" actId="1076"/>
          <ac:cxnSpMkLst>
            <pc:docMk/>
            <pc:sldMk cId="4261963496" sldId="891"/>
            <ac:cxnSpMk id="20" creationId="{674BB650-E23B-6FDD-C3E1-12F7AE543E00}"/>
          </ac:cxnSpMkLst>
        </pc:cxnChg>
        <pc:cxnChg chg="add mod">
          <ac:chgData name="Nguyen Chi Son" userId="606856d02e9d83ac" providerId="LiveId" clId="{792C11D5-2750-4B23-9920-696B068ED116}" dt="2022-05-24T20:32:34.731" v="6487" actId="208"/>
          <ac:cxnSpMkLst>
            <pc:docMk/>
            <pc:sldMk cId="4261963496" sldId="891"/>
            <ac:cxnSpMk id="21" creationId="{3F44A1FC-4395-9FD2-0BBE-4488487789A0}"/>
          </ac:cxnSpMkLst>
        </pc:cxnChg>
        <pc:cxnChg chg="add mod">
          <ac:chgData name="Nguyen Chi Son" userId="606856d02e9d83ac" providerId="LiveId" clId="{792C11D5-2750-4B23-9920-696B068ED116}" dt="2022-05-24T20:33:21.989" v="6498" actId="1076"/>
          <ac:cxnSpMkLst>
            <pc:docMk/>
            <pc:sldMk cId="4261963496" sldId="891"/>
            <ac:cxnSpMk id="26" creationId="{B22D062F-FD5F-40F6-7BB2-D24C7A117D6B}"/>
          </ac:cxnSpMkLst>
        </pc:cxnChg>
        <pc:cxnChg chg="add mod">
          <ac:chgData name="Nguyen Chi Son" userId="606856d02e9d83ac" providerId="LiveId" clId="{792C11D5-2750-4B23-9920-696B068ED116}" dt="2022-05-24T20:34:31.187" v="6525" actId="14100"/>
          <ac:cxnSpMkLst>
            <pc:docMk/>
            <pc:sldMk cId="4261963496" sldId="891"/>
            <ac:cxnSpMk id="31" creationId="{82D09B0B-CA77-8908-0127-51A7063AFCC6}"/>
          </ac:cxnSpMkLst>
        </pc:cxnChg>
        <pc:cxnChg chg="add mod">
          <ac:chgData name="Nguyen Chi Son" userId="606856d02e9d83ac" providerId="LiveId" clId="{792C11D5-2750-4B23-9920-696B068ED116}" dt="2022-05-24T20:34:36.724" v="6527" actId="14100"/>
          <ac:cxnSpMkLst>
            <pc:docMk/>
            <pc:sldMk cId="4261963496" sldId="891"/>
            <ac:cxnSpMk id="33" creationId="{DDC99A72-B6C6-6C27-08E9-A338A1382213}"/>
          </ac:cxnSpMkLst>
        </pc:cxnChg>
        <pc:cxnChg chg="add mod">
          <ac:chgData name="Nguyen Chi Son" userId="606856d02e9d83ac" providerId="LiveId" clId="{792C11D5-2750-4B23-9920-696B068ED116}" dt="2022-05-24T20:34:46.525" v="6531" actId="14100"/>
          <ac:cxnSpMkLst>
            <pc:docMk/>
            <pc:sldMk cId="4261963496" sldId="891"/>
            <ac:cxnSpMk id="35" creationId="{2AB4E6BD-8B58-FE2B-A4B7-700917BAA834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51:03.894" v="8984"/>
        <pc:sldMkLst>
          <pc:docMk/>
          <pc:sldMk cId="1960958627" sldId="892"/>
        </pc:sldMkLst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2" creationId="{DCE397D7-6414-9DEA-6E5B-937B6819C213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17" creationId="{730F7367-D8E2-5B2A-0BB9-2BA2E462244A}"/>
          </ac:spMkLst>
        </pc:spChg>
        <pc:spChg chg="mod">
          <ac:chgData name="Nguyen Chi Son" userId="606856d02e9d83ac" providerId="LiveId" clId="{792C11D5-2750-4B23-9920-696B068ED116}" dt="2022-05-25T08:49:52.554" v="8970" actId="20577"/>
          <ac:spMkLst>
            <pc:docMk/>
            <pc:sldMk cId="1960958627" sldId="892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31:50.826" v="7659" actId="478"/>
          <ac:spMkLst>
            <pc:docMk/>
            <pc:sldMk cId="1960958627" sldId="892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33" creationId="{4D93DAD9-91F0-0F3A-58AC-3FD6ADEE5F55}"/>
          </ac:spMkLst>
        </pc:spChg>
        <pc:spChg chg="add del mod">
          <ac:chgData name="Nguyen Chi Son" userId="606856d02e9d83ac" providerId="LiveId" clId="{792C11D5-2750-4B23-9920-696B068ED116}" dt="2022-05-25T08:34:00.841" v="8046" actId="478"/>
          <ac:spMkLst>
            <pc:docMk/>
            <pc:sldMk cId="1960958627" sldId="892"/>
            <ac:spMk id="38" creationId="{2064080E-7E35-5FAD-AC93-1E41BBC7D4C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42" creationId="{CAF3616C-7CD9-9E52-40D0-4B75D2467E26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31:53.058" v="7661" actId="478"/>
          <ac:spMkLst>
            <pc:docMk/>
            <pc:sldMk cId="1960958627" sldId="892"/>
            <ac:spMk id="53" creationId="{86C2E2EA-DBC2-C5D3-481A-EAA26463488E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1" creationId="{4972A715-99B2-C579-1852-450B29BC6281}"/>
          </ac:spMkLst>
        </pc:spChg>
        <pc:spChg chg="add mod">
          <ac:chgData name="Nguyen Chi Son" userId="606856d02e9d83ac" providerId="LiveId" clId="{792C11D5-2750-4B23-9920-696B068ED116}" dt="2022-05-25T08:39:48.968" v="8190" actId="1035"/>
          <ac:spMkLst>
            <pc:docMk/>
            <pc:sldMk cId="1960958627" sldId="892"/>
            <ac:spMk id="63" creationId="{8B1AD18A-3C51-0F64-E1DB-7C9A7F6F10D4}"/>
          </ac:spMkLst>
        </pc:spChg>
        <pc:spChg chg="add mod">
          <ac:chgData name="Nguyen Chi Son" userId="606856d02e9d83ac" providerId="LiveId" clId="{792C11D5-2750-4B23-9920-696B068ED116}" dt="2022-05-25T08:41:14.297" v="8408" actId="1076"/>
          <ac:spMkLst>
            <pc:docMk/>
            <pc:sldMk cId="1960958627" sldId="892"/>
            <ac:spMk id="64" creationId="{C6A88509-69B7-1DAC-DA46-F08CB148FBE3}"/>
          </ac:spMkLst>
        </pc:spChg>
        <pc:spChg chg="add mod">
          <ac:chgData name="Nguyen Chi Son" userId="606856d02e9d83ac" providerId="LiveId" clId="{792C11D5-2750-4B23-9920-696B068ED116}" dt="2022-05-25T08:41:22.329" v="8410" actId="14100"/>
          <ac:spMkLst>
            <pc:docMk/>
            <pc:sldMk cId="1960958627" sldId="892"/>
            <ac:spMk id="65" creationId="{22137917-0330-4704-ED2C-348136B62974}"/>
          </ac:spMkLst>
        </pc:spChg>
        <pc:spChg chg="add mod">
          <ac:chgData name="Nguyen Chi Son" userId="606856d02e9d83ac" providerId="LiveId" clId="{792C11D5-2750-4B23-9920-696B068ED116}" dt="2022-05-25T08:41:11.795" v="8407" actId="1076"/>
          <ac:spMkLst>
            <pc:docMk/>
            <pc:sldMk cId="1960958627" sldId="892"/>
            <ac:spMk id="66" creationId="{20B49640-A300-8F68-05DA-5BABB243C901}"/>
          </ac:spMkLst>
        </pc:sp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31:50.826" v="7659" actId="478"/>
          <ac:graphicFrameMkLst>
            <pc:docMk/>
            <pc:sldMk cId="1960958627" sldId="892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31:53.058" v="7661" actId="478"/>
          <ac:graphicFrameMkLst>
            <pc:docMk/>
            <pc:sldMk cId="1960958627" sldId="892"/>
            <ac:graphicFrameMk id="36" creationId="{2F127881-198B-22E5-E44E-CD64A32E93C7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5" creationId="{8579BB9E-A493-7FB9-AB42-25FB534F531C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6" creationId="{9FCEB664-D905-2794-4EA8-D6EC17F7768B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7" creationId="{36523D78-DB62-F3D9-0B30-35C613EAE095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8" creationId="{B23F2646-508A-E525-A015-D5812A6E8B98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59" creationId="{D448907B-FCA5-06B4-79A5-6E24652ECBF2}"/>
          </ac:graphicFrameMkLst>
        </pc:graphicFrameChg>
        <pc:graphicFrameChg chg="add mod">
          <ac:chgData name="Nguyen Chi Son" userId="606856d02e9d83ac" providerId="LiveId" clId="{792C11D5-2750-4B23-9920-696B068ED116}" dt="2022-05-25T08:39:48.968" v="8190" actId="1035"/>
          <ac:graphicFrameMkLst>
            <pc:docMk/>
            <pc:sldMk cId="1960958627" sldId="892"/>
            <ac:graphicFrameMk id="60" creationId="{BBA7A3FF-B3A7-2CC6-7B61-C28A3DB824B2}"/>
          </ac:graphicFrameMkLst>
        </pc:graphicFrame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4" creationId="{F08BCB53-ED03-56E7-5161-0DA9A37877CC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39" creationId="{8A68068D-2817-9A4E-A24E-65A420878277}"/>
          </ac:picMkLst>
        </pc:picChg>
        <pc:picChg chg="del">
          <ac:chgData name="Nguyen Chi Son" userId="606856d02e9d83ac" providerId="LiveId" clId="{792C11D5-2750-4B23-9920-696B068ED116}" dt="2022-05-25T08:31:51.665" v="7660" actId="478"/>
          <ac:picMkLst>
            <pc:docMk/>
            <pc:sldMk cId="1960958627" sldId="892"/>
            <ac:picMk id="43" creationId="{2CE7806F-D5B6-0F6A-E793-B0AB39423681}"/>
          </ac:picMkLst>
        </pc:picChg>
        <pc:picChg chg="add mod">
          <ac:chgData name="Nguyen Chi Son" userId="606856d02e9d83ac" providerId="LiveId" clId="{792C11D5-2750-4B23-9920-696B068ED116}" dt="2022-05-25T08:39:48.968" v="8190" actId="1035"/>
          <ac:picMkLst>
            <pc:docMk/>
            <pc:sldMk cId="1960958627" sldId="892"/>
            <ac:picMk id="51" creationId="{C77E14AB-B1A7-06F5-72C0-462035315A5C}"/>
          </ac:picMkLst>
        </pc:pic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31:50.826" v="7659" actId="478"/>
          <ac:cxnSpMkLst>
            <pc:docMk/>
            <pc:sldMk cId="1960958627" sldId="892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37" creationId="{687986D7-6254-7582-0E32-EF45C187506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0" creationId="{A33E1BB6-6A3F-96D1-3FE8-797EBE4E1BD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1" creationId="{E74E9B43-B4E2-7DEF-CCBA-5E138A730FCF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46" creationId="{CE633C89-0BE2-4A2E-F374-5509F4808B31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49" creationId="{8DBC8FBA-1F1B-19F1-A24B-EB16A1D6DC7C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0" creationId="{AE486E43-BD20-792C-4464-56253536F0B4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2" creationId="{2459E280-4E06-521D-9476-D618250F645A}"/>
          </ac:cxnSpMkLst>
        </pc:cxnChg>
        <pc:cxnChg chg="add mod">
          <ac:chgData name="Nguyen Chi Son" userId="606856d02e9d83ac" providerId="LiveId" clId="{792C11D5-2750-4B23-9920-696B068ED116}" dt="2022-05-25T08:39:48.968" v="8190" actId="1035"/>
          <ac:cxnSpMkLst>
            <pc:docMk/>
            <pc:sldMk cId="1960958627" sldId="892"/>
            <ac:cxnSpMk id="54" creationId="{69F9E988-384E-2192-0D59-5689830B2364}"/>
          </ac:cxnSpMkLst>
        </pc:cxnChg>
        <pc:cxnChg chg="del">
          <ac:chgData name="Nguyen Chi Son" userId="606856d02e9d83ac" providerId="LiveId" clId="{792C11D5-2750-4B23-9920-696B068ED116}" dt="2022-05-25T08:31:53.058" v="7661" actId="478"/>
          <ac:cxnSpMkLst>
            <pc:docMk/>
            <pc:sldMk cId="1960958627" sldId="892"/>
            <ac:cxnSpMk id="62" creationId="{8CF87836-BD49-D14C-F84D-529FEADF7BEF}"/>
          </ac:cxnSpMkLst>
        </pc:cxnChg>
      </pc:sldChg>
      <pc:sldChg chg="addSp delSp modSp add mod ord delAnim modAnim">
        <pc:chgData name="Nguyen Chi Son" userId="606856d02e9d83ac" providerId="LiveId" clId="{792C11D5-2750-4B23-9920-696B068ED116}" dt="2022-05-25T08:49:57.702" v="8971" actId="20577"/>
        <pc:sldMkLst>
          <pc:docMk/>
          <pc:sldMk cId="3427705775" sldId="893"/>
        </pc:sldMkLst>
        <pc:spChg chg="mod">
          <ac:chgData name="Nguyen Chi Son" userId="606856d02e9d83ac" providerId="LiveId" clId="{792C11D5-2750-4B23-9920-696B068ED116}" dt="2022-05-25T08:49:57.702" v="8971" actId="20577"/>
          <ac:spMkLst>
            <pc:docMk/>
            <pc:sldMk cId="3427705775" sldId="893"/>
            <ac:spMk id="19" creationId="{9C339D16-68E4-43C4-A62E-D0146138D23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0" creationId="{CE10C48B-DD3B-F42D-4D17-30876BB2C636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1" creationId="{09A56ADD-F181-F414-B6D2-57F43B4AD9CF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4" creationId="{8730772F-B50E-8A02-F3ED-000879F9434B}"/>
          </ac:spMkLst>
        </pc:spChg>
        <pc:spChg chg="del">
          <ac:chgData name="Nguyen Chi Son" userId="606856d02e9d83ac" providerId="LiveId" clId="{792C11D5-2750-4B23-9920-696B068ED116}" dt="2022-05-25T08:41:46.260" v="8416" actId="478"/>
          <ac:spMkLst>
            <pc:docMk/>
            <pc:sldMk cId="3427705775" sldId="893"/>
            <ac:spMk id="25" creationId="{F474139B-D30E-D7B2-4555-F4D8A87237D4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8" creationId="{7AC60F1B-76D9-25F7-70E1-82A1F7B7F6B1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39" creationId="{0EF46F33-DFAE-C016-1061-10E61B3F98A2}"/>
          </ac:spMkLst>
        </pc:spChg>
        <pc:spChg chg="add mod">
          <ac:chgData name="Nguyen Chi Son" userId="606856d02e9d83ac" providerId="LiveId" clId="{792C11D5-2750-4B23-9920-696B068ED116}" dt="2022-05-25T08:47:07.077" v="8944" actId="20577"/>
          <ac:spMkLst>
            <pc:docMk/>
            <pc:sldMk cId="3427705775" sldId="893"/>
            <ac:spMk id="40" creationId="{137BEFC3-449D-80E3-ACF8-2AD4052BB7EC}"/>
          </ac:spMkLst>
        </pc:spChg>
        <pc:spChg chg="add mod">
          <ac:chgData name="Nguyen Chi Son" userId="606856d02e9d83ac" providerId="LiveId" clId="{792C11D5-2750-4B23-9920-696B068ED116}" dt="2022-05-25T08:46:45.123" v="8910" actId="1035"/>
          <ac:spMkLst>
            <pc:docMk/>
            <pc:sldMk cId="3427705775" sldId="893"/>
            <ac:spMk id="41" creationId="{7864308A-95FB-62FE-EFE7-1A12F04868A8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4" creationId="{BF3D2036-2A8E-5EAD-E085-219DA2D1C7E5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5" creationId="{50D09B75-7E36-E168-0199-EE2C694E9C0A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7" creationId="{5BB72B79-E8B8-7EDD-FF83-F91999E03524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48" creationId="{4FE5EAA8-423D-C036-E655-8524A5DADCE3}"/>
          </ac:spMkLst>
        </pc:spChg>
        <pc:spChg chg="del">
          <ac:chgData name="Nguyen Chi Son" userId="606856d02e9d83ac" providerId="LiveId" clId="{792C11D5-2750-4B23-9920-696B068ED116}" dt="2022-05-25T08:41:44.320" v="8415" actId="478"/>
          <ac:spMkLst>
            <pc:docMk/>
            <pc:sldMk cId="3427705775" sldId="893"/>
            <ac:spMk id="53" creationId="{86C2E2EA-DBC2-C5D3-481A-EAA26463488E}"/>
          </ac:spMkLst>
        </pc:sp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6" creationId="{337A5948-71FF-8780-069E-0E88337AEEC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7" creationId="{9619F209-552C-59EF-A7E4-A2774C9ABF43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8" creationId="{E2A4CDD9-6EC1-9E06-A468-25D76759FB59}"/>
          </ac:graphicFrameMkLst>
        </pc:graphicFrameChg>
        <pc:graphicFrameChg chg="del">
          <ac:chgData name="Nguyen Chi Son" userId="606856d02e9d83ac" providerId="LiveId" clId="{792C11D5-2750-4B23-9920-696B068ED116}" dt="2022-05-25T08:41:46.260" v="8416" actId="478"/>
          <ac:graphicFrameMkLst>
            <pc:docMk/>
            <pc:sldMk cId="3427705775" sldId="893"/>
            <ac:graphicFrameMk id="29" creationId="{E98BA1B6-47DB-7968-BEED-954285AA6F05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5" creationId="{613BAA41-415D-C3A2-D7AC-323EEEB4F13A}"/>
          </ac:graphicFrameMkLst>
        </pc:graphicFrameChg>
        <pc:graphicFrameChg chg="del">
          <ac:chgData name="Nguyen Chi Son" userId="606856d02e9d83ac" providerId="LiveId" clId="{792C11D5-2750-4B23-9920-696B068ED116}" dt="2022-05-25T08:41:44.320" v="8415" actId="478"/>
          <ac:graphicFrameMkLst>
            <pc:docMk/>
            <pc:sldMk cId="3427705775" sldId="893"/>
            <ac:graphicFrameMk id="36" creationId="{2F127881-198B-22E5-E44E-CD64A32E93C7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42" creationId="{793EDA37-74B6-DE6D-DFFE-011211D5C0B6}"/>
          </ac:graphicFrameMkLst>
        </pc:graphicFrameChg>
        <pc:graphicFrameChg chg="add mod">
          <ac:chgData name="Nguyen Chi Son" userId="606856d02e9d83ac" providerId="LiveId" clId="{792C11D5-2750-4B23-9920-696B068ED116}" dt="2022-05-25T08:49:31.351" v="8952" actId="1076"/>
          <ac:graphicFrameMkLst>
            <pc:docMk/>
            <pc:sldMk cId="3427705775" sldId="893"/>
            <ac:graphicFrameMk id="46" creationId="{2592ADDB-C88E-68D5-3485-EC15F9CDA01D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0" creationId="{8C31263D-35EC-683D-8B5C-08E8B114779B}"/>
          </ac:graphicFrameMkLst>
        </pc:graphicFrameChg>
        <pc:graphicFrameChg chg="add del mod">
          <ac:chgData name="Nguyen Chi Son" userId="606856d02e9d83ac" providerId="LiveId" clId="{792C11D5-2750-4B23-9920-696B068ED116}" dt="2022-05-25T08:46:53.126" v="8911" actId="478"/>
          <ac:graphicFrameMkLst>
            <pc:docMk/>
            <pc:sldMk cId="3427705775" sldId="893"/>
            <ac:graphicFrameMk id="51" creationId="{60DE373A-3941-C279-C466-3797B06B888D}"/>
          </ac:graphicFrameMkLst>
        </pc:graphicFrameChg>
        <pc:picChg chg="add mod">
          <ac:chgData name="Nguyen Chi Son" userId="606856d02e9d83ac" providerId="LiveId" clId="{792C11D5-2750-4B23-9920-696B068ED116}" dt="2022-05-25T08:43:22.240" v="8876" actId="1076"/>
          <ac:picMkLst>
            <pc:docMk/>
            <pc:sldMk cId="3427705775" sldId="893"/>
            <ac:picMk id="33" creationId="{40AB3395-3E5B-B27C-1B0C-75FC92C2758B}"/>
          </ac:picMkLst>
        </pc:picChg>
        <pc:picChg chg="del">
          <ac:chgData name="Nguyen Chi Son" userId="606856d02e9d83ac" providerId="LiveId" clId="{792C11D5-2750-4B23-9920-696B068ED116}" dt="2022-05-25T08:41:44.320" v="8415" actId="478"/>
          <ac:picMkLst>
            <pc:docMk/>
            <pc:sldMk cId="3427705775" sldId="893"/>
            <ac:picMk id="43" creationId="{2CE7806F-D5B6-0F6A-E793-B0AB39423681}"/>
          </ac:picMkLst>
        </pc:pic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8" creationId="{EBFD1242-6F93-305E-DA12-993262491EDB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0" creationId="{11294E06-0884-166C-56CC-9AC80DAF920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1" creationId="{A4271015-9604-3256-757F-477A9F3041D7}"/>
          </ac:cxnSpMkLst>
        </pc:cxnChg>
        <pc:cxnChg chg="del">
          <ac:chgData name="Nguyen Chi Son" userId="606856d02e9d83ac" providerId="LiveId" clId="{792C11D5-2750-4B23-9920-696B068ED116}" dt="2022-05-25T08:41:46.260" v="8416" actId="478"/>
          <ac:cxnSpMkLst>
            <pc:docMk/>
            <pc:sldMk cId="3427705775" sldId="893"/>
            <ac:cxnSpMk id="32" creationId="{4A77CDC0-B701-92BA-D37F-1EB5FA7C9538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4" creationId="{68E850D4-2E11-317B-57F9-4C861CB849AD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37" creationId="{687986D7-6254-7582-0E32-EF45C187506F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49" creationId="{8DBC8FBA-1F1B-19F1-A24B-EB16A1D6DC7C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2" creationId="{17053C52-11A2-FA6A-A604-44B213BD1DC5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4" creationId="{B31B0F8C-115C-4425-DF60-0D8936869046}"/>
          </ac:cxnSpMkLst>
        </pc:cxnChg>
        <pc:cxnChg chg="add del mod">
          <ac:chgData name="Nguyen Chi Son" userId="606856d02e9d83ac" providerId="LiveId" clId="{792C11D5-2750-4B23-9920-696B068ED116}" dt="2022-05-25T08:46:53.126" v="8911" actId="478"/>
          <ac:cxnSpMkLst>
            <pc:docMk/>
            <pc:sldMk cId="3427705775" sldId="893"/>
            <ac:cxnSpMk id="55" creationId="{65D642E7-8C4D-7023-DF2E-5C9612097AEC}"/>
          </ac:cxnSpMkLst>
        </pc:cxnChg>
        <pc:cxnChg chg="del">
          <ac:chgData name="Nguyen Chi Son" userId="606856d02e9d83ac" providerId="LiveId" clId="{792C11D5-2750-4B23-9920-696B068ED116}" dt="2022-05-25T08:41:44.320" v="8415" actId="478"/>
          <ac:cxnSpMkLst>
            <pc:docMk/>
            <pc:sldMk cId="3427705775" sldId="893"/>
            <ac:cxnSpMk id="62" creationId="{8CF87836-BD49-D14C-F84D-529FEADF7BEF}"/>
          </ac:cxnSpMkLst>
        </pc:cxnChg>
      </pc:sldChg>
    </pc:docChg>
  </pc:docChgLst>
  <pc:docChgLst>
    <pc:chgData name="Nguyen Chi Son" userId="606856d02e9d83ac" providerId="LiveId" clId="{ECCDADF9-9DB2-4B8B-8763-77A5BE689D15}"/>
    <pc:docChg chg="undo custSel addSld delSld modSld sldOrd">
      <pc:chgData name="Nguyen Chi Son" userId="606856d02e9d83ac" providerId="LiveId" clId="{ECCDADF9-9DB2-4B8B-8763-77A5BE689D15}" dt="2022-06-04T11:02:49.286" v="4499" actId="47"/>
      <pc:docMkLst>
        <pc:docMk/>
      </pc:docMkLst>
      <pc:sldChg chg="modSp mod">
        <pc:chgData name="Nguyen Chi Son" userId="606856d02e9d83ac" providerId="LiveId" clId="{ECCDADF9-9DB2-4B8B-8763-77A5BE689D15}" dt="2022-06-03T14:57:01.548" v="60" actId="255"/>
        <pc:sldMkLst>
          <pc:docMk/>
          <pc:sldMk cId="2922349590" sldId="256"/>
        </pc:sldMkLst>
        <pc:spChg chg="mod">
          <ac:chgData name="Nguyen Chi Son" userId="606856d02e9d83ac" providerId="LiveId" clId="{ECCDADF9-9DB2-4B8B-8763-77A5BE689D15}" dt="2022-06-03T14:57:01.548" v="60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CCDADF9-9DB2-4B8B-8763-77A5BE689D15}" dt="2022-06-03T14:57:49.142" v="225" actId="1035"/>
        <pc:sldMkLst>
          <pc:docMk/>
          <pc:sldMk cId="1033004166" sldId="675"/>
        </pc:sldMkLst>
        <pc:spChg chg="mod">
          <ac:chgData name="Nguyen Chi Son" userId="606856d02e9d83ac" providerId="LiveId" clId="{ECCDADF9-9DB2-4B8B-8763-77A5BE689D15}" dt="2022-06-03T14:57:44.213" v="202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CCDADF9-9DB2-4B8B-8763-77A5BE689D15}" dt="2022-06-03T14:57:49.142" v="225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modAnim">
        <pc:chgData name="Nguyen Chi Son" userId="606856d02e9d83ac" providerId="LiveId" clId="{ECCDADF9-9DB2-4B8B-8763-77A5BE689D15}" dt="2022-06-04T01:45:39.140" v="1363" actId="478"/>
        <pc:sldMkLst>
          <pc:docMk/>
          <pc:sldMk cId="1696484547" sldId="885"/>
        </pc:sldMkLst>
        <pc:spChg chg="mod">
          <ac:chgData name="Nguyen Chi Son" userId="606856d02e9d83ac" providerId="LiveId" clId="{ECCDADF9-9DB2-4B8B-8763-77A5BE689D15}" dt="2022-06-04T01:44:48.881" v="1358" actId="20577"/>
          <ac:spMkLst>
            <pc:docMk/>
            <pc:sldMk cId="1696484547" sldId="885"/>
            <ac:spMk id="2" creationId="{BA8A6260-CA4B-46A9-A06E-C71EE59E6992}"/>
          </ac:spMkLst>
        </pc:spChg>
        <pc:graphicFrameChg chg="del mod">
          <ac:chgData name="Nguyen Chi Son" userId="606856d02e9d83ac" providerId="LiveId" clId="{ECCDADF9-9DB2-4B8B-8763-77A5BE689D15}" dt="2022-06-04T01:45:39.140" v="1363" actId="478"/>
          <ac:graphicFrameMkLst>
            <pc:docMk/>
            <pc:sldMk cId="1696484547" sldId="885"/>
            <ac:graphicFrameMk id="14" creationId="{3E94877B-FF18-F4D1-95B6-34EEACCFBA47}"/>
          </ac:graphicFrameMkLst>
        </pc:graphicFrameChg>
        <pc:picChg chg="del">
          <ac:chgData name="Nguyen Chi Son" userId="606856d02e9d83ac" providerId="LiveId" clId="{ECCDADF9-9DB2-4B8B-8763-77A5BE689D15}" dt="2022-06-03T15:09:17.845" v="1125" actId="478"/>
          <ac:picMkLst>
            <pc:docMk/>
            <pc:sldMk cId="1696484547" sldId="885"/>
            <ac:picMk id="4" creationId="{C139A66B-C52C-07EC-BE74-3C265628245A}"/>
          </ac:picMkLst>
        </pc:picChg>
        <pc:picChg chg="add mod">
          <ac:chgData name="Nguyen Chi Son" userId="606856d02e9d83ac" providerId="LiveId" clId="{ECCDADF9-9DB2-4B8B-8763-77A5BE689D15}" dt="2022-06-04T01:45:28.030" v="1360"/>
          <ac:picMkLst>
            <pc:docMk/>
            <pc:sldMk cId="1696484547" sldId="885"/>
            <ac:picMk id="5" creationId="{6D4B7C38-E78F-CC71-CA8C-39DEC4DF439C}"/>
          </ac:picMkLst>
        </pc:picChg>
      </pc:sldChg>
      <pc:sldChg chg="modSp mod">
        <pc:chgData name="Nguyen Chi Son" userId="606856d02e9d83ac" providerId="LiveId" clId="{ECCDADF9-9DB2-4B8B-8763-77A5BE689D15}" dt="2022-06-03T15:09:13.446" v="1124" actId="20577"/>
        <pc:sldMkLst>
          <pc:docMk/>
          <pc:sldMk cId="2094527133" sldId="894"/>
        </pc:sldMkLst>
        <pc:spChg chg="mod">
          <ac:chgData name="Nguyen Chi Son" userId="606856d02e9d83ac" providerId="LiveId" clId="{ECCDADF9-9DB2-4B8B-8763-77A5BE689D15}" dt="2022-06-03T15:09:13.446" v="1124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ECCDADF9-9DB2-4B8B-8763-77A5BE689D15}" dt="2022-06-03T15:08:56.913" v="1061" actId="1076"/>
        <pc:sldMkLst>
          <pc:docMk/>
          <pc:sldMk cId="1394142104" sldId="908"/>
        </pc:sldMkLst>
        <pc:spChg chg="mod">
          <ac:chgData name="Nguyen Chi Son" userId="606856d02e9d83ac" providerId="LiveId" clId="{ECCDADF9-9DB2-4B8B-8763-77A5BE689D15}" dt="2022-06-03T15:02:42.905" v="707" actId="20577"/>
          <ac:spMkLst>
            <pc:docMk/>
            <pc:sldMk cId="1394142104" sldId="908"/>
            <ac:spMk id="2" creationId="{BA8A6260-CA4B-46A9-A06E-C71EE59E6992}"/>
          </ac:spMkLst>
        </pc:spChg>
        <pc:spChg chg="add del mod">
          <ac:chgData name="Nguyen Chi Son" userId="606856d02e9d83ac" providerId="LiveId" clId="{ECCDADF9-9DB2-4B8B-8763-77A5BE689D15}" dt="2022-06-03T15:08:21.577" v="1040" actId="478"/>
          <ac:spMkLst>
            <pc:docMk/>
            <pc:sldMk cId="1394142104" sldId="908"/>
            <ac:spMk id="15" creationId="{6DACCB09-4929-8887-02D7-28AE38254E62}"/>
          </ac:spMkLst>
        </pc:spChg>
        <pc:spChg chg="add mod">
          <ac:chgData name="Nguyen Chi Son" userId="606856d02e9d83ac" providerId="LiveId" clId="{ECCDADF9-9DB2-4B8B-8763-77A5BE689D15}" dt="2022-06-03T15:08:56.913" v="1061" actId="1076"/>
          <ac:spMkLst>
            <pc:docMk/>
            <pc:sldMk cId="1394142104" sldId="908"/>
            <ac:spMk id="17" creationId="{827FFC91-92C1-55F6-36E5-E376DE1093DA}"/>
          </ac:spMkLst>
        </pc:spChg>
        <pc:spChg chg="add mod">
          <ac:chgData name="Nguyen Chi Son" userId="606856d02e9d83ac" providerId="LiveId" clId="{ECCDADF9-9DB2-4B8B-8763-77A5BE689D15}" dt="2022-06-03T15:08:39.533" v="1060" actId="1035"/>
          <ac:spMkLst>
            <pc:docMk/>
            <pc:sldMk cId="1394142104" sldId="908"/>
            <ac:spMk id="18" creationId="{1B2091C6-AE14-C1D3-3EFF-30C77B4F0DF5}"/>
          </ac:spMkLst>
        </pc:spChg>
        <pc:spChg chg="del mod">
          <ac:chgData name="Nguyen Chi Son" userId="606856d02e9d83ac" providerId="LiveId" clId="{ECCDADF9-9DB2-4B8B-8763-77A5BE689D15}" dt="2022-06-03T15:08:21.577" v="1040" actId="478"/>
          <ac:spMkLst>
            <pc:docMk/>
            <pc:sldMk cId="1394142104" sldId="908"/>
            <ac:spMk id="23" creationId="{59E823CC-7366-58E5-D0BE-5657D38C7F67}"/>
          </ac:spMkLst>
        </pc:spChg>
        <pc:spChg chg="del">
          <ac:chgData name="Nguyen Chi Son" userId="606856d02e9d83ac" providerId="LiveId" clId="{ECCDADF9-9DB2-4B8B-8763-77A5BE689D15}" dt="2022-06-03T14:57:55.952" v="228" actId="478"/>
          <ac:spMkLst>
            <pc:docMk/>
            <pc:sldMk cId="1394142104" sldId="908"/>
            <ac:spMk id="40" creationId="{64BE1937-22AF-5E6C-F0E3-A13CFD3F5693}"/>
          </ac:spMkLst>
        </pc:spChg>
        <pc:picChg chg="add del mod">
          <ac:chgData name="Nguyen Chi Son" userId="606856d02e9d83ac" providerId="LiveId" clId="{ECCDADF9-9DB2-4B8B-8763-77A5BE689D15}" dt="2022-06-03T15:07:53.237" v="1026" actId="478"/>
          <ac:picMkLst>
            <pc:docMk/>
            <pc:sldMk cId="1394142104" sldId="908"/>
            <ac:picMk id="4" creationId="{DA65C664-208C-9154-4727-68002D7B717A}"/>
          </ac:picMkLst>
        </pc:picChg>
        <pc:picChg chg="add del mod">
          <ac:chgData name="Nguyen Chi Son" userId="606856d02e9d83ac" providerId="LiveId" clId="{ECCDADF9-9DB2-4B8B-8763-77A5BE689D15}" dt="2022-06-03T15:07:53.716" v="1027" actId="478"/>
          <ac:picMkLst>
            <pc:docMk/>
            <pc:sldMk cId="1394142104" sldId="908"/>
            <ac:picMk id="6" creationId="{95B544F3-F5D9-A5FE-F942-EFE445B3A2DC}"/>
          </ac:picMkLst>
        </pc:picChg>
        <pc:picChg chg="add mod">
          <ac:chgData name="Nguyen Chi Son" userId="606856d02e9d83ac" providerId="LiveId" clId="{ECCDADF9-9DB2-4B8B-8763-77A5BE689D15}" dt="2022-06-03T15:08:39.533" v="1060" actId="1035"/>
          <ac:picMkLst>
            <pc:docMk/>
            <pc:sldMk cId="1394142104" sldId="908"/>
            <ac:picMk id="8" creationId="{37433346-43C1-A90B-2F8C-D775E84813C7}"/>
          </ac:picMkLst>
        </pc:picChg>
        <pc:picChg chg="add mod">
          <ac:chgData name="Nguyen Chi Son" userId="606856d02e9d83ac" providerId="LiveId" clId="{ECCDADF9-9DB2-4B8B-8763-77A5BE689D15}" dt="2022-06-03T15:08:39.533" v="1060" actId="1035"/>
          <ac:picMkLst>
            <pc:docMk/>
            <pc:sldMk cId="1394142104" sldId="908"/>
            <ac:picMk id="10" creationId="{B4DC2D0F-4040-04A2-2525-7D6BA97350D5}"/>
          </ac:picMkLst>
        </pc:picChg>
        <pc:picChg chg="del">
          <ac:chgData name="Nguyen Chi Son" userId="606856d02e9d83ac" providerId="LiveId" clId="{ECCDADF9-9DB2-4B8B-8763-77A5BE689D15}" dt="2022-06-03T14:57:54.499" v="226" actId="478"/>
          <ac:picMkLst>
            <pc:docMk/>
            <pc:sldMk cId="1394142104" sldId="908"/>
            <ac:picMk id="12" creationId="{BC3EFB60-303B-3C33-1F3E-BC0438A5E096}"/>
          </ac:picMkLst>
        </pc:picChg>
        <pc:picChg chg="del">
          <ac:chgData name="Nguyen Chi Son" userId="606856d02e9d83ac" providerId="LiveId" clId="{ECCDADF9-9DB2-4B8B-8763-77A5BE689D15}" dt="2022-06-03T14:57:54.920" v="227" actId="478"/>
          <ac:picMkLst>
            <pc:docMk/>
            <pc:sldMk cId="1394142104" sldId="908"/>
            <ac:picMk id="16" creationId="{A3DF8E9C-F396-A2B8-28AC-0D2B2ABB1A6D}"/>
          </ac:picMkLst>
        </pc:picChg>
      </pc:sldChg>
      <pc:sldChg chg="addSp delSp modSp mod delAnim modAnim">
        <pc:chgData name="Nguyen Chi Son" userId="606856d02e9d83ac" providerId="LiveId" clId="{ECCDADF9-9DB2-4B8B-8763-77A5BE689D15}" dt="2022-06-04T10:46:46.487" v="3478" actId="1076"/>
        <pc:sldMkLst>
          <pc:docMk/>
          <pc:sldMk cId="3643987355" sldId="914"/>
        </pc:sldMkLst>
        <pc:spChg chg="mod">
          <ac:chgData name="Nguyen Chi Son" userId="606856d02e9d83ac" providerId="LiveId" clId="{ECCDADF9-9DB2-4B8B-8763-77A5BE689D15}" dt="2022-06-04T01:58:54.349" v="3438" actId="20577"/>
          <ac:spMkLst>
            <pc:docMk/>
            <pc:sldMk cId="3643987355" sldId="914"/>
            <ac:spMk id="8" creationId="{1C89F3DC-D8A8-AA6A-C036-F0BA53039DE3}"/>
          </ac:spMkLst>
        </pc:spChg>
        <pc:spChg chg="mod">
          <ac:chgData name="Nguyen Chi Son" userId="606856d02e9d83ac" providerId="LiveId" clId="{ECCDADF9-9DB2-4B8B-8763-77A5BE689D15}" dt="2022-06-04T01:55:56.349" v="3351" actId="1035"/>
          <ac:spMkLst>
            <pc:docMk/>
            <pc:sldMk cId="3643987355" sldId="914"/>
            <ac:spMk id="10" creationId="{14B260D9-D444-9B31-9C18-823E2A51EFE5}"/>
          </ac:spMkLst>
        </pc:spChg>
        <pc:spChg chg="mod">
          <ac:chgData name="Nguyen Chi Son" userId="606856d02e9d83ac" providerId="LiveId" clId="{ECCDADF9-9DB2-4B8B-8763-77A5BE689D15}" dt="2022-06-04T01:54:47.059" v="3327" actId="1035"/>
          <ac:spMkLst>
            <pc:docMk/>
            <pc:sldMk cId="3643987355" sldId="914"/>
            <ac:spMk id="11" creationId="{2B51814A-81B0-91BD-D48D-2770BF00DCBB}"/>
          </ac:spMkLst>
        </pc:spChg>
        <pc:spChg chg="mod">
          <ac:chgData name="Nguyen Chi Son" userId="606856d02e9d83ac" providerId="LiveId" clId="{ECCDADF9-9DB2-4B8B-8763-77A5BE689D15}" dt="2022-06-04T01:59:40.452" v="3460" actId="20577"/>
          <ac:spMkLst>
            <pc:docMk/>
            <pc:sldMk cId="3643987355" sldId="914"/>
            <ac:spMk id="13" creationId="{1A955068-C045-9590-028A-2776594C0956}"/>
          </ac:spMkLst>
        </pc:spChg>
        <pc:spChg chg="mod">
          <ac:chgData name="Nguyen Chi Son" userId="606856d02e9d83ac" providerId="LiveId" clId="{ECCDADF9-9DB2-4B8B-8763-77A5BE689D15}" dt="2022-06-04T01:54:42.143" v="3299" actId="20577"/>
          <ac:spMkLst>
            <pc:docMk/>
            <pc:sldMk cId="3643987355" sldId="914"/>
            <ac:spMk id="19" creationId="{9C339D16-68E4-43C4-A62E-D0146138D23B}"/>
          </ac:spMkLst>
        </pc:spChg>
        <pc:graphicFrameChg chg="add mod">
          <ac:chgData name="Nguyen Chi Son" userId="606856d02e9d83ac" providerId="LiveId" clId="{ECCDADF9-9DB2-4B8B-8763-77A5BE689D15}" dt="2022-06-04T01:59:00.820" v="3442" actId="1037"/>
          <ac:graphicFrameMkLst>
            <pc:docMk/>
            <pc:sldMk cId="3643987355" sldId="914"/>
            <ac:graphicFrameMk id="12" creationId="{13965415-4C5B-540F-D766-60D40F880A04}"/>
          </ac:graphicFrameMkLst>
        </pc:graphicFrameChg>
        <pc:graphicFrameChg chg="mod">
          <ac:chgData name="Nguyen Chi Son" userId="606856d02e9d83ac" providerId="LiveId" clId="{ECCDADF9-9DB2-4B8B-8763-77A5BE689D15}" dt="2022-06-04T01:59:08.304" v="3444" actId="1076"/>
          <ac:graphicFrameMkLst>
            <pc:docMk/>
            <pc:sldMk cId="3643987355" sldId="914"/>
            <ac:graphicFrameMk id="14" creationId="{4E05666B-4B3E-BE84-40A6-786ACFCB4CB7}"/>
          </ac:graphicFrameMkLst>
        </pc:graphicFrameChg>
        <pc:graphicFrameChg chg="del mod">
          <ac:chgData name="Nguyen Chi Son" userId="606856d02e9d83ac" providerId="LiveId" clId="{ECCDADF9-9DB2-4B8B-8763-77A5BE689D15}" dt="2022-06-04T10:44:27.775" v="3468" actId="478"/>
          <ac:graphicFrameMkLst>
            <pc:docMk/>
            <pc:sldMk cId="3643987355" sldId="914"/>
            <ac:graphicFrameMk id="15" creationId="{90FA5D74-30F2-3B11-E8CE-5688E58A8E0E}"/>
          </ac:graphicFrameMkLst>
        </pc:graphicFrameChg>
        <pc:graphicFrameChg chg="add mod">
          <ac:chgData name="Nguyen Chi Son" userId="606856d02e9d83ac" providerId="LiveId" clId="{ECCDADF9-9DB2-4B8B-8763-77A5BE689D15}" dt="2022-06-04T10:46:46.487" v="3478" actId="1076"/>
          <ac:graphicFrameMkLst>
            <pc:docMk/>
            <pc:sldMk cId="3643987355" sldId="914"/>
            <ac:graphicFrameMk id="17" creationId="{0EB84994-F2FC-6BB4-8ED2-E5289F5B339C}"/>
          </ac:graphicFrameMkLst>
        </pc:graphicFrameChg>
        <pc:picChg chg="add mod">
          <ac:chgData name="Nguyen Chi Son" userId="606856d02e9d83ac" providerId="LiveId" clId="{ECCDADF9-9DB2-4B8B-8763-77A5BE689D15}" dt="2022-06-04T01:54:35.681" v="3284" actId="1036"/>
          <ac:picMkLst>
            <pc:docMk/>
            <pc:sldMk cId="3643987355" sldId="914"/>
            <ac:picMk id="3" creationId="{C66C539B-8BAE-6086-EF84-8C7D9A761527}"/>
          </ac:picMkLst>
        </pc:picChg>
        <pc:cxnChg chg="add mod">
          <ac:chgData name="Nguyen Chi Son" userId="606856d02e9d83ac" providerId="LiveId" clId="{ECCDADF9-9DB2-4B8B-8763-77A5BE689D15}" dt="2022-06-04T01:59:33.624" v="3449" actId="14100"/>
          <ac:cxnSpMkLst>
            <pc:docMk/>
            <pc:sldMk cId="3643987355" sldId="914"/>
            <ac:cxnSpMk id="16" creationId="{FDB3654A-6273-AFB0-06E6-593BB096CF76}"/>
          </ac:cxnSpMkLst>
        </pc:cxnChg>
      </pc:sldChg>
      <pc:sldChg chg="addSp delSp modSp mod modAnim">
        <pc:chgData name="Nguyen Chi Son" userId="606856d02e9d83ac" providerId="LiveId" clId="{ECCDADF9-9DB2-4B8B-8763-77A5BE689D15}" dt="2022-06-04T11:02:36.386" v="4498" actId="20577"/>
        <pc:sldMkLst>
          <pc:docMk/>
          <pc:sldMk cId="1548001408" sldId="925"/>
        </pc:sldMkLst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2" creationId="{D6800878-F88B-22B3-DFA1-3EDC49F7D105}"/>
          </ac:spMkLst>
        </pc:spChg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3" creationId="{9EE8A614-BCD1-FE95-A5D2-CDA6293B5B5D}"/>
          </ac:spMkLst>
        </pc:spChg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4" creationId="{7AEFDD8D-63BF-80B1-17C3-A7D5F85F6BFB}"/>
          </ac:spMkLst>
        </pc:spChg>
        <pc:spChg chg="del">
          <ac:chgData name="Nguyen Chi Son" userId="606856d02e9d83ac" providerId="LiveId" clId="{ECCDADF9-9DB2-4B8B-8763-77A5BE689D15}" dt="2022-06-04T10:55:12.523" v="3956" actId="478"/>
          <ac:spMkLst>
            <pc:docMk/>
            <pc:sldMk cId="1548001408" sldId="925"/>
            <ac:spMk id="15" creationId="{3FA68FD0-2B3A-1A94-5A80-F7834E3234C4}"/>
          </ac:spMkLst>
        </pc:spChg>
        <pc:spChg chg="add mod">
          <ac:chgData name="Nguyen Chi Son" userId="606856d02e9d83ac" providerId="LiveId" clId="{ECCDADF9-9DB2-4B8B-8763-77A5BE689D15}" dt="2022-06-04T11:01:24.602" v="4006" actId="1035"/>
          <ac:spMkLst>
            <pc:docMk/>
            <pc:sldMk cId="1548001408" sldId="925"/>
            <ac:spMk id="17" creationId="{19136A28-5527-9656-202A-B63CB0EC5A50}"/>
          </ac:spMkLst>
        </pc:spChg>
        <pc:spChg chg="mod">
          <ac:chgData name="Nguyen Chi Son" userId="606856d02e9d83ac" providerId="LiveId" clId="{ECCDADF9-9DB2-4B8B-8763-77A5BE689D15}" dt="2022-06-04T10:55:43.291" v="3976" actId="20577"/>
          <ac:spMkLst>
            <pc:docMk/>
            <pc:sldMk cId="1548001408" sldId="925"/>
            <ac:spMk id="19" creationId="{9C339D16-68E4-43C4-A62E-D0146138D23B}"/>
          </ac:spMkLst>
        </pc:spChg>
        <pc:spChg chg="add mod">
          <ac:chgData name="Nguyen Chi Son" userId="606856d02e9d83ac" providerId="LiveId" clId="{ECCDADF9-9DB2-4B8B-8763-77A5BE689D15}" dt="2022-06-04T11:02:36.386" v="4498" actId="20577"/>
          <ac:spMkLst>
            <pc:docMk/>
            <pc:sldMk cId="1548001408" sldId="925"/>
            <ac:spMk id="20" creationId="{A7221E18-1F3E-1BDC-124A-872BDBE34D02}"/>
          </ac:spMkLst>
        </pc:spChg>
        <pc:graphicFrameChg chg="del">
          <ac:chgData name="Nguyen Chi Son" userId="606856d02e9d83ac" providerId="LiveId" clId="{ECCDADF9-9DB2-4B8B-8763-77A5BE689D15}" dt="2022-06-04T10:55:12.523" v="3956" actId="478"/>
          <ac:graphicFrameMkLst>
            <pc:docMk/>
            <pc:sldMk cId="1548001408" sldId="925"/>
            <ac:graphicFrameMk id="16" creationId="{706860B8-862C-89FE-DD60-F5FD6612135B}"/>
          </ac:graphicFrameMkLst>
        </pc:graphicFrameChg>
        <pc:graphicFrameChg chg="del">
          <ac:chgData name="Nguyen Chi Son" userId="606856d02e9d83ac" providerId="LiveId" clId="{ECCDADF9-9DB2-4B8B-8763-77A5BE689D15}" dt="2022-06-04T10:55:12.523" v="3956" actId="478"/>
          <ac:graphicFrameMkLst>
            <pc:docMk/>
            <pc:sldMk cId="1548001408" sldId="925"/>
            <ac:graphicFrameMk id="18" creationId="{1D44DD77-A715-5D58-EB3B-C0C826CED5F2}"/>
          </ac:graphicFrameMkLst>
        </pc:graphicFrameChg>
        <pc:picChg chg="add mod">
          <ac:chgData name="Nguyen Chi Son" userId="606856d02e9d83ac" providerId="LiveId" clId="{ECCDADF9-9DB2-4B8B-8763-77A5BE689D15}" dt="2022-06-04T10:55:25.712" v="3959" actId="1076"/>
          <ac:picMkLst>
            <pc:docMk/>
            <pc:sldMk cId="1548001408" sldId="925"/>
            <ac:picMk id="3" creationId="{59FD3C84-D36D-B379-435B-2D5ED0ADCAB6}"/>
          </ac:picMkLst>
        </pc:picChg>
        <pc:picChg chg="del">
          <ac:chgData name="Nguyen Chi Son" userId="606856d02e9d83ac" providerId="LiveId" clId="{ECCDADF9-9DB2-4B8B-8763-77A5BE689D15}" dt="2022-06-04T10:55:12.523" v="3956" actId="478"/>
          <ac:picMkLst>
            <pc:docMk/>
            <pc:sldMk cId="1548001408" sldId="925"/>
            <ac:picMk id="1026" creationId="{58C80D56-507D-03B8-E5B9-67FB4E95F1C2}"/>
          </ac:picMkLst>
        </pc:picChg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3464370416" sldId="926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3935361284" sldId="931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1334699575" sldId="932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3125435795" sldId="933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1729037986" sldId="934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1367514753" sldId="935"/>
        </pc:sldMkLst>
      </pc:sldChg>
      <pc:sldChg chg="del">
        <pc:chgData name="Nguyen Chi Son" userId="606856d02e9d83ac" providerId="LiveId" clId="{ECCDADF9-9DB2-4B8B-8763-77A5BE689D15}" dt="2022-06-04T11:02:49.286" v="4499" actId="47"/>
        <pc:sldMkLst>
          <pc:docMk/>
          <pc:sldMk cId="452934607" sldId="936"/>
        </pc:sldMkLst>
      </pc:sldChg>
      <pc:sldChg chg="delSp modSp add mod ord">
        <pc:chgData name="Nguyen Chi Son" userId="606856d02e9d83ac" providerId="LiveId" clId="{ECCDADF9-9DB2-4B8B-8763-77A5BE689D15}" dt="2022-06-03T15:07:50.258" v="1025" actId="1076"/>
        <pc:sldMkLst>
          <pc:docMk/>
          <pc:sldMk cId="2284150069" sldId="937"/>
        </pc:sldMkLst>
        <pc:spChg chg="mod">
          <ac:chgData name="Nguyen Chi Son" userId="606856d02e9d83ac" providerId="LiveId" clId="{ECCDADF9-9DB2-4B8B-8763-77A5BE689D15}" dt="2022-06-03T15:07:50.258" v="1025" actId="1076"/>
          <ac:spMkLst>
            <pc:docMk/>
            <pc:sldMk cId="2284150069" sldId="937"/>
            <ac:spMk id="15" creationId="{6DACCB09-4929-8887-02D7-28AE38254E62}"/>
          </ac:spMkLst>
        </pc:spChg>
        <pc:spChg chg="del">
          <ac:chgData name="Nguyen Chi Son" userId="606856d02e9d83ac" providerId="LiveId" clId="{ECCDADF9-9DB2-4B8B-8763-77A5BE689D15}" dt="2022-06-03T15:07:33.612" v="1020" actId="478"/>
          <ac:spMkLst>
            <pc:docMk/>
            <pc:sldMk cId="2284150069" sldId="937"/>
            <ac:spMk id="17" creationId="{827FFC91-92C1-55F6-36E5-E376DE1093DA}"/>
          </ac:spMkLst>
        </pc:spChg>
        <pc:spChg chg="del">
          <ac:chgData name="Nguyen Chi Son" userId="606856d02e9d83ac" providerId="LiveId" clId="{ECCDADF9-9DB2-4B8B-8763-77A5BE689D15}" dt="2022-06-03T15:07:32.050" v="1019" actId="478"/>
          <ac:spMkLst>
            <pc:docMk/>
            <pc:sldMk cId="2284150069" sldId="937"/>
            <ac:spMk id="18" creationId="{1B2091C6-AE14-C1D3-3EFF-30C77B4F0DF5}"/>
          </ac:spMkLst>
        </pc:spChg>
        <pc:spChg chg="mod">
          <ac:chgData name="Nguyen Chi Son" userId="606856d02e9d83ac" providerId="LiveId" clId="{ECCDADF9-9DB2-4B8B-8763-77A5BE689D15}" dt="2022-06-03T15:07:41.594" v="1022" actId="1076"/>
          <ac:spMkLst>
            <pc:docMk/>
            <pc:sldMk cId="2284150069" sldId="937"/>
            <ac:spMk id="23" creationId="{59E823CC-7366-58E5-D0BE-5657D38C7F67}"/>
          </ac:spMkLst>
        </pc:spChg>
        <pc:picChg chg="mod">
          <ac:chgData name="Nguyen Chi Son" userId="606856d02e9d83ac" providerId="LiveId" clId="{ECCDADF9-9DB2-4B8B-8763-77A5BE689D15}" dt="2022-06-03T15:07:29.305" v="1018" actId="1076"/>
          <ac:picMkLst>
            <pc:docMk/>
            <pc:sldMk cId="2284150069" sldId="937"/>
            <ac:picMk id="4" creationId="{DA65C664-208C-9154-4727-68002D7B717A}"/>
          </ac:picMkLst>
        </pc:picChg>
        <pc:picChg chg="mod">
          <ac:chgData name="Nguyen Chi Son" userId="606856d02e9d83ac" providerId="LiveId" clId="{ECCDADF9-9DB2-4B8B-8763-77A5BE689D15}" dt="2022-06-03T15:07:28.330" v="1017" actId="1076"/>
          <ac:picMkLst>
            <pc:docMk/>
            <pc:sldMk cId="2284150069" sldId="937"/>
            <ac:picMk id="6" creationId="{95B544F3-F5D9-A5FE-F942-EFE445B3A2DC}"/>
          </ac:picMkLst>
        </pc:picChg>
        <pc:picChg chg="del">
          <ac:chgData name="Nguyen Chi Son" userId="606856d02e9d83ac" providerId="LiveId" clId="{ECCDADF9-9DB2-4B8B-8763-77A5BE689D15}" dt="2022-06-03T15:07:17.856" v="1011" actId="478"/>
          <ac:picMkLst>
            <pc:docMk/>
            <pc:sldMk cId="2284150069" sldId="937"/>
            <ac:picMk id="8" creationId="{37433346-43C1-A90B-2F8C-D775E84813C7}"/>
          </ac:picMkLst>
        </pc:picChg>
        <pc:picChg chg="del">
          <ac:chgData name="Nguyen Chi Son" userId="606856d02e9d83ac" providerId="LiveId" clId="{ECCDADF9-9DB2-4B8B-8763-77A5BE689D15}" dt="2022-06-03T15:07:16.752" v="1010" actId="478"/>
          <ac:picMkLst>
            <pc:docMk/>
            <pc:sldMk cId="2284150069" sldId="937"/>
            <ac:picMk id="10" creationId="{B4DC2D0F-4040-04A2-2525-7D6BA97350D5}"/>
          </ac:picMkLst>
        </pc:picChg>
      </pc:sldChg>
      <pc:sldChg chg="addSp delSp modSp add mod delAnim modAnim">
        <pc:chgData name="Nguyen Chi Son" userId="606856d02e9d83ac" providerId="LiveId" clId="{ECCDADF9-9DB2-4B8B-8763-77A5BE689D15}" dt="2022-06-04T01:49:05.208" v="1928" actId="58"/>
        <pc:sldMkLst>
          <pc:docMk/>
          <pc:sldMk cId="810188328" sldId="938"/>
        </pc:sldMkLst>
        <pc:spChg chg="mod">
          <ac:chgData name="Nguyen Chi Son" userId="606856d02e9d83ac" providerId="LiveId" clId="{ECCDADF9-9DB2-4B8B-8763-77A5BE689D15}" dt="2022-06-04T01:46:30.123" v="1621" actId="20577"/>
          <ac:spMkLst>
            <pc:docMk/>
            <pc:sldMk cId="810188328" sldId="938"/>
            <ac:spMk id="2" creationId="{BA8A6260-CA4B-46A9-A06E-C71EE59E6992}"/>
          </ac:spMkLst>
        </pc:spChg>
        <pc:spChg chg="add mod">
          <ac:chgData name="Nguyen Chi Son" userId="606856d02e9d83ac" providerId="LiveId" clId="{ECCDADF9-9DB2-4B8B-8763-77A5BE689D15}" dt="2022-06-04T01:49:05.208" v="1928" actId="58"/>
          <ac:spMkLst>
            <pc:docMk/>
            <pc:sldMk cId="810188328" sldId="938"/>
            <ac:spMk id="6" creationId="{221BB330-F31F-2488-5983-4884561E5666}"/>
          </ac:spMkLst>
        </pc:spChg>
        <pc:graphicFrameChg chg="mod">
          <ac:chgData name="Nguyen Chi Son" userId="606856d02e9d83ac" providerId="LiveId" clId="{ECCDADF9-9DB2-4B8B-8763-77A5BE689D15}" dt="2022-06-04T01:48:38.647" v="1780" actId="1076"/>
          <ac:graphicFrameMkLst>
            <pc:docMk/>
            <pc:sldMk cId="810188328" sldId="938"/>
            <ac:graphicFrameMk id="14" creationId="{3E94877B-FF18-F4D1-95B6-34EEACCFBA47}"/>
          </ac:graphicFrameMkLst>
        </pc:graphicFrameChg>
        <pc:picChg chg="del">
          <ac:chgData name="Nguyen Chi Son" userId="606856d02e9d83ac" providerId="LiveId" clId="{ECCDADF9-9DB2-4B8B-8763-77A5BE689D15}" dt="2022-06-04T01:45:42.579" v="1364" actId="478"/>
          <ac:picMkLst>
            <pc:docMk/>
            <pc:sldMk cId="810188328" sldId="938"/>
            <ac:picMk id="5" creationId="{6D4B7C38-E78F-CC71-CA8C-39DEC4DF439C}"/>
          </ac:picMkLst>
        </pc:picChg>
      </pc:sldChg>
      <pc:sldChg chg="addSp delSp modSp add mod delAnim modAnim">
        <pc:chgData name="Nguyen Chi Son" userId="606856d02e9d83ac" providerId="LiveId" clId="{ECCDADF9-9DB2-4B8B-8763-77A5BE689D15}" dt="2022-06-04T01:52:06.303" v="2784" actId="1036"/>
        <pc:sldMkLst>
          <pc:docMk/>
          <pc:sldMk cId="1172129756" sldId="939"/>
        </pc:sldMkLst>
        <pc:spChg chg="mod">
          <ac:chgData name="Nguyen Chi Son" userId="606856d02e9d83ac" providerId="LiveId" clId="{ECCDADF9-9DB2-4B8B-8763-77A5BE689D15}" dt="2022-06-04T01:50:18.519" v="2250" actId="20577"/>
          <ac:spMkLst>
            <pc:docMk/>
            <pc:sldMk cId="1172129756" sldId="939"/>
            <ac:spMk id="8" creationId="{1C89F3DC-D8A8-AA6A-C036-F0BA53039DE3}"/>
          </ac:spMkLst>
        </pc:spChg>
        <pc:spChg chg="mod">
          <ac:chgData name="Nguyen Chi Son" userId="606856d02e9d83ac" providerId="LiveId" clId="{ECCDADF9-9DB2-4B8B-8763-77A5BE689D15}" dt="2022-06-04T01:50:06.149" v="2139" actId="1036"/>
          <ac:spMkLst>
            <pc:docMk/>
            <pc:sldMk cId="1172129756" sldId="939"/>
            <ac:spMk id="10" creationId="{14B260D9-D444-9B31-9C18-823E2A51EFE5}"/>
          </ac:spMkLst>
        </pc:spChg>
        <pc:spChg chg="mod">
          <ac:chgData name="Nguyen Chi Son" userId="606856d02e9d83ac" providerId="LiveId" clId="{ECCDADF9-9DB2-4B8B-8763-77A5BE689D15}" dt="2022-06-04T01:50:06.149" v="2139" actId="1036"/>
          <ac:spMkLst>
            <pc:docMk/>
            <pc:sldMk cId="1172129756" sldId="939"/>
            <ac:spMk id="11" creationId="{2B51814A-81B0-91BD-D48D-2770BF00DCBB}"/>
          </ac:spMkLst>
        </pc:spChg>
        <pc:spChg chg="add mod">
          <ac:chgData name="Nguyen Chi Son" userId="606856d02e9d83ac" providerId="LiveId" clId="{ECCDADF9-9DB2-4B8B-8763-77A5BE689D15}" dt="2022-06-04T01:52:06.303" v="2784" actId="1036"/>
          <ac:spMkLst>
            <pc:docMk/>
            <pc:sldMk cId="1172129756" sldId="939"/>
            <ac:spMk id="12" creationId="{09C69B9C-6AE1-68FB-626E-4D593D3A1D18}"/>
          </ac:spMkLst>
        </pc:spChg>
        <pc:spChg chg="mod">
          <ac:chgData name="Nguyen Chi Son" userId="606856d02e9d83ac" providerId="LiveId" clId="{ECCDADF9-9DB2-4B8B-8763-77A5BE689D15}" dt="2022-06-04T01:50:46.273" v="2438" actId="20577"/>
          <ac:spMkLst>
            <pc:docMk/>
            <pc:sldMk cId="1172129756" sldId="939"/>
            <ac:spMk id="13" creationId="{1A955068-C045-9590-028A-2776594C0956}"/>
          </ac:spMkLst>
        </pc:spChg>
        <pc:spChg chg="add del mod">
          <ac:chgData name="Nguyen Chi Son" userId="606856d02e9d83ac" providerId="LiveId" clId="{ECCDADF9-9DB2-4B8B-8763-77A5BE689D15}" dt="2022-06-04T01:51:52.160" v="2742" actId="478"/>
          <ac:spMkLst>
            <pc:docMk/>
            <pc:sldMk cId="1172129756" sldId="939"/>
            <ac:spMk id="17" creationId="{E8FB0641-14D0-B71E-4BC1-CB9D88B9FD1D}"/>
          </ac:spMkLst>
        </pc:spChg>
        <pc:spChg chg="add del mod">
          <ac:chgData name="Nguyen Chi Son" userId="606856d02e9d83ac" providerId="LiveId" clId="{ECCDADF9-9DB2-4B8B-8763-77A5BE689D15}" dt="2022-06-04T01:51:52.160" v="2742" actId="478"/>
          <ac:spMkLst>
            <pc:docMk/>
            <pc:sldMk cId="1172129756" sldId="939"/>
            <ac:spMk id="18" creationId="{00076D32-9E96-B9C1-32C4-99756E6DE97E}"/>
          </ac:spMkLst>
        </pc:spChg>
        <pc:spChg chg="mod">
          <ac:chgData name="Nguyen Chi Son" userId="606856d02e9d83ac" providerId="LiveId" clId="{ECCDADF9-9DB2-4B8B-8763-77A5BE689D15}" dt="2022-06-04T01:50:26.004" v="2276" actId="20577"/>
          <ac:spMkLst>
            <pc:docMk/>
            <pc:sldMk cId="1172129756" sldId="939"/>
            <ac:spMk id="19" creationId="{9C339D16-68E4-43C4-A62E-D0146138D23B}"/>
          </ac:spMkLst>
        </pc:spChg>
        <pc:spChg chg="add mod">
          <ac:chgData name="Nguyen Chi Son" userId="606856d02e9d83ac" providerId="LiveId" clId="{ECCDADF9-9DB2-4B8B-8763-77A5BE689D15}" dt="2022-06-04T01:52:06.303" v="2784" actId="1036"/>
          <ac:spMkLst>
            <pc:docMk/>
            <pc:sldMk cId="1172129756" sldId="939"/>
            <ac:spMk id="20" creationId="{4F989BA7-1F04-6AEB-022A-23D18BF76ADF}"/>
          </ac:spMkLst>
        </pc:spChg>
        <pc:spChg chg="add mod">
          <ac:chgData name="Nguyen Chi Son" userId="606856d02e9d83ac" providerId="LiveId" clId="{ECCDADF9-9DB2-4B8B-8763-77A5BE689D15}" dt="2022-06-04T01:52:06.303" v="2784" actId="1036"/>
          <ac:spMkLst>
            <pc:docMk/>
            <pc:sldMk cId="1172129756" sldId="939"/>
            <ac:spMk id="21" creationId="{EC6DB73C-889A-9E9E-C635-AF70421E7FD6}"/>
          </ac:spMkLst>
        </pc:spChg>
        <pc:graphicFrameChg chg="del mod">
          <ac:chgData name="Nguyen Chi Son" userId="606856d02e9d83ac" providerId="LiveId" clId="{ECCDADF9-9DB2-4B8B-8763-77A5BE689D15}" dt="2022-06-04T01:50:07.791" v="2140" actId="478"/>
          <ac:graphicFrameMkLst>
            <pc:docMk/>
            <pc:sldMk cId="1172129756" sldId="939"/>
            <ac:graphicFrameMk id="14" creationId="{4E05666B-4B3E-BE84-40A6-786ACFCB4CB7}"/>
          </ac:graphicFrameMkLst>
        </pc:graphicFrameChg>
        <pc:graphicFrameChg chg="del mod">
          <ac:chgData name="Nguyen Chi Son" userId="606856d02e9d83ac" providerId="LiveId" clId="{ECCDADF9-9DB2-4B8B-8763-77A5BE689D15}" dt="2022-06-04T01:50:27.763" v="2277" actId="478"/>
          <ac:graphicFrameMkLst>
            <pc:docMk/>
            <pc:sldMk cId="1172129756" sldId="939"/>
            <ac:graphicFrameMk id="15" creationId="{90FA5D74-30F2-3B11-E8CE-5688E58A8E0E}"/>
          </ac:graphicFrameMkLst>
        </pc:graphicFrameChg>
        <pc:picChg chg="add mod">
          <ac:chgData name="Nguyen Chi Son" userId="606856d02e9d83ac" providerId="LiveId" clId="{ECCDADF9-9DB2-4B8B-8763-77A5BE689D15}" dt="2022-06-04T01:52:06.303" v="2784" actId="1036"/>
          <ac:picMkLst>
            <pc:docMk/>
            <pc:sldMk cId="1172129756" sldId="939"/>
            <ac:picMk id="16" creationId="{0724F53D-1D5B-22DD-07BB-21F203B1DB6B}"/>
          </ac:picMkLst>
        </pc:picChg>
      </pc:sldChg>
      <pc:sldChg chg="modSp add mod modAnim">
        <pc:chgData name="Nguyen Chi Son" userId="606856d02e9d83ac" providerId="LiveId" clId="{ECCDADF9-9DB2-4B8B-8763-77A5BE689D15}" dt="2022-06-04T10:48:59.286" v="3518" actId="1076"/>
        <pc:sldMkLst>
          <pc:docMk/>
          <pc:sldMk cId="1737365054" sldId="940"/>
        </pc:sldMkLst>
        <pc:spChg chg="mod">
          <ac:chgData name="Nguyen Chi Son" userId="606856d02e9d83ac" providerId="LiveId" clId="{ECCDADF9-9DB2-4B8B-8763-77A5BE689D15}" dt="2022-06-04T10:47:04.164" v="3506" actId="20577"/>
          <ac:spMkLst>
            <pc:docMk/>
            <pc:sldMk cId="1737365054" sldId="940"/>
            <ac:spMk id="13" creationId="{1A955068-C045-9590-028A-2776594C0956}"/>
          </ac:spMkLst>
        </pc:spChg>
        <pc:graphicFrameChg chg="mod">
          <ac:chgData name="Nguyen Chi Son" userId="606856d02e9d83ac" providerId="LiveId" clId="{ECCDADF9-9DB2-4B8B-8763-77A5BE689D15}" dt="2022-06-04T10:48:59.286" v="3518" actId="1076"/>
          <ac:graphicFrameMkLst>
            <pc:docMk/>
            <pc:sldMk cId="1737365054" sldId="940"/>
            <ac:graphicFrameMk id="17" creationId="{0EB84994-F2FC-6BB4-8ED2-E5289F5B339C}"/>
          </ac:graphicFrameMkLst>
        </pc:graphicFrameChg>
      </pc:sldChg>
    </pc:docChg>
  </pc:docChgLst>
  <pc:docChgLst>
    <pc:chgData name="Nguyen Chi Son" userId="606856d02e9d83ac" providerId="LiveId" clId="{E7EF6AEB-BA8E-4587-9525-13AD8EB08D12}"/>
    <pc:docChg chg="undo custSel addSld delSld modSld">
      <pc:chgData name="Nguyen Chi Son" userId="606856d02e9d83ac" providerId="LiveId" clId="{E7EF6AEB-BA8E-4587-9525-13AD8EB08D12}" dt="2022-01-04T19:24:38.235" v="8339" actId="1076"/>
      <pc:docMkLst>
        <pc:docMk/>
      </pc:docMkLst>
      <pc:sldChg chg="modSp mod">
        <pc:chgData name="Nguyen Chi Son" userId="606856d02e9d83ac" providerId="LiveId" clId="{E7EF6AEB-BA8E-4587-9525-13AD8EB08D12}" dt="2022-01-04T13:36:15.275" v="63" actId="20577"/>
        <pc:sldMkLst>
          <pc:docMk/>
          <pc:sldMk cId="2922349590" sldId="256"/>
        </pc:sldMkLst>
        <pc:spChg chg="mod">
          <ac:chgData name="Nguyen Chi Son" userId="606856d02e9d83ac" providerId="LiveId" clId="{E7EF6AEB-BA8E-4587-9525-13AD8EB08D12}" dt="2022-01-04T13:36:15.275" v="63" actId="20577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E7EF6AEB-BA8E-4587-9525-13AD8EB08D12}" dt="2022-01-04T13:36:06.861" v="4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E7EF6AEB-BA8E-4587-9525-13AD8EB08D12}" dt="2022-01-04T14:25:30.551" v="1594" actId="20577"/>
        <pc:sldMkLst>
          <pc:docMk/>
          <pc:sldMk cId="3319126272" sldId="622"/>
        </pc:sldMkLst>
        <pc:spChg chg="mod">
          <ac:chgData name="Nguyen Chi Son" userId="606856d02e9d83ac" providerId="LiveId" clId="{E7EF6AEB-BA8E-4587-9525-13AD8EB08D12}" dt="2022-01-04T14:25:30.551" v="159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E7EF6AEB-BA8E-4587-9525-13AD8EB08D12}" dt="2022-01-04T13:36:57.305" v="210" actId="1035"/>
        <pc:sldMkLst>
          <pc:docMk/>
          <pc:sldMk cId="1033004166" sldId="675"/>
        </pc:sldMkLst>
        <pc:spChg chg="mod">
          <ac:chgData name="Nguyen Chi Son" userId="606856d02e9d83ac" providerId="LiveId" clId="{E7EF6AEB-BA8E-4587-9525-13AD8EB08D12}" dt="2022-01-04T13:36:52.586" v="188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3:36:57.305" v="210" actId="1035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E7EF6AEB-BA8E-4587-9525-13AD8EB08D12}" dt="2022-01-04T14:20:45.766" v="952" actId="1076"/>
        <pc:sldMkLst>
          <pc:docMk/>
          <pc:sldMk cId="470225863" sldId="691"/>
        </pc:sldMkLst>
        <pc:spChg chg="mod">
          <ac:chgData name="Nguyen Chi Son" userId="606856d02e9d83ac" providerId="LiveId" clId="{E7EF6AEB-BA8E-4587-9525-13AD8EB08D12}" dt="2022-01-04T13:44:53.115" v="735" actId="20577"/>
          <ac:spMkLst>
            <pc:docMk/>
            <pc:sldMk cId="470225863" sldId="691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4:20:37.910" v="950" actId="1076"/>
          <ac:spMkLst>
            <pc:docMk/>
            <pc:sldMk cId="470225863" sldId="691"/>
            <ac:spMk id="8" creationId="{3CBECDDA-DD7D-40DE-BAEC-AE6A41C5FC24}"/>
          </ac:spMkLst>
        </pc:spChg>
        <pc:spChg chg="add mod">
          <ac:chgData name="Nguyen Chi Son" userId="606856d02e9d83ac" providerId="LiveId" clId="{E7EF6AEB-BA8E-4587-9525-13AD8EB08D12}" dt="2022-01-04T14:20:40.525" v="951" actId="1076"/>
          <ac:spMkLst>
            <pc:docMk/>
            <pc:sldMk cId="470225863" sldId="691"/>
            <ac:spMk id="9" creationId="{8826F070-D5B0-4ECB-9256-68CEFEA84977}"/>
          </ac:spMkLst>
        </pc:spChg>
        <pc:spChg chg="add mod">
          <ac:chgData name="Nguyen Chi Son" userId="606856d02e9d83ac" providerId="LiveId" clId="{E7EF6AEB-BA8E-4587-9525-13AD8EB08D12}" dt="2022-01-04T14:20:45.766" v="952" actId="1076"/>
          <ac:spMkLst>
            <pc:docMk/>
            <pc:sldMk cId="470225863" sldId="691"/>
            <ac:spMk id="11" creationId="{72086FFA-A4E4-43D5-877C-B63DBE3E10B8}"/>
          </ac:spMkLst>
        </pc:spChg>
        <pc:picChg chg="add mod">
          <ac:chgData name="Nguyen Chi Son" userId="606856d02e9d83ac" providerId="LiveId" clId="{E7EF6AEB-BA8E-4587-9525-13AD8EB08D12}" dt="2022-01-04T14:20:35.422" v="949" actId="408"/>
          <ac:picMkLst>
            <pc:docMk/>
            <pc:sldMk cId="470225863" sldId="691"/>
            <ac:picMk id="4" creationId="{7EB7A1DA-ADC3-4D55-ACE6-EB1AB9694667}"/>
          </ac:picMkLst>
        </pc:picChg>
        <pc:picChg chg="del">
          <ac:chgData name="Nguyen Chi Son" userId="606856d02e9d83ac" providerId="LiveId" clId="{E7EF6AEB-BA8E-4587-9525-13AD8EB08D12}" dt="2022-01-04T13:37:07.976" v="211" actId="478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E7EF6AEB-BA8E-4587-9525-13AD8EB08D12}" dt="2022-01-04T14:20:30.374" v="948" actId="1076"/>
          <ac:picMkLst>
            <pc:docMk/>
            <pc:sldMk cId="470225863" sldId="691"/>
            <ac:picMk id="7" creationId="{B69685B3-442D-4C2C-BC47-BBA225FAF066}"/>
          </ac:picMkLst>
        </pc:picChg>
        <pc:picChg chg="del">
          <ac:chgData name="Nguyen Chi Son" userId="606856d02e9d83ac" providerId="LiveId" clId="{E7EF6AEB-BA8E-4587-9525-13AD8EB08D12}" dt="2022-01-04T13:37:08.538" v="212" actId="478"/>
          <ac:picMkLst>
            <pc:docMk/>
            <pc:sldMk cId="470225863" sldId="691"/>
            <ac:picMk id="10" creationId="{C4EB751C-FC18-4000-837F-174F47DB714B}"/>
          </ac:picMkLst>
        </pc:picChg>
        <pc:picChg chg="add mod modCrop">
          <ac:chgData name="Nguyen Chi Son" userId="606856d02e9d83ac" providerId="LiveId" clId="{E7EF6AEB-BA8E-4587-9525-13AD8EB08D12}" dt="2022-01-04T14:20:23.104" v="946" actId="1076"/>
          <ac:picMkLst>
            <pc:docMk/>
            <pc:sldMk cId="470225863" sldId="691"/>
            <ac:picMk id="13" creationId="{6E7A1011-0E67-4AA3-B8A1-FBA342BAEBED}"/>
          </ac:picMkLst>
        </pc:picChg>
        <pc:picChg chg="add del mod">
          <ac:chgData name="Nguyen Chi Son" userId="606856d02e9d83ac" providerId="LiveId" clId="{E7EF6AEB-BA8E-4587-9525-13AD8EB08D12}" dt="2022-01-04T14:19:58.396" v="934" actId="478"/>
          <ac:picMkLst>
            <pc:docMk/>
            <pc:sldMk cId="470225863" sldId="691"/>
            <ac:picMk id="1026" creationId="{B016C63C-86F8-4DF8-BED7-61274A93088D}"/>
          </ac:picMkLst>
        </pc:picChg>
      </pc:sldChg>
      <pc:sldChg chg="addSp delSp modSp mod modAnim">
        <pc:chgData name="Nguyen Chi Son" userId="606856d02e9d83ac" providerId="LiveId" clId="{E7EF6AEB-BA8E-4587-9525-13AD8EB08D12}" dt="2022-01-04T14:24:36.124" v="1536" actId="20577"/>
        <pc:sldMkLst>
          <pc:docMk/>
          <pc:sldMk cId="3964383563" sldId="722"/>
        </pc:sldMkLst>
        <pc:spChg chg="add mod">
          <ac:chgData name="Nguyen Chi Son" userId="606856d02e9d83ac" providerId="LiveId" clId="{E7EF6AEB-BA8E-4587-9525-13AD8EB08D12}" dt="2022-01-04T14:22:56.077" v="1364" actId="20577"/>
          <ac:spMkLst>
            <pc:docMk/>
            <pc:sldMk cId="3964383563" sldId="722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24:36.124" v="1536" actId="20577"/>
          <ac:spMkLst>
            <pc:docMk/>
            <pc:sldMk cId="3964383563" sldId="722"/>
            <ac:spMk id="11" creationId="{2DABA96D-F810-408D-BF47-00AB309AACE6}"/>
          </ac:spMkLst>
        </pc:spChg>
        <pc:spChg chg="add mod">
          <ac:chgData name="Nguyen Chi Son" userId="606856d02e9d83ac" providerId="LiveId" clId="{E7EF6AEB-BA8E-4587-9525-13AD8EB08D12}" dt="2022-01-04T14:22:43.500" v="1275" actId="1076"/>
          <ac:spMkLst>
            <pc:docMk/>
            <pc:sldMk cId="3964383563" sldId="722"/>
            <ac:spMk id="12" creationId="{2B7E9FC3-2682-4544-A879-4409F8B8BA41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4:22:34.484" v="1273" actId="1035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4:22:10.098" v="1116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22:11.713" v="1117" actId="478"/>
          <ac:picMkLst>
            <pc:docMk/>
            <pc:sldMk cId="3964383563" sldId="722"/>
            <ac:picMk id="7" creationId="{527DD534-EEF8-4ED1-A171-951E7AB10652}"/>
          </ac:picMkLst>
        </pc:picChg>
        <pc:picChg chg="add mod">
          <ac:chgData name="Nguyen Chi Son" userId="606856d02e9d83ac" providerId="LiveId" clId="{E7EF6AEB-BA8E-4587-9525-13AD8EB08D12}" dt="2022-01-04T14:22:43.500" v="1275" actId="1076"/>
          <ac:picMkLst>
            <pc:docMk/>
            <pc:sldMk cId="3964383563" sldId="722"/>
            <ac:picMk id="10" creationId="{7667FC2E-E650-4B39-937E-0463DA4243DD}"/>
          </ac:picMkLst>
        </pc:picChg>
      </pc:sldChg>
      <pc:sldChg chg="del">
        <pc:chgData name="Nguyen Chi Son" userId="606856d02e9d83ac" providerId="LiveId" clId="{E7EF6AEB-BA8E-4587-9525-13AD8EB08D12}" dt="2022-01-04T14:33:25.585" v="1695" actId="47"/>
        <pc:sldMkLst>
          <pc:docMk/>
          <pc:sldMk cId="51380808" sldId="746"/>
        </pc:sldMkLst>
      </pc:sldChg>
      <pc:sldChg chg="addSp delSp modSp mod">
        <pc:chgData name="Nguyen Chi Son" userId="606856d02e9d83ac" providerId="LiveId" clId="{E7EF6AEB-BA8E-4587-9525-13AD8EB08D12}" dt="2022-01-04T14:28:13.731" v="1694" actId="1035"/>
        <pc:sldMkLst>
          <pc:docMk/>
          <pc:sldMk cId="3267194069" sldId="747"/>
        </pc:sldMkLst>
        <pc:spChg chg="mod">
          <ac:chgData name="Nguyen Chi Son" userId="606856d02e9d83ac" providerId="LiveId" clId="{E7EF6AEB-BA8E-4587-9525-13AD8EB08D12}" dt="2022-01-04T14:28:08.639" v="1676" actId="20577"/>
          <ac:spMkLst>
            <pc:docMk/>
            <pc:sldMk cId="3267194069" sldId="747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4:26:14.487" v="1596" actId="478"/>
          <ac:spMkLst>
            <pc:docMk/>
            <pc:sldMk cId="3267194069" sldId="747"/>
            <ac:spMk id="8" creationId="{3CBECDDA-DD7D-40DE-BAEC-AE6A41C5FC24}"/>
          </ac:spMkLst>
        </pc:spChg>
        <pc:picChg chg="add mod">
          <ac:chgData name="Nguyen Chi Son" userId="606856d02e9d83ac" providerId="LiveId" clId="{E7EF6AEB-BA8E-4587-9525-13AD8EB08D12}" dt="2022-01-04T14:28:13.731" v="1694" actId="1035"/>
          <ac:picMkLst>
            <pc:docMk/>
            <pc:sldMk cId="3267194069" sldId="747"/>
            <ac:picMk id="4" creationId="{3CBDA1E3-644F-4AE2-87DE-4AD95E99ADB2}"/>
          </ac:picMkLst>
        </pc:picChg>
        <pc:picChg chg="del">
          <ac:chgData name="Nguyen Chi Son" userId="606856d02e9d83ac" providerId="LiveId" clId="{E7EF6AEB-BA8E-4587-9525-13AD8EB08D12}" dt="2022-01-04T14:25:33.860" v="1595" actId="478"/>
          <ac:picMkLst>
            <pc:docMk/>
            <pc:sldMk cId="3267194069" sldId="747"/>
            <ac:picMk id="9" creationId="{C38C869F-BFDF-46BB-97AF-76F256B3894B}"/>
          </ac:picMkLst>
        </pc:picChg>
      </pc:sldChg>
      <pc:sldChg chg="add del">
        <pc:chgData name="Nguyen Chi Son" userId="606856d02e9d83ac" providerId="LiveId" clId="{E7EF6AEB-BA8E-4587-9525-13AD8EB08D12}" dt="2022-01-04T14:21:46.074" v="971" actId="47"/>
        <pc:sldMkLst>
          <pc:docMk/>
          <pc:sldMk cId="752567401" sldId="748"/>
        </pc:sldMkLst>
      </pc:sldChg>
      <pc:sldChg chg="addSp delSp modSp add mod">
        <pc:chgData name="Nguyen Chi Son" userId="606856d02e9d83ac" providerId="LiveId" clId="{E7EF6AEB-BA8E-4587-9525-13AD8EB08D12}" dt="2022-01-04T14:21:33.604" v="970" actId="408"/>
        <pc:sldMkLst>
          <pc:docMk/>
          <pc:sldMk cId="1335251601" sldId="749"/>
        </pc:sldMkLst>
        <pc:spChg chg="mod">
          <ac:chgData name="Nguyen Chi Son" userId="606856d02e9d83ac" providerId="LiveId" clId="{E7EF6AEB-BA8E-4587-9525-13AD8EB08D12}" dt="2022-01-04T14:21:17.414" v="965" actId="1076"/>
          <ac:spMkLst>
            <pc:docMk/>
            <pc:sldMk cId="1335251601" sldId="749"/>
            <ac:spMk id="8" creationId="{3CBECDDA-DD7D-40DE-BAEC-AE6A41C5FC24}"/>
          </ac:spMkLst>
        </pc:spChg>
        <pc:spChg chg="mod">
          <ac:chgData name="Nguyen Chi Son" userId="606856d02e9d83ac" providerId="LiveId" clId="{E7EF6AEB-BA8E-4587-9525-13AD8EB08D12}" dt="2022-01-04T14:21:19.686" v="966" actId="1076"/>
          <ac:spMkLst>
            <pc:docMk/>
            <pc:sldMk cId="1335251601" sldId="749"/>
            <ac:spMk id="9" creationId="{8826F070-D5B0-4ECB-9256-68CEFEA84977}"/>
          </ac:spMkLst>
        </pc:spChg>
        <pc:spChg chg="mod">
          <ac:chgData name="Nguyen Chi Son" userId="606856d02e9d83ac" providerId="LiveId" clId="{E7EF6AEB-BA8E-4587-9525-13AD8EB08D12}" dt="2022-01-04T14:21:22.780" v="967" actId="1076"/>
          <ac:spMkLst>
            <pc:docMk/>
            <pc:sldMk cId="1335251601" sldId="749"/>
            <ac:spMk id="11" creationId="{72086FFA-A4E4-43D5-877C-B63DBE3E10B8}"/>
          </ac:spMkLst>
        </pc:spChg>
        <pc:picChg chg="del">
          <ac:chgData name="Nguyen Chi Son" userId="606856d02e9d83ac" providerId="LiveId" clId="{E7EF6AEB-BA8E-4587-9525-13AD8EB08D12}" dt="2022-01-04T13:53:46.419" v="835" actId="478"/>
          <ac:picMkLst>
            <pc:docMk/>
            <pc:sldMk cId="1335251601" sldId="749"/>
            <ac:picMk id="4" creationId="{7EB7A1DA-ADC3-4D55-ACE6-EB1AB9694667}"/>
          </ac:picMkLst>
        </pc:picChg>
        <pc:picChg chg="add mod modCrop">
          <ac:chgData name="Nguyen Chi Son" userId="606856d02e9d83ac" providerId="LiveId" clId="{E7EF6AEB-BA8E-4587-9525-13AD8EB08D12}" dt="2022-01-04T14:21:12.684" v="963" actId="554"/>
          <ac:picMkLst>
            <pc:docMk/>
            <pc:sldMk cId="1335251601" sldId="749"/>
            <ac:picMk id="5" creationId="{B4B0EC0B-7920-42B1-BB7C-402848169C9B}"/>
          </ac:picMkLst>
        </pc:picChg>
        <pc:picChg chg="del">
          <ac:chgData name="Nguyen Chi Son" userId="606856d02e9d83ac" providerId="LiveId" clId="{E7EF6AEB-BA8E-4587-9525-13AD8EB08D12}" dt="2022-01-04T13:53:47.044" v="836" actId="478"/>
          <ac:picMkLst>
            <pc:docMk/>
            <pc:sldMk cId="1335251601" sldId="749"/>
            <ac:picMk id="7" creationId="{B69685B3-442D-4C2C-BC47-BBA225FAF066}"/>
          </ac:picMkLst>
        </pc:picChg>
        <pc:picChg chg="add mod">
          <ac:chgData name="Nguyen Chi Son" userId="606856d02e9d83ac" providerId="LiveId" clId="{E7EF6AEB-BA8E-4587-9525-13AD8EB08D12}" dt="2022-01-04T14:21:33.604" v="970" actId="408"/>
          <ac:picMkLst>
            <pc:docMk/>
            <pc:sldMk cId="1335251601" sldId="749"/>
            <ac:picMk id="10" creationId="{415FB898-43A7-4E93-9651-A46D26E65843}"/>
          </ac:picMkLst>
        </pc:picChg>
        <pc:picChg chg="add mod">
          <ac:chgData name="Nguyen Chi Son" userId="606856d02e9d83ac" providerId="LiveId" clId="{E7EF6AEB-BA8E-4587-9525-13AD8EB08D12}" dt="2022-01-04T14:21:29.565" v="969" actId="1076"/>
          <ac:picMkLst>
            <pc:docMk/>
            <pc:sldMk cId="1335251601" sldId="749"/>
            <ac:picMk id="13" creationId="{62A8A23A-A2C0-4F04-98EB-050A856BBEBA}"/>
          </ac:picMkLst>
        </pc:picChg>
        <pc:picChg chg="del">
          <ac:chgData name="Nguyen Chi Son" userId="606856d02e9d83ac" providerId="LiveId" clId="{E7EF6AEB-BA8E-4587-9525-13AD8EB08D12}" dt="2022-01-04T13:53:45.997" v="834" actId="478"/>
          <ac:picMkLst>
            <pc:docMk/>
            <pc:sldMk cId="1335251601" sldId="749"/>
            <ac:picMk id="1026" creationId="{B016C63C-86F8-4DF8-BED7-61274A93088D}"/>
          </ac:picMkLst>
        </pc:picChg>
        <pc:picChg chg="add del">
          <ac:chgData name="Nguyen Chi Son" userId="606856d02e9d83ac" providerId="LiveId" clId="{E7EF6AEB-BA8E-4587-9525-13AD8EB08D12}" dt="2022-01-04T13:55:10.688" v="920"/>
          <ac:picMkLst>
            <pc:docMk/>
            <pc:sldMk cId="1335251601" sldId="749"/>
            <ac:picMk id="2050" creationId="{BF764BD0-1A52-49D4-8169-E41D977F112F}"/>
          </ac:picMkLst>
        </pc:picChg>
      </pc:sldChg>
      <pc:sldChg chg="modSp add mod">
        <pc:chgData name="Nguyen Chi Son" userId="606856d02e9d83ac" providerId="LiveId" clId="{E7EF6AEB-BA8E-4587-9525-13AD8EB08D12}" dt="2022-01-04T14:33:50.735" v="1823" actId="1035"/>
        <pc:sldMkLst>
          <pc:docMk/>
          <pc:sldMk cId="3650864165" sldId="750"/>
        </pc:sldMkLst>
        <pc:spChg chg="mod">
          <ac:chgData name="Nguyen Chi Son" userId="606856d02e9d83ac" providerId="LiveId" clId="{E7EF6AEB-BA8E-4587-9525-13AD8EB08D12}" dt="2022-01-04T14:33:44.918" v="1801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4:33:50.735" v="1823" actId="1035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5:08:38.720" v="4807" actId="1076"/>
        <pc:sldMkLst>
          <pc:docMk/>
          <pc:sldMk cId="3436966872" sldId="751"/>
        </pc:sldMkLst>
        <pc:spChg chg="mod">
          <ac:chgData name="Nguyen Chi Son" userId="606856d02e9d83ac" providerId="LiveId" clId="{E7EF6AEB-BA8E-4587-9525-13AD8EB08D12}" dt="2022-01-04T14:41:16.928" v="2360" actId="20577"/>
          <ac:spMkLst>
            <pc:docMk/>
            <pc:sldMk cId="3436966872" sldId="751"/>
            <ac:spMk id="2" creationId="{BA8A6260-CA4B-46A9-A06E-C71EE59E6992}"/>
          </ac:spMkLst>
        </pc:spChg>
        <pc:spChg chg="add mod">
          <ac:chgData name="Nguyen Chi Son" userId="606856d02e9d83ac" providerId="LiveId" clId="{E7EF6AEB-BA8E-4587-9525-13AD8EB08D12}" dt="2022-01-04T14:37:55.315" v="2328" actId="1036"/>
          <ac:spMkLst>
            <pc:docMk/>
            <pc:sldMk cId="3436966872" sldId="751"/>
            <ac:spMk id="5" creationId="{5FCB6675-D220-43C6-AA0B-F5516442E11D}"/>
          </ac:spMkLst>
        </pc:spChg>
        <pc:spChg chg="add del mod">
          <ac:chgData name="Nguyen Chi Son" userId="606856d02e9d83ac" providerId="LiveId" clId="{E7EF6AEB-BA8E-4587-9525-13AD8EB08D12}" dt="2022-01-04T14:39:14.302" v="2348" actId="478"/>
          <ac:spMkLst>
            <pc:docMk/>
            <pc:sldMk cId="3436966872" sldId="751"/>
            <ac:spMk id="7" creationId="{01D0E921-EBC6-4F7A-83A8-7008DB49EBC4}"/>
          </ac:spMkLst>
        </pc:spChg>
        <pc:picChg chg="del">
          <ac:chgData name="Nguyen Chi Son" userId="606856d02e9d83ac" providerId="LiveId" clId="{E7EF6AEB-BA8E-4587-9525-13AD8EB08D12}" dt="2022-01-04T14:33:55.714" v="1825" actId="478"/>
          <ac:picMkLst>
            <pc:docMk/>
            <pc:sldMk cId="3436966872" sldId="751"/>
            <ac:picMk id="4" creationId="{3CBDA1E3-644F-4AE2-87DE-4AD95E99ADB2}"/>
          </ac:picMkLst>
        </pc:picChg>
        <pc:picChg chg="add mod">
          <ac:chgData name="Nguyen Chi Son" userId="606856d02e9d83ac" providerId="LiveId" clId="{E7EF6AEB-BA8E-4587-9525-13AD8EB08D12}" dt="2022-01-04T15:08:38.720" v="4807" actId="1076"/>
          <ac:picMkLst>
            <pc:docMk/>
            <pc:sldMk cId="3436966872" sldId="751"/>
            <ac:picMk id="6" creationId="{D0BDBCB4-707C-43CE-931D-64180D957F7B}"/>
          </ac:picMkLst>
        </pc:picChg>
        <pc:picChg chg="add mod">
          <ac:chgData name="Nguyen Chi Son" userId="606856d02e9d83ac" providerId="LiveId" clId="{E7EF6AEB-BA8E-4587-9525-13AD8EB08D12}" dt="2022-01-04T14:40:25.465" v="2354" actId="1076"/>
          <ac:picMkLst>
            <pc:docMk/>
            <pc:sldMk cId="3436966872" sldId="751"/>
            <ac:picMk id="3074" creationId="{A1C279AF-79C4-4051-B123-E9D2732A0C21}"/>
          </ac:picMkLst>
        </pc:picChg>
      </pc:sldChg>
      <pc:sldChg chg="addSp delSp modSp add mod">
        <pc:chgData name="Nguyen Chi Son" userId="606856d02e9d83ac" providerId="LiveId" clId="{E7EF6AEB-BA8E-4587-9525-13AD8EB08D12}" dt="2022-01-04T15:01:39.772" v="4787" actId="1076"/>
        <pc:sldMkLst>
          <pc:docMk/>
          <pc:sldMk cId="2207813376" sldId="752"/>
        </pc:sldMkLst>
        <pc:spChg chg="mod">
          <ac:chgData name="Nguyen Chi Son" userId="606856d02e9d83ac" providerId="LiveId" clId="{E7EF6AEB-BA8E-4587-9525-13AD8EB08D12}" dt="2022-01-04T14:44:27.918" v="3514" actId="20577"/>
          <ac:spMkLst>
            <pc:docMk/>
            <pc:sldMk cId="2207813376" sldId="752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01:21.637" v="4781" actId="1076"/>
          <ac:spMkLst>
            <pc:docMk/>
            <pc:sldMk cId="2207813376" sldId="752"/>
            <ac:spMk id="5" creationId="{5FCB6675-D220-43C6-AA0B-F5516442E11D}"/>
          </ac:spMkLst>
        </pc:spChg>
        <pc:spChg chg="add mod">
          <ac:chgData name="Nguyen Chi Son" userId="606856d02e9d83ac" providerId="LiveId" clId="{E7EF6AEB-BA8E-4587-9525-13AD8EB08D12}" dt="2022-01-04T15:01:39.772" v="4787" actId="1076"/>
          <ac:spMkLst>
            <pc:docMk/>
            <pc:sldMk cId="2207813376" sldId="752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40:37.834" v="2356" actId="478"/>
          <ac:picMkLst>
            <pc:docMk/>
            <pc:sldMk cId="2207813376" sldId="752"/>
            <ac:picMk id="6" creationId="{D0BDBCB4-707C-43CE-931D-64180D957F7B}"/>
          </ac:picMkLst>
        </pc:picChg>
        <pc:picChg chg="del">
          <ac:chgData name="Nguyen Chi Son" userId="606856d02e9d83ac" providerId="LiveId" clId="{E7EF6AEB-BA8E-4587-9525-13AD8EB08D12}" dt="2022-01-04T14:40:38.297" v="2357" actId="478"/>
          <ac:picMkLst>
            <pc:docMk/>
            <pc:sldMk cId="2207813376" sldId="752"/>
            <ac:picMk id="3074" creationId="{A1C279AF-79C4-4051-B123-E9D2732A0C21}"/>
          </ac:picMkLst>
        </pc:picChg>
        <pc:picChg chg="add mod">
          <ac:chgData name="Nguyen Chi Son" userId="606856d02e9d83ac" providerId="LiveId" clId="{E7EF6AEB-BA8E-4587-9525-13AD8EB08D12}" dt="2022-01-04T15:01:02.701" v="4776" actId="1076"/>
          <ac:picMkLst>
            <pc:docMk/>
            <pc:sldMk cId="2207813376" sldId="752"/>
            <ac:picMk id="4098" creationId="{D38CE19D-4AA2-4C4E-83CD-3CBF6D1D7523}"/>
          </ac:picMkLst>
        </pc:picChg>
        <pc:picChg chg="add mod">
          <ac:chgData name="Nguyen Chi Son" userId="606856d02e9d83ac" providerId="LiveId" clId="{E7EF6AEB-BA8E-4587-9525-13AD8EB08D12}" dt="2022-01-04T15:01:34.453" v="4785" actId="1076"/>
          <ac:picMkLst>
            <pc:docMk/>
            <pc:sldMk cId="2207813376" sldId="752"/>
            <ac:picMk id="4100" creationId="{52861F21-E9C5-4CDF-AA81-4D13515989BA}"/>
          </ac:picMkLst>
        </pc:picChg>
      </pc:sldChg>
      <pc:sldChg chg="addSp modSp add modAnim">
        <pc:chgData name="Nguyen Chi Son" userId="606856d02e9d83ac" providerId="LiveId" clId="{E7EF6AEB-BA8E-4587-9525-13AD8EB08D12}" dt="2022-01-04T14:43:23.103" v="3174" actId="20577"/>
        <pc:sldMkLst>
          <pc:docMk/>
          <pc:sldMk cId="1058621928" sldId="753"/>
        </pc:sldMkLst>
        <pc:spChg chg="mod">
          <ac:chgData name="Nguyen Chi Son" userId="606856d02e9d83ac" providerId="LiveId" clId="{E7EF6AEB-BA8E-4587-9525-13AD8EB08D12}" dt="2022-01-04T14:42:46.415" v="2884" actId="20577"/>
          <ac:spMkLst>
            <pc:docMk/>
            <pc:sldMk cId="1058621928" sldId="753"/>
            <ac:spMk id="8" creationId="{E86F1C73-114E-4535-882A-4E6BDD248A96}"/>
          </ac:spMkLst>
        </pc:spChg>
        <pc:spChg chg="add mod">
          <ac:chgData name="Nguyen Chi Son" userId="606856d02e9d83ac" providerId="LiveId" clId="{E7EF6AEB-BA8E-4587-9525-13AD8EB08D12}" dt="2022-01-04T14:43:11.071" v="3064" actId="20577"/>
          <ac:spMkLst>
            <pc:docMk/>
            <pc:sldMk cId="1058621928" sldId="753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4:42:03.637" v="2680" actId="20577"/>
          <ac:spMkLst>
            <pc:docMk/>
            <pc:sldMk cId="1058621928" sldId="753"/>
            <ac:spMk id="14" creationId="{A530074C-9975-4D4F-AC15-005B11433C74}"/>
          </ac:spMkLst>
        </pc:spChg>
        <pc:spChg chg="add mod">
          <ac:chgData name="Nguyen Chi Son" userId="606856d02e9d83ac" providerId="LiveId" clId="{E7EF6AEB-BA8E-4587-9525-13AD8EB08D12}" dt="2022-01-04T14:43:23.103" v="3174" actId="20577"/>
          <ac:spMkLst>
            <pc:docMk/>
            <pc:sldMk cId="1058621928" sldId="753"/>
            <ac:spMk id="17" creationId="{618BD33E-6EAC-475E-A201-1F19B442E18E}"/>
          </ac:spMkLst>
        </pc:spChg>
        <pc:spChg chg="add mod">
          <ac:chgData name="Nguyen Chi Son" userId="606856d02e9d83ac" providerId="LiveId" clId="{E7EF6AEB-BA8E-4587-9525-13AD8EB08D12}" dt="2022-01-04T14:42:52.992" v="2886" actId="1076"/>
          <ac:spMkLst>
            <pc:docMk/>
            <pc:sldMk cId="1058621928" sldId="753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2:17.607" v="2756" actId="20577"/>
          <ac:spMkLst>
            <pc:docMk/>
            <pc:sldMk cId="1058621928" sldId="753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4:42:52.992" v="2886" actId="1076"/>
          <ac:picMkLst>
            <pc:docMk/>
            <pc:sldMk cId="1058621928" sldId="753"/>
            <ac:picMk id="16" creationId="{0EE283B1-C85A-4092-AAB8-8195305196F9}"/>
          </ac:picMkLst>
        </pc:picChg>
      </pc:sldChg>
      <pc:sldChg chg="delSp modSp add modAnim">
        <pc:chgData name="Nguyen Chi Son" userId="606856d02e9d83ac" providerId="LiveId" clId="{E7EF6AEB-BA8E-4587-9525-13AD8EB08D12}" dt="2022-01-04T14:43:53.404" v="3382" actId="20577"/>
        <pc:sldMkLst>
          <pc:docMk/>
          <pc:sldMk cId="709018180" sldId="754"/>
        </pc:sldMkLst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4:43:28.478" v="3176" actId="478"/>
          <ac:spMkLst>
            <pc:docMk/>
            <pc:sldMk cId="709018180" sldId="754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4:43:53.404" v="3382" actId="20577"/>
          <ac:spMkLst>
            <pc:docMk/>
            <pc:sldMk cId="709018180" sldId="754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4:43:28.478" v="3176" actId="478"/>
          <ac:picMkLst>
            <pc:docMk/>
            <pc:sldMk cId="709018180" sldId="754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02:22.822" v="4805" actId="1035"/>
        <pc:sldMkLst>
          <pc:docMk/>
          <pc:sldMk cId="2854865858" sldId="755"/>
        </pc:sldMkLst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02:22.822" v="4805" actId="1035"/>
          <ac:spMkLst>
            <pc:docMk/>
            <pc:sldMk cId="2854865858" sldId="755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4:53:52.067" v="4076" actId="478"/>
          <ac:picMkLst>
            <pc:docMk/>
            <pc:sldMk cId="2854865858" sldId="755"/>
            <ac:picMk id="4098" creationId="{D38CE19D-4AA2-4C4E-83CD-3CBF6D1D7523}"/>
          </ac:picMkLst>
        </pc:picChg>
        <pc:picChg chg="del">
          <ac:chgData name="Nguyen Chi Son" userId="606856d02e9d83ac" providerId="LiveId" clId="{E7EF6AEB-BA8E-4587-9525-13AD8EB08D12}" dt="2022-01-04T14:53:54.164" v="4077" actId="478"/>
          <ac:picMkLst>
            <pc:docMk/>
            <pc:sldMk cId="2854865858" sldId="755"/>
            <ac:picMk id="4100" creationId="{52861F21-E9C5-4CDF-AA81-4D13515989BA}"/>
          </ac:picMkLst>
        </pc:picChg>
        <pc:picChg chg="add mod">
          <ac:chgData name="Nguyen Chi Son" userId="606856d02e9d83ac" providerId="LiveId" clId="{E7EF6AEB-BA8E-4587-9525-13AD8EB08D12}" dt="2022-01-04T15:01:50.284" v="4790" actId="1076"/>
          <ac:picMkLst>
            <pc:docMk/>
            <pc:sldMk cId="2854865858" sldId="755"/>
            <ac:picMk id="5122" creationId="{CF762C25-6925-4BEB-9481-486CEFA0A7C1}"/>
          </ac:picMkLst>
        </pc:picChg>
        <pc:picChg chg="add mod">
          <ac:chgData name="Nguyen Chi Son" userId="606856d02e9d83ac" providerId="LiveId" clId="{E7EF6AEB-BA8E-4587-9525-13AD8EB08D12}" dt="2022-01-04T15:02:02.740" v="4794" actId="1076"/>
          <ac:picMkLst>
            <pc:docMk/>
            <pc:sldMk cId="2854865858" sldId="755"/>
            <ac:picMk id="5124" creationId="{558BC4D8-AE6D-4B3B-9CDC-979D9E9584DD}"/>
          </ac:picMkLst>
        </pc:picChg>
      </pc:sldChg>
      <pc:sldChg chg="modSp add">
        <pc:chgData name="Nguyen Chi Son" userId="606856d02e9d83ac" providerId="LiveId" clId="{E7EF6AEB-BA8E-4587-9525-13AD8EB08D12}" dt="2022-01-04T15:10:31.817" v="5325" actId="20577"/>
        <pc:sldMkLst>
          <pc:docMk/>
          <pc:sldMk cId="3015010201" sldId="756"/>
        </pc:sldMkLst>
        <pc:spChg chg="mod">
          <ac:chgData name="Nguyen Chi Son" userId="606856d02e9d83ac" providerId="LiveId" clId="{E7EF6AEB-BA8E-4587-9525-13AD8EB08D12}" dt="2022-01-04T15:10:10.715" v="5122" actId="20577"/>
          <ac:spMkLst>
            <pc:docMk/>
            <pc:sldMk cId="3015010201" sldId="756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0:31.817" v="5325" actId="20577"/>
          <ac:spMkLst>
            <pc:docMk/>
            <pc:sldMk cId="3015010201" sldId="756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09:49.844" v="4937" actId="20577"/>
          <ac:spMkLst>
            <pc:docMk/>
            <pc:sldMk cId="3015010201" sldId="756"/>
            <ac:spMk id="19" creationId="{9C339D16-68E4-43C4-A62E-D0146138D23B}"/>
          </ac:spMkLst>
        </pc:spChg>
      </pc:sldChg>
      <pc:sldChg chg="delSp modSp add modAnim">
        <pc:chgData name="Nguyen Chi Son" userId="606856d02e9d83ac" providerId="LiveId" clId="{E7EF6AEB-BA8E-4587-9525-13AD8EB08D12}" dt="2022-01-04T15:10:54.417" v="5469" actId="478"/>
        <pc:sldMkLst>
          <pc:docMk/>
          <pc:sldMk cId="4140275113" sldId="757"/>
        </pc:sldMkLst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8" creationId="{E86F1C73-114E-4535-882A-4E6BDD248A9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1" creationId="{2DABA96D-F810-408D-BF47-00AB309AACE6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2" creationId="{2B7E9FC3-2682-4544-A879-4409F8B8BA41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3" creationId="{C9A206A8-2B66-4548-9099-3F2498D51108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7" creationId="{618BD33E-6EAC-475E-A201-1F19B442E18E}"/>
          </ac:spMkLst>
        </pc:spChg>
        <pc:spChg chg="del">
          <ac:chgData name="Nguyen Chi Son" userId="606856d02e9d83ac" providerId="LiveId" clId="{E7EF6AEB-BA8E-4587-9525-13AD8EB08D12}" dt="2022-01-04T15:10:54.417" v="5469" actId="478"/>
          <ac:spMkLst>
            <pc:docMk/>
            <pc:sldMk cId="4140275113" sldId="757"/>
            <ac:spMk id="18" creationId="{FD9A0B06-7583-4A0C-AAFD-6B18194B0B3F}"/>
          </ac:spMkLst>
        </pc:spChg>
        <pc:spChg chg="mod">
          <ac:chgData name="Nguyen Chi Son" userId="606856d02e9d83ac" providerId="LiveId" clId="{E7EF6AEB-BA8E-4587-9525-13AD8EB08D12}" dt="2022-01-04T15:10:51.633" v="5468" actId="20577"/>
          <ac:spMkLst>
            <pc:docMk/>
            <pc:sldMk cId="4140275113" sldId="757"/>
            <ac:spMk id="19" creationId="{9C339D16-68E4-43C4-A62E-D0146138D23B}"/>
          </ac:spMkLst>
        </pc:sp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0" creationId="{7667FC2E-E650-4B39-937E-0463DA4243DD}"/>
          </ac:picMkLst>
        </pc:picChg>
        <pc:picChg chg="del">
          <ac:chgData name="Nguyen Chi Son" userId="606856d02e9d83ac" providerId="LiveId" clId="{E7EF6AEB-BA8E-4587-9525-13AD8EB08D12}" dt="2022-01-04T15:10:54.417" v="5469" actId="478"/>
          <ac:picMkLst>
            <pc:docMk/>
            <pc:sldMk cId="4140275113" sldId="757"/>
            <ac:picMk id="16" creationId="{0EE283B1-C85A-4092-AAB8-8195305196F9}"/>
          </ac:picMkLst>
        </pc:picChg>
      </pc:sldChg>
      <pc:sldChg chg="addSp delSp modSp add mod">
        <pc:chgData name="Nguyen Chi Son" userId="606856d02e9d83ac" providerId="LiveId" clId="{E7EF6AEB-BA8E-4587-9525-13AD8EB08D12}" dt="2022-01-04T15:15:12.028" v="5942" actId="1076"/>
        <pc:sldMkLst>
          <pc:docMk/>
          <pc:sldMk cId="3136042662" sldId="758"/>
        </pc:sldMkLst>
        <pc:spChg chg="mod">
          <ac:chgData name="Nguyen Chi Son" userId="606856d02e9d83ac" providerId="LiveId" clId="{E7EF6AEB-BA8E-4587-9525-13AD8EB08D12}" dt="2022-01-04T15:13:34.854" v="5851" actId="20577"/>
          <ac:spMkLst>
            <pc:docMk/>
            <pc:sldMk cId="3136042662" sldId="758"/>
            <ac:spMk id="2" creationId="{BA8A6260-CA4B-46A9-A06E-C71EE59E6992}"/>
          </ac:spMkLst>
        </pc:spChg>
        <pc:spChg chg="mod">
          <ac:chgData name="Nguyen Chi Son" userId="606856d02e9d83ac" providerId="LiveId" clId="{E7EF6AEB-BA8E-4587-9525-13AD8EB08D12}" dt="2022-01-04T15:15:07.316" v="5940" actId="1076"/>
          <ac:spMkLst>
            <pc:docMk/>
            <pc:sldMk cId="3136042662" sldId="758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5:15:12.028" v="5942" actId="1076"/>
          <ac:spMkLst>
            <pc:docMk/>
            <pc:sldMk cId="3136042662" sldId="758"/>
            <ac:spMk id="7" creationId="{29173375-2B80-44C2-B311-A0CEA888BCFE}"/>
          </ac:spMkLst>
        </pc:spChg>
        <pc:picChg chg="del">
          <ac:chgData name="Nguyen Chi Son" userId="606856d02e9d83ac" providerId="LiveId" clId="{E7EF6AEB-BA8E-4587-9525-13AD8EB08D12}" dt="2022-01-04T15:13:36.803" v="5852" actId="478"/>
          <ac:picMkLst>
            <pc:docMk/>
            <pc:sldMk cId="3136042662" sldId="758"/>
            <ac:picMk id="5122" creationId="{CF762C25-6925-4BEB-9481-486CEFA0A7C1}"/>
          </ac:picMkLst>
        </pc:picChg>
        <pc:picChg chg="del">
          <ac:chgData name="Nguyen Chi Son" userId="606856d02e9d83ac" providerId="LiveId" clId="{E7EF6AEB-BA8E-4587-9525-13AD8EB08D12}" dt="2022-01-04T15:13:37.243" v="5853" actId="478"/>
          <ac:picMkLst>
            <pc:docMk/>
            <pc:sldMk cId="3136042662" sldId="758"/>
            <ac:picMk id="5124" creationId="{558BC4D8-AE6D-4B3B-9CDC-979D9E9584DD}"/>
          </ac:picMkLst>
        </pc:picChg>
        <pc:picChg chg="add mod">
          <ac:chgData name="Nguyen Chi Son" userId="606856d02e9d83ac" providerId="LiveId" clId="{E7EF6AEB-BA8E-4587-9525-13AD8EB08D12}" dt="2022-01-04T15:15:02.252" v="5939" actId="1076"/>
          <ac:picMkLst>
            <pc:docMk/>
            <pc:sldMk cId="3136042662" sldId="758"/>
            <ac:picMk id="6146" creationId="{A2112EDE-A22A-425D-BB8F-CCD0F640E3FE}"/>
          </ac:picMkLst>
        </pc:picChg>
        <pc:picChg chg="add mod">
          <ac:chgData name="Nguyen Chi Son" userId="606856d02e9d83ac" providerId="LiveId" clId="{E7EF6AEB-BA8E-4587-9525-13AD8EB08D12}" dt="2022-01-04T15:15:00.532" v="5938" actId="1076"/>
          <ac:picMkLst>
            <pc:docMk/>
            <pc:sldMk cId="3136042662" sldId="758"/>
            <ac:picMk id="6148" creationId="{CA950E15-DD63-44A8-A3B8-84C0C1934EA9}"/>
          </ac:picMkLst>
        </pc:picChg>
      </pc:sldChg>
      <pc:sldChg chg="modSp add">
        <pc:chgData name="Nguyen Chi Son" userId="606856d02e9d83ac" providerId="LiveId" clId="{E7EF6AEB-BA8E-4587-9525-13AD8EB08D12}" dt="2022-01-04T15:16:29.428" v="6595" actId="20577"/>
        <pc:sldMkLst>
          <pc:docMk/>
          <pc:sldMk cId="1870878217" sldId="759"/>
        </pc:sldMkLst>
        <pc:spChg chg="mod">
          <ac:chgData name="Nguyen Chi Son" userId="606856d02e9d83ac" providerId="LiveId" clId="{E7EF6AEB-BA8E-4587-9525-13AD8EB08D12}" dt="2022-01-04T15:16:08.669" v="6418" actId="20577"/>
          <ac:spMkLst>
            <pc:docMk/>
            <pc:sldMk cId="1870878217" sldId="759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5:16:29.428" v="6595" actId="20577"/>
          <ac:spMkLst>
            <pc:docMk/>
            <pc:sldMk cId="1870878217" sldId="759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5:15:41.274" v="6170" actId="20577"/>
          <ac:spMkLst>
            <pc:docMk/>
            <pc:sldMk cId="1870878217" sldId="759"/>
            <ac:spMk id="19" creationId="{9C339D16-68E4-43C4-A62E-D0146138D23B}"/>
          </ac:spMkLst>
        </pc:spChg>
      </pc:sldChg>
      <pc:sldChg chg="modSp add mod">
        <pc:chgData name="Nguyen Chi Son" userId="606856d02e9d83ac" providerId="LiveId" clId="{E7EF6AEB-BA8E-4587-9525-13AD8EB08D12}" dt="2022-01-04T15:17:18.748" v="6667" actId="1036"/>
        <pc:sldMkLst>
          <pc:docMk/>
          <pc:sldMk cId="3920108429" sldId="760"/>
        </pc:sldMkLst>
        <pc:spChg chg="mod">
          <ac:chgData name="Nguyen Chi Son" userId="606856d02e9d83ac" providerId="LiveId" clId="{E7EF6AEB-BA8E-4587-9525-13AD8EB08D12}" dt="2022-01-04T15:17:14.500" v="6648" actId="20577"/>
          <ac:spMkLst>
            <pc:docMk/>
            <pc:sldMk cId="3920108429" sldId="760"/>
            <ac:spMk id="2" creationId="{DAF08EC2-5D0D-48D9-855C-A59C0E5ED55B}"/>
          </ac:spMkLst>
        </pc:spChg>
        <pc:spChg chg="mod">
          <ac:chgData name="Nguyen Chi Son" userId="606856d02e9d83ac" providerId="LiveId" clId="{E7EF6AEB-BA8E-4587-9525-13AD8EB08D12}" dt="2022-01-04T15:17:18.748" v="6667" actId="1036"/>
          <ac:spMkLst>
            <pc:docMk/>
            <pc:sldMk cId="3920108429" sldId="760"/>
            <ac:spMk id="3" creationId="{8CD51C9F-FCB0-4185-93E6-835FC05E1B10}"/>
          </ac:spMkLst>
        </pc:spChg>
      </pc:sldChg>
      <pc:sldChg chg="addSp delSp modSp add mod">
        <pc:chgData name="Nguyen Chi Son" userId="606856d02e9d83ac" providerId="LiveId" clId="{E7EF6AEB-BA8E-4587-9525-13AD8EB08D12}" dt="2022-01-04T19:11:20.282" v="6955" actId="1076"/>
        <pc:sldMkLst>
          <pc:docMk/>
          <pc:sldMk cId="2383046546" sldId="761"/>
        </pc:sldMkLst>
        <pc:spChg chg="mod">
          <ac:chgData name="Nguyen Chi Son" userId="606856d02e9d83ac" providerId="LiveId" clId="{E7EF6AEB-BA8E-4587-9525-13AD8EB08D12}" dt="2022-01-04T18:40:47.299" v="6857" actId="20577"/>
          <ac:spMkLst>
            <pc:docMk/>
            <pc:sldMk cId="2383046546" sldId="761"/>
            <ac:spMk id="2" creationId="{BA8A6260-CA4B-46A9-A06E-C71EE59E6992}"/>
          </ac:spMkLst>
        </pc:spChg>
        <pc:spChg chg="del">
          <ac:chgData name="Nguyen Chi Son" userId="606856d02e9d83ac" providerId="LiveId" clId="{E7EF6AEB-BA8E-4587-9525-13AD8EB08D12}" dt="2022-01-04T18:49:53.610" v="6858" actId="478"/>
          <ac:spMkLst>
            <pc:docMk/>
            <pc:sldMk cId="2383046546" sldId="761"/>
            <ac:spMk id="5" creationId="{5FCB6675-D220-43C6-AA0B-F5516442E11D}"/>
          </ac:spMkLst>
        </pc:spChg>
        <pc:spChg chg="mod">
          <ac:chgData name="Nguyen Chi Son" userId="606856d02e9d83ac" providerId="LiveId" clId="{E7EF6AEB-BA8E-4587-9525-13AD8EB08D12}" dt="2022-01-04T19:11:20.282" v="6955" actId="1076"/>
          <ac:spMkLst>
            <pc:docMk/>
            <pc:sldMk cId="2383046546" sldId="761"/>
            <ac:spMk id="7" creationId="{29173375-2B80-44C2-B311-A0CEA888BCFE}"/>
          </ac:spMkLst>
        </pc:spChg>
        <pc:picChg chg="add mod">
          <ac:chgData name="Nguyen Chi Son" userId="606856d02e9d83ac" providerId="LiveId" clId="{E7EF6AEB-BA8E-4587-9525-13AD8EB08D12}" dt="2022-01-04T19:11:09.665" v="6951" actId="1076"/>
          <ac:picMkLst>
            <pc:docMk/>
            <pc:sldMk cId="2383046546" sldId="761"/>
            <ac:picMk id="4" creationId="{5AC4D369-5BB2-45EC-89EA-745A6D8AA132}"/>
          </ac:picMkLst>
        </pc:picChg>
        <pc:picChg chg="add mod">
          <ac:chgData name="Nguyen Chi Son" userId="606856d02e9d83ac" providerId="LiveId" clId="{E7EF6AEB-BA8E-4587-9525-13AD8EB08D12}" dt="2022-01-04T19:11:16.900" v="6954" actId="1076"/>
          <ac:picMkLst>
            <pc:docMk/>
            <pc:sldMk cId="2383046546" sldId="761"/>
            <ac:picMk id="8" creationId="{2587AFAF-3D32-4E7E-BDF7-BBC34451D971}"/>
          </ac:picMkLst>
        </pc:picChg>
        <pc:picChg chg="del">
          <ac:chgData name="Nguyen Chi Son" userId="606856d02e9d83ac" providerId="LiveId" clId="{E7EF6AEB-BA8E-4587-9525-13AD8EB08D12}" dt="2022-01-04T18:39:52.714" v="6669" actId="478"/>
          <ac:picMkLst>
            <pc:docMk/>
            <pc:sldMk cId="2383046546" sldId="761"/>
            <ac:picMk id="6146" creationId="{A2112EDE-A22A-425D-BB8F-CCD0F640E3FE}"/>
          </ac:picMkLst>
        </pc:picChg>
        <pc:picChg chg="del">
          <ac:chgData name="Nguyen Chi Son" userId="606856d02e9d83ac" providerId="LiveId" clId="{E7EF6AEB-BA8E-4587-9525-13AD8EB08D12}" dt="2022-01-04T18:39:53.167" v="6670" actId="478"/>
          <ac:picMkLst>
            <pc:docMk/>
            <pc:sldMk cId="2383046546" sldId="761"/>
            <ac:picMk id="6148" creationId="{CA950E15-DD63-44A8-A3B8-84C0C1934EA9}"/>
          </ac:picMkLst>
        </pc:picChg>
      </pc:sldChg>
      <pc:sldChg chg="addSp delSp modSp add mod">
        <pc:chgData name="Nguyen Chi Son" userId="606856d02e9d83ac" providerId="LiveId" clId="{E7EF6AEB-BA8E-4587-9525-13AD8EB08D12}" dt="2022-01-04T19:22:21.676" v="7772" actId="207"/>
        <pc:sldMkLst>
          <pc:docMk/>
          <pc:sldMk cId="469802586" sldId="762"/>
        </pc:sldMkLst>
        <pc:spChg chg="del">
          <ac:chgData name="Nguyen Chi Son" userId="606856d02e9d83ac" providerId="LiveId" clId="{E7EF6AEB-BA8E-4587-9525-13AD8EB08D12}" dt="2022-01-04T18:53:05.972" v="6868" actId="478"/>
          <ac:spMkLst>
            <pc:docMk/>
            <pc:sldMk cId="469802586" sldId="762"/>
            <ac:spMk id="7" creationId="{29173375-2B80-44C2-B311-A0CEA888BCFE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3" creationId="{9A9FCE27-68A0-4CD6-9A0A-AAD7F49C1EE7}"/>
          </ac:spMkLst>
        </pc:spChg>
        <pc:spChg chg="add mod">
          <ac:chgData name="Nguyen Chi Son" userId="606856d02e9d83ac" providerId="LiveId" clId="{E7EF6AEB-BA8E-4587-9525-13AD8EB08D12}" dt="2022-01-04T19:22:21.676" v="7772" actId="207"/>
          <ac:spMkLst>
            <pc:docMk/>
            <pc:sldMk cId="469802586" sldId="762"/>
            <ac:spMk id="15" creationId="{8EEF8DB7-66AD-469F-BF1C-D82121B6A89E}"/>
          </ac:spMkLst>
        </pc:spChg>
        <pc:picChg chg="del">
          <ac:chgData name="Nguyen Chi Son" userId="606856d02e9d83ac" providerId="LiveId" clId="{E7EF6AEB-BA8E-4587-9525-13AD8EB08D12}" dt="2022-01-04T18:53:04.231" v="6866" actId="478"/>
          <ac:picMkLst>
            <pc:docMk/>
            <pc:sldMk cId="469802586" sldId="762"/>
            <ac:picMk id="4" creationId="{5AC4D369-5BB2-45EC-89EA-745A6D8AA132}"/>
          </ac:picMkLst>
        </pc:picChg>
        <pc:picChg chg="add del mod">
          <ac:chgData name="Nguyen Chi Son" userId="606856d02e9d83ac" providerId="LiveId" clId="{E7EF6AEB-BA8E-4587-9525-13AD8EB08D12}" dt="2022-01-04T19:12:29.222" v="6970" actId="478"/>
          <ac:picMkLst>
            <pc:docMk/>
            <pc:sldMk cId="469802586" sldId="762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8:53:04.684" v="6867" actId="478"/>
          <ac:picMkLst>
            <pc:docMk/>
            <pc:sldMk cId="469802586" sldId="762"/>
            <ac:picMk id="8" creationId="{2587AFAF-3D32-4E7E-BDF7-BBC34451D971}"/>
          </ac:picMkLst>
        </pc:picChg>
        <pc:picChg chg="add mod modCrop">
          <ac:chgData name="Nguyen Chi Son" userId="606856d02e9d83ac" providerId="LiveId" clId="{E7EF6AEB-BA8E-4587-9525-13AD8EB08D12}" dt="2022-01-04T19:21:59.091" v="7766" actId="732"/>
          <ac:picMkLst>
            <pc:docMk/>
            <pc:sldMk cId="469802586" sldId="762"/>
            <ac:picMk id="9" creationId="{AEB13373-9EFA-4041-8D50-D1D9134A0583}"/>
          </ac:picMkLst>
        </pc:picChg>
        <pc:picChg chg="add del mod">
          <ac:chgData name="Nguyen Chi Son" userId="606856d02e9d83ac" providerId="LiveId" clId="{E7EF6AEB-BA8E-4587-9525-13AD8EB08D12}" dt="2022-01-04T19:15:13.690" v="7185" actId="478"/>
          <ac:picMkLst>
            <pc:docMk/>
            <pc:sldMk cId="469802586" sldId="762"/>
            <ac:picMk id="11" creationId="{3F991ADD-BC37-4E16-A3D8-269A46B4E88F}"/>
          </ac:picMkLst>
        </pc:picChg>
        <pc:picChg chg="add del mod">
          <ac:chgData name="Nguyen Chi Son" userId="606856d02e9d83ac" providerId="LiveId" clId="{E7EF6AEB-BA8E-4587-9525-13AD8EB08D12}" dt="2022-01-04T19:14:59.172" v="7179" actId="478"/>
          <ac:picMkLst>
            <pc:docMk/>
            <pc:sldMk cId="469802586" sldId="762"/>
            <ac:picMk id="7170" creationId="{7C1C6DE9-8311-4A13-85B3-AAC8ACD5954A}"/>
          </ac:picMkLst>
        </pc:picChg>
        <pc:picChg chg="add mod">
          <ac:chgData name="Nguyen Chi Son" userId="606856d02e9d83ac" providerId="LiveId" clId="{E7EF6AEB-BA8E-4587-9525-13AD8EB08D12}" dt="2022-01-04T19:21:50.483" v="7764" actId="1076"/>
          <ac:picMkLst>
            <pc:docMk/>
            <pc:sldMk cId="469802586" sldId="762"/>
            <ac:picMk id="7172" creationId="{A2E0FA87-54EC-4E16-9C42-CDEAEC7027B0}"/>
          </ac:picMkLst>
        </pc:picChg>
      </pc:sldChg>
      <pc:sldChg chg="addSp delSp modSp add mod">
        <pc:chgData name="Nguyen Chi Son" userId="606856d02e9d83ac" providerId="LiveId" clId="{E7EF6AEB-BA8E-4587-9525-13AD8EB08D12}" dt="2022-01-04T19:22:25.772" v="7773" actId="207"/>
        <pc:sldMkLst>
          <pc:docMk/>
          <pc:sldMk cId="1300236136" sldId="763"/>
        </pc:sldMkLst>
        <pc:spChg chg="add mod">
          <ac:chgData name="Nguyen Chi Son" userId="606856d02e9d83ac" providerId="LiveId" clId="{E7EF6AEB-BA8E-4587-9525-13AD8EB08D12}" dt="2022-01-04T19:22:25.772" v="7773" actId="207"/>
          <ac:spMkLst>
            <pc:docMk/>
            <pc:sldMk cId="1300236136" sldId="763"/>
            <ac:spMk id="7" creationId="{CFE0408D-3FBB-49CC-99FF-A04C4BBEC0AA}"/>
          </ac:spMkLst>
        </pc:spChg>
        <pc:spChg chg="add del mod">
          <ac:chgData name="Nguyen Chi Son" userId="606856d02e9d83ac" providerId="LiveId" clId="{E7EF6AEB-BA8E-4587-9525-13AD8EB08D12}" dt="2022-01-04T19:21:40.661" v="7762" actId="1076"/>
          <ac:spMkLst>
            <pc:docMk/>
            <pc:sldMk cId="1300236136" sldId="763"/>
            <ac:spMk id="10" creationId="{63BDD013-EDBE-44FB-91A5-487BB4B3A517}"/>
          </ac:spMkLst>
        </pc:spChg>
        <pc:picChg chg="add mod modCrop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4" creationId="{53408815-182D-438F-8137-8E6A9E3308E8}"/>
          </ac:picMkLst>
        </pc:picChg>
        <pc:picChg chg="mod">
          <ac:chgData name="Nguyen Chi Son" userId="606856d02e9d83ac" providerId="LiveId" clId="{E7EF6AEB-BA8E-4587-9525-13AD8EB08D12}" dt="2022-01-04T19:21:31.564" v="7759" actId="1076"/>
          <ac:picMkLst>
            <pc:docMk/>
            <pc:sldMk cId="1300236136" sldId="763"/>
            <ac:picMk id="5" creationId="{7A389434-028F-4E33-B5D0-6EE71A65F301}"/>
          </ac:picMkLst>
        </pc:picChg>
        <pc:picChg chg="del">
          <ac:chgData name="Nguyen Chi Son" userId="606856d02e9d83ac" providerId="LiveId" clId="{E7EF6AEB-BA8E-4587-9525-13AD8EB08D12}" dt="2022-01-04T19:17:50.901" v="7382" actId="478"/>
          <ac:picMkLst>
            <pc:docMk/>
            <pc:sldMk cId="1300236136" sldId="763"/>
            <ac:picMk id="9" creationId="{AEB13373-9EFA-4041-8D50-D1D9134A0583}"/>
          </ac:picMkLst>
        </pc:picChg>
        <pc:picChg chg="mod">
          <ac:chgData name="Nguyen Chi Son" userId="606856d02e9d83ac" providerId="LiveId" clId="{E7EF6AEB-BA8E-4587-9525-13AD8EB08D12}" dt="2022-01-04T19:21:45.700" v="7763" actId="1076"/>
          <ac:picMkLst>
            <pc:docMk/>
            <pc:sldMk cId="1300236136" sldId="763"/>
            <ac:picMk id="11" creationId="{3F991ADD-BC37-4E16-A3D8-269A46B4E88F}"/>
          </ac:picMkLst>
        </pc:picChg>
        <pc:picChg chg="del">
          <ac:chgData name="Nguyen Chi Son" userId="606856d02e9d83ac" providerId="LiveId" clId="{E7EF6AEB-BA8E-4587-9525-13AD8EB08D12}" dt="2022-01-04T19:17:50.447" v="7381" actId="478"/>
          <ac:picMkLst>
            <pc:docMk/>
            <pc:sldMk cId="1300236136" sldId="763"/>
            <ac:picMk id="7170" creationId="{7C1C6DE9-8311-4A13-85B3-AAC8ACD5954A}"/>
          </ac:picMkLst>
        </pc:picChg>
      </pc:sldChg>
      <pc:sldChg chg="modSp add">
        <pc:chgData name="Nguyen Chi Son" userId="606856d02e9d83ac" providerId="LiveId" clId="{E7EF6AEB-BA8E-4587-9525-13AD8EB08D12}" dt="2022-01-04T19:23:40.812" v="8143" actId="20577"/>
        <pc:sldMkLst>
          <pc:docMk/>
          <pc:sldMk cId="1998499092" sldId="764"/>
        </pc:sldMkLst>
        <pc:spChg chg="mod">
          <ac:chgData name="Nguyen Chi Son" userId="606856d02e9d83ac" providerId="LiveId" clId="{E7EF6AEB-BA8E-4587-9525-13AD8EB08D12}" dt="2022-01-04T19:23:26.187" v="8049" actId="20577"/>
          <ac:spMkLst>
            <pc:docMk/>
            <pc:sldMk cId="1998499092" sldId="764"/>
            <ac:spMk id="8" creationId="{E86F1C73-114E-4535-882A-4E6BDD248A96}"/>
          </ac:spMkLst>
        </pc:spChg>
        <pc:spChg chg="mod">
          <ac:chgData name="Nguyen Chi Son" userId="606856d02e9d83ac" providerId="LiveId" clId="{E7EF6AEB-BA8E-4587-9525-13AD8EB08D12}" dt="2022-01-04T19:23:40.812" v="8143" actId="20577"/>
          <ac:spMkLst>
            <pc:docMk/>
            <pc:sldMk cId="1998499092" sldId="764"/>
            <ac:spMk id="13" creationId="{C9A206A8-2B66-4548-9099-3F2498D51108}"/>
          </ac:spMkLst>
        </pc:spChg>
        <pc:spChg chg="mod">
          <ac:chgData name="Nguyen Chi Son" userId="606856d02e9d83ac" providerId="LiveId" clId="{E7EF6AEB-BA8E-4587-9525-13AD8EB08D12}" dt="2022-01-04T19:23:07.922" v="7919" actId="20577"/>
          <ac:spMkLst>
            <pc:docMk/>
            <pc:sldMk cId="1998499092" sldId="764"/>
            <ac:spMk id="19" creationId="{9C339D16-68E4-43C4-A62E-D0146138D23B}"/>
          </ac:spMkLst>
        </pc:spChg>
      </pc:sldChg>
      <pc:sldChg chg="addSp modSp add mod">
        <pc:chgData name="Nguyen Chi Son" userId="606856d02e9d83ac" providerId="LiveId" clId="{E7EF6AEB-BA8E-4587-9525-13AD8EB08D12}" dt="2022-01-04T19:24:38.235" v="8339" actId="1076"/>
        <pc:sldMkLst>
          <pc:docMk/>
          <pc:sldMk cId="2536392238" sldId="765"/>
        </pc:sldMkLst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4" creationId="{A530074C-9975-4D4F-AC15-005B11433C74}"/>
          </ac:spMkLst>
        </pc:spChg>
        <pc:spChg chg="mod">
          <ac:chgData name="Nguyen Chi Son" userId="606856d02e9d83ac" providerId="LiveId" clId="{E7EF6AEB-BA8E-4587-9525-13AD8EB08D12}" dt="2022-01-04T19:24:10.165" v="8335" actId="1036"/>
          <ac:spMkLst>
            <pc:docMk/>
            <pc:sldMk cId="2536392238" sldId="765"/>
            <ac:spMk id="15" creationId="{EC5263CE-BE2F-44C4-BD89-2666D2873C33}"/>
          </ac:spMkLst>
        </pc:spChg>
        <pc:spChg chg="mod">
          <ac:chgData name="Nguyen Chi Son" userId="606856d02e9d83ac" providerId="LiveId" clId="{E7EF6AEB-BA8E-4587-9525-13AD8EB08D12}" dt="2022-01-04T19:24:04.907" v="8302" actId="20577"/>
          <ac:spMkLst>
            <pc:docMk/>
            <pc:sldMk cId="2536392238" sldId="765"/>
            <ac:spMk id="19" creationId="{9C339D16-68E4-43C4-A62E-D0146138D23B}"/>
          </ac:spMkLst>
        </pc:spChg>
        <pc:picChg chg="add mod">
          <ac:chgData name="Nguyen Chi Son" userId="606856d02e9d83ac" providerId="LiveId" clId="{E7EF6AEB-BA8E-4587-9525-13AD8EB08D12}" dt="2022-01-04T19:24:38.235" v="8339" actId="1076"/>
          <ac:picMkLst>
            <pc:docMk/>
            <pc:sldMk cId="2536392238" sldId="765"/>
            <ac:picMk id="3" creationId="{968646DA-85FA-475E-9D4F-45F53D6DCFD9}"/>
          </ac:picMkLst>
        </pc:picChg>
      </pc:sldChg>
    </pc:docChg>
  </pc:docChgLst>
  <pc:docChgLst>
    <pc:chgData name="Nguyen Chi Son" userId="606856d02e9d83ac" providerId="LiveId" clId="{A5CC5DD5-7D26-4064-9F24-33A5796F9398}"/>
    <pc:docChg chg="undo custSel addSld delSld modSld">
      <pc:chgData name="Nguyen Chi Son" userId="606856d02e9d83ac" providerId="LiveId" clId="{A5CC5DD5-7D26-4064-9F24-33A5796F9398}" dt="2022-05-12T19:28:40.220" v="11463"/>
      <pc:docMkLst>
        <pc:docMk/>
      </pc:docMkLst>
      <pc:sldChg chg="modSp mod">
        <pc:chgData name="Nguyen Chi Son" userId="606856d02e9d83ac" providerId="LiveId" clId="{A5CC5DD5-7D26-4064-9F24-33A5796F9398}" dt="2022-05-11T19:16:10.974" v="87" actId="20577"/>
        <pc:sldMkLst>
          <pc:docMk/>
          <pc:sldMk cId="2922349590" sldId="256"/>
        </pc:sldMkLst>
        <pc:spChg chg="mod">
          <ac:chgData name="Nguyen Chi Son" userId="606856d02e9d83ac" providerId="LiveId" clId="{A5CC5DD5-7D26-4064-9F24-33A5796F9398}" dt="2022-05-11T19:16:10.974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A5CC5DD5-7D26-4064-9F24-33A5796F9398}" dt="2022-05-11T19:38:51.438" v="918" actId="1036"/>
        <pc:sldMkLst>
          <pc:docMk/>
          <pc:sldMk cId="3319126272" sldId="622"/>
        </pc:sldMkLst>
        <pc:spChg chg="mod">
          <ac:chgData name="Nguyen Chi Son" userId="606856d02e9d83ac" providerId="LiveId" clId="{A5CC5DD5-7D26-4064-9F24-33A5796F9398}" dt="2022-05-11T19:38:44.936" v="89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38:51.438" v="918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A5CC5DD5-7D26-4064-9F24-33A5796F9398}" dt="2022-05-11T19:16:31.833" v="214" actId="1036"/>
        <pc:sldMkLst>
          <pc:docMk/>
          <pc:sldMk cId="1033004166" sldId="675"/>
        </pc:sldMkLst>
        <pc:spChg chg="mod">
          <ac:chgData name="Nguyen Chi Son" userId="606856d02e9d83ac" providerId="LiveId" clId="{A5CC5DD5-7D26-4064-9F24-33A5796F9398}" dt="2022-05-11T19:16:27.171" v="19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16:31.833" v="214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A5CC5DD5-7D26-4064-9F24-33A5796F9398}" dt="2022-05-11T19:35:32.987" v="706" actId="1036"/>
        <pc:sldMkLst>
          <pc:docMk/>
          <pc:sldMk cId="1219282801" sldId="781"/>
        </pc:sldMkLst>
        <pc:spChg chg="mod">
          <ac:chgData name="Nguyen Chi Son" userId="606856d02e9d83ac" providerId="LiveId" clId="{A5CC5DD5-7D26-4064-9F24-33A5796F9398}" dt="2022-05-11T19:25:45.563" v="521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18:11.110" v="216" actId="478"/>
          <ac:spMkLst>
            <pc:docMk/>
            <pc:sldMk cId="1219282801" sldId="781"/>
            <ac:spMk id="8" creationId="{0E6B7F0D-8DC3-6440-682C-DE2D3DCCCDA8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19" creationId="{39E0EABF-EE70-EE00-5057-8F5016221B93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0" creationId="{E04C24A6-F497-2C2C-DF6D-104323203BC9}"/>
          </ac:spMkLst>
        </pc:spChg>
        <pc:spChg chg="add mod">
          <ac:chgData name="Nguyen Chi Son" userId="606856d02e9d83ac" providerId="LiveId" clId="{A5CC5DD5-7D26-4064-9F24-33A5796F9398}" dt="2022-05-11T19:35:28.937" v="699" actId="1036"/>
          <ac:spMkLst>
            <pc:docMk/>
            <pc:sldMk cId="1219282801" sldId="781"/>
            <ac:spMk id="21" creationId="{428D360F-7A1A-8638-8EF5-48F1DFAE2DD1}"/>
          </ac:spMkLst>
        </pc:spChg>
        <pc:spChg chg="add mod">
          <ac:chgData name="Nguyen Chi Son" userId="606856d02e9d83ac" providerId="LiveId" clId="{A5CC5DD5-7D26-4064-9F24-33A5796F9398}" dt="2022-05-11T19:35:21.915" v="688" actId="1035"/>
          <ac:spMkLst>
            <pc:docMk/>
            <pc:sldMk cId="1219282801" sldId="781"/>
            <ac:spMk id="22" creationId="{55D724EA-7150-898C-440D-DC2E56266347}"/>
          </ac:spMkLst>
        </pc:spChg>
        <pc:grpChg chg="add mod">
          <ac:chgData name="Nguyen Chi Son" userId="606856d02e9d83ac" providerId="LiveId" clId="{A5CC5DD5-7D26-4064-9F24-33A5796F9398}" dt="2022-05-11T19:35:25.882" v="693" actId="1036"/>
          <ac:grpSpMkLst>
            <pc:docMk/>
            <pc:sldMk cId="1219282801" sldId="781"/>
            <ac:grpSpMk id="16" creationId="{D4276E5D-D1BA-7C47-C2B1-C8219461DA60}"/>
          </ac:grpSpMkLst>
        </pc:grp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2" creationId="{993E47BE-C5A5-08E3-5149-C1F8C7F35D81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3" creationId="{B89BBB2B-56AB-EF27-C95B-38C5356E7DD2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4" creationId="{427C96D3-B87D-E1F8-93C3-35A48EB188D5}"/>
          </ac:graphicFrameMkLst>
        </pc:graphicFrameChg>
        <pc:graphicFrameChg chg="add mod">
          <ac:chgData name="Nguyen Chi Son" userId="606856d02e9d83ac" providerId="LiveId" clId="{A5CC5DD5-7D26-4064-9F24-33A5796F9398}" dt="2022-05-11T19:31:00.338" v="556" actId="164"/>
          <ac:graphicFrameMkLst>
            <pc:docMk/>
            <pc:sldMk cId="1219282801" sldId="781"/>
            <ac:graphicFrameMk id="15" creationId="{CABB9841-51F4-8C67-4375-AE0DE1B1A918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add mod">
          <ac:chgData name="Nguyen Chi Son" userId="606856d02e9d83ac" providerId="LiveId" clId="{A5CC5DD5-7D26-4064-9F24-33A5796F9398}" dt="2022-05-11T19:35:32.987" v="706" actId="1036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del mod">
          <ac:chgData name="Nguyen Chi Son" userId="606856d02e9d83ac" providerId="LiveId" clId="{A5CC5DD5-7D26-4064-9F24-33A5796F9398}" dt="2022-05-11T19:29:50.486" v="534" actId="478"/>
          <ac:picMkLst>
            <pc:docMk/>
            <pc:sldMk cId="1219282801" sldId="781"/>
            <ac:picMk id="4" creationId="{03166224-A45F-6B5A-03DF-DDE872F613D0}"/>
          </ac:picMkLst>
        </pc:picChg>
        <pc:picChg chg="del">
          <ac:chgData name="Nguyen Chi Son" userId="606856d02e9d83ac" providerId="LiveId" clId="{A5CC5DD5-7D26-4064-9F24-33A5796F9398}" dt="2022-05-11T19:16:34.792" v="215" actId="478"/>
          <ac:picMkLst>
            <pc:docMk/>
            <pc:sldMk cId="1219282801" sldId="781"/>
            <ac:picMk id="5" creationId="{0592B63E-9849-8BA3-DBA6-9BF015BA2531}"/>
          </ac:picMkLst>
        </pc:picChg>
        <pc:picChg chg="add del mod">
          <ac:chgData name="Nguyen Chi Son" userId="606856d02e9d83ac" providerId="LiveId" clId="{A5CC5DD5-7D26-4064-9F24-33A5796F9398}" dt="2022-05-11T19:30:02.643" v="540" actId="478"/>
          <ac:picMkLst>
            <pc:docMk/>
            <pc:sldMk cId="1219282801" sldId="781"/>
            <ac:picMk id="7" creationId="{B0B572AF-FEC1-2FBE-689A-CF45CE9FB2D8}"/>
          </ac:picMkLst>
        </pc:picChg>
        <pc:picChg chg="add mod">
          <ac:chgData name="Nguyen Chi Son" userId="606856d02e9d83ac" providerId="LiveId" clId="{A5CC5DD5-7D26-4064-9F24-33A5796F9398}" dt="2022-05-11T19:31:00.338" v="556" actId="164"/>
          <ac:picMkLst>
            <pc:docMk/>
            <pc:sldMk cId="1219282801" sldId="781"/>
            <ac:picMk id="11" creationId="{DFF05E37-80D6-1C34-47D5-4026A0867180}"/>
          </ac:picMkLst>
        </pc:picChg>
      </pc:sldChg>
      <pc:sldChg chg="addSp delSp modSp mod modAnim">
        <pc:chgData name="Nguyen Chi Son" userId="606856d02e9d83ac" providerId="LiveId" clId="{A5CC5DD5-7D26-4064-9F24-33A5796F9398}" dt="2022-05-12T19:22:50.694" v="11405"/>
        <pc:sldMkLst>
          <pc:docMk/>
          <pc:sldMk cId="3014091475" sldId="782"/>
        </pc:sldMkLst>
        <pc:spChg chg="mod">
          <ac:chgData name="Nguyen Chi Son" userId="606856d02e9d83ac" providerId="LiveId" clId="{A5CC5DD5-7D26-4064-9F24-33A5796F9398}" dt="2022-05-11T19:42:33.683" v="1081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1T19:49:44.463" v="1366" actId="6549"/>
          <ac:spMkLst>
            <pc:docMk/>
            <pc:sldMk cId="3014091475" sldId="782"/>
            <ac:spMk id="21" creationId="{425AB926-2872-8554-BFA0-0E01F8BD9EAC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4" creationId="{FC9CEA46-495D-BC8F-DBC4-D2DDB97BF596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6" creationId="{CEE52A54-881D-E69D-54D3-3CF96C55A5BB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7" creationId="{4D6C33DE-5DCD-AE29-EC90-1DD15337576A}"/>
          </ac:spMkLst>
        </pc:spChg>
        <pc:spChg chg="mod topLvl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28" creationId="{806412A8-F6E0-0450-F828-82D3AE56F892}"/>
          </ac:spMkLst>
        </pc:spChg>
        <pc:spChg chg="del mod topLvl">
          <ac:chgData name="Nguyen Chi Son" userId="606856d02e9d83ac" providerId="LiveId" clId="{A5CC5DD5-7D26-4064-9F24-33A5796F9398}" dt="2022-05-11T19:46:03.189" v="1303" actId="478"/>
          <ac:spMkLst>
            <pc:docMk/>
            <pc:sldMk cId="3014091475" sldId="782"/>
            <ac:spMk id="32" creationId="{B591E9B8-DCDD-BD4A-16FC-423577AAF139}"/>
          </ac:spMkLst>
        </pc:spChg>
        <pc:spChg chg="del mod topLvl">
          <ac:chgData name="Nguyen Chi Son" userId="606856d02e9d83ac" providerId="LiveId" clId="{A5CC5DD5-7D26-4064-9F24-33A5796F9398}" dt="2022-05-11T19:46:04.768" v="1305" actId="478"/>
          <ac:spMkLst>
            <pc:docMk/>
            <pc:sldMk cId="3014091475" sldId="782"/>
            <ac:spMk id="33" creationId="{E5327E0B-A72F-4744-F5FC-9DCB2A105761}"/>
          </ac:spMkLst>
        </pc:spChg>
        <pc:spChg chg="del mod topLvl">
          <ac:chgData name="Nguyen Chi Son" userId="606856d02e9d83ac" providerId="LiveId" clId="{A5CC5DD5-7D26-4064-9F24-33A5796F9398}" dt="2022-05-11T19:46:01.955" v="1302" actId="478"/>
          <ac:spMkLst>
            <pc:docMk/>
            <pc:sldMk cId="3014091475" sldId="782"/>
            <ac:spMk id="34" creationId="{5D2C4CBA-4F9B-AC51-EB04-868CD1DBB187}"/>
          </ac:spMkLst>
        </pc:spChg>
        <pc:spChg chg="del mod topLvl">
          <ac:chgData name="Nguyen Chi Son" userId="606856d02e9d83ac" providerId="LiveId" clId="{A5CC5DD5-7D26-4064-9F24-33A5796F9398}" dt="2022-05-11T19:46:04.111" v="1304" actId="478"/>
          <ac:spMkLst>
            <pc:docMk/>
            <pc:sldMk cId="3014091475" sldId="782"/>
            <ac:spMk id="35" creationId="{5FD0050B-8C27-C8D2-C9CC-72217961BCC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6" creationId="{5E6ADA4D-CE1A-D929-80E1-DC482445615A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37" creationId="{F4D49C95-A65E-DBFA-A8C0-63FFD8F3202D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1" creationId="{C532BD09-BE20-71C2-875A-ECAF37F618A1}"/>
          </ac:spMkLst>
        </pc:spChg>
        <pc:spChg chg="add mod">
          <ac:chgData name="Nguyen Chi Son" userId="606856d02e9d83ac" providerId="LiveId" clId="{A5CC5DD5-7D26-4064-9F24-33A5796F9398}" dt="2022-05-11T19:47:46.905" v="1343" actId="1076"/>
          <ac:spMkLst>
            <pc:docMk/>
            <pc:sldMk cId="3014091475" sldId="782"/>
            <ac:spMk id="42" creationId="{B3F7CCE8-8224-8584-5BCA-EF3D599B55C7}"/>
          </ac:spMkLst>
        </pc:spChg>
        <pc:spChg chg="add mod">
          <ac:chgData name="Nguyen Chi Son" userId="606856d02e9d83ac" providerId="LiveId" clId="{A5CC5DD5-7D26-4064-9F24-33A5796F9398}" dt="2022-05-11T19:48:05.592" v="1348" actId="1076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7" creationId="{CA7A4C33-9228-BAF6-4BE4-7733730B532B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48" creationId="{88FC5F50-E041-6F8C-60D2-479F42C0060F}"/>
          </ac:spMkLst>
        </pc:spChg>
        <pc:spChg chg="add del">
          <ac:chgData name="Nguyen Chi Son" userId="606856d02e9d83ac" providerId="LiveId" clId="{A5CC5DD5-7D26-4064-9F24-33A5796F9398}" dt="2022-05-11T19:49:45.651" v="1367" actId="22"/>
          <ac:spMkLst>
            <pc:docMk/>
            <pc:sldMk cId="3014091475" sldId="782"/>
            <ac:spMk id="49" creationId="{0BEDE9DC-1D16-60AA-0572-AC6AC27D51F7}"/>
          </ac:spMkLst>
        </pc:spChg>
        <pc:spChg chg="add mod">
          <ac:chgData name="Nguyen Chi Son" userId="606856d02e9d83ac" providerId="LiveId" clId="{A5CC5DD5-7D26-4064-9F24-33A5796F9398}" dt="2022-05-11T19:50:21.540" v="1477" actId="1076"/>
          <ac:spMkLst>
            <pc:docMk/>
            <pc:sldMk cId="3014091475" sldId="782"/>
            <ac:spMk id="50" creationId="{9497CFEB-CE86-22F6-3CB6-9EF6FBDD57CE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51" creationId="{2222C6C7-207F-B46B-6F8E-AFCD98DB399D}"/>
          </ac:spMkLst>
        </pc:spChg>
        <pc:spChg chg="del">
          <ac:chgData name="Nguyen Chi Son" userId="606856d02e9d83ac" providerId="LiveId" clId="{A5CC5DD5-7D26-4064-9F24-33A5796F9398}" dt="2022-05-11T19:38:56.941" v="919" actId="478"/>
          <ac:spMkLst>
            <pc:docMk/>
            <pc:sldMk cId="3014091475" sldId="782"/>
            <ac:spMk id="85" creationId="{1C5A37DA-8B74-7973-27CF-2E2B1A77CA86}"/>
          </ac:spMkLst>
        </pc:spChg>
        <pc:grpChg chg="add del mod">
          <ac:chgData name="Nguyen Chi Son" userId="606856d02e9d83ac" providerId="LiveId" clId="{A5CC5DD5-7D26-4064-9F24-33A5796F9398}" dt="2022-05-11T19:45:57.315" v="1299" actId="165"/>
          <ac:grpSpMkLst>
            <pc:docMk/>
            <pc:sldMk cId="3014091475" sldId="782"/>
            <ac:grpSpMk id="22" creationId="{9C2FD06E-8674-C3B3-B8E3-8BF25008C207}"/>
          </ac:grpSpMkLst>
        </pc:grpChg>
        <pc:graphicFrameChg chg="add mod">
          <ac:chgData name="Nguyen Chi Son" userId="606856d02e9d83ac" providerId="LiveId" clId="{A5CC5DD5-7D26-4064-9F24-33A5796F9398}" dt="2022-05-11T19:47:55.717" v="1344" actId="1076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add mod">
          <ac:chgData name="Nguyen Chi Son" userId="606856d02e9d83ac" providerId="LiveId" clId="{A5CC5DD5-7D26-4064-9F24-33A5796F9398}" dt="2022-05-11T19:50:23.462" v="1478" actId="1076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46" creationId="{62F4B5E8-56ED-9C62-C7EB-354F7F34B5D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1" creationId="{56EB8657-9CD5-847F-8E70-C6C315E80717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6" creationId="{A5CC81F8-CAA6-BC66-2735-2F10CDC09565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67" creationId="{3241853B-836D-6B83-E662-6BAF7CA7C3A2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72" creationId="{71A6F33E-9617-60DB-119A-9DC5DB323029}"/>
          </ac:graphicFrameMkLst>
        </pc:graphicFrameChg>
        <pc:graphicFrameChg chg="del">
          <ac:chgData name="Nguyen Chi Son" userId="606856d02e9d83ac" providerId="LiveId" clId="{A5CC5DD5-7D26-4064-9F24-33A5796F9398}" dt="2022-05-11T19:38:56.941" v="919" actId="478"/>
          <ac:graphicFrameMkLst>
            <pc:docMk/>
            <pc:sldMk cId="3014091475" sldId="782"/>
            <ac:graphicFrameMk id="86" creationId="{6F6F2722-1A8E-4A23-16C5-72609681B09A}"/>
          </ac:graphicFrameMkLst>
        </pc:graphicFrame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0" creationId="{E202671F-329B-ADDF-39B4-6E245DA6A618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13" creationId="{E9CF7430-EE57-D53E-AA67-93715862C13C}"/>
          </ac:picMkLst>
        </pc:picChg>
        <pc:picChg chg="mod topLvl">
          <ac:chgData name="Nguyen Chi Son" userId="606856d02e9d83ac" providerId="LiveId" clId="{A5CC5DD5-7D26-4064-9F24-33A5796F9398}" dt="2022-05-11T19:47:46.905" v="1343" actId="1076"/>
          <ac:picMkLst>
            <pc:docMk/>
            <pc:sldMk cId="3014091475" sldId="782"/>
            <ac:picMk id="25" creationId="{5BBA4A62-FCCF-BF6D-52E7-2D3E83A4DE0C}"/>
          </ac:picMkLst>
        </pc:picChg>
        <pc:picChg chg="del mod topLvl">
          <ac:chgData name="Nguyen Chi Son" userId="606856d02e9d83ac" providerId="LiveId" clId="{A5CC5DD5-7D26-4064-9F24-33A5796F9398}" dt="2022-05-11T19:45:58.955" v="1300" actId="478"/>
          <ac:picMkLst>
            <pc:docMk/>
            <pc:sldMk cId="3014091475" sldId="782"/>
            <ac:picMk id="29" creationId="{25CB8DB4-AFF3-A41C-8893-B8DBDFC595D5}"/>
          </ac:picMkLst>
        </pc:picChg>
        <pc:picChg chg="del">
          <ac:chgData name="Nguyen Chi Son" userId="606856d02e9d83ac" providerId="LiveId" clId="{A5CC5DD5-7D26-4064-9F24-33A5796F9398}" dt="2022-05-11T19:38:56.941" v="919" actId="478"/>
          <ac:picMkLst>
            <pc:docMk/>
            <pc:sldMk cId="3014091475" sldId="782"/>
            <ac:picMk id="56" creationId="{D35BFB4F-64CC-3BC2-AE7F-57B0DBD8B52D}"/>
          </ac:picMkLst>
        </pc:pic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7" creationId="{DAB96294-EDD6-6608-83B2-62662B150E08}"/>
          </ac:cxnSpMkLst>
        </pc:cxnChg>
        <pc:cxnChg chg="mod topLvl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23" creationId="{BCD23D5E-5EC9-3550-907C-0FAAC99950FA}"/>
          </ac:cxnSpMkLst>
        </pc:cxnChg>
        <pc:cxnChg chg="del mod topLvl">
          <ac:chgData name="Nguyen Chi Son" userId="606856d02e9d83ac" providerId="LiveId" clId="{A5CC5DD5-7D26-4064-9F24-33A5796F9398}" dt="2022-05-11T19:46:00.018" v="1301" actId="478"/>
          <ac:cxnSpMkLst>
            <pc:docMk/>
            <pc:sldMk cId="3014091475" sldId="782"/>
            <ac:cxnSpMk id="30" creationId="{0ED567AE-9A62-FE14-7CE7-B6CE5DC521F0}"/>
          </ac:cxnSpMkLst>
        </pc:cxnChg>
        <pc:cxnChg chg="del mod topLvl">
          <ac:chgData name="Nguyen Chi Son" userId="606856d02e9d83ac" providerId="LiveId" clId="{A5CC5DD5-7D26-4064-9F24-33A5796F9398}" dt="2022-05-11T19:46:06.283" v="1306" actId="478"/>
          <ac:cxnSpMkLst>
            <pc:docMk/>
            <pc:sldMk cId="3014091475" sldId="782"/>
            <ac:cxnSpMk id="31" creationId="{D400FE37-7D29-45B6-A093-DF7E73789194}"/>
          </ac:cxnSpMkLst>
        </pc:cxnChg>
        <pc:cxnChg chg="add mod">
          <ac:chgData name="Nguyen Chi Son" userId="606856d02e9d83ac" providerId="LiveId" clId="{A5CC5DD5-7D26-4064-9F24-33A5796F9398}" dt="2022-05-11T19:47:46.905" v="1343" actId="1076"/>
          <ac:cxnSpMkLst>
            <pc:docMk/>
            <pc:sldMk cId="3014091475" sldId="782"/>
            <ac:cxnSpMk id="38" creationId="{53C36F27-9D9E-208B-C22F-03D49CE4443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2" creationId="{B8C24E31-E62A-E162-E839-4D47DFFB2B3A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7" creationId="{F1B3B88D-74C4-E4E4-4FA6-AD81EF1ABFEE}"/>
          </ac:cxnSpMkLst>
        </pc:cxnChg>
        <pc:cxnChg chg="del">
          <ac:chgData name="Nguyen Chi Son" userId="606856d02e9d83ac" providerId="LiveId" clId="{A5CC5DD5-7D26-4064-9F24-33A5796F9398}" dt="2022-05-11T19:38:56.941" v="919" actId="478"/>
          <ac:cxnSpMkLst>
            <pc:docMk/>
            <pc:sldMk cId="3014091475" sldId="782"/>
            <ac:cxnSpMk id="58" creationId="{FE9C8C0C-73CC-E65A-520F-306F34DE9AF3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02:36.910" v="3070" actId="1076"/>
        <pc:sldMkLst>
          <pc:docMk/>
          <pc:sldMk cId="2420333236" sldId="800"/>
        </pc:sldMkLst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7" creationId="{8D2FAFB8-D2F8-FAF6-0203-2CDBE543D601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18" creationId="{3431909F-68C2-30C2-C986-033CB7BD278B}"/>
          </ac:spMkLst>
        </pc:spChg>
        <pc:spChg chg="mod">
          <ac:chgData name="Nguyen Chi Son" userId="606856d02e9d83ac" providerId="LiveId" clId="{A5CC5DD5-7D26-4064-9F24-33A5796F9398}" dt="2022-05-11T20:01:05.721" v="2859" actId="20577"/>
          <ac:spMkLst>
            <pc:docMk/>
            <pc:sldMk cId="2420333236" sldId="80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0" creationId="{2A075A00-5E6D-58F1-AC4E-F6D3BABB2326}"/>
          </ac:spMkLst>
        </pc:spChg>
        <pc:spChg chg="add mod">
          <ac:chgData name="Nguyen Chi Son" userId="606856d02e9d83ac" providerId="LiveId" clId="{A5CC5DD5-7D26-4064-9F24-33A5796F9398}" dt="2022-05-11T20:02:34.435" v="3069" actId="1035"/>
          <ac:spMkLst>
            <pc:docMk/>
            <pc:sldMk cId="2420333236" sldId="800"/>
            <ac:spMk id="21" creationId="{677772C1-7229-6733-3B64-50D22D18E871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4" creationId="{A6E3311D-BE7B-6528-400F-461DF168251A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5" creationId="{C6F5F2F5-004C-DA3A-1EB5-CF8D4637B4A7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49" creationId="{3502D3FE-1DC8-2EFB-2539-2B726D475CCD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5" creationId="{E967C288-8CF8-B1C3-C666-88A1637C77FE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8" creationId="{024A278D-932A-002D-F1DC-F5CF017D9586}"/>
          </ac:spMkLst>
        </pc:spChg>
        <pc:spChg chg="del">
          <ac:chgData name="Nguyen Chi Son" userId="606856d02e9d83ac" providerId="LiveId" clId="{A5CC5DD5-7D26-4064-9F24-33A5796F9398}" dt="2022-05-11T19:54:44.204" v="1942" actId="478"/>
          <ac:spMkLst>
            <pc:docMk/>
            <pc:sldMk cId="2420333236" sldId="800"/>
            <ac:spMk id="59" creationId="{2A649771-0604-64D5-0B64-144E2BC58827}"/>
          </ac:spMkLst>
        </pc:spChg>
        <pc:graphicFrameChg chg="add del mod">
          <ac:chgData name="Nguyen Chi Son" userId="606856d02e9d83ac" providerId="LiveId" clId="{A5CC5DD5-7D26-4064-9F24-33A5796F9398}" dt="2022-05-11T20:00:17.380" v="2631" actId="478"/>
          <ac:graphicFrameMkLst>
            <pc:docMk/>
            <pc:sldMk cId="2420333236" sldId="800"/>
            <ac:graphicFrameMk id="22" creationId="{B4DE5057-2916-745D-C146-3BCE01D5153F}"/>
          </ac:graphicFrameMkLst>
        </pc:graphicFrameChg>
        <pc:graphicFrameChg chg="add del mod">
          <ac:chgData name="Nguyen Chi Son" userId="606856d02e9d83ac" providerId="LiveId" clId="{A5CC5DD5-7D26-4064-9F24-33A5796F9398}" dt="2022-05-11T19:58:53.446" v="2449" actId="478"/>
          <ac:graphicFrameMkLst>
            <pc:docMk/>
            <pc:sldMk cId="2420333236" sldId="800"/>
            <ac:graphicFrameMk id="23" creationId="{4F330713-5A6C-952F-215B-D8D6D97B9819}"/>
          </ac:graphicFrameMkLst>
        </pc:graphicFrameChg>
        <pc:graphicFrameChg chg="add del mod">
          <ac:chgData name="Nguyen Chi Son" userId="606856d02e9d83ac" providerId="LiveId" clId="{A5CC5DD5-7D26-4064-9F24-33A5796F9398}" dt="2022-05-11T19:58:54.030" v="2450" actId="478"/>
          <ac:graphicFrameMkLst>
            <pc:docMk/>
            <pc:sldMk cId="2420333236" sldId="800"/>
            <ac:graphicFrameMk id="24" creationId="{60897E09-5E28-ACCF-4E8B-B240BA54EAAF}"/>
          </ac:graphicFrameMkLst>
        </pc:graphicFrameChg>
        <pc:graphicFrameChg chg="add del mod">
          <ac:chgData name="Nguyen Chi Son" userId="606856d02e9d83ac" providerId="LiveId" clId="{A5CC5DD5-7D26-4064-9F24-33A5796F9398}" dt="2022-05-11T20:00:43.579" v="2782" actId="478"/>
          <ac:graphicFrameMkLst>
            <pc:docMk/>
            <pc:sldMk cId="2420333236" sldId="800"/>
            <ac:graphicFrameMk id="25" creationId="{544EDBCE-3595-41EE-5CBD-B215122B7220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6" creationId="{9AD7B253-C2BC-5D6B-C7E3-00195279C208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57" creationId="{DC8AF503-9B1B-A8D8-EA5B-A9D1541B0A2B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3" creationId="{45531F04-DBED-D229-CDDE-74C54E8800D3}"/>
          </ac:graphicFrameMkLst>
        </pc:graphicFrameChg>
        <pc:graphicFrameChg chg="del">
          <ac:chgData name="Nguyen Chi Son" userId="606856d02e9d83ac" providerId="LiveId" clId="{A5CC5DD5-7D26-4064-9F24-33A5796F9398}" dt="2022-05-11T19:54:44.204" v="1942" actId="478"/>
          <ac:graphicFrameMkLst>
            <pc:docMk/>
            <pc:sldMk cId="2420333236" sldId="800"/>
            <ac:graphicFrameMk id="74" creationId="{FCC1554D-693C-0BDB-36B0-C3F776E0885F}"/>
          </ac:graphicFrameMkLst>
        </pc:graphicFrameChg>
        <pc:picChg chg="add mod">
          <ac:chgData name="Nguyen Chi Son" userId="606856d02e9d83ac" providerId="LiveId" clId="{A5CC5DD5-7D26-4064-9F24-33A5796F9398}" dt="2022-05-11T20:02:36.910" v="3070" actId="1076"/>
          <ac:picMkLst>
            <pc:docMk/>
            <pc:sldMk cId="2420333236" sldId="800"/>
            <ac:picMk id="16" creationId="{1FCB3711-B41B-3E36-425A-1A3112F0888F}"/>
          </ac:picMkLst>
        </pc:pic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0" creationId="{EA536AF0-6E4A-FE0C-9CAB-525C0859B16B}"/>
          </ac:cxnSpMkLst>
        </pc:cxnChg>
        <pc:cxnChg chg="del">
          <ac:chgData name="Nguyen Chi Son" userId="606856d02e9d83ac" providerId="LiveId" clId="{A5CC5DD5-7D26-4064-9F24-33A5796F9398}" dt="2022-05-11T19:54:44.204" v="1942" actId="478"/>
          <ac:cxnSpMkLst>
            <pc:docMk/>
            <pc:sldMk cId="2420333236" sldId="800"/>
            <ac:cxnSpMk id="62" creationId="{4667DEF6-3905-F098-D576-C90A08A0534D}"/>
          </ac:cxnSpMkLst>
        </pc:cxnChg>
      </pc:sldChg>
      <pc:sldChg chg="addSp delSp modSp mod delAnim modAnim">
        <pc:chgData name="Nguyen Chi Son" userId="606856d02e9d83ac" providerId="LiveId" clId="{A5CC5DD5-7D26-4064-9F24-33A5796F9398}" dt="2022-05-11T20:11:37.659" v="5020" actId="20577"/>
        <pc:sldMkLst>
          <pc:docMk/>
          <pc:sldMk cId="2582018195" sldId="801"/>
        </pc:sldMkLst>
        <pc:spChg chg="add mod">
          <ac:chgData name="Nguyen Chi Son" userId="606856d02e9d83ac" providerId="LiveId" clId="{A5CC5DD5-7D26-4064-9F24-33A5796F9398}" dt="2022-05-11T20:07:50.674" v="4302" actId="20577"/>
          <ac:spMkLst>
            <pc:docMk/>
            <pc:sldMk cId="2582018195" sldId="801"/>
            <ac:spMk id="15" creationId="{3D511D9E-9063-1B36-786A-3E03A5B92DD6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16" creationId="{B25C8B5A-DC52-FC48-E265-E663A1B2D5D9}"/>
          </ac:spMkLst>
        </pc:spChg>
        <pc:spChg chg="add mod">
          <ac:chgData name="Nguyen Chi Son" userId="606856d02e9d83ac" providerId="LiveId" clId="{A5CC5DD5-7D26-4064-9F24-33A5796F9398}" dt="2022-05-11T20:11:37.659" v="5020" actId="20577"/>
          <ac:spMkLst>
            <pc:docMk/>
            <pc:sldMk cId="2582018195" sldId="801"/>
            <ac:spMk id="17" creationId="{01FFF8EB-0AF9-F00A-9E22-396938E9DBE0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1T20:05:00.504" v="3744" actId="20577"/>
          <ac:spMkLst>
            <pc:docMk/>
            <pc:sldMk cId="2582018195" sldId="801"/>
            <ac:spMk id="19" creationId="{9C339D16-68E4-43C4-A62E-D0146138D23B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0" creationId="{2DA95C45-94DB-ED50-D772-FB9D4A1E5BE7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1" creationId="{9A154720-A106-83DD-6B74-AEAF0A7DD6F1}"/>
          </ac:spMkLst>
        </pc:spChg>
        <pc:spChg chg="del mod">
          <ac:chgData name="Nguyen Chi Son" userId="606856d02e9d83ac" providerId="LiveId" clId="{A5CC5DD5-7D26-4064-9F24-33A5796F9398}" dt="2022-05-11T20:04:15.665" v="3720" actId="478"/>
          <ac:spMkLst>
            <pc:docMk/>
            <pc:sldMk cId="2582018195" sldId="801"/>
            <ac:spMk id="22" creationId="{DC818B19-D88D-D796-1118-D880B6881955}"/>
          </ac:spMkLst>
        </pc:spChg>
        <pc:spChg chg="add mod">
          <ac:chgData name="Nguyen Chi Son" userId="606856d02e9d83ac" providerId="LiveId" clId="{A5CC5DD5-7D26-4064-9F24-33A5796F9398}" dt="2022-05-11T20:05:32.382" v="3831" actId="1035"/>
          <ac:spMkLst>
            <pc:docMk/>
            <pc:sldMk cId="2582018195" sldId="801"/>
            <ac:spMk id="24" creationId="{D0D9EF9D-8BFB-879F-B359-063D969ED72A}"/>
          </ac:spMkLst>
        </pc:sp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3" creationId="{4B1D5968-D2BA-51F8-D85C-2167537A0A52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29" creationId="{BF26024F-4D91-92D5-37DD-C85AACEEF3CB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1" creationId="{A0B33DFB-9467-7F20-8555-C9FAB2B444CD}"/>
          </ac:graphicFrameMkLst>
        </pc:graphicFrameChg>
        <pc:graphicFrameChg chg="del mod">
          <ac:chgData name="Nguyen Chi Son" userId="606856d02e9d83ac" providerId="LiveId" clId="{A5CC5DD5-7D26-4064-9F24-33A5796F9398}" dt="2022-05-11T20:04:15.665" v="3720" actId="478"/>
          <ac:graphicFrameMkLst>
            <pc:docMk/>
            <pc:sldMk cId="2582018195" sldId="801"/>
            <ac:graphicFrameMk id="32" creationId="{810787B3-2913-1432-C8A6-FC2DD8FC6E0D}"/>
          </ac:graphicFrameMkLst>
        </pc:graphicFrameChg>
        <pc:picChg chg="del">
          <ac:chgData name="Nguyen Chi Son" userId="606856d02e9d83ac" providerId="LiveId" clId="{A5CC5DD5-7D26-4064-9F24-33A5796F9398}" dt="2022-05-11T20:03:15.740" v="3266" actId="478"/>
          <ac:picMkLst>
            <pc:docMk/>
            <pc:sldMk cId="2582018195" sldId="801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1T20:04:38.206" v="3724" actId="1076"/>
          <ac:picMkLst>
            <pc:docMk/>
            <pc:sldMk cId="2582018195" sldId="801"/>
            <ac:picMk id="4" creationId="{BC70A108-D309-42EF-3CF2-5D71C2691EF4}"/>
          </ac:picMkLst>
        </pc:picChg>
      </pc:sldChg>
      <pc:sldChg chg="addSp delSp modSp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585758681" sldId="802"/>
        </pc:sldMkLst>
        <pc:spChg chg="add mod">
          <ac:chgData name="Nguyen Chi Son" userId="606856d02e9d83ac" providerId="LiveId" clId="{A5CC5DD5-7D26-4064-9F24-33A5796F9398}" dt="2022-05-12T16:33:23.954" v="6987" actId="20577"/>
          <ac:spMkLst>
            <pc:docMk/>
            <pc:sldMk cId="585758681" sldId="802"/>
            <ac:spMk id="13" creationId="{CA143F7C-88D4-5EFA-F85C-A8A489BEC27C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4" creationId="{4D59D54C-7348-5204-4FC8-0BE9E77E9CBE}"/>
          </ac:spMkLst>
        </pc:spChg>
        <pc:spChg chg="add mod">
          <ac:chgData name="Nguyen Chi Son" userId="606856d02e9d83ac" providerId="LiveId" clId="{A5CC5DD5-7D26-4064-9F24-33A5796F9398}" dt="2022-05-12T16:48:53.781" v="7532" actId="20577"/>
          <ac:spMkLst>
            <pc:docMk/>
            <pc:sldMk cId="585758681" sldId="802"/>
            <ac:spMk id="15" creationId="{CD05BD16-4BFD-823C-7806-B6AC9FE0FCA7}"/>
          </ac:spMkLst>
        </pc:spChg>
        <pc:spChg chg="add mod">
          <ac:chgData name="Nguyen Chi Son" userId="606856d02e9d83ac" providerId="LiveId" clId="{A5CC5DD5-7D26-4064-9F24-33A5796F9398}" dt="2022-05-12T16:32:57.643" v="6835" actId="1035"/>
          <ac:spMkLst>
            <pc:docMk/>
            <pc:sldMk cId="585758681" sldId="802"/>
            <ac:spMk id="16" creationId="{9AF96B58-EC05-4724-BF83-4F29FEC02B98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18" creationId="{E706F845-D4CD-8C29-F2F0-BB0ABB81E2D5}"/>
          </ac:spMkLst>
        </pc:spChg>
        <pc:spChg chg="mod">
          <ac:chgData name="Nguyen Chi Son" userId="606856d02e9d83ac" providerId="LiveId" clId="{A5CC5DD5-7D26-4064-9F24-33A5796F9398}" dt="2022-05-12T16:40:30.435" v="7353" actId="20577"/>
          <ac:spMkLst>
            <pc:docMk/>
            <pc:sldMk cId="585758681" sldId="802"/>
            <ac:spMk id="19" creationId="{9C339D16-68E4-43C4-A62E-D0146138D23B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0" creationId="{2DA95C45-94DB-ED50-D772-FB9D4A1E5BE7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1" creationId="{9A154720-A106-83DD-6B74-AEAF0A7DD6F1}"/>
          </ac:spMkLst>
        </pc:spChg>
        <pc:spChg chg="del">
          <ac:chgData name="Nguyen Chi Son" userId="606856d02e9d83ac" providerId="LiveId" clId="{A5CC5DD5-7D26-4064-9F24-33A5796F9398}" dt="2022-05-12T16:26:05.401" v="6034" actId="478"/>
          <ac:spMkLst>
            <pc:docMk/>
            <pc:sldMk cId="585758681" sldId="802"/>
            <ac:spMk id="22" creationId="{DC818B19-D88D-D796-1118-D880B6881955}"/>
          </ac:spMkLst>
        </pc:spChg>
        <pc:spChg chg="add del mod">
          <ac:chgData name="Nguyen Chi Son" userId="606856d02e9d83ac" providerId="LiveId" clId="{A5CC5DD5-7D26-4064-9F24-33A5796F9398}" dt="2022-05-12T16:33:01.918" v="6838" actId="478"/>
          <ac:spMkLst>
            <pc:docMk/>
            <pc:sldMk cId="585758681" sldId="802"/>
            <ac:spMk id="24" creationId="{3C47C262-2F32-2437-182C-7F903AB01296}"/>
          </ac:spMkLst>
        </pc:spChg>
        <pc:graphicFrameChg chg="add del mod">
          <ac:chgData name="Nguyen Chi Son" userId="606856d02e9d83ac" providerId="LiveId" clId="{A5CC5DD5-7D26-4064-9F24-33A5796F9398}" dt="2022-05-12T16:33:00.399" v="6836" actId="478"/>
          <ac:graphicFrameMkLst>
            <pc:docMk/>
            <pc:sldMk cId="585758681" sldId="802"/>
            <ac:graphicFrameMk id="17" creationId="{57B3DFD8-AA9A-69C4-0DF5-FE99B6E5A919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23" creationId="{4B1D5968-D2BA-51F8-D85C-2167537A0A52}"/>
          </ac:graphicFrameMkLst>
        </pc:graphicFrameChg>
        <pc:graphicFrameChg chg="add mod">
          <ac:chgData name="Nguyen Chi Son" userId="606856d02e9d83ac" providerId="LiveId" clId="{A5CC5DD5-7D26-4064-9F24-33A5796F9398}" dt="2022-05-12T16:35:26.888" v="7226" actId="1036"/>
          <ac:graphicFrameMkLst>
            <pc:docMk/>
            <pc:sldMk cId="585758681" sldId="802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6:48:46.247" v="7529"/>
          <ac:graphicFrameMkLst>
            <pc:docMk/>
            <pc:sldMk cId="585758681" sldId="802"/>
            <ac:graphicFrameMk id="27" creationId="{B3712121-B437-29B6-EC9E-DBED7A461A2E}"/>
          </ac:graphicFrameMkLst>
        </pc:graphicFrameChg>
        <pc:graphicFrameChg chg="del">
          <ac:chgData name="Nguyen Chi Son" userId="606856d02e9d83ac" providerId="LiveId" clId="{A5CC5DD5-7D26-4064-9F24-33A5796F9398}" dt="2022-05-12T16:26:05.401" v="6034" actId="478"/>
          <ac:graphicFrameMkLst>
            <pc:docMk/>
            <pc:sldMk cId="585758681" sldId="802"/>
            <ac:graphicFrameMk id="33" creationId="{10E8BB31-63B2-4DA8-1143-CFE9AA5D6266}"/>
          </ac:graphicFrameMkLst>
        </pc:graphicFrameChg>
        <pc:picChg chg="del">
          <ac:chgData name="Nguyen Chi Son" userId="606856d02e9d83ac" providerId="LiveId" clId="{A5CC5DD5-7D26-4064-9F24-33A5796F9398}" dt="2022-05-12T16:26:03.466" v="6033" actId="478"/>
          <ac:picMkLst>
            <pc:docMk/>
            <pc:sldMk cId="585758681" sldId="802"/>
            <ac:picMk id="3" creationId="{34D8D17A-1ED6-975A-136D-02C9E382D8AA}"/>
          </ac:picMkLst>
        </pc:picChg>
        <pc:picChg chg="add mod">
          <ac:chgData name="Nguyen Chi Son" userId="606856d02e9d83ac" providerId="LiveId" clId="{A5CC5DD5-7D26-4064-9F24-33A5796F9398}" dt="2022-05-12T16:32:32.441" v="6790" actId="1076"/>
          <ac:picMkLst>
            <pc:docMk/>
            <pc:sldMk cId="585758681" sldId="802"/>
            <ac:picMk id="4" creationId="{DB0979A4-57B6-FD5B-E7AC-D965352CD6E1}"/>
          </ac:picMkLst>
        </pc:picChg>
        <pc:cxnChg chg="add del mod">
          <ac:chgData name="Nguyen Chi Son" userId="606856d02e9d83ac" providerId="LiveId" clId="{A5CC5DD5-7D26-4064-9F24-33A5796F9398}" dt="2022-05-12T16:33:00.829" v="6837" actId="478"/>
          <ac:cxnSpMkLst>
            <pc:docMk/>
            <pc:sldMk cId="585758681" sldId="802"/>
            <ac:cxnSpMk id="25" creationId="{827611FB-1045-19FB-406D-C569BF142DCD}"/>
          </ac:cxnSpMkLst>
        </pc:cxnChg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3780574964" sldId="803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604953891" sldId="805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1042644984" sldId="806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784377188" sldId="807"/>
        </pc:sldMkLst>
      </pc:sldChg>
      <pc:sldChg chg="del">
        <pc:chgData name="Nguyen Chi Son" userId="606856d02e9d83ac" providerId="LiveId" clId="{A5CC5DD5-7D26-4064-9F24-33A5796F9398}" dt="2022-05-12T16:54:44.435" v="7599" actId="47"/>
        <pc:sldMkLst>
          <pc:docMk/>
          <pc:sldMk cId="286503929" sldId="808"/>
        </pc:sldMkLst>
      </pc:sldChg>
      <pc:sldChg chg="addSp delSp modSp add mod">
        <pc:chgData name="Nguyen Chi Son" userId="606856d02e9d83ac" providerId="LiveId" clId="{A5CC5DD5-7D26-4064-9F24-33A5796F9398}" dt="2022-05-11T19:37:54.984" v="759" actId="554"/>
        <pc:sldMkLst>
          <pc:docMk/>
          <pc:sldMk cId="3151879484" sldId="809"/>
        </pc:sldMkLst>
        <pc:spChg chg="add mod">
          <ac:chgData name="Nguyen Chi Son" userId="606856d02e9d83ac" providerId="LiveId" clId="{A5CC5DD5-7D26-4064-9F24-33A5796F9398}" dt="2022-05-11T19:36:58.408" v="740" actId="1076"/>
          <ac:spMkLst>
            <pc:docMk/>
            <pc:sldMk cId="3151879484" sldId="809"/>
            <ac:spMk id="8" creationId="{635ECAB3-1C35-1C87-33BE-F5E8AC256FCD}"/>
          </ac:spMkLst>
        </pc:spChg>
        <pc:spChg chg="add mod">
          <ac:chgData name="Nguyen Chi Son" userId="606856d02e9d83ac" providerId="LiveId" clId="{A5CC5DD5-7D26-4064-9F24-33A5796F9398}" dt="2022-05-11T19:37:27.024" v="751" actId="14100"/>
          <ac:spMkLst>
            <pc:docMk/>
            <pc:sldMk cId="3151879484" sldId="809"/>
            <ac:spMk id="13" creationId="{4F6A4772-4664-FFBC-15E4-A2DB3B10F52D}"/>
          </ac:spMkLst>
        </pc:spChg>
        <pc:spChg chg="add mod">
          <ac:chgData name="Nguyen Chi Son" userId="606856d02e9d83ac" providerId="LiveId" clId="{A5CC5DD5-7D26-4064-9F24-33A5796F9398}" dt="2022-05-11T19:37:31.864" v="752" actId="14100"/>
          <ac:spMkLst>
            <pc:docMk/>
            <pc:sldMk cId="3151879484" sldId="809"/>
            <ac:spMk id="14" creationId="{6AED6BA2-E724-C363-C3EB-A119985EBBA8}"/>
          </ac:spMkLst>
        </pc:spChg>
        <pc:spChg chg="add mod">
          <ac:chgData name="Nguyen Chi Son" userId="606856d02e9d83ac" providerId="LiveId" clId="{A5CC5DD5-7D26-4064-9F24-33A5796F9398}" dt="2022-05-11T19:37:37.944" v="754" actId="14100"/>
          <ac:spMkLst>
            <pc:docMk/>
            <pc:sldMk cId="3151879484" sldId="809"/>
            <ac:spMk id="15" creationId="{49119AC2-4658-57E6-D4E6-59DA5E62E0F8}"/>
          </ac:spMkLst>
        </pc:sp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A5CC5DD5-7D26-4064-9F24-33A5796F9398}" dt="2022-05-11T19:35:38.597" v="708" actId="478"/>
          <ac:graphicFrameMkLst>
            <pc:docMk/>
            <pc:sldMk cId="3151879484" sldId="809"/>
            <ac:graphicFrameMk id="9" creationId="{F36DA388-4413-A3F7-73A6-F9CF32B78706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add mod">
          <ac:chgData name="Nguyen Chi Son" userId="606856d02e9d83ac" providerId="LiveId" clId="{A5CC5DD5-7D26-4064-9F24-33A5796F9398}" dt="2022-05-11T19:37:54.984" v="759" actId="554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mod">
          <ac:chgData name="Nguyen Chi Son" userId="606856d02e9d83ac" providerId="LiveId" clId="{A5CC5DD5-7D26-4064-9F24-33A5796F9398}" dt="2022-05-11T19:37:16.906" v="748" actId="1076"/>
          <ac:picMkLst>
            <pc:docMk/>
            <pc:sldMk cId="3151879484" sldId="809"/>
            <ac:picMk id="7" creationId="{B0B572AF-FEC1-2FBE-689A-CF45CE9FB2D8}"/>
          </ac:picMkLst>
        </pc:picChg>
        <pc:picChg chg="del">
          <ac:chgData name="Nguyen Chi Son" userId="606856d02e9d83ac" providerId="LiveId" clId="{A5CC5DD5-7D26-4064-9F24-33A5796F9398}" dt="2022-05-11T19:35:38.114" v="707" actId="478"/>
          <ac:picMkLst>
            <pc:docMk/>
            <pc:sldMk cId="3151879484" sldId="809"/>
            <ac:picMk id="11" creationId="{DFF05E37-80D6-1C34-47D5-4026A0867180}"/>
          </ac:picMkLst>
        </pc:picChg>
      </pc:sldChg>
      <pc:sldChg chg="modSp add mod">
        <pc:chgData name="Nguyen Chi Son" userId="606856d02e9d83ac" providerId="LiveId" clId="{A5CC5DD5-7D26-4064-9F24-33A5796F9398}" dt="2022-05-11T19:51:45.694" v="1628" actId="20577"/>
        <pc:sldMkLst>
          <pc:docMk/>
          <pc:sldMk cId="3660016765" sldId="810"/>
        </pc:sldMkLst>
        <pc:spChg chg="mod">
          <ac:chgData name="Nguyen Chi Son" userId="606856d02e9d83ac" providerId="LiveId" clId="{A5CC5DD5-7D26-4064-9F24-33A5796F9398}" dt="2022-05-11T19:51:45.694" v="1628" actId="20577"/>
          <ac:spMkLst>
            <pc:docMk/>
            <pc:sldMk cId="3660016765" sldId="810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19:51:30.351" v="1481" actId="20577"/>
          <ac:spMkLst>
            <pc:docMk/>
            <pc:sldMk cId="3660016765" sldId="810"/>
            <ac:spMk id="3" creationId="{8CD51C9F-FCB0-4185-93E6-835FC05E1B10}"/>
          </ac:spMkLst>
        </pc:spChg>
      </pc:sldChg>
      <pc:sldChg chg="addSp delSp modSp add mod delAnim">
        <pc:chgData name="Nguyen Chi Son" userId="606856d02e9d83ac" providerId="LiveId" clId="{A5CC5DD5-7D26-4064-9F24-33A5796F9398}" dt="2022-05-11T19:54:36.735" v="1941" actId="1076"/>
        <pc:sldMkLst>
          <pc:docMk/>
          <pc:sldMk cId="741517295" sldId="811"/>
        </pc:sldMkLst>
        <pc:spChg chg="mod">
          <ac:chgData name="Nguyen Chi Son" userId="606856d02e9d83ac" providerId="LiveId" clId="{A5CC5DD5-7D26-4064-9F24-33A5796F9398}" dt="2022-05-11T19:54:12.830" v="1934" actId="20577"/>
          <ac:spMkLst>
            <pc:docMk/>
            <pc:sldMk cId="741517295" sldId="811"/>
            <ac:spMk id="2" creationId="{BA8A6260-CA4B-46A9-A06E-C71EE59E6992}"/>
          </ac:spMkLst>
        </pc:spChg>
        <pc:spChg chg="del">
          <ac:chgData name="Nguyen Chi Son" userId="606856d02e9d83ac" providerId="LiveId" clId="{A5CC5DD5-7D26-4064-9F24-33A5796F9398}" dt="2022-05-11T19:54:16.501" v="1936" actId="478"/>
          <ac:spMkLst>
            <pc:docMk/>
            <pc:sldMk cId="741517295" sldId="811"/>
            <ac:spMk id="21" creationId="{425AB926-2872-8554-BFA0-0E01F8BD9EA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4" creationId="{FC9CEA46-495D-BC8F-DBC4-D2DDB97BF596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6" creationId="{CEE52A54-881D-E69D-54D3-3CF96C55A5BB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7" creationId="{4D6C33DE-5DCD-AE29-EC90-1DD15337576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28" creationId="{806412A8-F6E0-0450-F828-82D3AE56F892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6" creationId="{5E6ADA4D-CE1A-D929-80E1-DC482445615A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37" creationId="{F4D49C95-A65E-DBFA-A8C0-63FFD8F3202D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1" creationId="{C532BD09-BE20-71C2-875A-ECAF37F618A1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2" creationId="{B3F7CCE8-8224-8584-5BCA-EF3D599B55C7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43" creationId="{EADADA49-EEE7-179A-A5F6-587939402AEC}"/>
          </ac:spMkLst>
        </pc:spChg>
        <pc:spChg chg="del">
          <ac:chgData name="Nguyen Chi Son" userId="606856d02e9d83ac" providerId="LiveId" clId="{A5CC5DD5-7D26-4064-9F24-33A5796F9398}" dt="2022-05-11T19:51:51.069" v="1630" actId="478"/>
          <ac:spMkLst>
            <pc:docMk/>
            <pc:sldMk cId="741517295" sldId="811"/>
            <ac:spMk id="50" creationId="{9497CFEB-CE86-22F6-3CB6-9EF6FBDD57CE}"/>
          </ac:spMkLst>
        </pc:spChg>
        <pc:graphicFrameChg chg="del">
          <ac:chgData name="Nguyen Chi Son" userId="606856d02e9d83ac" providerId="LiveId" clId="{A5CC5DD5-7D26-4064-9F24-33A5796F9398}" dt="2022-05-11T19:54:14.798" v="1935" actId="478"/>
          <ac:graphicFrameMkLst>
            <pc:docMk/>
            <pc:sldMk cId="741517295" sldId="811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A5CC5DD5-7D26-4064-9F24-33A5796F9398}" dt="2022-05-11T19:51:51.069" v="1630" actId="478"/>
          <ac:graphicFrameMkLst>
            <pc:docMk/>
            <pc:sldMk cId="741517295" sldId="811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A5CC5DD5-7D26-4064-9F24-33A5796F9398}" dt="2022-05-11T19:54:36.735" v="1941" actId="1076"/>
          <ac:picMkLst>
            <pc:docMk/>
            <pc:sldMk cId="741517295" sldId="811"/>
            <ac:picMk id="4" creationId="{2715DFF1-27CB-2659-3655-BA765EF6536E}"/>
          </ac:picMkLst>
        </pc:picChg>
        <pc:picChg chg="del">
          <ac:chgData name="Nguyen Chi Son" userId="606856d02e9d83ac" providerId="LiveId" clId="{A5CC5DD5-7D26-4064-9F24-33A5796F9398}" dt="2022-05-11T19:51:51.069" v="1630" actId="478"/>
          <ac:picMkLst>
            <pc:docMk/>
            <pc:sldMk cId="741517295" sldId="811"/>
            <ac:picMk id="25" creationId="{5BBA4A62-FCCF-BF6D-52E7-2D3E83A4DE0C}"/>
          </ac:picMkLst>
        </pc:pic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23" creationId="{BCD23D5E-5EC9-3550-907C-0FAAC99950FA}"/>
          </ac:cxnSpMkLst>
        </pc:cxnChg>
        <pc:cxnChg chg="del">
          <ac:chgData name="Nguyen Chi Son" userId="606856d02e9d83ac" providerId="LiveId" clId="{A5CC5DD5-7D26-4064-9F24-33A5796F9398}" dt="2022-05-11T19:51:51.069" v="1630" actId="478"/>
          <ac:cxnSpMkLst>
            <pc:docMk/>
            <pc:sldMk cId="741517295" sldId="811"/>
            <ac:cxnSpMk id="38" creationId="{53C36F27-9D9E-208B-C22F-03D49CE4443E}"/>
          </ac:cxnSpMkLst>
        </pc:cxnChg>
      </pc:sldChg>
      <pc:sldChg chg="modSp add modAnim">
        <pc:chgData name="Nguyen Chi Son" userId="606856d02e9d83ac" providerId="LiveId" clId="{A5CC5DD5-7D26-4064-9F24-33A5796F9398}" dt="2022-05-12T19:23:06.991" v="11408"/>
        <pc:sldMkLst>
          <pc:docMk/>
          <pc:sldMk cId="88451268" sldId="812"/>
        </pc:sldMkLst>
        <pc:spChg chg="mod">
          <ac:chgData name="Nguyen Chi Son" userId="606856d02e9d83ac" providerId="LiveId" clId="{A5CC5DD5-7D26-4064-9F24-33A5796F9398}" dt="2022-05-11T20:03:03.919" v="3265" actId="20577"/>
          <ac:spMkLst>
            <pc:docMk/>
            <pc:sldMk cId="88451268" sldId="812"/>
            <ac:spMk id="20" creationId="{2A075A00-5E6D-58F1-AC4E-F6D3BABB2326}"/>
          </ac:spMkLst>
        </pc:spChg>
      </pc:sldChg>
      <pc:sldChg chg="modSp add mod">
        <pc:chgData name="Nguyen Chi Son" userId="606856d02e9d83ac" providerId="LiveId" clId="{A5CC5DD5-7D26-4064-9F24-33A5796F9398}" dt="2022-05-11T20:14:42.034" v="5145" actId="20577"/>
        <pc:sldMkLst>
          <pc:docMk/>
          <pc:sldMk cId="1152862462" sldId="813"/>
        </pc:sldMkLst>
        <pc:spChg chg="mod">
          <ac:chgData name="Nguyen Chi Son" userId="606856d02e9d83ac" providerId="LiveId" clId="{A5CC5DD5-7D26-4064-9F24-33A5796F9398}" dt="2022-05-11T20:14:42.034" v="5145" actId="20577"/>
          <ac:spMkLst>
            <pc:docMk/>
            <pc:sldMk cId="1152862462" sldId="813"/>
            <ac:spMk id="2" creationId="{DAF08EC2-5D0D-48D9-855C-A59C0E5ED55B}"/>
          </ac:spMkLst>
        </pc:spChg>
        <pc:spChg chg="mod">
          <ac:chgData name="Nguyen Chi Son" userId="606856d02e9d83ac" providerId="LiveId" clId="{A5CC5DD5-7D26-4064-9F24-33A5796F9398}" dt="2022-05-11T20:14:31.644" v="5023" actId="20577"/>
          <ac:spMkLst>
            <pc:docMk/>
            <pc:sldMk cId="1152862462" sldId="813"/>
            <ac:spMk id="3" creationId="{8CD51C9F-FCB0-4185-93E6-835FC05E1B10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3:21.443" v="11409"/>
        <pc:sldMkLst>
          <pc:docMk/>
          <pc:sldMk cId="1896799062" sldId="814"/>
        </pc:sldMkLst>
        <pc:spChg chg="mod">
          <ac:chgData name="Nguyen Chi Son" userId="606856d02e9d83ac" providerId="LiveId" clId="{A5CC5DD5-7D26-4064-9F24-33A5796F9398}" dt="2022-05-11T20:15:39.142" v="5364" actId="20577"/>
          <ac:spMkLst>
            <pc:docMk/>
            <pc:sldMk cId="1896799062" sldId="814"/>
            <ac:spMk id="2" creationId="{BA8A6260-CA4B-46A9-A06E-C71EE59E6992}"/>
          </ac:spMkLst>
        </pc:spChg>
        <pc:spChg chg="add mod">
          <ac:chgData name="Nguyen Chi Son" userId="606856d02e9d83ac" providerId="LiveId" clId="{A5CC5DD5-7D26-4064-9F24-33A5796F9398}" dt="2022-05-12T16:31:19.682" v="6674" actId="20577"/>
          <ac:spMkLst>
            <pc:docMk/>
            <pc:sldMk cId="1896799062" sldId="814"/>
            <ac:spMk id="5" creationId="{3F397AF4-65E3-B876-0255-2605696ED8D1}"/>
          </ac:spMkLst>
        </pc:spChg>
        <pc:spChg chg="add del mod">
          <ac:chgData name="Nguyen Chi Son" userId="606856d02e9d83ac" providerId="LiveId" clId="{A5CC5DD5-7D26-4064-9F24-33A5796F9398}" dt="2022-05-12T16:18:48.909" v="5907" actId="478"/>
          <ac:spMkLst>
            <pc:docMk/>
            <pc:sldMk cId="1896799062" sldId="814"/>
            <ac:spMk id="7" creationId="{0E64D1F5-FC20-BBEA-360B-DEFFF44781A0}"/>
          </ac:spMkLst>
        </pc:spChg>
        <pc:spChg chg="add mod ord">
          <ac:chgData name="Nguyen Chi Son" userId="606856d02e9d83ac" providerId="LiveId" clId="{A5CC5DD5-7D26-4064-9F24-33A5796F9398}" dt="2022-05-12T16:21:40.579" v="5979" actId="1036"/>
          <ac:spMkLst>
            <pc:docMk/>
            <pc:sldMk cId="1896799062" sldId="814"/>
            <ac:spMk id="10" creationId="{FCE523CD-408C-9991-0708-8A571F7F1591}"/>
          </ac:spMkLst>
        </pc:spChg>
        <pc:spChg chg="add del mod">
          <ac:chgData name="Nguyen Chi Son" userId="606856d02e9d83ac" providerId="LiveId" clId="{A5CC5DD5-7D26-4064-9F24-33A5796F9398}" dt="2022-05-12T16:20:48.317" v="5944" actId="478"/>
          <ac:spMkLst>
            <pc:docMk/>
            <pc:sldMk cId="1896799062" sldId="814"/>
            <ac:spMk id="12" creationId="{F1882754-799D-73EF-9E9B-023D12122F53}"/>
          </ac:spMkLst>
        </pc:spChg>
        <pc:spChg chg="add del mod">
          <ac:chgData name="Nguyen Chi Son" userId="606856d02e9d83ac" providerId="LiveId" clId="{A5CC5DD5-7D26-4064-9F24-33A5796F9398}" dt="2022-05-12T16:20:49.343" v="5945" actId="478"/>
          <ac:spMkLst>
            <pc:docMk/>
            <pc:sldMk cId="1896799062" sldId="814"/>
            <ac:spMk id="14" creationId="{A2FF1F68-07CD-0C24-3F2E-28FB41B79696}"/>
          </ac:spMkLst>
        </pc:spChg>
        <pc:spChg chg="add del mod">
          <ac:chgData name="Nguyen Chi Son" userId="606856d02e9d83ac" providerId="LiveId" clId="{A5CC5DD5-7D26-4064-9F24-33A5796F9398}" dt="2022-05-12T16:31:22.095" v="6675" actId="478"/>
          <ac:spMkLst>
            <pc:docMk/>
            <pc:sldMk cId="1896799062" sldId="814"/>
            <ac:spMk id="16" creationId="{17A52606-8B0B-A971-8C46-7C74924639A7}"/>
          </ac:spMkLst>
        </pc:spChg>
        <pc:graphicFrameChg chg="add mod">
          <ac:chgData name="Nguyen Chi Son" userId="606856d02e9d83ac" providerId="LiveId" clId="{A5CC5DD5-7D26-4064-9F24-33A5796F9398}" dt="2022-05-12T16:21:50.622" v="5982" actId="1076"/>
          <ac:graphicFrameMkLst>
            <pc:docMk/>
            <pc:sldMk cId="1896799062" sldId="814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6:21:45.201" v="5980" actId="1076"/>
          <ac:graphicFrameMkLst>
            <pc:docMk/>
            <pc:sldMk cId="1896799062" sldId="814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6:21:40.579" v="5979" actId="1036"/>
          <ac:graphicFrameMkLst>
            <pc:docMk/>
            <pc:sldMk cId="1896799062" sldId="814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1T20:14:45.987" v="5146" actId="478"/>
          <ac:picMkLst>
            <pc:docMk/>
            <pc:sldMk cId="1896799062" sldId="814"/>
            <ac:picMk id="4" creationId="{2715DFF1-27CB-2659-3655-BA765EF6536E}"/>
          </ac:picMkLst>
        </pc:picChg>
        <pc:picChg chg="add del mod">
          <ac:chgData name="Nguyen Chi Son" userId="606856d02e9d83ac" providerId="LiveId" clId="{A5CC5DD5-7D26-4064-9F24-33A5796F9398}" dt="2022-05-12T16:18:46.452" v="5906" actId="478"/>
          <ac:picMkLst>
            <pc:docMk/>
            <pc:sldMk cId="1896799062" sldId="814"/>
            <ac:picMk id="6" creationId="{3CCDA9F2-512C-607E-786E-CDCF7BE977FD}"/>
          </ac:picMkLst>
        </pc:picChg>
        <pc:picChg chg="add mod">
          <ac:chgData name="Nguyen Chi Son" userId="606856d02e9d83ac" providerId="LiveId" clId="{A5CC5DD5-7D26-4064-9F24-33A5796F9398}" dt="2022-05-12T16:21:40.579" v="5979" actId="1036"/>
          <ac:picMkLst>
            <pc:docMk/>
            <pc:sldMk cId="1896799062" sldId="814"/>
            <ac:picMk id="9" creationId="{84C23339-081C-CF37-5677-6129FCD91380}"/>
          </ac:picMkLst>
        </pc:picChg>
      </pc:sldChg>
      <pc:sldChg chg="addSp delSp modSp add mod delAnim modAnim">
        <pc:chgData name="Nguyen Chi Son" userId="606856d02e9d83ac" providerId="LiveId" clId="{A5CC5DD5-7D26-4064-9F24-33A5796F9398}" dt="2022-05-12T19:23:41.083" v="11410"/>
        <pc:sldMkLst>
          <pc:docMk/>
          <pc:sldMk cId="3282336197" sldId="815"/>
        </pc:sldMkLst>
        <pc:spChg chg="mod">
          <ac:chgData name="Nguyen Chi Son" userId="606856d02e9d83ac" providerId="LiveId" clId="{A5CC5DD5-7D26-4064-9F24-33A5796F9398}" dt="2022-05-12T16:24:42.495" v="6021" actId="1076"/>
          <ac:spMkLst>
            <pc:docMk/>
            <pc:sldMk cId="3282336197" sldId="815"/>
            <ac:spMk id="5" creationId="{3F397AF4-65E3-B876-0255-2605696ED8D1}"/>
          </ac:spMkLst>
        </pc:spChg>
        <pc:spChg chg="del">
          <ac:chgData name="Nguyen Chi Son" userId="606856d02e9d83ac" providerId="LiveId" clId="{A5CC5DD5-7D26-4064-9F24-33A5796F9398}" dt="2022-05-12T16:24:47.876" v="6024" actId="478"/>
          <ac:spMkLst>
            <pc:docMk/>
            <pc:sldMk cId="3282336197" sldId="815"/>
            <ac:spMk id="10" creationId="{FCE523CD-408C-9991-0708-8A571F7F1591}"/>
          </ac:spMkLst>
        </pc:sp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1" creationId="{8C09A6D4-90CF-7CFD-A9B8-3640D8647BC9}"/>
          </ac:graphicFrameMkLst>
        </pc:graphicFrameChg>
        <pc:graphicFrameChg chg="add mod">
          <ac:chgData name="Nguyen Chi Son" userId="606856d02e9d83ac" providerId="LiveId" clId="{A5CC5DD5-7D26-4064-9F24-33A5796F9398}" dt="2022-05-12T19:15:40.558" v="11200" actId="1076"/>
          <ac:graphicFrameMkLst>
            <pc:docMk/>
            <pc:sldMk cId="3282336197" sldId="815"/>
            <ac:graphicFrameMk id="12" creationId="{6E7CE23A-12F7-D2B4-0252-8EB1F29D3251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3" creationId="{9E0A1F00-E708-D5A8-E2E8-3171BF3C66F5}"/>
          </ac:graphicFrameMkLst>
        </pc:graphicFrameChg>
        <pc:graphicFrameChg chg="add mod">
          <ac:chgData name="Nguyen Chi Son" userId="606856d02e9d83ac" providerId="LiveId" clId="{A5CC5DD5-7D26-4064-9F24-33A5796F9398}" dt="2022-05-12T19:15:47.026" v="11203" actId="1076"/>
          <ac:graphicFrameMkLst>
            <pc:docMk/>
            <pc:sldMk cId="3282336197" sldId="815"/>
            <ac:graphicFrameMk id="14" creationId="{F07B73C6-27C6-0738-3000-6D4D476CBD6E}"/>
          </ac:graphicFrameMkLst>
        </pc:graphicFrameChg>
        <pc:graphicFrameChg chg="del">
          <ac:chgData name="Nguyen Chi Son" userId="606856d02e9d83ac" providerId="LiveId" clId="{A5CC5DD5-7D26-4064-9F24-33A5796F9398}" dt="2022-05-12T16:24:46.213" v="6023" actId="478"/>
          <ac:graphicFrameMkLst>
            <pc:docMk/>
            <pc:sldMk cId="3282336197" sldId="815"/>
            <ac:graphicFrameMk id="15" creationId="{99DA805A-2180-2663-7EAC-3550264FFC82}"/>
          </ac:graphicFrameMkLst>
        </pc:graphicFrameChg>
        <pc:picChg chg="del">
          <ac:chgData name="Nguyen Chi Son" userId="606856d02e9d83ac" providerId="LiveId" clId="{A5CC5DD5-7D26-4064-9F24-33A5796F9398}" dt="2022-05-12T16:22:28.588" v="5984" actId="478"/>
          <ac:picMkLst>
            <pc:docMk/>
            <pc:sldMk cId="3282336197" sldId="815"/>
            <ac:picMk id="9" creationId="{84C23339-081C-CF37-5677-6129FCD91380}"/>
          </ac:picMkLst>
        </pc:picChg>
      </pc:sldChg>
      <pc:sldChg chg="addSp delSp modSp add del mod delAnim modAnim">
        <pc:chgData name="Nguyen Chi Son" userId="606856d02e9d83ac" providerId="LiveId" clId="{A5CC5DD5-7D26-4064-9F24-33A5796F9398}" dt="2022-05-12T16:51:43.523" v="7598" actId="47"/>
        <pc:sldMkLst>
          <pc:docMk/>
          <pc:sldMk cId="3403256051" sldId="816"/>
        </pc:sldMkLst>
        <pc:spChg chg="mod">
          <ac:chgData name="Nguyen Chi Son" userId="606856d02e9d83ac" providerId="LiveId" clId="{A5CC5DD5-7D26-4064-9F24-33A5796F9398}" dt="2022-05-12T16:42:27.397" v="7453" actId="20577"/>
          <ac:spMkLst>
            <pc:docMk/>
            <pc:sldMk cId="3403256051" sldId="816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41:21.250" v="7441" actId="20577"/>
          <ac:spMkLst>
            <pc:docMk/>
            <pc:sldMk cId="3403256051" sldId="816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40:18.184" v="7341" actId="20577"/>
          <ac:spMkLst>
            <pc:docMk/>
            <pc:sldMk cId="3403256051" sldId="816"/>
            <ac:spMk id="19" creationId="{9C339D16-68E4-43C4-A62E-D0146138D23B}"/>
          </ac:spMkLst>
        </pc:spChg>
        <pc:graphicFrameChg chg="add mod">
          <ac:chgData name="Nguyen Chi Son" userId="606856d02e9d83ac" providerId="LiveId" clId="{A5CC5DD5-7D26-4064-9F24-33A5796F9398}" dt="2022-05-12T16:42:29.210" v="7456" actId="1035"/>
          <ac:graphicFrameMkLst>
            <pc:docMk/>
            <pc:sldMk cId="3403256051" sldId="816"/>
            <ac:graphicFrameMk id="11" creationId="{50CB3489-ABCF-C823-F890-ED235BA3D376}"/>
          </ac:graphicFrameMkLst>
        </pc:graphicFrameChg>
        <pc:graphicFrameChg chg="add mod">
          <ac:chgData name="Nguyen Chi Son" userId="606856d02e9d83ac" providerId="LiveId" clId="{A5CC5DD5-7D26-4064-9F24-33A5796F9398}" dt="2022-05-12T16:49:12.420" v="7534"/>
          <ac:graphicFrameMkLst>
            <pc:docMk/>
            <pc:sldMk cId="3403256051" sldId="816"/>
            <ac:graphicFrameMk id="12" creationId="{36CB9806-6EB9-D508-E73F-7019AC9D0C9C}"/>
          </ac:graphicFrameMkLst>
        </pc:graphicFrameChg>
        <pc:graphicFrameChg chg="mod">
          <ac:chgData name="Nguyen Chi Son" userId="606856d02e9d83ac" providerId="LiveId" clId="{A5CC5DD5-7D26-4064-9F24-33A5796F9398}" dt="2022-05-12T16:42:01.956" v="7449" actId="1035"/>
          <ac:graphicFrameMkLst>
            <pc:docMk/>
            <pc:sldMk cId="3403256051" sldId="816"/>
            <ac:graphicFrameMk id="26" creationId="{6B5243E3-C74E-DB0F-5491-5E0AC7E5CB36}"/>
          </ac:graphicFrameMkLst>
        </pc:graphicFrameChg>
        <pc:graphicFrameChg chg="del">
          <ac:chgData name="Nguyen Chi Son" userId="606856d02e9d83ac" providerId="LiveId" clId="{A5CC5DD5-7D26-4064-9F24-33A5796F9398}" dt="2022-05-12T16:39:03.903" v="7323" actId="478"/>
          <ac:graphicFrameMkLst>
            <pc:docMk/>
            <pc:sldMk cId="3403256051" sldId="816"/>
            <ac:graphicFrameMk id="27" creationId="{B3712121-B437-29B6-EC9E-DBED7A461A2E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32.113" v="11420"/>
        <pc:sldMkLst>
          <pc:docMk/>
          <pc:sldMk cId="3541577497" sldId="817"/>
        </pc:sldMkLst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4" creationId="{4D59D54C-7348-5204-4FC8-0BE9E77E9CBE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5" creationId="{CD05BD16-4BFD-823C-7806-B6AC9FE0FCA7}"/>
          </ac:spMkLst>
        </pc:spChg>
        <pc:spChg chg="mod">
          <ac:chgData name="Nguyen Chi Son" userId="606856d02e9d83ac" providerId="LiveId" clId="{A5CC5DD5-7D26-4064-9F24-33A5796F9398}" dt="2022-05-12T16:50:11.310" v="7564" actId="1035"/>
          <ac:spMkLst>
            <pc:docMk/>
            <pc:sldMk cId="3541577497" sldId="817"/>
            <ac:spMk id="16" creationId="{9AF96B58-EC05-4724-BF83-4F29FEC02B98}"/>
          </ac:spMkLst>
        </pc:sp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43:43.923" v="7511" actId="478"/>
          <ac:graphicFrameMkLst>
            <pc:docMk/>
            <pc:sldMk cId="3541577497" sldId="817"/>
            <ac:graphicFrameMk id="12" creationId="{36CB9806-6EB9-D508-E73F-7019AC9D0C9C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7" creationId="{78C25881-7C8B-3C50-09CE-73EA1BE9D7E7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18" creationId="{461A1687-07FB-1A8F-5BE0-062DE594986F}"/>
          </ac:graphicFrameMkLst>
        </pc:graphicFrameChg>
        <pc:graphicFrameChg chg="add 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0" creationId="{88B5447F-E622-421C-3772-C017150B8930}"/>
          </ac:graphicFrameMkLst>
        </pc:graphicFrameChg>
        <pc:graphicFrameChg chg="mod">
          <ac:chgData name="Nguyen Chi Son" userId="606856d02e9d83ac" providerId="LiveId" clId="{A5CC5DD5-7D26-4064-9F24-33A5796F9398}" dt="2022-05-12T16:50:11.310" v="7564" actId="1035"/>
          <ac:graphicFrameMkLst>
            <pc:docMk/>
            <pc:sldMk cId="3541577497" sldId="817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6:51:10.510" v="7585" actId="1036"/>
        <pc:sldMkLst>
          <pc:docMk/>
          <pc:sldMk cId="3977683269" sldId="818"/>
        </pc:sldMkLst>
        <pc:spChg chg="mod">
          <ac:chgData name="Nguyen Chi Son" userId="606856d02e9d83ac" providerId="LiveId" clId="{A5CC5DD5-7D26-4064-9F24-33A5796F9398}" dt="2022-05-12T16:50:52.022" v="7573" actId="20577"/>
          <ac:spMkLst>
            <pc:docMk/>
            <pc:sldMk cId="3977683269" sldId="818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05.551" v="7576" actId="12788"/>
          <ac:spMkLst>
            <pc:docMk/>
            <pc:sldMk cId="3977683269" sldId="818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0:49.713" v="7571" actId="478"/>
          <ac:graphicFrameMkLst>
            <pc:docMk/>
            <pc:sldMk cId="3977683269" sldId="818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0:50.841" v="7572" actId="478"/>
          <ac:graphicFrameMkLst>
            <pc:docMk/>
            <pc:sldMk cId="3977683269" sldId="818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0:47.825" v="7569" actId="478"/>
          <ac:graphicFrameMkLst>
            <pc:docMk/>
            <pc:sldMk cId="3977683269" sldId="818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0:48.388" v="7570" actId="478"/>
          <ac:graphicFrameMkLst>
            <pc:docMk/>
            <pc:sldMk cId="3977683269" sldId="818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09.070" v="7581" actId="1036"/>
          <ac:graphicFrameMkLst>
            <pc:docMk/>
            <pc:sldMk cId="3977683269" sldId="818"/>
            <ac:graphicFrameMk id="21" creationId="{E57C70A1-4056-86B8-EDB3-BB15C42E3683}"/>
          </ac:graphicFrameMkLst>
        </pc:graphicFrameChg>
        <pc:graphicFrameChg chg="add mod">
          <ac:chgData name="Nguyen Chi Son" userId="606856d02e9d83ac" providerId="LiveId" clId="{A5CC5DD5-7D26-4064-9F24-33A5796F9398}" dt="2022-05-12T16:51:10.510" v="7585" actId="1036"/>
          <ac:graphicFrameMkLst>
            <pc:docMk/>
            <pc:sldMk cId="3977683269" sldId="818"/>
            <ac:graphicFrameMk id="22" creationId="{319F8C1C-9BDF-0462-8934-224FE1E186E4}"/>
          </ac:graphicFrameMkLst>
        </pc:graphicFrameChg>
        <pc:graphicFrameChg chg="del">
          <ac:chgData name="Nguyen Chi Son" userId="606856d02e9d83ac" providerId="LiveId" clId="{A5CC5DD5-7D26-4064-9F24-33A5796F9398}" dt="2022-05-12T16:50:47.350" v="7568" actId="478"/>
          <ac:graphicFrameMkLst>
            <pc:docMk/>
            <pc:sldMk cId="3977683269" sldId="818"/>
            <ac:graphicFrameMk id="26" creationId="{6B5243E3-C74E-DB0F-5491-5E0AC7E5CB36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4:12.754" v="11415"/>
        <pc:sldMkLst>
          <pc:docMk/>
          <pc:sldMk cId="2452262777" sldId="819"/>
        </pc:sldMkLst>
        <pc:spChg chg="mod">
          <ac:chgData name="Nguyen Chi Son" userId="606856d02e9d83ac" providerId="LiveId" clId="{A5CC5DD5-7D26-4064-9F24-33A5796F9398}" dt="2022-05-12T16:51:17.438" v="7588" actId="20577"/>
          <ac:spMkLst>
            <pc:docMk/>
            <pc:sldMk cId="2452262777" sldId="819"/>
            <ac:spMk id="13" creationId="{CA143F7C-88D4-5EFA-F85C-A8A489BEC27C}"/>
          </ac:spMkLst>
        </pc:spChg>
        <pc:spChg chg="mod">
          <ac:chgData name="Nguyen Chi Son" userId="606856d02e9d83ac" providerId="LiveId" clId="{A5CC5DD5-7D26-4064-9F24-33A5796F9398}" dt="2022-05-12T16:51:39.016" v="7597" actId="12788"/>
          <ac:spMkLst>
            <pc:docMk/>
            <pc:sldMk cId="2452262777" sldId="819"/>
            <ac:spMk id="15" creationId="{CD05BD16-4BFD-823C-7806-B6AC9FE0FCA7}"/>
          </ac:spMkLst>
        </pc:spChg>
        <pc:graphicFrameChg chg="del">
          <ac:chgData name="Nguyen Chi Son" userId="606856d02e9d83ac" providerId="LiveId" clId="{A5CC5DD5-7D26-4064-9F24-33A5796F9398}" dt="2022-05-12T16:51:15.340" v="7586" actId="478"/>
          <ac:graphicFrameMkLst>
            <pc:docMk/>
            <pc:sldMk cId="2452262777" sldId="81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1:24.521" v="7591" actId="478"/>
          <ac:graphicFrameMkLst>
            <pc:docMk/>
            <pc:sldMk cId="2452262777" sldId="81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1:25.338" v="7592" actId="478"/>
          <ac:graphicFrameMkLst>
            <pc:docMk/>
            <pc:sldMk cId="2452262777" sldId="819"/>
            <ac:graphicFrameMk id="20" creationId="{88B5447F-E622-421C-3772-C017150B8930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1" creationId="{74A85761-6D06-ACD8-4C8F-59BDFBAF2A33}"/>
          </ac:graphicFrameMkLst>
        </pc:graphicFrameChg>
        <pc:graphicFrameChg chg="add mod">
          <ac:chgData name="Nguyen Chi Son" userId="606856d02e9d83ac" providerId="LiveId" clId="{A5CC5DD5-7D26-4064-9F24-33A5796F9398}" dt="2022-05-12T16:51:39.016" v="7597" actId="12788"/>
          <ac:graphicFrameMkLst>
            <pc:docMk/>
            <pc:sldMk cId="2452262777" sldId="819"/>
            <ac:graphicFrameMk id="22" creationId="{23034699-B7DC-B9DB-0ADE-1E657709A432}"/>
          </ac:graphicFrameMkLst>
        </pc:graphicFrameChg>
        <pc:graphicFrameChg chg="del">
          <ac:chgData name="Nguyen Chi Son" userId="606856d02e9d83ac" providerId="LiveId" clId="{A5CC5DD5-7D26-4064-9F24-33A5796F9398}" dt="2022-05-12T16:51:24.102" v="7590" actId="478"/>
          <ac:graphicFrameMkLst>
            <pc:docMk/>
            <pc:sldMk cId="2452262777" sldId="819"/>
            <ac:graphicFrameMk id="26" creationId="{6B5243E3-C74E-DB0F-5491-5E0AC7E5CB36}"/>
          </ac:graphicFrameMkLst>
        </pc:graphicFrameChg>
      </pc:sldChg>
      <pc:sldChg chg="addSp delSp modSp add del mod delAnim modAnim">
        <pc:chgData name="Nguyen Chi Son" userId="606856d02e9d83ac" providerId="LiveId" clId="{A5CC5DD5-7D26-4064-9F24-33A5796F9398}" dt="2022-05-12T19:11:49.423" v="10293" actId="47"/>
        <pc:sldMkLst>
          <pc:docMk/>
          <pc:sldMk cId="2905142304" sldId="820"/>
        </pc:sldMkLst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6:54:51.369" v="7601" actId="478"/>
          <ac:spMkLst>
            <pc:docMk/>
            <pc:sldMk cId="2905142304" sldId="820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6:57:19.686" v="8156" actId="20577"/>
          <ac:spMkLst>
            <pc:docMk/>
            <pc:sldMk cId="2905142304" sldId="820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7:34:52.578" v="8860"/>
          <ac:spMkLst>
            <pc:docMk/>
            <pc:sldMk cId="2905142304" sldId="820"/>
            <ac:spMk id="21" creationId="{8BE2A0B7-53EF-93CD-2F4E-E1CFB1DB88D5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2" creationId="{E84AF68E-E4DE-1FC0-1A57-9F70D16567D1}"/>
          </ac:spMkLst>
        </pc:spChg>
        <pc:spChg chg="add mod">
          <ac:chgData name="Nguyen Chi Son" userId="606856d02e9d83ac" providerId="LiveId" clId="{A5CC5DD5-7D26-4064-9F24-33A5796F9398}" dt="2022-05-12T17:05:23.707" v="8607" actId="58"/>
          <ac:spMkLst>
            <pc:docMk/>
            <pc:sldMk cId="2905142304" sldId="820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6:57:33.696" v="8178" actId="1035"/>
          <ac:spMkLst>
            <pc:docMk/>
            <pc:sldMk cId="2905142304" sldId="820"/>
            <ac:spMk id="24" creationId="{A9D1B96B-28F7-F058-2515-7C0D0FDBBE15}"/>
          </ac:spMkLst>
        </pc:sp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7:01:58.730" v="8539" actId="478"/>
          <ac:graphicFrameMkLst>
            <pc:docMk/>
            <pc:sldMk cId="2905142304" sldId="820"/>
            <ac:graphicFrameMk id="25" creationId="{E5D91A00-2FDF-E5CF-AA7B-90DA2BF93BC7}"/>
          </ac:graphicFrameMkLst>
        </pc:graphicFrameChg>
        <pc:graphicFrameChg chg="del">
          <ac:chgData name="Nguyen Chi Son" userId="606856d02e9d83ac" providerId="LiveId" clId="{A5CC5DD5-7D26-4064-9F24-33A5796F9398}" dt="2022-05-12T16:54:51.369" v="7601" actId="478"/>
          <ac:graphicFrameMkLst>
            <pc:docMk/>
            <pc:sldMk cId="2905142304" sldId="820"/>
            <ac:graphicFrameMk id="26" creationId="{6B5243E3-C74E-DB0F-5491-5E0AC7E5CB36}"/>
          </ac:graphicFrameMkLst>
        </pc:graphicFrameChg>
        <pc:graphicFrameChg chg="add mod">
          <ac:chgData name="Nguyen Chi Son" userId="606856d02e9d83ac" providerId="LiveId" clId="{A5CC5DD5-7D26-4064-9F24-33A5796F9398}" dt="2022-05-12T17:29:54.697" v="8687" actId="1076"/>
          <ac:graphicFrameMkLst>
            <pc:docMk/>
            <pc:sldMk cId="2905142304" sldId="820"/>
            <ac:graphicFrameMk id="27" creationId="{6B2934CC-61F6-92ED-7E4D-54E5403E7652}"/>
          </ac:graphicFrameMkLst>
        </pc:graphicFrameChg>
        <pc:graphicFrameChg chg="add mod">
          <ac:chgData name="Nguyen Chi Son" userId="606856d02e9d83ac" providerId="LiveId" clId="{A5CC5DD5-7D26-4064-9F24-33A5796F9398}" dt="2022-05-12T17:05:37.072" v="8651" actId="1035"/>
          <ac:graphicFrameMkLst>
            <pc:docMk/>
            <pc:sldMk cId="2905142304" sldId="820"/>
            <ac:graphicFrameMk id="28" creationId="{F11B15DE-36D7-3052-BF9A-11C1691A5D87}"/>
          </ac:graphicFrameMkLst>
        </pc:graphicFrameChg>
        <pc:picChg chg="add mod">
          <ac:chgData name="Nguyen Chi Son" userId="606856d02e9d83ac" providerId="LiveId" clId="{A5CC5DD5-7D26-4064-9F24-33A5796F9398}" dt="2022-05-12T16:57:06.905" v="8140" actId="1076"/>
          <ac:picMkLst>
            <pc:docMk/>
            <pc:sldMk cId="2905142304" sldId="820"/>
            <ac:picMk id="3" creationId="{EF5A0F98-5825-A96B-DC05-5CFA2F468FC0}"/>
          </ac:picMkLst>
        </pc:picChg>
        <pc:picChg chg="del">
          <ac:chgData name="Nguyen Chi Son" userId="606856d02e9d83ac" providerId="LiveId" clId="{A5CC5DD5-7D26-4064-9F24-33A5796F9398}" dt="2022-05-12T16:54:51.767" v="7602" actId="478"/>
          <ac:picMkLst>
            <pc:docMk/>
            <pc:sldMk cId="2905142304" sldId="820"/>
            <ac:picMk id="4" creationId="{DB0979A4-57B6-FD5B-E7AC-D965352CD6E1}"/>
          </ac:picMkLst>
        </pc:picChg>
      </pc:sldChg>
      <pc:sldChg chg="addSp modSp add del mod modAnim">
        <pc:chgData name="Nguyen Chi Son" userId="606856d02e9d83ac" providerId="LiveId" clId="{A5CC5DD5-7D26-4064-9F24-33A5796F9398}" dt="2022-05-12T19:11:49.423" v="10293" actId="47"/>
        <pc:sldMkLst>
          <pc:docMk/>
          <pc:sldMk cId="1304412001" sldId="821"/>
        </pc:sldMkLst>
        <pc:spChg chg="mod">
          <ac:chgData name="Nguyen Chi Son" userId="606856d02e9d83ac" providerId="LiveId" clId="{A5CC5DD5-7D26-4064-9F24-33A5796F9398}" dt="2022-05-12T17:34:43.280" v="8859" actId="20577"/>
          <ac:spMkLst>
            <pc:docMk/>
            <pc:sldMk cId="1304412001" sldId="821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7:34:07.158" v="8809" actId="20577"/>
          <ac:spMkLst>
            <pc:docMk/>
            <pc:sldMk cId="1304412001" sldId="821"/>
            <ac:spMk id="23" creationId="{4828B6D2-EA4D-2DC6-DE05-EB0C614C11B4}"/>
          </ac:spMkLst>
        </pc:spChg>
        <pc:graphicFrameChg chg="add mod">
          <ac:chgData name="Nguyen Chi Son" userId="606856d02e9d83ac" providerId="LiveId" clId="{A5CC5DD5-7D26-4064-9F24-33A5796F9398}" dt="2022-05-12T17:34:05.966" v="8808" actId="1035"/>
          <ac:graphicFrameMkLst>
            <pc:docMk/>
            <pc:sldMk cId="1304412001" sldId="821"/>
            <ac:graphicFrameMk id="11" creationId="{9384A720-3EB5-A30B-4187-F5677A5A5066}"/>
          </ac:graphicFrameMkLst>
        </pc:graphicFrameChg>
        <pc:graphicFrameChg chg="mod">
          <ac:chgData name="Nguyen Chi Son" userId="606856d02e9d83ac" providerId="LiveId" clId="{A5CC5DD5-7D26-4064-9F24-33A5796F9398}" dt="2022-05-12T17:34:14.584" v="8811" actId="1038"/>
          <ac:graphicFrameMkLst>
            <pc:docMk/>
            <pc:sldMk cId="1304412001" sldId="821"/>
            <ac:graphicFrameMk id="27" creationId="{6B2934CC-61F6-92ED-7E4D-54E5403E7652}"/>
          </ac:graphicFrameMkLst>
        </pc:graphicFrameChg>
      </pc:sldChg>
      <pc:sldChg chg="addSp delSp modSp add mod delAnim modAnim">
        <pc:chgData name="Nguyen Chi Son" userId="606856d02e9d83ac" providerId="LiveId" clId="{A5CC5DD5-7D26-4064-9F24-33A5796F9398}" dt="2022-05-12T19:26:06.902" v="11429"/>
        <pc:sldMkLst>
          <pc:docMk/>
          <pc:sldMk cId="4114116366" sldId="822"/>
        </pc:sldMkLst>
        <pc:spChg chg="add mod">
          <ac:chgData name="Nguyen Chi Son" userId="606856d02e9d83ac" providerId="LiveId" clId="{A5CC5DD5-7D26-4064-9F24-33A5796F9398}" dt="2022-05-12T18:36:21.338" v="8985" actId="1036"/>
          <ac:spMkLst>
            <pc:docMk/>
            <pc:sldMk cId="4114116366" sldId="822"/>
            <ac:spMk id="2" creationId="{10F4835F-1CBF-4122-84E5-439EAA65895A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2" creationId="{89E51B3B-439E-59B7-9C27-5FDFBB177CD9}"/>
          </ac:spMkLst>
        </pc:spChg>
        <pc:spChg chg="add del mod">
          <ac:chgData name="Nguyen Chi Son" userId="606856d02e9d83ac" providerId="LiveId" clId="{A5CC5DD5-7D26-4064-9F24-33A5796F9398}" dt="2022-05-12T18:38:05.907" v="9023"/>
          <ac:spMkLst>
            <pc:docMk/>
            <pc:sldMk cId="4114116366" sldId="822"/>
            <ac:spMk id="13" creationId="{9F19A351-503F-C0CD-C385-6636ADDF5A2E}"/>
          </ac:spMkLst>
        </pc:spChg>
        <pc:spChg chg="mod">
          <ac:chgData name="Nguyen Chi Son" userId="606856d02e9d83ac" providerId="LiveId" clId="{A5CC5DD5-7D26-4064-9F24-33A5796F9398}" dt="2022-05-12T18:38:14.525" v="9027" actId="1036"/>
          <ac:spMkLst>
            <pc:docMk/>
            <pc:sldMk cId="4114116366" sldId="822"/>
            <ac:spMk id="14" creationId="{7D32D194-B412-7018-E6CF-A521C44E6F9A}"/>
          </ac:spMkLst>
        </pc:spChg>
        <pc:spChg chg="add del mod">
          <ac:chgData name="Nguyen Chi Son" userId="606856d02e9d83ac" providerId="LiveId" clId="{A5CC5DD5-7D26-4064-9F24-33A5796F9398}" dt="2022-05-12T18:38:21.047" v="9029" actId="478"/>
          <ac:spMkLst>
            <pc:docMk/>
            <pc:sldMk cId="4114116366" sldId="822"/>
            <ac:spMk id="15" creationId="{C920F9D4-059B-4292-C5D6-6FE99B6EAAAB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6" creationId="{BA4AD931-D9DB-7A17-267B-0F7895FC7BE1}"/>
          </ac:spMkLst>
        </pc:spChg>
        <pc:spChg chg="add del mod">
          <ac:chgData name="Nguyen Chi Son" userId="606856d02e9d83ac" providerId="LiveId" clId="{A5CC5DD5-7D26-4064-9F24-33A5796F9398}" dt="2022-05-12T18:39:32.202" v="9065"/>
          <ac:spMkLst>
            <pc:docMk/>
            <pc:sldMk cId="4114116366" sldId="822"/>
            <ac:spMk id="17" creationId="{18A0EF35-C22F-C2D8-A632-C1FF4D63E091}"/>
          </ac:spMkLst>
        </pc:spChg>
        <pc:spChg chg="mod">
          <ac:chgData name="Nguyen Chi Son" userId="606856d02e9d83ac" providerId="LiveId" clId="{A5CC5DD5-7D26-4064-9F24-33A5796F9398}" dt="2022-05-12T18:39:36.297" v="9066" actId="1037"/>
          <ac:spMkLst>
            <pc:docMk/>
            <pc:sldMk cId="4114116366" sldId="822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34:34.200" v="8916" actId="20577"/>
          <ac:spMkLst>
            <pc:docMk/>
            <pc:sldMk cId="4114116366" sldId="822"/>
            <ac:spMk id="19" creationId="{9C339D16-68E4-43C4-A62E-D0146138D23B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0" creationId="{2B8B6D4A-8539-CB3F-8DEA-3A4FB2F2E00C}"/>
          </ac:spMkLst>
        </pc:spChg>
        <pc:spChg chg="mod">
          <ac:chgData name="Nguyen Chi Son" userId="606856d02e9d83ac" providerId="LiveId" clId="{A5CC5DD5-7D26-4064-9F24-33A5796F9398}" dt="2022-05-12T18:56:12.339" v="10182" actId="20577"/>
          <ac:spMkLst>
            <pc:docMk/>
            <pc:sldMk cId="4114116366" sldId="822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34:55.019" v="8960" actId="1036"/>
          <ac:spMkLst>
            <pc:docMk/>
            <pc:sldMk cId="4114116366" sldId="822"/>
            <ac:spMk id="22" creationId="{E84AF68E-E4DE-1FC0-1A57-9F70D16567D1}"/>
          </ac:spMkLst>
        </pc:spChg>
        <pc:spChg chg="mod">
          <ac:chgData name="Nguyen Chi Son" userId="606856d02e9d83ac" providerId="LiveId" clId="{A5CC5DD5-7D26-4064-9F24-33A5796F9398}" dt="2022-05-12T18:44:12.743" v="9250" actId="20577"/>
          <ac:spMkLst>
            <pc:docMk/>
            <pc:sldMk cId="4114116366" sldId="822"/>
            <ac:spMk id="23" creationId="{4828B6D2-EA4D-2DC6-DE05-EB0C614C11B4}"/>
          </ac:spMkLst>
        </pc:spChg>
        <pc:spChg chg="mod">
          <ac:chgData name="Nguyen Chi Son" userId="606856d02e9d83ac" providerId="LiveId" clId="{A5CC5DD5-7D26-4064-9F24-33A5796F9398}" dt="2022-05-12T18:34:47.911" v="8927" actId="1035"/>
          <ac:spMkLst>
            <pc:docMk/>
            <pc:sldMk cId="4114116366" sldId="822"/>
            <ac:spMk id="24" creationId="{A9D1B96B-28F7-F058-2515-7C0D0FDBBE15}"/>
          </ac:spMkLst>
        </pc:spChg>
        <pc:spChg chg="add del mod">
          <ac:chgData name="Nguyen Chi Son" userId="606856d02e9d83ac" providerId="LiveId" clId="{A5CC5DD5-7D26-4064-9F24-33A5796F9398}" dt="2022-05-12T18:41:00.173" v="9095"/>
          <ac:spMkLst>
            <pc:docMk/>
            <pc:sldMk cId="4114116366" sldId="822"/>
            <ac:spMk id="25" creationId="{0CB822A3-CED8-B642-6A6A-F176C20E1584}"/>
          </ac:spMkLst>
        </pc:spChg>
        <pc:spChg chg="mod">
          <ac:chgData name="Nguyen Chi Son" userId="606856d02e9d83ac" providerId="LiveId" clId="{A5CC5DD5-7D26-4064-9F24-33A5796F9398}" dt="2022-05-12T18:41:02.508" v="9100" actId="1037"/>
          <ac:spMkLst>
            <pc:docMk/>
            <pc:sldMk cId="4114116366" sldId="822"/>
            <ac:spMk id="26" creationId="{22BFC6DB-485F-3207-5ECA-221FCAC16D5B}"/>
          </ac:spMkLst>
        </pc:spChg>
        <pc:spChg chg="add mod">
          <ac:chgData name="Nguyen Chi Son" userId="606856d02e9d83ac" providerId="LiveId" clId="{A5CC5DD5-7D26-4064-9F24-33A5796F9398}" dt="2022-05-12T18:42:32.559" v="9113" actId="313"/>
          <ac:spMkLst>
            <pc:docMk/>
            <pc:sldMk cId="4114116366" sldId="822"/>
            <ac:spMk id="29" creationId="{C60FF930-73BC-39FC-97E2-7A54C57B8C1F}"/>
          </ac:spMkLst>
        </pc:spChg>
        <pc:spChg chg="add mod">
          <ac:chgData name="Nguyen Chi Son" userId="606856d02e9d83ac" providerId="LiveId" clId="{A5CC5DD5-7D26-4064-9F24-33A5796F9398}" dt="2022-05-12T18:42:43.848" v="9119" actId="1076"/>
          <ac:spMkLst>
            <pc:docMk/>
            <pc:sldMk cId="4114116366" sldId="822"/>
            <ac:spMk id="30" creationId="{2F75CF4A-78F9-60FE-FB97-3873C960ACC1}"/>
          </ac:spMkLst>
        </pc:spChg>
        <pc:spChg chg="add mod">
          <ac:chgData name="Nguyen Chi Son" userId="606856d02e9d83ac" providerId="LiveId" clId="{A5CC5DD5-7D26-4064-9F24-33A5796F9398}" dt="2022-05-12T18:42:50.702" v="9124" actId="1076"/>
          <ac:spMkLst>
            <pc:docMk/>
            <pc:sldMk cId="4114116366" sldId="822"/>
            <ac:spMk id="31" creationId="{D9DD83D8-8DA7-602F-A0FE-0D4DBCDA1E96}"/>
          </ac:spMkLst>
        </pc:spChg>
        <pc:spChg chg="add mod">
          <ac:chgData name="Nguyen Chi Son" userId="606856d02e9d83ac" providerId="LiveId" clId="{A5CC5DD5-7D26-4064-9F24-33A5796F9398}" dt="2022-05-12T18:42:57.287" v="9128" actId="14100"/>
          <ac:spMkLst>
            <pc:docMk/>
            <pc:sldMk cId="4114116366" sldId="822"/>
            <ac:spMk id="32" creationId="{56B6872B-16A9-D03A-AD18-AF87163FDCA7}"/>
          </ac:spMkLst>
        </pc:spChg>
        <pc:graphicFrameChg chg="del mod">
          <ac:chgData name="Nguyen Chi Son" userId="606856d02e9d83ac" providerId="LiveId" clId="{A5CC5DD5-7D26-4064-9F24-33A5796F9398}" dt="2022-05-12T18:43:16.602" v="9129" actId="478"/>
          <ac:graphicFrameMkLst>
            <pc:docMk/>
            <pc:sldMk cId="4114116366" sldId="822"/>
            <ac:graphicFrameMk id="27" creationId="{6B2934CC-61F6-92ED-7E4D-54E5403E7652}"/>
          </ac:graphicFrameMkLst>
        </pc:graphicFrameChg>
        <pc:graphicFrameChg chg="del mod">
          <ac:chgData name="Nguyen Chi Son" userId="606856d02e9d83ac" providerId="LiveId" clId="{A5CC5DD5-7D26-4064-9F24-33A5796F9398}" dt="2022-05-12T18:56:11.330" v="10180" actId="478"/>
          <ac:graphicFrameMkLst>
            <pc:docMk/>
            <pc:sldMk cId="4114116366" sldId="822"/>
            <ac:graphicFrameMk id="28" creationId="{F11B15DE-36D7-3052-BF9A-11C1691A5D87}"/>
          </ac:graphicFrameMkLst>
        </pc:graphicFrameChg>
        <pc:graphicFrameChg chg="add mod">
          <ac:chgData name="Nguyen Chi Son" userId="606856d02e9d83ac" providerId="LiveId" clId="{A5CC5DD5-7D26-4064-9F24-33A5796F9398}" dt="2022-05-12T18:46:42.997" v="9257" actId="1076"/>
          <ac:graphicFrameMkLst>
            <pc:docMk/>
            <pc:sldMk cId="4114116366" sldId="822"/>
            <ac:graphicFrameMk id="33" creationId="{BC181A5D-CA27-CCE8-EC07-A4EE8D707211}"/>
          </ac:graphicFrameMkLst>
        </pc:graphicFrameChg>
        <pc:picChg chg="mod">
          <ac:chgData name="Nguyen Chi Son" userId="606856d02e9d83ac" providerId="LiveId" clId="{A5CC5DD5-7D26-4064-9F24-33A5796F9398}" dt="2022-05-12T18:42:40.968" v="9118" actId="1076"/>
          <ac:picMkLst>
            <pc:docMk/>
            <pc:sldMk cId="4114116366" sldId="822"/>
            <ac:picMk id="3" creationId="{EF5A0F98-5825-A96B-DC05-5CFA2F468FC0}"/>
          </ac:picMkLst>
        </pc:picChg>
      </pc:sldChg>
      <pc:sldChg chg="delSp modSp add mod delAnim modAnim">
        <pc:chgData name="Nguyen Chi Son" userId="606856d02e9d83ac" providerId="LiveId" clId="{A5CC5DD5-7D26-4064-9F24-33A5796F9398}" dt="2022-05-12T19:26:46.776" v="11432"/>
        <pc:sldMkLst>
          <pc:docMk/>
          <pc:sldMk cId="2038862627" sldId="823"/>
        </pc:sldMkLst>
        <pc:spChg chg="mod">
          <ac:chgData name="Nguyen Chi Son" userId="606856d02e9d83ac" providerId="LiveId" clId="{A5CC5DD5-7D26-4064-9F24-33A5796F9398}" dt="2022-05-12T18:56:17.699" v="10186" actId="20577"/>
          <ac:spMkLst>
            <pc:docMk/>
            <pc:sldMk cId="2038862627" sldId="823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0:00.782" v="9710" actId="20577"/>
          <ac:spMkLst>
            <pc:docMk/>
            <pc:sldMk cId="2038862627" sldId="823"/>
            <ac:spMk id="23" creationId="{4828B6D2-EA4D-2DC6-DE05-EB0C614C11B4}"/>
          </ac:spMkLst>
        </pc:spChg>
        <pc:graphicFrameChg chg="del mod">
          <ac:chgData name="Nguyen Chi Son" userId="606856d02e9d83ac" providerId="LiveId" clId="{A5CC5DD5-7D26-4064-9F24-33A5796F9398}" dt="2022-05-12T18:56:16.808" v="10184" actId="478"/>
          <ac:graphicFrameMkLst>
            <pc:docMk/>
            <pc:sldMk cId="2038862627" sldId="823"/>
            <ac:graphicFrameMk id="28" creationId="{F11B15DE-36D7-3052-BF9A-11C1691A5D87}"/>
          </ac:graphicFrameMkLst>
        </pc:graphicFrameChg>
        <pc:graphicFrameChg chg="del">
          <ac:chgData name="Nguyen Chi Son" userId="606856d02e9d83ac" providerId="LiveId" clId="{A5CC5DD5-7D26-4064-9F24-33A5796F9398}" dt="2022-05-12T18:46:51.727" v="9259" actId="478"/>
          <ac:graphicFrameMkLst>
            <pc:docMk/>
            <pc:sldMk cId="2038862627" sldId="823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6:52.666" v="11433"/>
        <pc:sldMkLst>
          <pc:docMk/>
          <pc:sldMk cId="3830709042" sldId="824"/>
        </pc:sldMkLst>
        <pc:spChg chg="mod">
          <ac:chgData name="Nguyen Chi Son" userId="606856d02e9d83ac" providerId="LiveId" clId="{A5CC5DD5-7D26-4064-9F24-33A5796F9398}" dt="2022-05-12T18:56:22.336" v="10189" actId="20577"/>
          <ac:spMkLst>
            <pc:docMk/>
            <pc:sldMk cId="3830709042" sldId="824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3:10.480" v="10025" actId="20577"/>
          <ac:spMkLst>
            <pc:docMk/>
            <pc:sldMk cId="3830709042" sldId="824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8:56:21.478" v="10187" actId="478"/>
          <ac:graphicFrameMkLst>
            <pc:docMk/>
            <pc:sldMk cId="3830709042" sldId="824"/>
            <ac:graphicFrameMk id="28" creationId="{F11B15DE-36D7-3052-BF9A-11C1691A5D87}"/>
          </ac:graphicFrameMkLst>
        </pc:graphicFrameChg>
      </pc:sldChg>
      <pc:sldChg chg="addSp delSp modSp add mod modAnim">
        <pc:chgData name="Nguyen Chi Son" userId="606856d02e9d83ac" providerId="LiveId" clId="{A5CC5DD5-7D26-4064-9F24-33A5796F9398}" dt="2022-05-12T19:27:35.665" v="11438"/>
        <pc:sldMkLst>
          <pc:docMk/>
          <pc:sldMk cId="3706217874" sldId="825"/>
        </pc:sldMkLst>
        <pc:spChg chg="del">
          <ac:chgData name="Nguyen Chi Son" userId="606856d02e9d83ac" providerId="LiveId" clId="{A5CC5DD5-7D26-4064-9F24-33A5796F9398}" dt="2022-05-12T19:09:48.603" v="10275" actId="478"/>
          <ac:spMkLst>
            <pc:docMk/>
            <pc:sldMk cId="3706217874" sldId="825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9.072" v="10276" actId="478"/>
          <ac:spMkLst>
            <pc:docMk/>
            <pc:sldMk cId="3706217874" sldId="825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50.243" v="10277" actId="478"/>
          <ac:spMkLst>
            <pc:docMk/>
            <pc:sldMk cId="3706217874" sldId="825"/>
            <ac:spMk id="18" creationId="{B0A582C7-5A68-EEDB-B03B-9B8433311579}"/>
          </ac:spMkLst>
        </pc:spChg>
        <pc:spChg chg="mod">
          <ac:chgData name="Nguyen Chi Son" userId="606856d02e9d83ac" providerId="LiveId" clId="{A5CC5DD5-7D26-4064-9F24-33A5796F9398}" dt="2022-05-12T18:58:07.253" v="10234" actId="20577"/>
          <ac:spMkLst>
            <pc:docMk/>
            <pc:sldMk cId="3706217874" sldId="825"/>
            <ac:spMk id="21" creationId="{8BE2A0B7-53EF-93CD-2F4E-E1CFB1DB88D5}"/>
          </ac:spMkLst>
        </pc:spChg>
        <pc:spChg chg="mod">
          <ac:chgData name="Nguyen Chi Son" userId="606856d02e9d83ac" providerId="LiveId" clId="{A5CC5DD5-7D26-4064-9F24-33A5796F9398}" dt="2022-05-12T18:55:00.284" v="10177" actId="20577"/>
          <ac:spMkLst>
            <pc:docMk/>
            <pc:sldMk cId="3706217874" sldId="825"/>
            <ac:spMk id="23" creationId="{4828B6D2-EA4D-2DC6-DE05-EB0C614C11B4}"/>
          </ac:spMkLst>
        </pc:spChg>
        <pc:spChg chg="add mod">
          <ac:chgData name="Nguyen Chi Son" userId="606856d02e9d83ac" providerId="LiveId" clId="{A5CC5DD5-7D26-4064-9F24-33A5796F9398}" dt="2022-05-12T19:10:48.445" v="10286"/>
          <ac:spMkLst>
            <pc:docMk/>
            <pc:sldMk cId="3706217874" sldId="825"/>
            <ac:spMk id="25" creationId="{D3DF160F-77F4-A089-535F-111CAF2E019E}"/>
          </ac:spMkLst>
        </pc:spChg>
        <pc:spChg chg="del">
          <ac:chgData name="Nguyen Chi Son" userId="606856d02e9d83ac" providerId="LiveId" clId="{A5CC5DD5-7D26-4064-9F24-33A5796F9398}" dt="2022-05-12T19:09:50.947" v="10278" actId="478"/>
          <ac:spMkLst>
            <pc:docMk/>
            <pc:sldMk cId="3706217874" sldId="825"/>
            <ac:spMk id="26" creationId="{22BFC6DB-485F-3207-5ECA-221FCAC16D5B}"/>
          </ac:spMkLst>
        </pc:spChg>
        <pc:spChg chg="del mod">
          <ac:chgData name="Nguyen Chi Son" userId="606856d02e9d83ac" providerId="LiveId" clId="{A5CC5DD5-7D26-4064-9F24-33A5796F9398}" dt="2022-05-12T19:10:48.132" v="10285" actId="478"/>
          <ac:spMkLst>
            <pc:docMk/>
            <pc:sldMk cId="3706217874" sldId="825"/>
            <ac:spMk id="32" creationId="{56B6872B-16A9-D03A-AD18-AF87163FDCA7}"/>
          </ac:spMkLst>
        </pc:spChg>
        <pc:graphicFrameChg chg="add mod">
          <ac:chgData name="Nguyen Chi Son" userId="606856d02e9d83ac" providerId="LiveId" clId="{A5CC5DD5-7D26-4064-9F24-33A5796F9398}" dt="2022-05-12T18:58:02.445" v="10232" actId="1076"/>
          <ac:graphicFrameMkLst>
            <pc:docMk/>
            <pc:sldMk cId="3706217874" sldId="825"/>
            <ac:graphicFrameMk id="20" creationId="{1807B21C-E2BD-E8DB-3297-D749A4448490}"/>
          </ac:graphicFrameMkLst>
        </pc:graphicFrameChg>
        <pc:graphicFrameChg chg="mod">
          <ac:chgData name="Nguyen Chi Son" userId="606856d02e9d83ac" providerId="LiveId" clId="{A5CC5DD5-7D26-4064-9F24-33A5796F9398}" dt="2022-05-12T19:04:01.369" v="10248" actId="1076"/>
          <ac:graphicFrameMkLst>
            <pc:docMk/>
            <pc:sldMk cId="3706217874" sldId="825"/>
            <ac:graphicFrameMk id="28" creationId="{F11B15DE-36D7-3052-BF9A-11C1691A5D87}"/>
          </ac:graphicFrameMkLst>
        </pc:graphicFrameChg>
        <pc:graphicFrameChg chg="mod">
          <ac:chgData name="Nguyen Chi Son" userId="606856d02e9d83ac" providerId="LiveId" clId="{A5CC5DD5-7D26-4064-9F24-33A5796F9398}" dt="2022-05-12T19:10:38.742" v="10284" actId="1076"/>
          <ac:graphicFrameMkLst>
            <pc:docMk/>
            <pc:sldMk cId="3706217874" sldId="825"/>
            <ac:graphicFrameMk id="33" creationId="{BC181A5D-CA27-CCE8-EC07-A4EE8D707211}"/>
          </ac:graphicFrameMkLst>
        </pc:graphicFrameChg>
      </pc:sldChg>
      <pc:sldChg chg="delSp modSp add mod modAnim">
        <pc:chgData name="Nguyen Chi Son" userId="606856d02e9d83ac" providerId="LiveId" clId="{A5CC5DD5-7D26-4064-9F24-33A5796F9398}" dt="2022-05-12T19:27:28.368" v="11436"/>
        <pc:sldMkLst>
          <pc:docMk/>
          <pc:sldMk cId="708831908" sldId="826"/>
        </pc:sldMkLst>
        <pc:spChg chg="del">
          <ac:chgData name="Nguyen Chi Son" userId="606856d02e9d83ac" providerId="LiveId" clId="{A5CC5DD5-7D26-4064-9F24-33A5796F9398}" dt="2022-05-12T19:09:44.056" v="10271" actId="478"/>
          <ac:spMkLst>
            <pc:docMk/>
            <pc:sldMk cId="708831908" sldId="826"/>
            <ac:spMk id="2" creationId="{10F4835F-1CBF-4122-84E5-439EAA65895A}"/>
          </ac:spMkLst>
        </pc:spChg>
        <pc:spChg chg="del">
          <ac:chgData name="Nguyen Chi Son" userId="606856d02e9d83ac" providerId="LiveId" clId="{A5CC5DD5-7D26-4064-9F24-33A5796F9398}" dt="2022-05-12T19:09:44.556" v="10272" actId="478"/>
          <ac:spMkLst>
            <pc:docMk/>
            <pc:sldMk cId="708831908" sldId="826"/>
            <ac:spMk id="14" creationId="{7D32D194-B412-7018-E6CF-A521C44E6F9A}"/>
          </ac:spMkLst>
        </pc:spChg>
        <pc:spChg chg="del">
          <ac:chgData name="Nguyen Chi Son" userId="606856d02e9d83ac" providerId="LiveId" clId="{A5CC5DD5-7D26-4064-9F24-33A5796F9398}" dt="2022-05-12T19:09:45.447" v="10273" actId="478"/>
          <ac:spMkLst>
            <pc:docMk/>
            <pc:sldMk cId="708831908" sldId="826"/>
            <ac:spMk id="18" creationId="{B0A582C7-5A68-EEDB-B03B-9B8433311579}"/>
          </ac:spMkLst>
        </pc:spChg>
        <pc:spChg chg="del">
          <ac:chgData name="Nguyen Chi Son" userId="606856d02e9d83ac" providerId="LiveId" clId="{A5CC5DD5-7D26-4064-9F24-33A5796F9398}" dt="2022-05-12T19:09:46.181" v="10274" actId="478"/>
          <ac:spMkLst>
            <pc:docMk/>
            <pc:sldMk cId="708831908" sldId="826"/>
            <ac:spMk id="26" creationId="{22BFC6DB-485F-3207-5ECA-221FCAC16D5B}"/>
          </ac:spMkLst>
        </pc:spChg>
        <pc:graphicFrameChg chg="mod">
          <ac:chgData name="Nguyen Chi Son" userId="606856d02e9d83ac" providerId="LiveId" clId="{A5CC5DD5-7D26-4064-9F24-33A5796F9398}" dt="2022-05-12T19:07:54.869" v="10263" actId="1036"/>
          <ac:graphicFrameMkLst>
            <pc:docMk/>
            <pc:sldMk cId="708831908" sldId="826"/>
            <ac:graphicFrameMk id="33" creationId="{BC181A5D-CA27-CCE8-EC07-A4EE8D707211}"/>
          </ac:graphicFrameMkLst>
        </pc:graphicFrameChg>
      </pc:sldChg>
      <pc:sldChg chg="delSp modSp add mod delAnim modAnim">
        <pc:chgData name="Nguyen Chi Son" userId="606856d02e9d83ac" providerId="LiveId" clId="{A5CC5DD5-7D26-4064-9F24-33A5796F9398}" dt="2022-05-12T19:27:43.055" v="11440"/>
        <pc:sldMkLst>
          <pc:docMk/>
          <pc:sldMk cId="176765850" sldId="827"/>
        </pc:sldMkLst>
        <pc:spChg chg="mod">
          <ac:chgData name="Nguyen Chi Son" userId="606856d02e9d83ac" providerId="LiveId" clId="{A5CC5DD5-7D26-4064-9F24-33A5796F9398}" dt="2022-05-12T19:11:16.698" v="10290" actId="20577"/>
          <ac:spMkLst>
            <pc:docMk/>
            <pc:sldMk cId="176765850" sldId="827"/>
            <ac:spMk id="23" creationId="{4828B6D2-EA4D-2DC6-DE05-EB0C614C11B4}"/>
          </ac:spMkLst>
        </pc:spChg>
        <pc:graphicFrameChg chg="del">
          <ac:chgData name="Nguyen Chi Son" userId="606856d02e9d83ac" providerId="LiveId" clId="{A5CC5DD5-7D26-4064-9F24-33A5796F9398}" dt="2022-05-12T19:11:10.962" v="10288" actId="478"/>
          <ac:graphicFrameMkLst>
            <pc:docMk/>
            <pc:sldMk cId="176765850" sldId="827"/>
            <ac:graphicFrameMk id="33" creationId="{BC181A5D-CA27-CCE8-EC07-A4EE8D707211}"/>
          </ac:graphicFrameMkLst>
        </pc:graphicFrameChg>
      </pc:sldChg>
      <pc:sldChg chg="modSp add modAnim">
        <pc:chgData name="Nguyen Chi Son" userId="606856d02e9d83ac" providerId="LiveId" clId="{A5CC5DD5-7D26-4064-9F24-33A5796F9398}" dt="2022-05-12T19:27:50.820" v="11442"/>
        <pc:sldMkLst>
          <pc:docMk/>
          <pc:sldMk cId="1740394861" sldId="828"/>
        </pc:sldMkLst>
        <pc:spChg chg="mod">
          <ac:chgData name="Nguyen Chi Son" userId="606856d02e9d83ac" providerId="LiveId" clId="{A5CC5DD5-7D26-4064-9F24-33A5796F9398}" dt="2022-05-12T19:11:30.579" v="10292"/>
          <ac:spMkLst>
            <pc:docMk/>
            <pc:sldMk cId="1740394861" sldId="828"/>
            <ac:spMk id="23" creationId="{4828B6D2-EA4D-2DC6-DE05-EB0C614C11B4}"/>
          </ac:spMkLst>
        </pc:spChg>
      </pc:sldChg>
      <pc:sldChg chg="addSp delSp modSp add mod delAnim modAnim">
        <pc:chgData name="Nguyen Chi Son" userId="606856d02e9d83ac" providerId="LiveId" clId="{A5CC5DD5-7D26-4064-9F24-33A5796F9398}" dt="2022-05-12T19:28:40.220" v="11463"/>
        <pc:sldMkLst>
          <pc:docMk/>
          <pc:sldMk cId="1451218854" sldId="829"/>
        </pc:sldMkLst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3" creationId="{CA143F7C-88D4-5EFA-F85C-A8A489BEC27C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4" creationId="{4D59D54C-7348-5204-4FC8-0BE9E77E9CBE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5" creationId="{CD05BD16-4BFD-823C-7806-B6AC9FE0FCA7}"/>
          </ac:spMkLst>
        </pc:spChg>
        <pc:spChg chg="del">
          <ac:chgData name="Nguyen Chi Son" userId="606856d02e9d83ac" providerId="LiveId" clId="{A5CC5DD5-7D26-4064-9F24-33A5796F9398}" dt="2022-05-12T19:12:06.813" v="10296" actId="478"/>
          <ac:spMkLst>
            <pc:docMk/>
            <pc:sldMk cId="1451218854" sldId="829"/>
            <ac:spMk id="16" creationId="{9AF96B58-EC05-4724-BF83-4F29FEC02B98}"/>
          </ac:spMkLst>
        </pc:spChg>
        <pc:spChg chg="mod">
          <ac:chgData name="Nguyen Chi Son" userId="606856d02e9d83ac" providerId="LiveId" clId="{A5CC5DD5-7D26-4064-9F24-33A5796F9398}" dt="2022-05-12T19:13:32.780" v="11162" actId="20577"/>
          <ac:spMkLst>
            <pc:docMk/>
            <pc:sldMk cId="1451218854" sldId="829"/>
            <ac:spMk id="19" creationId="{9C339D16-68E4-43C4-A62E-D0146138D23B}"/>
          </ac:spMkLst>
        </pc:spChg>
        <pc:spChg chg="add mod">
          <ac:chgData name="Nguyen Chi Son" userId="606856d02e9d83ac" providerId="LiveId" clId="{A5CC5DD5-7D26-4064-9F24-33A5796F9398}" dt="2022-05-12T19:21:27.010" v="11331" actId="20577"/>
          <ac:spMkLst>
            <pc:docMk/>
            <pc:sldMk cId="1451218854" sldId="829"/>
            <ac:spMk id="21" creationId="{50DC346E-37D2-67BA-BB07-CBDAA3296872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2" creationId="{743BB189-4CB2-9EA8-7130-A2FD175722BA}"/>
          </ac:spMkLst>
        </pc:spChg>
        <pc:spChg chg="add mod">
          <ac:chgData name="Nguyen Chi Son" userId="606856d02e9d83ac" providerId="LiveId" clId="{A5CC5DD5-7D26-4064-9F24-33A5796F9398}" dt="2022-05-12T19:22:15.946" v="11397" actId="20577"/>
          <ac:spMkLst>
            <pc:docMk/>
            <pc:sldMk cId="1451218854" sldId="829"/>
            <ac:spMk id="23" creationId="{FBDD97D1-F9C0-0E01-FF85-B786B185895F}"/>
          </ac:spMkLst>
        </pc:spChg>
        <pc:spChg chg="add mod">
          <ac:chgData name="Nguyen Chi Son" userId="606856d02e9d83ac" providerId="LiveId" clId="{A5CC5DD5-7D26-4064-9F24-33A5796F9398}" dt="2022-05-12T19:14:01.763" v="11178" actId="1035"/>
          <ac:spMkLst>
            <pc:docMk/>
            <pc:sldMk cId="1451218854" sldId="829"/>
            <ac:spMk id="24" creationId="{6D9BA44E-CD26-6C8A-BED7-1C2F4A9A5079}"/>
          </ac:spMkLst>
        </pc:sp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1" creationId="{50CB3489-ABCF-C823-F890-ED235BA3D376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7" creationId="{78C25881-7C8B-3C50-09CE-73EA1BE9D7E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18" creationId="{461A1687-07FB-1A8F-5BE0-062DE594986F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0" creationId="{88B5447F-E622-421C-3772-C017150B8930}"/>
          </ac:graphicFrameMkLst>
        </pc:graphicFrameChg>
        <pc:graphicFrameChg chg="add del mod">
          <ac:chgData name="Nguyen Chi Son" userId="606856d02e9d83ac" providerId="LiveId" clId="{A5CC5DD5-7D26-4064-9F24-33A5796F9398}" dt="2022-05-12T19:16:20.479" v="11209" actId="478"/>
          <ac:graphicFrameMkLst>
            <pc:docMk/>
            <pc:sldMk cId="1451218854" sldId="829"/>
            <ac:graphicFrameMk id="25" creationId="{21A30D41-5DB2-97DF-43E4-03B943071427}"/>
          </ac:graphicFrameMkLst>
        </pc:graphicFrameChg>
        <pc:graphicFrameChg chg="del">
          <ac:chgData name="Nguyen Chi Son" userId="606856d02e9d83ac" providerId="LiveId" clId="{A5CC5DD5-7D26-4064-9F24-33A5796F9398}" dt="2022-05-12T19:12:06.813" v="10296" actId="478"/>
          <ac:graphicFrameMkLst>
            <pc:docMk/>
            <pc:sldMk cId="1451218854" sldId="829"/>
            <ac:graphicFrameMk id="26" creationId="{6B5243E3-C74E-DB0F-5491-5E0AC7E5CB36}"/>
          </ac:graphicFrameMkLst>
        </pc:graphicFrameChg>
        <pc:graphicFrameChg chg="add del mod">
          <ac:chgData name="Nguyen Chi Son" userId="606856d02e9d83ac" providerId="LiveId" clId="{A5CC5DD5-7D26-4064-9F24-33A5796F9398}" dt="2022-05-12T19:14:57.386" v="11188" actId="478"/>
          <ac:graphicFrameMkLst>
            <pc:docMk/>
            <pc:sldMk cId="1451218854" sldId="829"/>
            <ac:graphicFrameMk id="27" creationId="{F27F7C1B-AB18-5563-1DDD-FFAE6D4AF419}"/>
          </ac:graphicFrameMkLst>
        </pc:graphicFrameChg>
        <pc:graphicFrameChg chg="add del mod">
          <ac:chgData name="Nguyen Chi Son" userId="606856d02e9d83ac" providerId="LiveId" clId="{A5CC5DD5-7D26-4064-9F24-33A5796F9398}" dt="2022-05-12T19:14:59.449" v="11189" actId="478"/>
          <ac:graphicFrameMkLst>
            <pc:docMk/>
            <pc:sldMk cId="1451218854" sldId="829"/>
            <ac:graphicFrameMk id="28" creationId="{FD267675-AB24-B45E-9412-993912FE9FBE}"/>
          </ac:graphicFrameMkLst>
        </pc:graphicFrameChg>
        <pc:graphicFrameChg chg="add del mod">
          <ac:chgData name="Nguyen Chi Son" userId="606856d02e9d83ac" providerId="LiveId" clId="{A5CC5DD5-7D26-4064-9F24-33A5796F9398}" dt="2022-05-12T19:16:20.822" v="11210" actId="478"/>
          <ac:graphicFrameMkLst>
            <pc:docMk/>
            <pc:sldMk cId="1451218854" sldId="829"/>
            <ac:graphicFrameMk id="29" creationId="{EBD8B1EA-EA33-05EB-863E-D462FE629869}"/>
          </ac:graphicFrameMkLst>
        </pc:graphicFrameChg>
        <pc:graphicFrameChg chg="add mod">
          <ac:chgData name="Nguyen Chi Son" userId="606856d02e9d83ac" providerId="LiveId" clId="{A5CC5DD5-7D26-4064-9F24-33A5796F9398}" dt="2022-05-12T19:21:18.448" v="11316" actId="1038"/>
          <ac:graphicFrameMkLst>
            <pc:docMk/>
            <pc:sldMk cId="1451218854" sldId="829"/>
            <ac:graphicFrameMk id="30" creationId="{B11EEC5E-F8CB-93D2-1BF3-58301FAA5ADB}"/>
          </ac:graphicFrameMkLst>
        </pc:graphicFrameChg>
        <pc:graphicFrameChg chg="add mod">
          <ac:chgData name="Nguyen Chi Son" userId="606856d02e9d83ac" providerId="LiveId" clId="{A5CC5DD5-7D26-4064-9F24-33A5796F9398}" dt="2022-05-12T19:16:08.870" v="11208" actId="1076"/>
          <ac:graphicFrameMkLst>
            <pc:docMk/>
            <pc:sldMk cId="1451218854" sldId="829"/>
            <ac:graphicFrameMk id="31" creationId="{8599E9CB-C620-997B-AD17-817B0D838791}"/>
          </ac:graphicFrameMkLst>
        </pc:graphicFrameChg>
        <pc:graphicFrameChg chg="add mod">
          <ac:chgData name="Nguyen Chi Son" userId="606856d02e9d83ac" providerId="LiveId" clId="{A5CC5DD5-7D26-4064-9F24-33A5796F9398}" dt="2022-05-12T19:19:11.477" v="11274" actId="1076"/>
          <ac:graphicFrameMkLst>
            <pc:docMk/>
            <pc:sldMk cId="1451218854" sldId="829"/>
            <ac:graphicFrameMk id="32" creationId="{251DBB10-B782-3E07-BF3F-F6D5D4D82974}"/>
          </ac:graphicFrameMkLst>
        </pc:graphicFrameChg>
        <pc:graphicFrameChg chg="add mod">
          <ac:chgData name="Nguyen Chi Son" userId="606856d02e9d83ac" providerId="LiveId" clId="{A5CC5DD5-7D26-4064-9F24-33A5796F9398}" dt="2022-05-12T19:22:18.555" v="11402" actId="1036"/>
          <ac:graphicFrameMkLst>
            <pc:docMk/>
            <pc:sldMk cId="1451218854" sldId="829"/>
            <ac:graphicFrameMk id="33" creationId="{E773946E-F8D5-C275-FBB2-57CB2AA31CD6}"/>
          </ac:graphicFrameMkLst>
        </pc:graphicFrameChg>
        <pc:graphicFrameChg chg="add mod">
          <ac:chgData name="Nguyen Chi Son" userId="606856d02e9d83ac" providerId="LiveId" clId="{A5CC5DD5-7D26-4064-9F24-33A5796F9398}" dt="2022-05-12T19:21:41.712" v="11335" actId="1076"/>
          <ac:graphicFrameMkLst>
            <pc:docMk/>
            <pc:sldMk cId="1451218854" sldId="829"/>
            <ac:graphicFrameMk id="34" creationId="{091A29AC-2652-C735-4781-BA998C00FFEC}"/>
          </ac:graphicFrameMkLst>
        </pc:graphicFrameChg>
        <pc:graphicFrameChg chg="add mod">
          <ac:chgData name="Nguyen Chi Son" userId="606856d02e9d83ac" providerId="LiveId" clId="{A5CC5DD5-7D26-4064-9F24-33A5796F9398}" dt="2022-05-12T19:22:22.914" v="11404" actId="1076"/>
          <ac:graphicFrameMkLst>
            <pc:docMk/>
            <pc:sldMk cId="1451218854" sldId="829"/>
            <ac:graphicFrameMk id="35" creationId="{B0190A98-4BF9-2549-98BE-043E2B35EF3D}"/>
          </ac:graphicFrameMkLst>
        </pc:graphicFrameChg>
        <pc:picChg chg="del">
          <ac:chgData name="Nguyen Chi Son" userId="606856d02e9d83ac" providerId="LiveId" clId="{A5CC5DD5-7D26-4064-9F24-33A5796F9398}" dt="2022-05-12T19:12:05.250" v="10295" actId="478"/>
          <ac:picMkLst>
            <pc:docMk/>
            <pc:sldMk cId="1451218854" sldId="829"/>
            <ac:picMk id="4" creationId="{DB0979A4-57B6-FD5B-E7AC-D965352CD6E1}"/>
          </ac:picMkLst>
        </pc:picChg>
      </pc:sldChg>
    </pc:docChg>
  </pc:docChgLst>
  <pc:docChgLst>
    <pc:chgData name="Nguyen Chi Son" userId="606856d02e9d83ac" providerId="LiveId" clId="{DE131E17-2CEB-49E6-B296-21C59D96C1A2}"/>
    <pc:docChg chg="undo custSel addSld delSld modSld">
      <pc:chgData name="Nguyen Chi Son" userId="606856d02e9d83ac" providerId="LiveId" clId="{DE131E17-2CEB-49E6-B296-21C59D96C1A2}" dt="2022-05-13T03:33:37.602" v="5908"/>
      <pc:docMkLst>
        <pc:docMk/>
      </pc:docMkLst>
      <pc:sldChg chg="modSp mod">
        <pc:chgData name="Nguyen Chi Son" userId="606856d02e9d83ac" providerId="LiveId" clId="{DE131E17-2CEB-49E6-B296-21C59D96C1A2}" dt="2022-05-13T00:26:09.423" v="38" actId="20577"/>
        <pc:sldMkLst>
          <pc:docMk/>
          <pc:sldMk cId="2922349590" sldId="256"/>
        </pc:sldMkLst>
        <pc:spChg chg="mod">
          <ac:chgData name="Nguyen Chi Son" userId="606856d02e9d83ac" providerId="LiveId" clId="{DE131E17-2CEB-49E6-B296-21C59D96C1A2}" dt="2022-05-13T00:26:09.423" v="38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E131E17-2CEB-49E6-B296-21C59D96C1A2}" dt="2022-05-13T01:03:07.178" v="548" actId="1035"/>
        <pc:sldMkLst>
          <pc:docMk/>
          <pc:sldMk cId="3319126272" sldId="622"/>
        </pc:sldMkLst>
        <pc:spChg chg="mod">
          <ac:chgData name="Nguyen Chi Son" userId="606856d02e9d83ac" providerId="LiveId" clId="{DE131E17-2CEB-49E6-B296-21C59D96C1A2}" dt="2022-05-13T01:03:02.765" v="530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1:03:07.178" v="548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DE131E17-2CEB-49E6-B296-21C59D96C1A2}" dt="2022-05-13T00:26:31.973" v="92" actId="1036"/>
        <pc:sldMkLst>
          <pc:docMk/>
          <pc:sldMk cId="1033004166" sldId="675"/>
        </pc:sldMkLst>
        <pc:spChg chg="mod">
          <ac:chgData name="Nguyen Chi Son" userId="606856d02e9d83ac" providerId="LiveId" clId="{DE131E17-2CEB-49E6-B296-21C59D96C1A2}" dt="2022-05-13T00:26:27.375" v="71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DE131E17-2CEB-49E6-B296-21C59D96C1A2}" dt="2022-05-13T00:26:31.973" v="92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">
        <pc:chgData name="Nguyen Chi Son" userId="606856d02e9d83ac" providerId="LiveId" clId="{DE131E17-2CEB-49E6-B296-21C59D96C1A2}" dt="2022-05-13T01:02:17.277" v="504" actId="1076"/>
        <pc:sldMkLst>
          <pc:docMk/>
          <pc:sldMk cId="1219282801" sldId="781"/>
        </pc:sldMkLst>
        <pc:spChg chg="mod">
          <ac:chgData name="Nguyen Chi Son" userId="606856d02e9d83ac" providerId="LiveId" clId="{DE131E17-2CEB-49E6-B296-21C59D96C1A2}" dt="2022-05-13T01:01:17.698" v="497" actId="20577"/>
          <ac:spMkLst>
            <pc:docMk/>
            <pc:sldMk cId="1219282801" sldId="781"/>
            <ac:spMk id="2" creationId="{BA8A6260-CA4B-46A9-A06E-C71EE59E6992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19" creationId="{39E0EABF-EE70-EE00-5057-8F5016221B93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0" creationId="{E04C24A6-F497-2C2C-DF6D-104323203BC9}"/>
          </ac:spMkLst>
        </pc:spChg>
        <pc:spChg chg="del">
          <ac:chgData name="Nguyen Chi Son" userId="606856d02e9d83ac" providerId="LiveId" clId="{DE131E17-2CEB-49E6-B296-21C59D96C1A2}" dt="2022-05-13T00:26:37.396" v="94" actId="478"/>
          <ac:spMkLst>
            <pc:docMk/>
            <pc:sldMk cId="1219282801" sldId="781"/>
            <ac:spMk id="21" creationId="{428D360F-7A1A-8638-8EF5-48F1DFAE2DD1}"/>
          </ac:spMkLst>
        </pc:spChg>
        <pc:spChg chg="mod">
          <ac:chgData name="Nguyen Chi Son" userId="606856d02e9d83ac" providerId="LiveId" clId="{DE131E17-2CEB-49E6-B296-21C59D96C1A2}" dt="2022-05-13T01:02:17.277" v="504" actId="1076"/>
          <ac:spMkLst>
            <pc:docMk/>
            <pc:sldMk cId="1219282801" sldId="781"/>
            <ac:spMk id="22" creationId="{55D724EA-7150-898C-440D-DC2E56266347}"/>
          </ac:spMkLst>
        </pc:spChg>
        <pc:spChg chg="add mod">
          <ac:chgData name="Nguyen Chi Son" userId="606856d02e9d83ac" providerId="LiveId" clId="{DE131E17-2CEB-49E6-B296-21C59D96C1A2}" dt="2022-05-13T01:00:14.943" v="284" actId="1076"/>
          <ac:spMkLst>
            <pc:docMk/>
            <pc:sldMk cId="1219282801" sldId="781"/>
            <ac:spMk id="23" creationId="{8BAAF0F3-0638-D42B-1670-DAD82F3A1B1F}"/>
          </ac:spMkLst>
        </pc:spChg>
        <pc:spChg chg="add del mod">
          <ac:chgData name="Nguyen Chi Son" userId="606856d02e9d83ac" providerId="LiveId" clId="{DE131E17-2CEB-49E6-B296-21C59D96C1A2}" dt="2022-05-13T01:01:02.756" v="343" actId="478"/>
          <ac:spMkLst>
            <pc:docMk/>
            <pc:sldMk cId="1219282801" sldId="781"/>
            <ac:spMk id="24" creationId="{D387E43B-056D-9961-D756-A3498C48E2DA}"/>
          </ac:spMkLst>
        </pc:spChg>
        <pc:grpChg chg="add mod">
          <ac:chgData name="Nguyen Chi Son" userId="606856d02e9d83ac" providerId="LiveId" clId="{DE131E17-2CEB-49E6-B296-21C59D96C1A2}" dt="2022-05-13T01:01:43.078" v="502" actId="1076"/>
          <ac:grpSpMkLst>
            <pc:docMk/>
            <pc:sldMk cId="1219282801" sldId="781"/>
            <ac:grpSpMk id="7" creationId="{1A79CF66-6DE7-6CF9-AB58-C67996C76204}"/>
          </ac:grpSpMkLst>
        </pc:grpChg>
        <pc:grpChg chg="del">
          <ac:chgData name="Nguyen Chi Son" userId="606856d02e9d83ac" providerId="LiveId" clId="{DE131E17-2CEB-49E6-B296-21C59D96C1A2}" dt="2022-05-13T00:26:35.478" v="93" actId="478"/>
          <ac:grpSpMkLst>
            <pc:docMk/>
            <pc:sldMk cId="1219282801" sldId="781"/>
            <ac:grpSpMk id="16" creationId="{D4276E5D-D1BA-7C47-C2B1-C8219461DA60}"/>
          </ac:grpSpMkLst>
        </pc:grp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9" creationId="{F36DA388-4413-A3F7-73A6-F9CF32B78706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7" creationId="{D4C7C2BD-A0C8-B614-2144-EE92F6666219}"/>
          </ac:graphicFrameMkLst>
        </pc:graphicFrameChg>
        <pc:graphicFrameChg chg="del">
          <ac:chgData name="Nguyen Chi Son" userId="606856d02e9d83ac" providerId="LiveId" clId="{DE131E17-2CEB-49E6-B296-21C59D96C1A2}" dt="2022-05-13T00:26:37.396" v="94" actId="478"/>
          <ac:graphicFrameMkLst>
            <pc:docMk/>
            <pc:sldMk cId="1219282801" sldId="781"/>
            <ac:graphicFrameMk id="18" creationId="{74FFEF5B-7719-1CE8-2561-C199DFAFD03E}"/>
          </ac:graphicFrameMkLst>
        </pc:graphicFrame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4" creationId="{95759B6C-734D-CACD-E2B6-2B6AF3731262}"/>
          </ac:picMkLst>
        </pc:picChg>
        <pc:picChg chg="add mod modCrop">
          <ac:chgData name="Nguyen Chi Son" userId="606856d02e9d83ac" providerId="LiveId" clId="{DE131E17-2CEB-49E6-B296-21C59D96C1A2}" dt="2022-05-13T00:57:14.477" v="247" actId="164"/>
          <ac:picMkLst>
            <pc:docMk/>
            <pc:sldMk cId="1219282801" sldId="781"/>
            <ac:picMk id="6" creationId="{D242F97E-636A-D2FE-189B-4969C8632E74}"/>
          </ac:picMkLst>
        </pc:picChg>
        <pc:picChg chg="mod modCrop">
          <ac:chgData name="Nguyen Chi Son" userId="606856d02e9d83ac" providerId="LiveId" clId="{DE131E17-2CEB-49E6-B296-21C59D96C1A2}" dt="2022-05-13T01:01:38.270" v="501" actId="1076"/>
          <ac:picMkLst>
            <pc:docMk/>
            <pc:sldMk cId="1219282801" sldId="781"/>
            <ac:picMk id="8" creationId="{A77A0A51-9EF0-B599-872F-7656FF835321}"/>
          </ac:picMkLst>
        </pc:picChg>
      </pc:sldChg>
      <pc:sldChg chg="addSp delSp modSp mod">
        <pc:chgData name="Nguyen Chi Son" userId="606856d02e9d83ac" providerId="LiveId" clId="{DE131E17-2CEB-49E6-B296-21C59D96C1A2}" dt="2022-05-13T01:09:30.058" v="1415" actId="1076"/>
        <pc:sldMkLst>
          <pc:docMk/>
          <pc:sldMk cId="3014091475" sldId="782"/>
        </pc:sldMkLst>
        <pc:spChg chg="mod">
          <ac:chgData name="Nguyen Chi Son" userId="606856d02e9d83ac" providerId="LiveId" clId="{DE131E17-2CEB-49E6-B296-21C59D96C1A2}" dt="2022-05-13T01:04:09.010" v="863" actId="20577"/>
          <ac:spMkLst>
            <pc:docMk/>
            <pc:sldMk cId="3014091475" sldId="782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1:09:30.058" v="1415" actId="1076"/>
          <ac:spMkLst>
            <pc:docMk/>
            <pc:sldMk cId="3014091475" sldId="782"/>
            <ac:spMk id="21" creationId="{425AB926-2872-8554-BFA0-0E01F8BD9EA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4" creationId="{FC9CEA46-495D-BC8F-DBC4-D2DDB97BF596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6" creationId="{CEE52A54-881D-E69D-54D3-3CF96C55A5BB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7" creationId="{4D6C33DE-5DCD-AE29-EC90-1DD15337576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28" creationId="{806412A8-F6E0-0450-F828-82D3AE56F892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6" creationId="{5E6ADA4D-CE1A-D929-80E1-DC482445615A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37" creationId="{F4D49C95-A65E-DBFA-A8C0-63FFD8F3202D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1" creationId="{C532BD09-BE20-71C2-875A-ECAF37F618A1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2" creationId="{B3F7CCE8-8224-8584-5BCA-EF3D599B55C7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43" creationId="{EADADA49-EEE7-179A-A5F6-587939402AEC}"/>
          </ac:spMkLst>
        </pc:spChg>
        <pc:spChg chg="del">
          <ac:chgData name="Nguyen Chi Son" userId="606856d02e9d83ac" providerId="LiveId" clId="{DE131E17-2CEB-49E6-B296-21C59D96C1A2}" dt="2022-05-13T01:03:10.608" v="549" actId="478"/>
          <ac:spMkLst>
            <pc:docMk/>
            <pc:sldMk cId="3014091475" sldId="782"/>
            <ac:spMk id="50" creationId="{9497CFEB-CE86-22F6-3CB6-9EF6FBDD57CE}"/>
          </ac:spMkLst>
        </pc:spChg>
        <pc:graphicFrameChg chg="del">
          <ac:chgData name="Nguyen Chi Son" userId="606856d02e9d83ac" providerId="LiveId" clId="{DE131E17-2CEB-49E6-B296-21C59D96C1A2}" dt="2022-05-13T01:03:11.497" v="550" actId="478"/>
          <ac:graphicFrameMkLst>
            <pc:docMk/>
            <pc:sldMk cId="3014091475" sldId="782"/>
            <ac:graphicFrameMk id="20" creationId="{929F31DF-C580-187C-006F-C9927E35706C}"/>
          </ac:graphicFrameMkLst>
        </pc:graphicFrameChg>
        <pc:graphicFrameChg chg="del">
          <ac:chgData name="Nguyen Chi Son" userId="606856d02e9d83ac" providerId="LiveId" clId="{DE131E17-2CEB-49E6-B296-21C59D96C1A2}" dt="2022-05-13T01:03:10.608" v="549" actId="478"/>
          <ac:graphicFrameMkLst>
            <pc:docMk/>
            <pc:sldMk cId="3014091475" sldId="782"/>
            <ac:graphicFrameMk id="44" creationId="{A24FFF87-5E20-A5EC-2393-85FDA62E2635}"/>
          </ac:graphicFrameMkLst>
        </pc:graphicFrameChg>
        <pc:picChg chg="add mod">
          <ac:chgData name="Nguyen Chi Son" userId="606856d02e9d83ac" providerId="LiveId" clId="{DE131E17-2CEB-49E6-B296-21C59D96C1A2}" dt="2022-05-13T01:09:26.722" v="1414" actId="1076"/>
          <ac:picMkLst>
            <pc:docMk/>
            <pc:sldMk cId="3014091475" sldId="782"/>
            <ac:picMk id="19" creationId="{2B9FB28B-4704-4E44-AC92-17712A49E53F}"/>
          </ac:picMkLst>
        </pc:picChg>
        <pc:picChg chg="del">
          <ac:chgData name="Nguyen Chi Son" userId="606856d02e9d83ac" providerId="LiveId" clId="{DE131E17-2CEB-49E6-B296-21C59D96C1A2}" dt="2022-05-13T01:03:10.608" v="549" actId="478"/>
          <ac:picMkLst>
            <pc:docMk/>
            <pc:sldMk cId="3014091475" sldId="782"/>
            <ac:picMk id="25" creationId="{5BBA4A62-FCCF-BF6D-52E7-2D3E83A4DE0C}"/>
          </ac:picMkLst>
        </pc:pic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23" creationId="{BCD23D5E-5EC9-3550-907C-0FAAC99950FA}"/>
          </ac:cxnSpMkLst>
        </pc:cxnChg>
        <pc:cxnChg chg="del">
          <ac:chgData name="Nguyen Chi Son" userId="606856d02e9d83ac" providerId="LiveId" clId="{DE131E17-2CEB-49E6-B296-21C59D96C1A2}" dt="2022-05-13T01:03:10.608" v="549" actId="478"/>
          <ac:cxnSpMkLst>
            <pc:docMk/>
            <pc:sldMk cId="3014091475" sldId="782"/>
            <ac:cxnSpMk id="38" creationId="{53C36F27-9D9E-208B-C22F-03D49CE4443E}"/>
          </ac:cxnSpMkLst>
        </pc:cxn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20333236" sldId="80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582018195" sldId="801"/>
        </pc:sldMkLst>
      </pc:sldChg>
      <pc:sldChg chg="delSp del mod">
        <pc:chgData name="Nguyen Chi Son" userId="606856d02e9d83ac" providerId="LiveId" clId="{DE131E17-2CEB-49E6-B296-21C59D96C1A2}" dt="2022-05-13T01:02:40.726" v="507" actId="47"/>
        <pc:sldMkLst>
          <pc:docMk/>
          <pc:sldMk cId="3151879484" sldId="809"/>
        </pc:sldMkLst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8" creationId="{635ECAB3-1C35-1C87-33BE-F5E8AC256FC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3" creationId="{4F6A4772-4664-FFBC-15E4-A2DB3B10F52D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4" creationId="{6AED6BA2-E724-C363-C3EB-A119985EBBA8}"/>
          </ac:spMkLst>
        </pc:spChg>
        <pc:spChg chg="del">
          <ac:chgData name="Nguyen Chi Son" userId="606856d02e9d83ac" providerId="LiveId" clId="{DE131E17-2CEB-49E6-B296-21C59D96C1A2}" dt="2022-05-13T01:02:32.307" v="506" actId="478"/>
          <ac:spMkLst>
            <pc:docMk/>
            <pc:sldMk cId="3151879484" sldId="809"/>
            <ac:spMk id="15" creationId="{49119AC2-4658-57E6-D4E6-59DA5E62E0F8}"/>
          </ac:spMkLst>
        </pc:sp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6" creationId="{2BF36108-61B8-A82C-5CF6-0354B64020E6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0" creationId="{D6B9BE29-FE56-DA09-67D4-E9838A81E440}"/>
          </ac:graphicFrameMkLst>
        </pc:graphicFrameChg>
        <pc:graphicFrameChg chg="del">
          <ac:chgData name="Nguyen Chi Son" userId="606856d02e9d83ac" providerId="LiveId" clId="{DE131E17-2CEB-49E6-B296-21C59D96C1A2}" dt="2022-05-13T01:02:32.307" v="506" actId="478"/>
          <ac:graphicFrameMkLst>
            <pc:docMk/>
            <pc:sldMk cId="3151879484" sldId="809"/>
            <ac:graphicFrameMk id="12" creationId="{FC179D6D-5BA2-F69A-8935-25A09490738E}"/>
          </ac:graphicFrameMkLst>
        </pc:graphicFrameChg>
        <pc:picChg chg="del">
          <ac:chgData name="Nguyen Chi Son" userId="606856d02e9d83ac" providerId="LiveId" clId="{DE131E17-2CEB-49E6-B296-21C59D96C1A2}" dt="2022-05-13T01:02:30.810" v="505" actId="478"/>
          <ac:picMkLst>
            <pc:docMk/>
            <pc:sldMk cId="3151879484" sldId="809"/>
            <ac:picMk id="7" creationId="{B0B572AF-FEC1-2FBE-689A-CF45CE9FB2D8}"/>
          </ac:picMkLst>
        </pc:picChg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660016765" sldId="810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41517295" sldId="811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88451268" sldId="81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152862462" sldId="81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896799062" sldId="81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282336197" sldId="81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541577497" sldId="81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977683269" sldId="81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452262777" sldId="819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4114116366" sldId="822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2038862627" sldId="823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830709042" sldId="824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3706217874" sldId="825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708831908" sldId="826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6765850" sldId="827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740394861" sldId="828"/>
        </pc:sldMkLst>
      </pc:sldChg>
      <pc:sldChg chg="del">
        <pc:chgData name="Nguyen Chi Son" userId="606856d02e9d83ac" providerId="LiveId" clId="{DE131E17-2CEB-49E6-B296-21C59D96C1A2}" dt="2022-05-13T03:25:27.474" v="5655" actId="47"/>
        <pc:sldMkLst>
          <pc:docMk/>
          <pc:sldMk cId="1451218854" sldId="829"/>
        </pc:sldMkLst>
      </pc:sldChg>
      <pc:sldChg chg="addSp delSp modSp add mod">
        <pc:chgData name="Nguyen Chi Son" userId="606856d02e9d83ac" providerId="LiveId" clId="{DE131E17-2CEB-49E6-B296-21C59D96C1A2}" dt="2022-05-13T02:04:51.068" v="1998" actId="1076"/>
        <pc:sldMkLst>
          <pc:docMk/>
          <pc:sldMk cId="838600339" sldId="830"/>
        </pc:sldMkLst>
        <pc:spChg chg="mod">
          <ac:chgData name="Nguyen Chi Son" userId="606856d02e9d83ac" providerId="LiveId" clId="{DE131E17-2CEB-49E6-B296-21C59D96C1A2}" dt="2022-05-13T02:04:37.401" v="1996" actId="57"/>
          <ac:spMkLst>
            <pc:docMk/>
            <pc:sldMk cId="838600339" sldId="830"/>
            <ac:spMk id="2" creationId="{BA8A6260-CA4B-46A9-A06E-C71EE59E6992}"/>
          </ac:spMkLst>
        </pc:spChg>
        <pc:spChg chg="mod">
          <ac:chgData name="Nguyen Chi Son" userId="606856d02e9d83ac" providerId="LiveId" clId="{DE131E17-2CEB-49E6-B296-21C59D96C1A2}" dt="2022-05-13T02:04:51.068" v="1998" actId="1076"/>
          <ac:spMkLst>
            <pc:docMk/>
            <pc:sldMk cId="838600339" sldId="830"/>
            <ac:spMk id="21" creationId="{425AB926-2872-8554-BFA0-0E01F8BD9EAC}"/>
          </ac:spMkLst>
        </pc:spChg>
        <pc:picChg chg="add del mod">
          <ac:chgData name="Nguyen Chi Son" userId="606856d02e9d83ac" providerId="LiveId" clId="{DE131E17-2CEB-49E6-B296-21C59D96C1A2}" dt="2022-05-13T01:19:19.354" v="1631" actId="478"/>
          <ac:picMkLst>
            <pc:docMk/>
            <pc:sldMk cId="838600339" sldId="830"/>
            <ac:picMk id="4" creationId="{063AC145-435F-C349-626F-0ED52A84EABE}"/>
          </ac:picMkLst>
        </pc:picChg>
        <pc:picChg chg="add mod">
          <ac:chgData name="Nguyen Chi Son" userId="606856d02e9d83ac" providerId="LiveId" clId="{DE131E17-2CEB-49E6-B296-21C59D96C1A2}" dt="2022-05-13T02:04:48.629" v="1997" actId="1076"/>
          <ac:picMkLst>
            <pc:docMk/>
            <pc:sldMk cId="838600339" sldId="830"/>
            <ac:picMk id="6" creationId="{A3300116-4B1F-6E31-DBDF-D9C872DFDFC0}"/>
          </ac:picMkLst>
        </pc:picChg>
        <pc:picChg chg="del">
          <ac:chgData name="Nguyen Chi Son" userId="606856d02e9d83ac" providerId="LiveId" clId="{DE131E17-2CEB-49E6-B296-21C59D96C1A2}" dt="2022-05-13T01:13:56.156" v="1417" actId="478"/>
          <ac:picMkLst>
            <pc:docMk/>
            <pc:sldMk cId="838600339" sldId="830"/>
            <ac:picMk id="19" creationId="{2B9FB28B-4704-4E44-AC92-17712A49E53F}"/>
          </ac:picMkLst>
        </pc:picChg>
      </pc:sldChg>
      <pc:sldChg chg="addSp delSp modSp add mod">
        <pc:chgData name="Nguyen Chi Son" userId="606856d02e9d83ac" providerId="LiveId" clId="{DE131E17-2CEB-49E6-B296-21C59D96C1A2}" dt="2022-05-13T02:10:55.063" v="2231" actId="1037"/>
        <pc:sldMkLst>
          <pc:docMk/>
          <pc:sldMk cId="2716760091" sldId="831"/>
        </pc:sldMkLst>
        <pc:spChg chg="mod">
          <ac:chgData name="Nguyen Chi Son" userId="606856d02e9d83ac" providerId="LiveId" clId="{DE131E17-2CEB-49E6-B296-21C59D96C1A2}" dt="2022-05-13T02:05:35.461" v="2059" actId="20577"/>
          <ac:spMkLst>
            <pc:docMk/>
            <pc:sldMk cId="2716760091" sldId="831"/>
            <ac:spMk id="2" creationId="{BA8A6260-CA4B-46A9-A06E-C71EE59E6992}"/>
          </ac:spMkLst>
        </pc:spChg>
        <pc:spChg chg="add mod">
          <ac:chgData name="Nguyen Chi Son" userId="606856d02e9d83ac" providerId="LiveId" clId="{DE131E17-2CEB-49E6-B296-21C59D96C1A2}" dt="2022-05-13T02:10:08.914" v="2199" actId="1076"/>
          <ac:spMkLst>
            <pc:docMk/>
            <pc:sldMk cId="2716760091" sldId="831"/>
            <ac:spMk id="5" creationId="{E629B508-C132-3A42-1F50-CCC3681717B4}"/>
          </ac:spMkLst>
        </pc:spChg>
        <pc:spChg chg="mod">
          <ac:chgData name="Nguyen Chi Son" userId="606856d02e9d83ac" providerId="LiveId" clId="{DE131E17-2CEB-49E6-B296-21C59D96C1A2}" dt="2022-05-13T02:10:01.442" v="2198" actId="1076"/>
          <ac:spMkLst>
            <pc:docMk/>
            <pc:sldMk cId="2716760091" sldId="831"/>
            <ac:spMk id="21" creationId="{425AB926-2872-8554-BFA0-0E01F8BD9EAC}"/>
          </ac:spMkLst>
        </pc:sp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7" creationId="{19B2E392-A65F-C5A5-00FA-E0D13F6E8B3B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8" creationId="{3BC6E15A-8B49-64EF-2E21-6EDD121D3EAE}"/>
          </ac:graphicFrameMkLst>
        </pc:graphicFrameChg>
        <pc:graphicFrameChg chg="add mod">
          <ac:chgData name="Nguyen Chi Son" userId="606856d02e9d83ac" providerId="LiveId" clId="{DE131E17-2CEB-49E6-B296-21C59D96C1A2}" dt="2022-05-13T02:10:52.472" v="2229" actId="1037"/>
          <ac:graphicFrameMkLst>
            <pc:docMk/>
            <pc:sldMk cId="2716760091" sldId="831"/>
            <ac:graphicFrameMk id="9" creationId="{1AE1D563-442D-407E-9FCE-FBB8688B9B98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0" creationId="{55E3FF54-9DAF-0B92-9A34-F179E559301A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1" creationId="{787C63D1-1B8A-A781-412A-E6FB991E9623}"/>
          </ac:graphicFrameMkLst>
        </pc:graphicFrameChg>
        <pc:graphicFrameChg chg="add mod">
          <ac:chgData name="Nguyen Chi Son" userId="606856d02e9d83ac" providerId="LiveId" clId="{DE131E17-2CEB-49E6-B296-21C59D96C1A2}" dt="2022-05-13T02:10:55.063" v="2231" actId="1037"/>
          <ac:graphicFrameMkLst>
            <pc:docMk/>
            <pc:sldMk cId="2716760091" sldId="831"/>
            <ac:graphicFrameMk id="12" creationId="{B97D7F0F-46CE-C286-2747-AA667348BBEE}"/>
          </ac:graphicFrameMkLst>
        </pc:graphicFrameChg>
        <pc:picChg chg="del">
          <ac:chgData name="Nguyen Chi Son" userId="606856d02e9d83ac" providerId="LiveId" clId="{DE131E17-2CEB-49E6-B296-21C59D96C1A2}" dt="2022-05-13T02:04:59.629" v="2000" actId="478"/>
          <ac:picMkLst>
            <pc:docMk/>
            <pc:sldMk cId="2716760091" sldId="831"/>
            <ac:picMk id="6" creationId="{A3300116-4B1F-6E31-DBDF-D9C872DFDFC0}"/>
          </ac:picMkLst>
        </pc:picChg>
      </pc:sldChg>
      <pc:sldChg chg="addSp delSp modSp add mod delAnim modAnim">
        <pc:chgData name="Nguyen Chi Son" userId="606856d02e9d83ac" providerId="LiveId" clId="{DE131E17-2CEB-49E6-B296-21C59D96C1A2}" dt="2022-05-13T03:25:50.149" v="5659"/>
        <pc:sldMkLst>
          <pc:docMk/>
          <pc:sldMk cId="1200193823" sldId="832"/>
        </pc:sldMkLst>
        <pc:spChg chg="add mod">
          <ac:chgData name="Nguyen Chi Son" userId="606856d02e9d83ac" providerId="LiveId" clId="{DE131E17-2CEB-49E6-B296-21C59D96C1A2}" dt="2022-05-13T02:55:26.140" v="2651" actId="20577"/>
          <ac:spMkLst>
            <pc:docMk/>
            <pc:sldMk cId="1200193823" sldId="832"/>
            <ac:spMk id="10" creationId="{CA7A7645-A7F6-FF0F-6CE7-F7954F96AD24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1" creationId="{0E84CBE1-4AB0-CA68-65C2-AC68692AACAA}"/>
          </ac:spMkLst>
        </pc:spChg>
        <pc:spChg chg="add mod">
          <ac:chgData name="Nguyen Chi Son" userId="606856d02e9d83ac" providerId="LiveId" clId="{DE131E17-2CEB-49E6-B296-21C59D96C1A2}" dt="2022-05-13T02:58:33.790" v="2921" actId="20577"/>
          <ac:spMkLst>
            <pc:docMk/>
            <pc:sldMk cId="1200193823" sldId="832"/>
            <ac:spMk id="12" creationId="{5B8A6D26-E571-DC15-930E-F272FC43E0DD}"/>
          </ac:spMkLst>
        </pc:spChg>
        <pc:spChg chg="add mod">
          <ac:chgData name="Nguyen Chi Son" userId="606856d02e9d83ac" providerId="LiveId" clId="{DE131E17-2CEB-49E6-B296-21C59D96C1A2}" dt="2022-05-13T02:55:14.401" v="2648" actId="1035"/>
          <ac:spMkLst>
            <pc:docMk/>
            <pc:sldMk cId="1200193823" sldId="832"/>
            <ac:spMk id="13" creationId="{1E14587E-DEDE-55E8-CE0F-8FA8A72C11BC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7" creationId="{8D2FAFB8-D2F8-FAF6-0203-2CDBE543D601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18" creationId="{3431909F-68C2-30C2-C986-033CB7BD278B}"/>
          </ac:spMkLst>
        </pc:spChg>
        <pc:spChg chg="mod">
          <ac:chgData name="Nguyen Chi Son" userId="606856d02e9d83ac" providerId="LiveId" clId="{DE131E17-2CEB-49E6-B296-21C59D96C1A2}" dt="2022-05-13T02:55:03.952" v="2618" actId="20577"/>
          <ac:spMkLst>
            <pc:docMk/>
            <pc:sldMk cId="1200193823" sldId="832"/>
            <ac:spMk id="19" creationId="{9C339D16-68E4-43C4-A62E-D0146138D23B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0" creationId="{2A075A00-5E6D-58F1-AC4E-F6D3BABB2326}"/>
          </ac:spMkLst>
        </pc:spChg>
        <pc:spChg chg="del">
          <ac:chgData name="Nguyen Chi Son" userId="606856d02e9d83ac" providerId="LiveId" clId="{DE131E17-2CEB-49E6-B296-21C59D96C1A2}" dt="2022-05-13T02:52:56.679" v="2233" actId="478"/>
          <ac:spMkLst>
            <pc:docMk/>
            <pc:sldMk cId="1200193823" sldId="832"/>
            <ac:spMk id="21" creationId="{677772C1-7229-6733-3B64-50D22D18E871}"/>
          </ac:spMkLst>
        </pc:spChg>
        <pc:picChg chg="del">
          <ac:chgData name="Nguyen Chi Son" userId="606856d02e9d83ac" providerId="LiveId" clId="{DE131E17-2CEB-49E6-B296-21C59D96C1A2}" dt="2022-05-13T02:52:56.679" v="2233" actId="478"/>
          <ac:picMkLst>
            <pc:docMk/>
            <pc:sldMk cId="1200193823" sldId="832"/>
            <ac:picMk id="16" creationId="{1FCB3711-B41B-3E36-425A-1A3112F0888F}"/>
          </ac:picMkLst>
        </pc:picChg>
      </pc:sldChg>
      <pc:sldChg chg="add del">
        <pc:chgData name="Nguyen Chi Son" userId="606856d02e9d83ac" providerId="LiveId" clId="{DE131E17-2CEB-49E6-B296-21C59D96C1A2}" dt="2022-05-13T03:25:59.421" v="5660" actId="47"/>
        <pc:sldMkLst>
          <pc:docMk/>
          <pc:sldMk cId="3029577027" sldId="833"/>
        </pc:sldMkLst>
      </pc:sldChg>
      <pc:sldChg chg="modSp add mod modAnim">
        <pc:chgData name="Nguyen Chi Son" userId="606856d02e9d83ac" providerId="LiveId" clId="{DE131E17-2CEB-49E6-B296-21C59D96C1A2}" dt="2022-05-13T03:26:10.861" v="5664"/>
        <pc:sldMkLst>
          <pc:docMk/>
          <pc:sldMk cId="2496222901" sldId="834"/>
        </pc:sldMkLst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3:27.120" v="3604" actId="1035"/>
          <ac:spMkLst>
            <pc:docMk/>
            <pc:sldMk cId="2496222901" sldId="834"/>
            <ac:spMk id="13" creationId="{1E14587E-DEDE-55E8-CE0F-8FA8A72C11BC}"/>
          </ac:spMkLst>
        </pc:spChg>
        <pc:spChg chg="mod">
          <ac:chgData name="Nguyen Chi Son" userId="606856d02e9d83ac" providerId="LiveId" clId="{DE131E17-2CEB-49E6-B296-21C59D96C1A2}" dt="2022-05-13T03:02:47.621" v="3272" actId="20577"/>
          <ac:spMkLst>
            <pc:docMk/>
            <pc:sldMk cId="2496222901" sldId="834"/>
            <ac:spMk id="19" creationId="{9C339D16-68E4-43C4-A62E-D0146138D23B}"/>
          </ac:spMkLst>
        </pc:spChg>
      </pc:sldChg>
      <pc:sldChg chg="addSp modSp add mod modAnim">
        <pc:chgData name="Nguyen Chi Son" userId="606856d02e9d83ac" providerId="LiveId" clId="{DE131E17-2CEB-49E6-B296-21C59D96C1A2}" dt="2022-05-13T03:33:37.602" v="5908"/>
        <pc:sldMkLst>
          <pc:docMk/>
          <pc:sldMk cId="649689337" sldId="835"/>
        </pc:sldMkLst>
        <pc:spChg chg="mod">
          <ac:chgData name="Nguyen Chi Son" userId="606856d02e9d83ac" providerId="LiveId" clId="{DE131E17-2CEB-49E6-B296-21C59D96C1A2}" dt="2022-05-13T03:32:17.134" v="5891" actId="20577"/>
          <ac:spMkLst>
            <pc:docMk/>
            <pc:sldMk cId="649689337" sldId="835"/>
            <ac:spMk id="10" creationId="{CA7A7645-A7F6-FF0F-6CE7-F7954F96AD24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1" creationId="{0E84CBE1-4AB0-CA68-65C2-AC68692AACAA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2" creationId="{5B8A6D26-E571-DC15-930E-F272FC43E0DD}"/>
          </ac:spMkLst>
        </pc:spChg>
        <pc:spChg chg="mod">
          <ac:chgData name="Nguyen Chi Son" userId="606856d02e9d83ac" providerId="LiveId" clId="{DE131E17-2CEB-49E6-B296-21C59D96C1A2}" dt="2022-05-13T03:07:23.427" v="4417" actId="1035"/>
          <ac:spMkLst>
            <pc:docMk/>
            <pc:sldMk cId="649689337" sldId="835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32:41.474" v="5892" actId="1076"/>
          <ac:spMkLst>
            <pc:docMk/>
            <pc:sldMk cId="649689337" sldId="835"/>
            <ac:spMk id="16" creationId="{34DE1EF3-C00C-7101-F845-C8B67EA0C340}"/>
          </ac:spMkLst>
        </pc:spChg>
        <pc:spChg chg="mod">
          <ac:chgData name="Nguyen Chi Son" userId="606856d02e9d83ac" providerId="LiveId" clId="{DE131E17-2CEB-49E6-B296-21C59D96C1A2}" dt="2022-05-13T03:04:25.822" v="3891" actId="20577"/>
          <ac:spMkLst>
            <pc:docMk/>
            <pc:sldMk cId="649689337" sldId="835"/>
            <ac:spMk id="19" creationId="{9C339D16-68E4-43C4-A62E-D0146138D23B}"/>
          </ac:spMkLst>
        </pc:sp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8" creationId="{A9BDD529-2810-1735-1FED-93CADBCE96EE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4" creationId="{AC77C708-E796-E613-1FC3-A750D59F7052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5" creationId="{89877F6E-A773-1175-3899-45D03E2DA578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7" creationId="{DCB5F7C0-95B7-AEC9-9A0B-6FA63DAEE5D9}"/>
          </ac:cxnSpMkLst>
        </pc:cxnChg>
        <pc:cxnChg chg="add mod or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18" creationId="{93FE59EA-7961-BCFC-A973-028CD3F28BA0}"/>
          </ac:cxnSpMkLst>
        </pc:cxnChg>
        <pc:cxnChg chg="add mod">
          <ac:chgData name="Nguyen Chi Son" userId="606856d02e9d83ac" providerId="LiveId" clId="{DE131E17-2CEB-49E6-B296-21C59D96C1A2}" dt="2022-05-13T03:32:41.474" v="5892" actId="1076"/>
          <ac:cxnSpMkLst>
            <pc:docMk/>
            <pc:sldMk cId="649689337" sldId="835"/>
            <ac:cxnSpMk id="20" creationId="{1EE1F858-3786-D09F-672D-BC31C9D3373B}"/>
          </ac:cxnSpMkLst>
        </pc:cxnChg>
      </pc:sldChg>
      <pc:sldChg chg="addSp delSp modSp add mod modAnim">
        <pc:chgData name="Nguyen Chi Son" userId="606856d02e9d83ac" providerId="LiveId" clId="{DE131E17-2CEB-49E6-B296-21C59D96C1A2}" dt="2022-05-13T03:28:09.787" v="5695"/>
        <pc:sldMkLst>
          <pc:docMk/>
          <pc:sldMk cId="1683730622" sldId="836"/>
        </pc:sldMkLst>
        <pc:spChg chg="add mod">
          <ac:chgData name="Nguyen Chi Son" userId="606856d02e9d83ac" providerId="LiveId" clId="{DE131E17-2CEB-49E6-B296-21C59D96C1A2}" dt="2022-05-13T03:23:25.705" v="5589" actId="1076"/>
          <ac:spMkLst>
            <pc:docMk/>
            <pc:sldMk cId="1683730622" sldId="836"/>
            <ac:spMk id="2" creationId="{9FEF3E90-3D7A-5061-57B0-83C47BCD9271}"/>
          </ac:spMkLst>
        </pc:spChg>
        <pc:spChg chg="add mod">
          <ac:chgData name="Nguyen Chi Son" userId="606856d02e9d83ac" providerId="LiveId" clId="{DE131E17-2CEB-49E6-B296-21C59D96C1A2}" dt="2022-05-13T03:26:59.773" v="5679" actId="20577"/>
          <ac:spMkLst>
            <pc:docMk/>
            <pc:sldMk cId="1683730622" sldId="836"/>
            <ac:spMk id="8" creationId="{6ED820A3-61F5-633B-5CD6-99B5283A2632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0" creationId="{CA7A7645-A7F6-FF0F-6CE7-F7954F96AD24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1" creationId="{0E84CBE1-4AB0-CA68-65C2-AC68692AACAA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2" creationId="{5B8A6D26-E571-DC15-930E-F272FC43E0DD}"/>
          </ac:spMkLst>
        </pc:spChg>
        <pc:spChg chg="del">
          <ac:chgData name="Nguyen Chi Son" userId="606856d02e9d83ac" providerId="LiveId" clId="{DE131E17-2CEB-49E6-B296-21C59D96C1A2}" dt="2022-05-13T03:09:04.129" v="4419" actId="478"/>
          <ac:spMkLst>
            <pc:docMk/>
            <pc:sldMk cId="1683730622" sldId="836"/>
            <ac:spMk id="13" creationId="{1E14587E-DEDE-55E8-CE0F-8FA8A72C11BC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4" creationId="{0ED29669-34DD-5A4E-EC58-9C00699DD204}"/>
          </ac:spMkLst>
        </pc:spChg>
        <pc:spChg chg="add mod">
          <ac:chgData name="Nguyen Chi Son" userId="606856d02e9d83ac" providerId="LiveId" clId="{DE131E17-2CEB-49E6-B296-21C59D96C1A2}" dt="2022-05-13T03:17:49.823" v="5442" actId="20577"/>
          <ac:spMkLst>
            <pc:docMk/>
            <pc:sldMk cId="1683730622" sldId="836"/>
            <ac:spMk id="15" creationId="{F0A0B9BD-0209-C55E-E6ED-C72CAD5ABFA8}"/>
          </ac:spMkLst>
        </pc:spChg>
        <pc:spChg chg="add mod">
          <ac:chgData name="Nguyen Chi Son" userId="606856d02e9d83ac" providerId="LiveId" clId="{DE131E17-2CEB-49E6-B296-21C59D96C1A2}" dt="2022-05-13T03:10:21.688" v="4940" actId="1036"/>
          <ac:spMkLst>
            <pc:docMk/>
            <pc:sldMk cId="1683730622" sldId="836"/>
            <ac:spMk id="16" creationId="{EC32CD34-DDF5-52E8-8C3C-EC7DB9DE7F60}"/>
          </ac:spMkLst>
        </pc:spChg>
        <pc:spChg chg="mod">
          <ac:chgData name="Nguyen Chi Son" userId="606856d02e9d83ac" providerId="LiveId" clId="{DE131E17-2CEB-49E6-B296-21C59D96C1A2}" dt="2022-05-13T03:10:11.064" v="4924" actId="57"/>
          <ac:spMkLst>
            <pc:docMk/>
            <pc:sldMk cId="1683730622" sldId="836"/>
            <ac:spMk id="19" creationId="{9C339D16-68E4-43C4-A62E-D0146138D23B}"/>
          </ac:spMkLst>
        </pc:spChg>
        <pc:spChg chg="add mod">
          <ac:chgData name="Nguyen Chi Son" userId="606856d02e9d83ac" providerId="LiveId" clId="{DE131E17-2CEB-49E6-B296-21C59D96C1A2}" dt="2022-05-13T03:24:12.102" v="5595" actId="14100"/>
          <ac:spMkLst>
            <pc:docMk/>
            <pc:sldMk cId="1683730622" sldId="836"/>
            <ac:spMk id="23" creationId="{ECFD2584-D160-B820-3921-DF15A7306B04}"/>
          </ac:spMkLst>
        </pc:spChg>
        <pc:spChg chg="add mod">
          <ac:chgData name="Nguyen Chi Son" userId="606856d02e9d83ac" providerId="LiveId" clId="{DE131E17-2CEB-49E6-B296-21C59D96C1A2}" dt="2022-05-13T03:24:25.142" v="5635" actId="14100"/>
          <ac:spMkLst>
            <pc:docMk/>
            <pc:sldMk cId="1683730622" sldId="836"/>
            <ac:spMk id="24" creationId="{9115A0A7-7D4F-8E37-802D-EA14CB7573BB}"/>
          </ac:spMkLst>
        </pc:spChg>
        <pc:spChg chg="add mod">
          <ac:chgData name="Nguyen Chi Son" userId="606856d02e9d83ac" providerId="LiveId" clId="{DE131E17-2CEB-49E6-B296-21C59D96C1A2}" dt="2022-05-13T03:24:51.886" v="5646" actId="1076"/>
          <ac:spMkLst>
            <pc:docMk/>
            <pc:sldMk cId="1683730622" sldId="836"/>
            <ac:spMk id="25" creationId="{CEC959CD-3417-0D14-56DF-6634EBDF537B}"/>
          </ac:spMkLst>
        </pc:spChg>
        <pc:spChg chg="add mod">
          <ac:chgData name="Nguyen Chi Son" userId="606856d02e9d83ac" providerId="LiveId" clId="{DE131E17-2CEB-49E6-B296-21C59D96C1A2}" dt="2022-05-13T03:25:06.461" v="5653" actId="1076"/>
          <ac:spMkLst>
            <pc:docMk/>
            <pc:sldMk cId="1683730622" sldId="836"/>
            <ac:spMk id="26" creationId="{870ED43F-B1B3-C3AA-CEBD-2D84F18830FE}"/>
          </ac:spMkLst>
        </pc:spChg>
        <pc:graphicFrameChg chg="add mod">
          <ac:chgData name="Nguyen Chi Son" userId="606856d02e9d83ac" providerId="LiveId" clId="{DE131E17-2CEB-49E6-B296-21C59D96C1A2}" dt="2022-05-13T03:12:10.060" v="4963" actId="1076"/>
          <ac:graphicFrameMkLst>
            <pc:docMk/>
            <pc:sldMk cId="1683730622" sldId="836"/>
            <ac:graphicFrameMk id="17" creationId="{CB52F174-13FE-A941-8364-EDC4335A5531}"/>
          </ac:graphicFrameMkLst>
        </pc:graphicFrameChg>
        <pc:graphicFrameChg chg="add mod">
          <ac:chgData name="Nguyen Chi Son" userId="606856d02e9d83ac" providerId="LiveId" clId="{DE131E17-2CEB-49E6-B296-21C59D96C1A2}" dt="2022-05-13T03:17:39.714" v="5437" actId="1035"/>
          <ac:graphicFrameMkLst>
            <pc:docMk/>
            <pc:sldMk cId="1683730622" sldId="836"/>
            <ac:graphicFrameMk id="18" creationId="{63C2A697-AAAD-1A83-5282-D11107869B91}"/>
          </ac:graphicFrameMkLst>
        </pc:graphicFrameChg>
        <pc:graphicFrameChg chg="add mod">
          <ac:chgData name="Nguyen Chi Son" userId="606856d02e9d83ac" providerId="LiveId" clId="{DE131E17-2CEB-49E6-B296-21C59D96C1A2}" dt="2022-05-13T03:17:52.354" v="5444" actId="1035"/>
          <ac:graphicFrameMkLst>
            <pc:docMk/>
            <pc:sldMk cId="1683730622" sldId="836"/>
            <ac:graphicFrameMk id="20" creationId="{9ECCBF80-D084-A499-923D-F9A41662DF9D}"/>
          </ac:graphicFrameMkLst>
        </pc:graphicFrame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4" creationId="{7E315ECF-686D-FE94-DE18-E1071594A606}"/>
          </ac:cxnSpMkLst>
        </pc:cxnChg>
        <pc:cxnChg chg="add mod">
          <ac:chgData name="Nguyen Chi Son" userId="606856d02e9d83ac" providerId="LiveId" clId="{DE131E17-2CEB-49E6-B296-21C59D96C1A2}" dt="2022-05-13T03:23:25.705" v="5589" actId="1076"/>
          <ac:cxnSpMkLst>
            <pc:docMk/>
            <pc:sldMk cId="1683730622" sldId="836"/>
            <ac:cxnSpMk id="6" creationId="{C0CB7565-7327-1E45-5940-3EF2D197C129}"/>
          </ac:cxnSpMkLst>
        </pc:cxnChg>
        <pc:cxnChg chg="add mod ord">
          <ac:chgData name="Nguyen Chi Son" userId="606856d02e9d83ac" providerId="LiveId" clId="{DE131E17-2CEB-49E6-B296-21C59D96C1A2}" dt="2022-05-13T03:25:14.785" v="5654" actId="693"/>
          <ac:cxnSpMkLst>
            <pc:docMk/>
            <pc:sldMk cId="1683730622" sldId="836"/>
            <ac:cxnSpMk id="22" creationId="{DB916FA6-68FF-B644-D912-5D3B43A03DBE}"/>
          </ac:cxnSpMkLst>
        </pc:cxnChg>
      </pc:sldChg>
    </pc:docChg>
  </pc:docChgLst>
  <pc:docChgLst>
    <pc:chgData name="Nguyen Chi Son" userId="606856d02e9d83ac" providerId="LiveId" clId="{4031483A-BF13-43C1-AD9F-B4ECDC15C634}"/>
    <pc:docChg chg="undo custSel addSld delSld modSld">
      <pc:chgData name="Nguyen Chi Son" userId="606856d02e9d83ac" providerId="LiveId" clId="{4031483A-BF13-43C1-AD9F-B4ECDC15C634}" dt="2022-05-30T14:32:33.108" v="3903" actId="47"/>
      <pc:docMkLst>
        <pc:docMk/>
      </pc:docMkLst>
      <pc:sldChg chg="modSp mod">
        <pc:chgData name="Nguyen Chi Son" userId="606856d02e9d83ac" providerId="LiveId" clId="{4031483A-BF13-43C1-AD9F-B4ECDC15C634}" dt="2022-05-30T13:01:30.130" v="87" actId="20577"/>
        <pc:sldMkLst>
          <pc:docMk/>
          <pc:sldMk cId="2922349590" sldId="256"/>
        </pc:sldMkLst>
        <pc:spChg chg="mod">
          <ac:chgData name="Nguyen Chi Son" userId="606856d02e9d83ac" providerId="LiveId" clId="{4031483A-BF13-43C1-AD9F-B4ECDC15C634}" dt="2022-05-30T13:01:30.130" v="8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4031483A-BF13-43C1-AD9F-B4ECDC15C634}" dt="2022-05-30T13:01:46.905" v="163" actId="20577"/>
        <pc:sldMkLst>
          <pc:docMk/>
          <pc:sldMk cId="1033004166" sldId="675"/>
        </pc:sldMkLst>
        <pc:spChg chg="mod">
          <ac:chgData name="Nguyen Chi Son" userId="606856d02e9d83ac" providerId="LiveId" clId="{4031483A-BF13-43C1-AD9F-B4ECDC15C634}" dt="2022-05-30T13:01:46.905" v="16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4031483A-BF13-43C1-AD9F-B4ECDC15C634}" dt="2022-05-30T14:20:26.913" v="2328" actId="1076"/>
        <pc:sldMkLst>
          <pc:docMk/>
          <pc:sldMk cId="1696484547" sldId="885"/>
        </pc:sldMkLst>
        <pc:spChg chg="mod">
          <ac:chgData name="Nguyen Chi Son" userId="606856d02e9d83ac" providerId="LiveId" clId="{4031483A-BF13-43C1-AD9F-B4ECDC15C634}" dt="2022-05-30T14:07:57.856" v="2174" actId="20577"/>
          <ac:spMkLst>
            <pc:docMk/>
            <pc:sldMk cId="1696484547" sldId="885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26.913" v="2328" actId="1076"/>
          <ac:spMkLst>
            <pc:docMk/>
            <pc:sldMk cId="1696484547" sldId="885"/>
            <ac:spMk id="9" creationId="{6D3E3DA0-47B8-91A3-1155-2AF2939848D1}"/>
          </ac:spMkLst>
        </pc:spChg>
        <pc:graphicFrameChg chg="del">
          <ac:chgData name="Nguyen Chi Son" userId="606856d02e9d83ac" providerId="LiveId" clId="{4031483A-BF13-43C1-AD9F-B4ECDC15C634}" dt="2022-05-30T14:15:21.717" v="2175" actId="478"/>
          <ac:graphicFrameMkLst>
            <pc:docMk/>
            <pc:sldMk cId="1696484547" sldId="885"/>
            <ac:graphicFrameMk id="4" creationId="{47F9AF86-11A4-27B2-4613-75467140A142}"/>
          </ac:graphicFrameMkLst>
        </pc:graphicFrame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3" creationId="{5EBF2B5B-6489-27EC-4CC9-59CA9F279E65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3:38:48.053" v="2143" actId="478"/>
          <ac:picMkLst>
            <pc:docMk/>
            <pc:sldMk cId="1696484547" sldId="885"/>
            <ac:picMk id="1026" creationId="{2DF79992-E9E5-5470-7AFE-E3E7330B102F}"/>
          </ac:picMkLst>
        </pc:picChg>
        <pc:picChg chg="del">
          <ac:chgData name="Nguyen Chi Son" userId="606856d02e9d83ac" providerId="LiveId" clId="{4031483A-BF13-43C1-AD9F-B4ECDC15C634}" dt="2022-05-30T13:38:48.566" v="2144" actId="478"/>
          <ac:picMkLst>
            <pc:docMk/>
            <pc:sldMk cId="1696484547" sldId="885"/>
            <ac:picMk id="1028" creationId="{D98B72BA-EC69-844A-060E-5E56627AA2F6}"/>
          </ac:picMkLst>
        </pc:picChg>
        <pc:picChg chg="add mod">
          <ac:chgData name="Nguyen Chi Son" userId="606856d02e9d83ac" providerId="LiveId" clId="{4031483A-BF13-43C1-AD9F-B4ECDC15C634}" dt="2022-05-30T14:20:14.065" v="2325" actId="1076"/>
          <ac:picMkLst>
            <pc:docMk/>
            <pc:sldMk cId="1696484547" sldId="885"/>
            <ac:picMk id="1030" creationId="{6BAB1136-2204-1FBA-7C04-EBDC1CAF5792}"/>
          </ac:picMkLst>
        </pc:picChg>
      </pc:sldChg>
      <pc:sldChg chg="modSp mod">
        <pc:chgData name="Nguyen Chi Son" userId="606856d02e9d83ac" providerId="LiveId" clId="{4031483A-BF13-43C1-AD9F-B4ECDC15C634}" dt="2022-05-30T13:38:45.305" v="2142" actId="20577"/>
        <pc:sldMkLst>
          <pc:docMk/>
          <pc:sldMk cId="2094527133" sldId="894"/>
        </pc:sldMkLst>
        <pc:spChg chg="mod">
          <ac:chgData name="Nguyen Chi Son" userId="606856d02e9d83ac" providerId="LiveId" clId="{4031483A-BF13-43C1-AD9F-B4ECDC15C634}" dt="2022-05-30T13:38:45.305" v="2142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del mod delAnim modAnim">
        <pc:chgData name="Nguyen Chi Son" userId="606856d02e9d83ac" providerId="LiveId" clId="{4031483A-BF13-43C1-AD9F-B4ECDC15C634}" dt="2022-05-30T14:32:33.108" v="3903" actId="47"/>
        <pc:sldMkLst>
          <pc:docMk/>
          <pc:sldMk cId="743094264" sldId="895"/>
        </pc:sldMkLst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3" creationId="{8E260BD7-BACD-8785-B7AB-5EDBD93D4A8B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4" creationId="{5BCD13B8-CA09-590A-B868-43BB87774043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5" creationId="{2956C873-092E-951F-5A62-5EFBF316A89D}"/>
          </ac:spMkLst>
        </pc:spChg>
        <pc:spChg chg="del">
          <ac:chgData name="Nguyen Chi Son" userId="606856d02e9d83ac" providerId="LiveId" clId="{4031483A-BF13-43C1-AD9F-B4ECDC15C634}" dt="2022-05-30T14:31:33.005" v="3882" actId="478"/>
          <ac:spMkLst>
            <pc:docMk/>
            <pc:sldMk cId="743094264" sldId="895"/>
            <ac:spMk id="16" creationId="{DF042B8F-430A-3D3F-A3C2-AE8811C6680C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7" creationId="{E1039E93-9A89-737C-B73F-17DB039E4531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18" creationId="{5A385D24-A4E0-D386-B7BA-D5F8430EB4E4}"/>
          </ac:spMkLst>
        </pc:spChg>
        <pc:spChg chg="mod">
          <ac:chgData name="Nguyen Chi Son" userId="606856d02e9d83ac" providerId="LiveId" clId="{4031483A-BF13-43C1-AD9F-B4ECDC15C634}" dt="2022-05-30T14:31:55.446" v="3900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0" creationId="{D7FE26D4-ED99-9698-B221-72CE4C94F784}"/>
          </ac:spMkLst>
        </pc:spChg>
        <pc:spChg chg="add mod">
          <ac:chgData name="Nguyen Chi Son" userId="606856d02e9d83ac" providerId="LiveId" clId="{4031483A-BF13-43C1-AD9F-B4ECDC15C634}" dt="2022-05-30T14:32:05.847" v="3901"/>
          <ac:spMkLst>
            <pc:docMk/>
            <pc:sldMk cId="743094264" sldId="895"/>
            <ac:spMk id="21" creationId="{B8AB8E59-B0FC-7118-B8DE-FF7C85FF9EAC}"/>
          </ac:spMkLst>
        </pc:sp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2" creationId="{8A008656-7591-5162-2B27-A9E70837691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3" creationId="{411FD35B-D13B-2903-E237-6501221826A9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4" creationId="{A5428652-5E88-2611-DDCD-4B2517503BA7}"/>
          </ac:graphicFrameMkLst>
        </pc:graphicFrameChg>
        <pc:graphicFrameChg chg="add mod">
          <ac:chgData name="Nguyen Chi Son" userId="606856d02e9d83ac" providerId="LiveId" clId="{4031483A-BF13-43C1-AD9F-B4ECDC15C634}" dt="2022-05-30T14:32:05.847" v="3901"/>
          <ac:graphicFrameMkLst>
            <pc:docMk/>
            <pc:sldMk cId="743094264" sldId="895"/>
            <ac:graphicFrameMk id="25" creationId="{5952C3C0-3706-9747-9FD8-0017D45A6ECB}"/>
          </ac:graphicFrameMkLst>
        </pc:graphicFrameChg>
        <pc:graphicFrameChg chg="add del mod">
          <ac:chgData name="Nguyen Chi Son" userId="606856d02e9d83ac" providerId="LiveId" clId="{4031483A-BF13-43C1-AD9F-B4ECDC15C634}" dt="2022-05-30T14:32:08.532" v="3902" actId="478"/>
          <ac:graphicFrameMkLst>
            <pc:docMk/>
            <pc:sldMk cId="743094264" sldId="895"/>
            <ac:graphicFrameMk id="26" creationId="{75B4CAD1-5BB4-84FE-8A45-458D4FFF34DD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27" creationId="{D1890603-65A5-2335-AAF8-E68D3217BA9E}"/>
          </ac:graphicFrameMkLst>
        </pc:graphicFrameChg>
        <pc:graphicFrameChg chg="del">
          <ac:chgData name="Nguyen Chi Son" userId="606856d02e9d83ac" providerId="LiveId" clId="{4031483A-BF13-43C1-AD9F-B4ECDC15C634}" dt="2022-05-30T14:31:33.005" v="3882" actId="478"/>
          <ac:graphicFrameMkLst>
            <pc:docMk/>
            <pc:sldMk cId="743094264" sldId="895"/>
            <ac:graphicFrameMk id="31" creationId="{CF4E4C42-5792-F9EE-03D3-5010CA07A9CF}"/>
          </ac:graphicFrameMkLst>
        </pc:graphicFrameChg>
        <pc:picChg chg="add mod">
          <ac:chgData name="Nguyen Chi Son" userId="606856d02e9d83ac" providerId="LiveId" clId="{4031483A-BF13-43C1-AD9F-B4ECDC15C634}" dt="2022-05-30T14:31:45.784" v="3885" actId="1076"/>
          <ac:picMkLst>
            <pc:docMk/>
            <pc:sldMk cId="743094264" sldId="895"/>
            <ac:picMk id="3" creationId="{AC10FAC4-2C08-1FA4-332E-D3C243EC3B22}"/>
          </ac:picMkLst>
        </pc:picChg>
      </pc:sldChg>
      <pc:sldChg chg="addSp delSp modSp mod modAnim">
        <pc:chgData name="Nguyen Chi Son" userId="606856d02e9d83ac" providerId="LiveId" clId="{4031483A-BF13-43C1-AD9F-B4ECDC15C634}" dt="2022-05-30T13:38:29.838" v="2082" actId="1035"/>
        <pc:sldMkLst>
          <pc:docMk/>
          <pc:sldMk cId="2460070583" sldId="900"/>
        </pc:sldMkLst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7" creationId="{1CE957AD-921C-678C-B0CF-EDAD2E442CC0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8" creationId="{87187D45-503E-927B-EC3B-4E7EE5087DC0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3" creationId="{B0E76534-40CC-7B0E-60C6-05E6103601BA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4" creationId="{2EB086AC-9992-69E3-0652-BD9157FF3FE2}"/>
          </ac:spMkLst>
        </pc:spChg>
        <pc:spChg chg="mod">
          <ac:chgData name="Nguyen Chi Son" userId="606856d02e9d83ac" providerId="LiveId" clId="{4031483A-BF13-43C1-AD9F-B4ECDC15C634}" dt="2022-05-30T13:38:29.838" v="2082" actId="1035"/>
          <ac:spMkLst>
            <pc:docMk/>
            <pc:sldMk cId="2460070583" sldId="900"/>
            <ac:spMk id="15" creationId="{832FFACD-4AC8-1314-5A81-9394A6ED8908}"/>
          </ac:spMkLst>
        </pc:spChg>
        <pc:spChg chg="add mod">
          <ac:chgData name="Nguyen Chi Son" userId="606856d02e9d83ac" providerId="LiveId" clId="{4031483A-BF13-43C1-AD9F-B4ECDC15C634}" dt="2022-05-30T13:37:49.642" v="1965" actId="1076"/>
          <ac:spMkLst>
            <pc:docMk/>
            <pc:sldMk cId="2460070583" sldId="900"/>
            <ac:spMk id="16" creationId="{70012165-C665-4E29-C1DB-3E282C5A9F15}"/>
          </ac:spMkLst>
        </pc:spChg>
        <pc:spChg chg="mod">
          <ac:chgData name="Nguyen Chi Son" userId="606856d02e9d83ac" providerId="LiveId" clId="{4031483A-BF13-43C1-AD9F-B4ECDC15C634}" dt="2022-05-30T13:36:19.956" v="1926" actId="20577"/>
          <ac:spMkLst>
            <pc:docMk/>
            <pc:sldMk cId="2460070583" sldId="900"/>
            <ac:spMk id="19" creationId="{9C339D16-68E4-43C4-A62E-D0146138D23B}"/>
          </ac:spMkLst>
        </pc:sp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7" creationId="{10AC62E1-CD9D-A1E7-7A8A-358D764063A7}"/>
          </ac:graphicFrameMkLst>
        </pc:graphicFrameChg>
        <pc:graphicFrameChg chg="add mod">
          <ac:chgData name="Nguyen Chi Son" userId="606856d02e9d83ac" providerId="LiveId" clId="{4031483A-BF13-43C1-AD9F-B4ECDC15C634}" dt="2022-05-30T13:37:49.642" v="1965" actId="1076"/>
          <ac:graphicFrameMkLst>
            <pc:docMk/>
            <pc:sldMk cId="2460070583" sldId="900"/>
            <ac:graphicFrameMk id="18" creationId="{BD18C04C-74E1-0D52-C8EA-B785885D288F}"/>
          </ac:graphicFrameMkLst>
        </pc:graphicFrameChg>
        <pc:graphicFrameChg chg="add mod">
          <ac:chgData name="Nguyen Chi Son" userId="606856d02e9d83ac" providerId="LiveId" clId="{4031483A-BF13-43C1-AD9F-B4ECDC15C634}" dt="2022-05-30T13:38:29.838" v="2082" actId="1035"/>
          <ac:graphicFrameMkLst>
            <pc:docMk/>
            <pc:sldMk cId="2460070583" sldId="900"/>
            <ac:graphicFrameMk id="20" creationId="{2606E558-12D7-E19C-F4CA-FDD6FD6F9D5C}"/>
          </ac:graphicFrameMkLst>
        </pc:graphicFrameChg>
        <pc:picChg chg="del">
          <ac:chgData name="Nguyen Chi Son" userId="606856d02e9d83ac" providerId="LiveId" clId="{4031483A-BF13-43C1-AD9F-B4ECDC15C634}" dt="2022-05-30T13:35:11.854" v="1415" actId="478"/>
          <ac:picMkLst>
            <pc:docMk/>
            <pc:sldMk cId="2460070583" sldId="900"/>
            <ac:picMk id="3" creationId="{8A05D065-28D3-06A3-2F30-1FDEC1CB515A}"/>
          </ac:picMkLst>
        </pc:pic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0" creationId="{69D2D621-7FAE-75EC-279B-94D7547C1708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1" creationId="{F961B7EC-9A9D-CF2F-CDF4-8B13CE0193BC}"/>
          </ac:cxnSpMkLst>
        </pc:cxnChg>
        <pc:cxnChg chg="add mod">
          <ac:chgData name="Nguyen Chi Son" userId="606856d02e9d83ac" providerId="LiveId" clId="{4031483A-BF13-43C1-AD9F-B4ECDC15C634}" dt="2022-05-30T13:37:49.642" v="1965" actId="1076"/>
          <ac:cxnSpMkLst>
            <pc:docMk/>
            <pc:sldMk cId="2460070583" sldId="900"/>
            <ac:cxnSpMk id="12" creationId="{6FB96CBA-D3A7-04A4-7C07-F5E8A74D46E3}"/>
          </ac:cxnSpMkLst>
        </pc:cxnChg>
      </pc:sldChg>
      <pc:sldChg chg="addSp delSp modSp mod addAnim delAnim modAnim">
        <pc:chgData name="Nguyen Chi Son" userId="606856d02e9d83ac" providerId="LiveId" clId="{4031483A-BF13-43C1-AD9F-B4ECDC15C634}" dt="2022-05-30T13:23:04.164" v="741" actId="1076"/>
        <pc:sldMkLst>
          <pc:docMk/>
          <pc:sldMk cId="1394142104" sldId="908"/>
        </pc:sldMkLst>
        <pc:spChg chg="mod">
          <ac:chgData name="Nguyen Chi Son" userId="606856d02e9d83ac" providerId="LiveId" clId="{4031483A-BF13-43C1-AD9F-B4ECDC15C634}" dt="2022-05-30T13:03:47.542" v="651" actId="20577"/>
          <ac:spMkLst>
            <pc:docMk/>
            <pc:sldMk cId="1394142104" sldId="908"/>
            <ac:spMk id="2" creationId="{BA8A6260-CA4B-46A9-A06E-C71EE59E6992}"/>
          </ac:spMkLst>
        </pc:spChg>
        <pc:spChg chg="add del mod">
          <ac:chgData name="Nguyen Chi Son" userId="606856d02e9d83ac" providerId="LiveId" clId="{4031483A-BF13-43C1-AD9F-B4ECDC15C634}" dt="2022-05-30T13:23:04.164" v="741" actId="1076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6" creationId="{4108C8BA-0C5E-D6F6-C3CF-A6FB8898941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17" creationId="{3402326B-7B03-10CF-7423-31C87CC3F4CC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5" creationId="{B3F3012A-E4D5-58C4-CA85-BF76F7CAD108}"/>
          </ac:spMkLst>
        </pc:spChg>
        <pc:spChg chg="add mod">
          <ac:chgData name="Nguyen Chi Son" userId="606856d02e9d83ac" providerId="LiveId" clId="{4031483A-BF13-43C1-AD9F-B4ECDC15C634}" dt="2022-05-30T13:22:58.549" v="739" actId="1076"/>
          <ac:spMkLst>
            <pc:docMk/>
            <pc:sldMk cId="1394142104" sldId="908"/>
            <ac:spMk id="26" creationId="{E643E2EE-EE5D-0C8D-BFD9-207D65E731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8" creationId="{6246A088-0AF6-15B9-E8F6-F0EF7DF0BAAF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29" creationId="{08C2B89B-70BB-F906-1955-A79EF7643EBA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8" creationId="{0C6CA2AB-272B-4115-6864-5C3D12A60009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39" creationId="{719CF7D0-3A47-8090-A9E8-1F577D4EC55D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0" creationId="{98D985DE-9D29-C746-0072-16DD4CE09E07}"/>
          </ac:spMkLst>
        </pc:spChg>
        <pc:spChg chg="add del">
          <ac:chgData name="Nguyen Chi Son" userId="606856d02e9d83ac" providerId="LiveId" clId="{4031483A-BF13-43C1-AD9F-B4ECDC15C634}" dt="2022-05-30T13:01:54.767" v="166" actId="478"/>
          <ac:spMkLst>
            <pc:docMk/>
            <pc:sldMk cId="1394142104" sldId="908"/>
            <ac:spMk id="41" creationId="{BA227777-4A28-ED41-46B7-45F385C5EC60}"/>
          </ac:spMkLst>
        </pc:sp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" creationId="{BDE52499-DD66-5341-2E70-8595C0CD8409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18" creationId="{45196E77-F931-0A64-C658-B9F347854C7D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0" creationId="{DBF64CA7-5B3C-AB1E-23E3-E2BFB63EA1BC}"/>
          </ac:cxnSpMkLst>
        </pc:cxnChg>
        <pc:cxnChg chg="add mod">
          <ac:chgData name="Nguyen Chi Son" userId="606856d02e9d83ac" providerId="LiveId" clId="{4031483A-BF13-43C1-AD9F-B4ECDC15C634}" dt="2022-05-30T13:22:58.549" v="739" actId="1076"/>
          <ac:cxnSpMkLst>
            <pc:docMk/>
            <pc:sldMk cId="1394142104" sldId="908"/>
            <ac:cxnSpMk id="22" creationId="{3082BB06-4461-FA11-CDDA-29806D66FEFC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24" creationId="{75512AA4-CFB0-16D3-5235-7131BE383B49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6" creationId="{CD875C03-03FE-52C7-9B8C-73385FED7D2A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37" creationId="{DA13AC0D-A5E7-B875-FD71-CBE21D7B60FB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2" creationId="{D2288AE2-94F8-AB15-E688-90016C80D461}"/>
          </ac:cxnSpMkLst>
        </pc:cxnChg>
        <pc:cxnChg chg="add del">
          <ac:chgData name="Nguyen Chi Son" userId="606856d02e9d83ac" providerId="LiveId" clId="{4031483A-BF13-43C1-AD9F-B4ECDC15C634}" dt="2022-05-30T13:01:54.767" v="166" actId="478"/>
          <ac:cxnSpMkLst>
            <pc:docMk/>
            <pc:sldMk cId="1394142104" sldId="908"/>
            <ac:cxnSpMk id="44" creationId="{599F23A3-0DB8-0136-4F3D-9A3ACD696FF7}"/>
          </ac:cxnSpMkLst>
        </pc:cxnChg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76415327" sldId="911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3229223629" sldId="912"/>
        </pc:sldMkLst>
      </pc:sldChg>
      <pc:sldChg chg="addSp delSp modSp mod delAnim modAnim">
        <pc:chgData name="Nguyen Chi Son" userId="606856d02e9d83ac" providerId="LiveId" clId="{4031483A-BF13-43C1-AD9F-B4ECDC15C634}" dt="2022-05-30T14:27:00.772" v="3263" actId="1076"/>
        <pc:sldMkLst>
          <pc:docMk/>
          <pc:sldMk cId="3643987355" sldId="914"/>
        </pc:sldMkLst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3" creationId="{A4D294AB-A524-7E37-7E86-9C263E1B5C0A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4" creationId="{F70A71BB-74EE-ABB4-5B0F-93BA9DF7CECD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5" creationId="{142F6CDB-A1E3-834F-7AD2-385B75AE5132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16" creationId="{34A6F746-0DD2-1375-150A-EE9D4BDECA13}"/>
          </ac:spMkLst>
        </pc:spChg>
        <pc:spChg chg="mod">
          <ac:chgData name="Nguyen Chi Son" userId="606856d02e9d83ac" providerId="LiveId" clId="{4031483A-BF13-43C1-AD9F-B4ECDC15C634}" dt="2022-05-30T14:24:32.508" v="2983" actId="20577"/>
          <ac:spMkLst>
            <pc:docMk/>
            <pc:sldMk cId="3643987355" sldId="914"/>
            <ac:spMk id="19" creationId="{9C339D16-68E4-43C4-A62E-D0146138D23B}"/>
          </ac:spMkLst>
        </pc:spChg>
        <pc:spChg chg="del">
          <ac:chgData name="Nguyen Chi Son" userId="606856d02e9d83ac" providerId="LiveId" clId="{4031483A-BF13-43C1-AD9F-B4ECDC15C634}" dt="2022-05-30T14:21:16.004" v="2442" actId="478"/>
          <ac:spMkLst>
            <pc:docMk/>
            <pc:sldMk cId="3643987355" sldId="914"/>
            <ac:spMk id="22" creationId="{56570946-8F17-763A-7124-0DF7E9F2573B}"/>
          </ac:spMkLst>
        </pc:spChg>
        <pc:spChg chg="add mod">
          <ac:chgData name="Nguyen Chi Son" userId="606856d02e9d83ac" providerId="LiveId" clId="{4031483A-BF13-43C1-AD9F-B4ECDC15C634}" dt="2022-05-30T14:26:48.443" v="3259" actId="20577"/>
          <ac:spMkLst>
            <pc:docMk/>
            <pc:sldMk cId="3643987355" sldId="914"/>
            <ac:spMk id="24" creationId="{9FA2B2C3-D1D8-7817-AA87-B67F1664BC7D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5" creationId="{03D6376B-C45A-F677-0F79-A1ECFA193708}"/>
          </ac:spMkLst>
        </pc:spChg>
        <pc:spChg chg="add mod">
          <ac:chgData name="Nguyen Chi Son" userId="606856d02e9d83ac" providerId="LiveId" clId="{4031483A-BF13-43C1-AD9F-B4ECDC15C634}" dt="2022-05-30T14:22:45.180" v="2839" actId="1036"/>
          <ac:spMkLst>
            <pc:docMk/>
            <pc:sldMk cId="3643987355" sldId="914"/>
            <ac:spMk id="26" creationId="{94EFD63C-9318-AD67-9A4A-9500E05B7D4E}"/>
          </ac:spMkLst>
        </pc:spChg>
        <pc:spChg chg="add mod">
          <ac:chgData name="Nguyen Chi Son" userId="606856d02e9d83ac" providerId="LiveId" clId="{4031483A-BF13-43C1-AD9F-B4ECDC15C634}" dt="2022-05-30T14:26:20.181" v="3159" actId="20577"/>
          <ac:spMkLst>
            <pc:docMk/>
            <pc:sldMk cId="3643987355" sldId="914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18" creationId="{49501024-4176-A088-FD65-50AC7AB08C7E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0" creationId="{CDEA56D9-F974-2589-1DC4-C1C76DEA7DCD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27" creationId="{95C2F994-B87C-025A-5CE6-8F9FBED02B25}"/>
          </ac:graphicFrameMkLst>
        </pc:graphicFrameChg>
        <pc:graphicFrameChg chg="add del mod">
          <ac:chgData name="Nguyen Chi Son" userId="606856d02e9d83ac" providerId="LiveId" clId="{4031483A-BF13-43C1-AD9F-B4ECDC15C634}" dt="2022-05-30T14:23:25.477" v="2841" actId="478"/>
          <ac:graphicFrameMkLst>
            <pc:docMk/>
            <pc:sldMk cId="3643987355" sldId="914"/>
            <ac:graphicFrameMk id="29" creationId="{82E1DD0C-28CC-2DCA-BCDD-099988FA6855}"/>
          </ac:graphicFrameMkLst>
        </pc:graphicFrameChg>
        <pc:graphicFrameChg chg="add mod">
          <ac:chgData name="Nguyen Chi Son" userId="606856d02e9d83ac" providerId="LiveId" clId="{4031483A-BF13-43C1-AD9F-B4ECDC15C634}" dt="2022-05-30T14:27:00.772" v="3263" actId="1076"/>
          <ac:graphicFrameMkLst>
            <pc:docMk/>
            <pc:sldMk cId="3643987355" sldId="914"/>
            <ac:graphicFrameMk id="30" creationId="{67A9E834-3A5D-04F0-A06E-F379F1314907}"/>
          </ac:graphicFrameMkLst>
        </pc:graphicFrameChg>
        <pc:graphicFrameChg chg="del">
          <ac:chgData name="Nguyen Chi Son" userId="606856d02e9d83ac" providerId="LiveId" clId="{4031483A-BF13-43C1-AD9F-B4ECDC15C634}" dt="2022-05-30T14:21:16.004" v="2442" actId="478"/>
          <ac:graphicFrameMkLst>
            <pc:docMk/>
            <pc:sldMk cId="3643987355" sldId="914"/>
            <ac:graphicFrameMk id="32" creationId="{07EC73DA-CE11-F70B-BA51-639BA179B0C1}"/>
          </ac:graphicFrameMkLst>
        </pc:graphicFrameChg>
        <pc:graphicFrameChg chg="add del mod">
          <ac:chgData name="Nguyen Chi Son" userId="606856d02e9d83ac" providerId="LiveId" clId="{4031483A-BF13-43C1-AD9F-B4ECDC15C634}" dt="2022-05-30T14:22:47.092" v="2840" actId="478"/>
          <ac:graphicFrameMkLst>
            <pc:docMk/>
            <pc:sldMk cId="3643987355" sldId="914"/>
            <ac:graphicFrameMk id="33" creationId="{29191C5F-9889-0F24-680A-9A18082EF644}"/>
          </ac:graphicFrameMkLst>
        </pc:graphicFrameChg>
        <pc:graphicFrameChg chg="add mod">
          <ac:chgData name="Nguyen Chi Son" userId="606856d02e9d83ac" providerId="LiveId" clId="{4031483A-BF13-43C1-AD9F-B4ECDC15C634}" dt="2022-05-30T14:26:01.781" v="3037" actId="1076"/>
          <ac:graphicFrameMkLst>
            <pc:docMk/>
            <pc:sldMk cId="3643987355" sldId="914"/>
            <ac:graphicFrameMk id="34" creationId="{17A40FEA-E3A7-7DE2-67CA-7A31A086F9F1}"/>
          </ac:graphicFrameMkLst>
        </pc:graphicFrameChg>
        <pc:graphicFrameChg chg="add mod">
          <ac:chgData name="Nguyen Chi Son" userId="606856d02e9d83ac" providerId="LiveId" clId="{4031483A-BF13-43C1-AD9F-B4ECDC15C634}" dt="2022-05-30T14:26:26.032" v="3173" actId="1036"/>
          <ac:graphicFrameMkLst>
            <pc:docMk/>
            <pc:sldMk cId="3643987355" sldId="914"/>
            <ac:graphicFrameMk id="35" creationId="{EB8D03F7-88DC-A0DF-BD1B-DAB47AB11238}"/>
          </ac:graphicFrameMkLst>
        </pc:graphicFrameChg>
        <pc:picChg chg="add mod">
          <ac:chgData name="Nguyen Chi Son" userId="606856d02e9d83ac" providerId="LiveId" clId="{4031483A-BF13-43C1-AD9F-B4ECDC15C634}" dt="2022-05-30T14:22:21.359" v="2794" actId="1076"/>
          <ac:picMkLst>
            <pc:docMk/>
            <pc:sldMk cId="3643987355" sldId="914"/>
            <ac:picMk id="3" creationId="{79DF294F-CF97-0E0B-34B1-38E46CC6412C}"/>
          </ac:picMkLst>
        </pc:pic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1" creationId="{3BC44901-6CBD-695A-569F-DFC1A7B7C591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23" creationId="{4BAC80BF-506B-DAE8-A503-98A5DC40BCED}"/>
          </ac:cxnSpMkLst>
        </pc:cxnChg>
        <pc:cxnChg chg="del">
          <ac:chgData name="Nguyen Chi Son" userId="606856d02e9d83ac" providerId="LiveId" clId="{4031483A-BF13-43C1-AD9F-B4ECDC15C634}" dt="2022-05-30T14:21:16.004" v="2442" actId="478"/>
          <ac:cxnSpMkLst>
            <pc:docMk/>
            <pc:sldMk cId="3643987355" sldId="914"/>
            <ac:cxnSpMk id="31" creationId="{76530783-18E7-B8FA-BC55-C6B2E1C30A92}"/>
          </ac:cxnSpMkLst>
        </pc:cxnChg>
      </pc:sldChg>
      <pc:sldChg chg="addSp delSp modSp mod delAnim modAnim">
        <pc:chgData name="Nguyen Chi Son" userId="606856d02e9d83ac" providerId="LiveId" clId="{4031483A-BF13-43C1-AD9F-B4ECDC15C634}" dt="2022-05-30T13:34:44.723" v="1413" actId="1076"/>
        <pc:sldMkLst>
          <pc:docMk/>
          <pc:sldMk cId="1190829174" sldId="916"/>
        </pc:sldMkLst>
        <pc:spChg chg="mod">
          <ac:chgData name="Nguyen Chi Son" userId="606856d02e9d83ac" providerId="LiveId" clId="{4031483A-BF13-43C1-AD9F-B4ECDC15C634}" dt="2022-05-30T13:24:35.148" v="959" actId="20577"/>
          <ac:spMkLst>
            <pc:docMk/>
            <pc:sldMk cId="1190829174" sldId="916"/>
            <ac:spMk id="2" creationId="{BA8A6260-CA4B-46A9-A06E-C71EE59E6992}"/>
          </ac:spMkLst>
        </pc:spChg>
        <pc:spChg chg="mod">
          <ac:chgData name="Nguyen Chi Son" userId="606856d02e9d83ac" providerId="LiveId" clId="{4031483A-BF13-43C1-AD9F-B4ECDC15C634}" dt="2022-05-30T13:34:40.899" v="1411" actId="20577"/>
          <ac:spMkLst>
            <pc:docMk/>
            <pc:sldMk cId="1190829174" sldId="916"/>
            <ac:spMk id="5" creationId="{957C37AD-3F43-5E69-5E91-49F369A46297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8" creationId="{9FF6000C-BDD3-9878-5A83-7A44DC41A606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19" creationId="{45A0DE4F-377C-0C9A-EA95-D34CD1C103A1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0" creationId="{8D54FBF2-5B9F-35F0-A0D7-D6255E63879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8" creationId="{6246A088-0AF6-15B9-E8F6-F0EF7DF0BAAF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29" creationId="{08C2B89B-70BB-F906-1955-A79EF7643EBA}"/>
          </ac:spMkLst>
        </pc:spChg>
        <pc:spChg chg="add mod">
          <ac:chgData name="Nguyen Chi Son" userId="606856d02e9d83ac" providerId="LiveId" clId="{4031483A-BF13-43C1-AD9F-B4ECDC15C634}" dt="2022-05-30T13:33:46.820" v="1393" actId="1035"/>
          <ac:spMkLst>
            <pc:docMk/>
            <pc:sldMk cId="1190829174" sldId="916"/>
            <ac:spMk id="34" creationId="{EFCFCD8B-5DF7-DC9A-D23A-05F4AC2DBDA4}"/>
          </ac:spMkLst>
        </pc:spChg>
        <pc:spChg chg="add mod">
          <ac:chgData name="Nguyen Chi Son" userId="606856d02e9d83ac" providerId="LiveId" clId="{4031483A-BF13-43C1-AD9F-B4ECDC15C634}" dt="2022-05-30T13:33:33.919" v="1374" actId="1036"/>
          <ac:spMkLst>
            <pc:docMk/>
            <pc:sldMk cId="1190829174" sldId="916"/>
            <ac:spMk id="35" creationId="{AC848584-E2DF-222D-19F7-48EED27C758D}"/>
          </ac:spMkLst>
        </pc:spChg>
        <pc:spChg chg="del">
          <ac:chgData name="Nguyen Chi Son" userId="606856d02e9d83ac" providerId="LiveId" clId="{4031483A-BF13-43C1-AD9F-B4ECDC15C634}" dt="2022-05-30T13:23:47.649" v="742" actId="478"/>
          <ac:spMkLst>
            <pc:docMk/>
            <pc:sldMk cId="1190829174" sldId="916"/>
            <ac:spMk id="40" creationId="{98D985DE-9D29-C746-0072-16DD4CE09E07}"/>
          </ac:spMkLst>
        </pc:spChg>
        <pc:graphicFrameChg chg="add mod">
          <ac:chgData name="Nguyen Chi Son" userId="606856d02e9d83ac" providerId="LiveId" clId="{4031483A-BF13-43C1-AD9F-B4ECDC15C634}" dt="2022-05-30T13:33:06.405" v="1315" actId="1076"/>
          <ac:graphicFrameMkLst>
            <pc:docMk/>
            <pc:sldMk cId="1190829174" sldId="916"/>
            <ac:graphicFrameMk id="22" creationId="{2831858A-523F-37C2-093A-CD95DAD0591B}"/>
          </ac:graphicFrameMkLst>
        </pc:graphicFrameChg>
        <pc:graphicFrameChg chg="add mod">
          <ac:chgData name="Nguyen Chi Son" userId="606856d02e9d83ac" providerId="LiveId" clId="{4031483A-BF13-43C1-AD9F-B4ECDC15C634}" dt="2022-05-30T13:34:39.411" v="1410" actId="1076"/>
          <ac:graphicFrameMkLst>
            <pc:docMk/>
            <pc:sldMk cId="1190829174" sldId="916"/>
            <ac:graphicFrameMk id="25" creationId="{F1B30ADA-E4EC-02E1-7290-CD7AAE8DE606}"/>
          </ac:graphicFrameMkLst>
        </pc:graphicFrameChg>
        <pc:graphicFrameChg chg="add mod">
          <ac:chgData name="Nguyen Chi Son" userId="606856d02e9d83ac" providerId="LiveId" clId="{4031483A-BF13-43C1-AD9F-B4ECDC15C634}" dt="2022-05-30T13:34:42.563" v="1412" actId="1076"/>
          <ac:graphicFrameMkLst>
            <pc:docMk/>
            <pc:sldMk cId="1190829174" sldId="916"/>
            <ac:graphicFrameMk id="26" creationId="{0B8D6027-0776-9DF7-450E-A26D55C209B7}"/>
          </ac:graphicFrameMkLst>
        </pc:graphicFrameChg>
        <pc:graphicFrameChg chg="add mod">
          <ac:chgData name="Nguyen Chi Son" userId="606856d02e9d83ac" providerId="LiveId" clId="{4031483A-BF13-43C1-AD9F-B4ECDC15C634}" dt="2022-05-30T13:34:44.723" v="1413" actId="1076"/>
          <ac:graphicFrameMkLst>
            <pc:docMk/>
            <pc:sldMk cId="1190829174" sldId="916"/>
            <ac:graphicFrameMk id="27" creationId="{DA2EEA3F-1795-C97A-70CF-C01BAA078B47}"/>
          </ac:graphicFrameMkLst>
        </pc:graphicFrameChg>
        <pc:graphicFrameChg chg="add mod">
          <ac:chgData name="Nguyen Chi Son" userId="606856d02e9d83ac" providerId="LiveId" clId="{4031483A-BF13-43C1-AD9F-B4ECDC15C634}" dt="2022-05-30T13:34:06.356" v="1397" actId="1076"/>
          <ac:graphicFrameMkLst>
            <pc:docMk/>
            <pc:sldMk cId="1190829174" sldId="916"/>
            <ac:graphicFrameMk id="36" creationId="{2212FF83-0835-2358-9230-2CE8D8D6C3B7}"/>
          </ac:graphicFrameMkLst>
        </pc:graphicFrameChg>
        <pc:graphicFrameChg chg="add mod">
          <ac:chgData name="Nguyen Chi Son" userId="606856d02e9d83ac" providerId="LiveId" clId="{4031483A-BF13-43C1-AD9F-B4ECDC15C634}" dt="2022-05-30T13:34:10.965" v="1400"/>
          <ac:graphicFrameMkLst>
            <pc:docMk/>
            <pc:sldMk cId="1190829174" sldId="916"/>
            <ac:graphicFrameMk id="37" creationId="{C357A28A-69BD-DB18-7CF2-55619C2C4CB8}"/>
          </ac:graphicFrameMkLst>
        </pc:graphicFrameChg>
        <pc:graphicFrameChg chg="add mod">
          <ac:chgData name="Nguyen Chi Son" userId="606856d02e9d83ac" providerId="LiveId" clId="{4031483A-BF13-43C1-AD9F-B4ECDC15C634}" dt="2022-05-30T13:34:20.115" v="1403"/>
          <ac:graphicFrameMkLst>
            <pc:docMk/>
            <pc:sldMk cId="1190829174" sldId="916"/>
            <ac:graphicFrameMk id="38" creationId="{14586E55-79B8-5CEB-2EB5-37FEF77C6471}"/>
          </ac:graphicFrameMkLst>
        </pc:graphicFrameChg>
        <pc:graphicFrameChg chg="add mod">
          <ac:chgData name="Nguyen Chi Son" userId="606856d02e9d83ac" providerId="LiveId" clId="{4031483A-BF13-43C1-AD9F-B4ECDC15C634}" dt="2022-05-30T13:34:31.556" v="1407" actId="1076"/>
          <ac:graphicFrameMkLst>
            <pc:docMk/>
            <pc:sldMk cId="1190829174" sldId="916"/>
            <ac:graphicFrameMk id="39" creationId="{4A454B51-FA3E-BEE0-80F5-A27DF74FFC06}"/>
          </ac:graphicFrameMkLst>
        </pc:graphicFrameChg>
        <pc:picChg chg="add mod">
          <ac:chgData name="Nguyen Chi Son" userId="606856d02e9d83ac" providerId="LiveId" clId="{4031483A-BF13-43C1-AD9F-B4ECDC15C634}" dt="2022-05-30T13:33:46.820" v="1393" actId="1035"/>
          <ac:picMkLst>
            <pc:docMk/>
            <pc:sldMk cId="1190829174" sldId="916"/>
            <ac:picMk id="6" creationId="{59E66EBE-1C35-B8DB-4E15-3720BA850B77}"/>
          </ac:picMkLst>
        </pc:picChg>
        <pc:picChg chg="add mod">
          <ac:chgData name="Nguyen Chi Son" userId="606856d02e9d83ac" providerId="LiveId" clId="{4031483A-BF13-43C1-AD9F-B4ECDC15C634}" dt="2022-05-30T13:33:37.511" v="1385" actId="1036"/>
          <ac:picMkLst>
            <pc:docMk/>
            <pc:sldMk cId="1190829174" sldId="916"/>
            <ac:picMk id="23" creationId="{FD64F3C4-AFB6-9FD3-162A-D796300C9663}"/>
          </ac:picMkLst>
        </pc:pic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" creationId="{BDE52499-DD66-5341-2E70-8595C0CD8409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6" creationId="{3368A5CD-C48A-4D46-0A72-336BC868AA2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17" creationId="{1BB455D4-6FF5-D505-522D-BE10D3041DC0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1" creationId="{7A5C701B-CAD7-CF60-CF9E-6A20017D27B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24" creationId="{75512AA4-CFB0-16D3-5235-7131BE383B49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0" creationId="{150632FB-8F51-FCC2-EF51-8509780DB073}"/>
          </ac:cxnSpMkLst>
        </pc:cxnChg>
        <pc:cxnChg chg="add mod">
          <ac:chgData name="Nguyen Chi Son" userId="606856d02e9d83ac" providerId="LiveId" clId="{4031483A-BF13-43C1-AD9F-B4ECDC15C634}" dt="2022-05-30T13:33:10.564" v="1333" actId="1035"/>
          <ac:cxnSpMkLst>
            <pc:docMk/>
            <pc:sldMk cId="1190829174" sldId="916"/>
            <ac:cxnSpMk id="31" creationId="{86E59FEB-1EEC-CCB7-231D-71C857356758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2" creationId="{2585D0C6-E75C-0975-D351-253F4789EFB3}"/>
          </ac:cxnSpMkLst>
        </pc:cxnChg>
        <pc:cxnChg chg="add mod">
          <ac:chgData name="Nguyen Chi Son" userId="606856d02e9d83ac" providerId="LiveId" clId="{4031483A-BF13-43C1-AD9F-B4ECDC15C634}" dt="2022-05-30T13:33:37.511" v="1385" actId="1036"/>
          <ac:cxnSpMkLst>
            <pc:docMk/>
            <pc:sldMk cId="1190829174" sldId="916"/>
            <ac:cxnSpMk id="33" creationId="{B7D44EF8-EB3C-08B7-2A39-20AE4AA7727C}"/>
          </ac:cxnSpMkLst>
        </pc:cxnChg>
        <pc:cxnChg chg="del">
          <ac:chgData name="Nguyen Chi Son" userId="606856d02e9d83ac" providerId="LiveId" clId="{4031483A-BF13-43C1-AD9F-B4ECDC15C634}" dt="2022-05-30T13:23:47.649" v="742" actId="478"/>
          <ac:cxnSpMkLst>
            <pc:docMk/>
            <pc:sldMk cId="1190829174" sldId="916"/>
            <ac:cxnSpMk id="42" creationId="{D2288AE2-94F8-AB15-E688-90016C80D461}"/>
          </ac:cxnSpMkLst>
        </pc:cxnChg>
      </pc:sldChg>
      <pc:sldChg chg="del">
        <pc:chgData name="Nguyen Chi Son" userId="606856d02e9d83ac" providerId="LiveId" clId="{4031483A-BF13-43C1-AD9F-B4ECDC15C634}" dt="2022-05-30T13:35:10.339" v="1414" actId="47"/>
        <pc:sldMkLst>
          <pc:docMk/>
          <pc:sldMk cId="2672659183" sldId="917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752985169" sldId="918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1070798077" sldId="919"/>
        </pc:sldMkLst>
      </pc:sldChg>
      <pc:sldChg chg="del">
        <pc:chgData name="Nguyen Chi Son" userId="606856d02e9d83ac" providerId="LiveId" clId="{4031483A-BF13-43C1-AD9F-B4ECDC15C634}" dt="2022-05-30T13:38:36.801" v="2083" actId="47"/>
        <pc:sldMkLst>
          <pc:docMk/>
          <pc:sldMk cId="2057850392" sldId="920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795907459" sldId="921"/>
        </pc:sldMkLst>
      </pc:sldChg>
      <pc:sldChg chg="del">
        <pc:chgData name="Nguyen Chi Son" userId="606856d02e9d83ac" providerId="LiveId" clId="{4031483A-BF13-43C1-AD9F-B4ECDC15C634}" dt="2022-05-30T14:21:07.993" v="2440" actId="47"/>
        <pc:sldMkLst>
          <pc:docMk/>
          <pc:sldMk cId="1063224683" sldId="922"/>
        </pc:sldMkLst>
      </pc:sldChg>
      <pc:sldChg chg="del">
        <pc:chgData name="Nguyen Chi Son" userId="606856d02e9d83ac" providerId="LiveId" clId="{4031483A-BF13-43C1-AD9F-B4ECDC15C634}" dt="2022-05-30T14:32:33.108" v="3903" actId="47"/>
        <pc:sldMkLst>
          <pc:docMk/>
          <pc:sldMk cId="1861169292" sldId="923"/>
        </pc:sldMkLst>
      </pc:sldChg>
      <pc:sldChg chg="addSp delSp modSp add mod">
        <pc:chgData name="Nguyen Chi Son" userId="606856d02e9d83ac" providerId="LiveId" clId="{4031483A-BF13-43C1-AD9F-B4ECDC15C634}" dt="2022-05-30T14:20:54.073" v="2439" actId="1076"/>
        <pc:sldMkLst>
          <pc:docMk/>
          <pc:sldMk cId="1259078798" sldId="924"/>
        </pc:sldMkLst>
        <pc:spChg chg="mod">
          <ac:chgData name="Nguyen Chi Son" userId="606856d02e9d83ac" providerId="LiveId" clId="{4031483A-BF13-43C1-AD9F-B4ECDC15C634}" dt="2022-05-30T14:18:07.503" v="2201" actId="20577"/>
          <ac:spMkLst>
            <pc:docMk/>
            <pc:sldMk cId="1259078798" sldId="924"/>
            <ac:spMk id="2" creationId="{BA8A6260-CA4B-46A9-A06E-C71EE59E6992}"/>
          </ac:spMkLst>
        </pc:spChg>
        <pc:spChg chg="add mod">
          <ac:chgData name="Nguyen Chi Son" userId="606856d02e9d83ac" providerId="LiveId" clId="{4031483A-BF13-43C1-AD9F-B4ECDC15C634}" dt="2022-05-30T14:20:54.073" v="2439" actId="1076"/>
          <ac:spMkLst>
            <pc:docMk/>
            <pc:sldMk cId="1259078798" sldId="924"/>
            <ac:spMk id="7" creationId="{7E8608EA-4748-CAB5-FC69-EE65753A5F17}"/>
          </ac:spMkLst>
        </pc:sp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3" creationId="{5EBF2B5B-6489-27EC-4CC9-59CA9F279E65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5" creationId="{45BB8E08-02A1-BA8B-B80C-A71375C86477}"/>
          </ac:picMkLst>
        </pc:picChg>
        <pc:picChg chg="del">
          <ac:chgData name="Nguyen Chi Son" userId="606856d02e9d83ac" providerId="LiveId" clId="{4031483A-BF13-43C1-AD9F-B4ECDC15C634}" dt="2022-05-30T14:18:11.791" v="2202" actId="478"/>
          <ac:picMkLst>
            <pc:docMk/>
            <pc:sldMk cId="1259078798" sldId="924"/>
            <ac:picMk id="1030" creationId="{6BAB1136-2204-1FBA-7C04-EBDC1CAF5792}"/>
          </ac:picMkLst>
        </pc:picChg>
        <pc:picChg chg="add mod">
          <ac:chgData name="Nguyen Chi Son" userId="606856d02e9d83ac" providerId="LiveId" clId="{4031483A-BF13-43C1-AD9F-B4ECDC15C634}" dt="2022-05-30T14:19:34.920" v="2206" actId="1076"/>
          <ac:picMkLst>
            <pc:docMk/>
            <pc:sldMk cId="1259078798" sldId="924"/>
            <ac:picMk id="2050" creationId="{4531CA9F-80F7-CDEB-52D7-8141F553D31F}"/>
          </ac:picMkLst>
        </pc:picChg>
      </pc:sldChg>
      <pc:sldChg chg="addSp delSp modSp add mod">
        <pc:chgData name="Nguyen Chi Son" userId="606856d02e9d83ac" providerId="LiveId" clId="{4031483A-BF13-43C1-AD9F-B4ECDC15C634}" dt="2022-05-30T14:29:53.090" v="3428" actId="1076"/>
        <pc:sldMkLst>
          <pc:docMk/>
          <pc:sldMk cId="1548001408" sldId="925"/>
        </pc:sldMkLst>
        <pc:spChg chg="mod">
          <ac:chgData name="Nguyen Chi Son" userId="606856d02e9d83ac" providerId="LiveId" clId="{4031483A-BF13-43C1-AD9F-B4ECDC15C634}" dt="2022-05-30T14:27:54.539" v="3294" actId="20577"/>
          <ac:spMkLst>
            <pc:docMk/>
            <pc:sldMk cId="1548001408" sldId="925"/>
            <ac:spMk id="19" creationId="{9C339D16-68E4-43C4-A62E-D0146138D23B}"/>
          </ac:spMkLst>
        </pc:spChg>
        <pc:spChg chg="mod">
          <ac:chgData name="Nguyen Chi Son" userId="606856d02e9d83ac" providerId="LiveId" clId="{4031483A-BF13-43C1-AD9F-B4ECDC15C634}" dt="2022-05-30T14:29:17.582" v="3301" actId="20577"/>
          <ac:spMkLst>
            <pc:docMk/>
            <pc:sldMk cId="1548001408" sldId="925"/>
            <ac:spMk id="28" creationId="{59480F01-1FA6-8EB7-5CF9-FB039E8BC80A}"/>
          </ac:spMkLst>
        </pc:spChg>
        <pc:graphicFrameChg chg="mod">
          <ac:chgData name="Nguyen Chi Son" userId="606856d02e9d83ac" providerId="LiveId" clId="{4031483A-BF13-43C1-AD9F-B4ECDC15C634}" dt="2022-05-30T14:29:53.090" v="3428" actId="1076"/>
          <ac:graphicFrameMkLst>
            <pc:docMk/>
            <pc:sldMk cId="1548001408" sldId="925"/>
            <ac:graphicFrameMk id="35" creationId="{EB8D03F7-88DC-A0DF-BD1B-DAB47AB11238}"/>
          </ac:graphicFrameMkLst>
        </pc:graphicFrameChg>
        <pc:picChg chg="del">
          <ac:chgData name="Nguyen Chi Son" userId="606856d02e9d83ac" providerId="LiveId" clId="{4031483A-BF13-43C1-AD9F-B4ECDC15C634}" dt="2022-05-30T14:27:13.003" v="3265" actId="478"/>
          <ac:picMkLst>
            <pc:docMk/>
            <pc:sldMk cId="1548001408" sldId="925"/>
            <ac:picMk id="3" creationId="{79DF294F-CF97-0E0B-34B1-38E46CC6412C}"/>
          </ac:picMkLst>
        </pc:picChg>
        <pc:picChg chg="add mod">
          <ac:chgData name="Nguyen Chi Son" userId="606856d02e9d83ac" providerId="LiveId" clId="{4031483A-BF13-43C1-AD9F-B4ECDC15C634}" dt="2022-05-30T14:27:41.931" v="3277" actId="1076"/>
          <ac:picMkLst>
            <pc:docMk/>
            <pc:sldMk cId="1548001408" sldId="925"/>
            <ac:picMk id="4" creationId="{D6554905-CDBF-2AA0-F1CF-D4E606C8A84F}"/>
          </ac:picMkLst>
        </pc:picChg>
      </pc:sldChg>
      <pc:sldChg chg="delSp modSp add mod delAnim">
        <pc:chgData name="Nguyen Chi Son" userId="606856d02e9d83ac" providerId="LiveId" clId="{4031483A-BF13-43C1-AD9F-B4ECDC15C634}" dt="2022-05-30T14:29:39.922" v="3425" actId="478"/>
        <pc:sldMkLst>
          <pc:docMk/>
          <pc:sldMk cId="3464370416" sldId="926"/>
        </pc:sldMkLst>
        <pc:spChg chg="mod">
          <ac:chgData name="Nguyen Chi Son" userId="606856d02e9d83ac" providerId="LiveId" clId="{4031483A-BF13-43C1-AD9F-B4ECDC15C634}" dt="2022-05-30T14:29:38.520" v="3424" actId="20577"/>
          <ac:spMkLst>
            <pc:docMk/>
            <pc:sldMk cId="3464370416" sldId="926"/>
            <ac:spMk id="28" creationId="{59480F01-1FA6-8EB7-5CF9-FB039E8BC80A}"/>
          </ac:spMkLst>
        </pc:spChg>
        <pc:graphicFrameChg chg="del">
          <ac:chgData name="Nguyen Chi Son" userId="606856d02e9d83ac" providerId="LiveId" clId="{4031483A-BF13-43C1-AD9F-B4ECDC15C634}" dt="2022-05-30T14:29:39.922" v="3425" actId="478"/>
          <ac:graphicFrameMkLst>
            <pc:docMk/>
            <pc:sldMk cId="3464370416" sldId="926"/>
            <ac:graphicFrameMk id="34" creationId="{17A40FEA-E3A7-7DE2-67CA-7A31A086F9F1}"/>
          </ac:graphicFrameMkLst>
        </pc:graphicFrameChg>
        <pc:graphicFrameChg chg="del">
          <ac:chgData name="Nguyen Chi Son" userId="606856d02e9d83ac" providerId="LiveId" clId="{4031483A-BF13-43C1-AD9F-B4ECDC15C634}" dt="2022-05-30T14:29:26.064" v="3304" actId="478"/>
          <ac:graphicFrameMkLst>
            <pc:docMk/>
            <pc:sldMk cId="3464370416" sldId="926"/>
            <ac:graphicFrameMk id="35" creationId="{EB8D03F7-88DC-A0DF-BD1B-DAB47AB11238}"/>
          </ac:graphicFrameMkLst>
        </pc:graphicFrameChg>
      </pc:sldChg>
    </pc:docChg>
  </pc:docChgLst>
  <pc:docChgLst>
    <pc:chgData name="Nguyen Chi Son" userId="606856d02e9d83ac" providerId="LiveId" clId="{31AFB845-B75F-4443-9CEF-2EA988277B47}"/>
    <pc:docChg chg="undo redo custSel addSld delSld modSld sldOrd">
      <pc:chgData name="Nguyen Chi Son" userId="606856d02e9d83ac" providerId="LiveId" clId="{31AFB845-B75F-4443-9CEF-2EA988277B47}" dt="2022-05-26T15:24:41.260" v="7372" actId="1076"/>
      <pc:docMkLst>
        <pc:docMk/>
      </pc:docMkLst>
      <pc:sldChg chg="modSp mod">
        <pc:chgData name="Nguyen Chi Son" userId="606856d02e9d83ac" providerId="LiveId" clId="{31AFB845-B75F-4443-9CEF-2EA988277B47}" dt="2022-05-26T09:26:25.222" v="51" actId="20577"/>
        <pc:sldMkLst>
          <pc:docMk/>
          <pc:sldMk cId="2922349590" sldId="256"/>
        </pc:sldMkLst>
        <pc:spChg chg="mod">
          <ac:chgData name="Nguyen Chi Son" userId="606856d02e9d83ac" providerId="LiveId" clId="{31AFB845-B75F-4443-9CEF-2EA988277B47}" dt="2022-05-26T09:26:25.222" v="51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319126272" sldId="622"/>
        </pc:sldMkLst>
      </pc:sldChg>
      <pc:sldChg chg="modSp mod">
        <pc:chgData name="Nguyen Chi Son" userId="606856d02e9d83ac" providerId="LiveId" clId="{31AFB845-B75F-4443-9CEF-2EA988277B47}" dt="2022-05-26T09:26:32.229" v="73" actId="20577"/>
        <pc:sldMkLst>
          <pc:docMk/>
          <pc:sldMk cId="1033004166" sldId="675"/>
        </pc:sldMkLst>
        <pc:spChg chg="mod">
          <ac:chgData name="Nguyen Chi Son" userId="606856d02e9d83ac" providerId="LiveId" clId="{31AFB845-B75F-4443-9CEF-2EA988277B47}" dt="2022-05-26T09:26:32.229" v="73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014091475" sldId="782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193280490" sldId="875"/>
        </pc:sldMkLst>
      </pc:sldChg>
      <pc:sldChg chg="addSp delSp modSp mod addAnim delAnim modAnim">
        <pc:chgData name="Nguyen Chi Son" userId="606856d02e9d83ac" providerId="LiveId" clId="{31AFB845-B75F-4443-9CEF-2EA988277B47}" dt="2022-05-26T12:54:58.214" v="1920"/>
        <pc:sldMkLst>
          <pc:docMk/>
          <pc:sldMk cId="780006894" sldId="880"/>
        </pc:sldMkLst>
        <pc:spChg chg="mod">
          <ac:chgData name="Nguyen Chi Son" userId="606856d02e9d83ac" providerId="LiveId" clId="{31AFB845-B75F-4443-9CEF-2EA988277B47}" dt="2022-05-26T09:40:32.493" v="747" actId="20577"/>
          <ac:spMkLst>
            <pc:docMk/>
            <pc:sldMk cId="780006894" sldId="880"/>
            <ac:spMk id="2" creationId="{BA8A6260-CA4B-46A9-A06E-C71EE59E6992}"/>
          </ac:spMkLst>
        </pc:spChg>
        <pc:spChg chg="mod">
          <ac:chgData name="Nguyen Chi Son" userId="606856d02e9d83ac" providerId="LiveId" clId="{31AFB845-B75F-4443-9CEF-2EA988277B47}" dt="2022-05-26T12:54:27.465" v="1914" actId="20577"/>
          <ac:spMkLst>
            <pc:docMk/>
            <pc:sldMk cId="780006894" sldId="880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26:36.713" v="74" actId="478"/>
          <ac:graphicFrameMkLst>
            <pc:docMk/>
            <pc:sldMk cId="780006894" sldId="880"/>
            <ac:graphicFrameMk id="3" creationId="{83AE0F6A-FC17-36BA-8C0E-94E1503F8F49}"/>
          </ac:graphicFrameMkLst>
        </pc:graphicFrameChg>
        <pc:graphicFrameChg chg="add del mod">
          <ac:chgData name="Nguyen Chi Son" userId="606856d02e9d83ac" providerId="LiveId" clId="{31AFB845-B75F-4443-9CEF-2EA988277B47}" dt="2022-05-26T09:40:34.215" v="748" actId="478"/>
          <ac:graphicFrameMkLst>
            <pc:docMk/>
            <pc:sldMk cId="780006894" sldId="880"/>
            <ac:graphicFrameMk id="5" creationId="{DE07B4D3-4528-E698-038D-14F696737A4F}"/>
          </ac:graphicFrameMkLst>
        </pc:graphicFrameChg>
        <pc:graphicFrameChg chg="add mod">
          <ac:chgData name="Nguyen Chi Son" userId="606856d02e9d83ac" providerId="LiveId" clId="{31AFB845-B75F-4443-9CEF-2EA988277B47}" dt="2022-05-26T12:54:58.214" v="1920"/>
          <ac:graphicFrameMkLst>
            <pc:docMk/>
            <pc:sldMk cId="780006894" sldId="880"/>
            <ac:graphicFrameMk id="6" creationId="{8DC1F8A3-8C03-63CC-C612-B7325476743C}"/>
          </ac:graphicFrameMkLst>
        </pc:graphicFrameChg>
        <pc:graphicFrameChg chg="add del mod">
          <ac:chgData name="Nguyen Chi Son" userId="606856d02e9d83ac" providerId="LiveId" clId="{31AFB845-B75F-4443-9CEF-2EA988277B47}" dt="2022-05-26T09:37:49.681" v="609" actId="478"/>
          <ac:graphicFrameMkLst>
            <pc:docMk/>
            <pc:sldMk cId="780006894" sldId="880"/>
            <ac:graphicFrameMk id="10" creationId="{33EB46AC-1022-970E-2AAD-C57C063C8B31}"/>
          </ac:graphicFrameMkLst>
        </pc:graphicFrameChg>
        <pc:graphicFrameChg chg="add mod">
          <ac:chgData name="Nguyen Chi Son" userId="606856d02e9d83ac" providerId="LiveId" clId="{31AFB845-B75F-4443-9CEF-2EA988277B47}" dt="2022-05-26T12:31:19.724" v="775" actId="1076"/>
          <ac:graphicFrameMkLst>
            <pc:docMk/>
            <pc:sldMk cId="780006894" sldId="880"/>
            <ac:graphicFrameMk id="13" creationId="{BAF89D9D-D2B4-47C4-4549-00DC19F7EF19}"/>
          </ac:graphicFrameMkLst>
        </pc:graphicFrameChg>
        <pc:graphicFrameChg chg="add del mod">
          <ac:chgData name="Nguyen Chi Son" userId="606856d02e9d83ac" providerId="LiveId" clId="{31AFB845-B75F-4443-9CEF-2EA988277B47}" dt="2022-05-26T09:37:48.893" v="608" actId="478"/>
          <ac:graphicFrameMkLst>
            <pc:docMk/>
            <pc:sldMk cId="780006894" sldId="880"/>
            <ac:graphicFrameMk id="14" creationId="{73D33C33-3BC9-8515-1780-34656F205C89}"/>
          </ac:graphicFrameMkLst>
        </pc:graphicFrameChg>
        <pc:graphicFrameChg chg="add mod">
          <ac:chgData name="Nguyen Chi Son" userId="606856d02e9d83ac" providerId="LiveId" clId="{31AFB845-B75F-4443-9CEF-2EA988277B47}" dt="2022-05-26T12:31:30.947" v="779" actId="1076"/>
          <ac:graphicFrameMkLst>
            <pc:docMk/>
            <pc:sldMk cId="780006894" sldId="880"/>
            <ac:graphicFrameMk id="14" creationId="{C786BC57-BBA1-064A-C0CC-EE9F6D5E7372}"/>
          </ac:graphicFrameMkLst>
        </pc:graphicFrameChg>
        <pc:graphicFrameChg chg="add del mod">
          <ac:chgData name="Nguyen Chi Son" userId="606856d02e9d83ac" providerId="LiveId" clId="{31AFB845-B75F-4443-9CEF-2EA988277B47}" dt="2022-05-26T09:37:50.197" v="610" actId="478"/>
          <ac:graphicFrameMkLst>
            <pc:docMk/>
            <pc:sldMk cId="780006894" sldId="880"/>
            <ac:graphicFrameMk id="15" creationId="{09835175-C598-609F-122A-8733A8224DCB}"/>
          </ac:graphicFrameMkLst>
        </pc:graphicFrameChg>
        <pc:graphicFrameChg chg="add del mod">
          <ac:chgData name="Nguyen Chi Son" userId="606856d02e9d83ac" providerId="LiveId" clId="{31AFB845-B75F-4443-9CEF-2EA988277B47}" dt="2022-05-26T12:51:32.028" v="1845"/>
          <ac:graphicFrameMkLst>
            <pc:docMk/>
            <pc:sldMk cId="780006894" sldId="880"/>
            <ac:graphicFrameMk id="16" creationId="{04E9D1CD-162A-A81E-D494-B05FC03D0D03}"/>
          </ac:graphicFrameMkLst>
        </pc:graphicFrameChg>
        <pc:graphicFrameChg chg="add del mod">
          <ac:chgData name="Nguyen Chi Son" userId="606856d02e9d83ac" providerId="LiveId" clId="{31AFB845-B75F-4443-9CEF-2EA988277B47}" dt="2022-05-26T09:37:48.179" v="607" actId="478"/>
          <ac:graphicFrameMkLst>
            <pc:docMk/>
            <pc:sldMk cId="780006894" sldId="880"/>
            <ac:graphicFrameMk id="16" creationId="{96590187-0B65-2DFD-2513-68DCDD649DB2}"/>
          </ac:graphicFrameMkLst>
        </pc:graphicFrameChg>
        <pc:graphicFrameChg chg="add mod">
          <ac:chgData name="Nguyen Chi Son" userId="606856d02e9d83ac" providerId="LiveId" clId="{31AFB845-B75F-4443-9CEF-2EA988277B47}" dt="2022-05-26T12:51:23.582" v="1843" actId="1076"/>
          <ac:graphicFrameMkLst>
            <pc:docMk/>
            <pc:sldMk cId="780006894" sldId="880"/>
            <ac:graphicFrameMk id="18" creationId="{B6AAE363-BFBA-9B38-71D4-6A1565D04374}"/>
          </ac:graphicFrameMkLst>
        </pc:graphicFrameChg>
        <pc:graphicFrameChg chg="add del mod">
          <ac:chgData name="Nguyen Chi Son" userId="606856d02e9d83ac" providerId="LiveId" clId="{31AFB845-B75F-4443-9CEF-2EA988277B47}" dt="2022-05-26T12:31:35.955" v="781" actId="478"/>
          <ac:graphicFrameMkLst>
            <pc:docMk/>
            <pc:sldMk cId="780006894" sldId="880"/>
            <ac:graphicFrameMk id="19" creationId="{320677C7-E4C5-5026-36BD-5EF5B802365C}"/>
          </ac:graphicFrameMkLst>
        </pc:graphicFrameChg>
        <pc:graphicFrameChg chg="add mod">
          <ac:chgData name="Nguyen Chi Son" userId="606856d02e9d83ac" providerId="LiveId" clId="{31AFB845-B75F-4443-9CEF-2EA988277B47}" dt="2022-05-26T12:51:39.183" v="1847" actId="1076"/>
          <ac:graphicFrameMkLst>
            <pc:docMk/>
            <pc:sldMk cId="780006894" sldId="880"/>
            <ac:graphicFrameMk id="21" creationId="{E056EFBB-8846-794E-2091-3724E290FB07}"/>
          </ac:graphicFrameMkLst>
        </pc:graphicFrameChg>
        <pc:graphicFrameChg chg="add mod">
          <ac:chgData name="Nguyen Chi Son" userId="606856d02e9d83ac" providerId="LiveId" clId="{31AFB845-B75F-4443-9CEF-2EA988277B47}" dt="2022-05-26T12:54:19.149" v="1897" actId="1076"/>
          <ac:graphicFrameMkLst>
            <pc:docMk/>
            <pc:sldMk cId="780006894" sldId="880"/>
            <ac:graphicFrameMk id="22" creationId="{D3AC4D9A-74C0-ABEB-A43F-0BD2599B83DD}"/>
          </ac:graphicFrameMkLst>
        </pc:graphicFrameChg>
        <pc:picChg chg="add del mod">
          <ac:chgData name="Nguyen Chi Son" userId="606856d02e9d83ac" providerId="LiveId" clId="{31AFB845-B75F-4443-9CEF-2EA988277B47}" dt="2022-05-26T12:51:21.302" v="1842" actId="1076"/>
          <ac:picMkLst>
            <pc:docMk/>
            <pc:sldMk cId="780006894" sldId="880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12:31:19.724" v="775" actId="1076"/>
          <ac:picMkLst>
            <pc:docMk/>
            <pc:sldMk cId="780006894" sldId="880"/>
            <ac:picMk id="10" creationId="{E9608142-4166-9309-3056-64FCF61BFFBF}"/>
          </ac:picMkLst>
        </pc:picChg>
        <pc:cxnChg chg="add del mod">
          <ac:chgData name="Nguyen Chi Son" userId="606856d02e9d83ac" providerId="LiveId" clId="{31AFB845-B75F-4443-9CEF-2EA988277B47}" dt="2022-05-26T12:31:35.534" v="780" actId="478"/>
          <ac:cxnSpMkLst>
            <pc:docMk/>
            <pc:sldMk cId="780006894" sldId="880"/>
            <ac:cxnSpMk id="8" creationId="{C1613653-AC36-D928-E951-1D90BFC29C52}"/>
          </ac:cxnSpMkLst>
        </pc:cxnChg>
        <pc:cxnChg chg="add del mod">
          <ac:chgData name="Nguyen Chi Son" userId="606856d02e9d83ac" providerId="LiveId" clId="{31AFB845-B75F-4443-9CEF-2EA988277B47}" dt="2022-05-26T09:37:52.283" v="613" actId="478"/>
          <ac:cxnSpMkLst>
            <pc:docMk/>
            <pc:sldMk cId="780006894" sldId="880"/>
            <ac:cxnSpMk id="9" creationId="{9BA4BCFC-47AA-A076-10D2-5C878229D2EA}"/>
          </ac:cxnSpMkLst>
        </pc:cxnChg>
        <pc:cxnChg chg="add mod">
          <ac:chgData name="Nguyen Chi Son" userId="606856d02e9d83ac" providerId="LiveId" clId="{31AFB845-B75F-4443-9CEF-2EA988277B47}" dt="2022-05-26T09:40:37.405" v="773" actId="1035"/>
          <ac:cxnSpMkLst>
            <pc:docMk/>
            <pc:sldMk cId="780006894" sldId="880"/>
            <ac:cxnSpMk id="11" creationId="{0F8AFB87-8A6B-2629-A3B0-84C07A1DA1B0}"/>
          </ac:cxnSpMkLst>
        </pc:cxnChg>
        <pc:cxnChg chg="add del mod">
          <ac:chgData name="Nguyen Chi Son" userId="606856d02e9d83ac" providerId="LiveId" clId="{31AFB845-B75F-4443-9CEF-2EA988277B47}" dt="2022-05-26T09:37:50.807" v="611" actId="478"/>
          <ac:cxnSpMkLst>
            <pc:docMk/>
            <pc:sldMk cId="780006894" sldId="880"/>
            <ac:cxnSpMk id="12" creationId="{D5F0E018-AD77-4A13-D5B9-CD53F835D9AC}"/>
          </ac:cxnSpMkLst>
        </pc:cxnChg>
        <pc:cxnChg chg="add mod">
          <ac:chgData name="Nguyen Chi Son" userId="606856d02e9d83ac" providerId="LiveId" clId="{31AFB845-B75F-4443-9CEF-2EA988277B47}" dt="2022-05-26T12:31:19.724" v="775" actId="1076"/>
          <ac:cxnSpMkLst>
            <pc:docMk/>
            <pc:sldMk cId="780006894" sldId="880"/>
            <ac:cxnSpMk id="12" creationId="{F35201EA-B488-EC57-43FC-BDDE30300976}"/>
          </ac:cxnSpMkLst>
        </pc:cxnChg>
        <pc:cxnChg chg="add del mod">
          <ac:chgData name="Nguyen Chi Son" userId="606856d02e9d83ac" providerId="LiveId" clId="{31AFB845-B75F-4443-9CEF-2EA988277B47}" dt="2022-05-26T09:37:51.663" v="612" actId="478"/>
          <ac:cxnSpMkLst>
            <pc:docMk/>
            <pc:sldMk cId="780006894" sldId="880"/>
            <ac:cxnSpMk id="13" creationId="{4D87A5AA-F74C-E2AE-1678-052CBFC70E68}"/>
          </ac:cxnSpMkLst>
        </pc:cxnChg>
        <pc:cxnChg chg="add del mod">
          <ac:chgData name="Nguyen Chi Son" userId="606856d02e9d83ac" providerId="LiveId" clId="{31AFB845-B75F-4443-9CEF-2EA988277B47}" dt="2022-05-26T12:51:32.028" v="1845"/>
          <ac:cxnSpMkLst>
            <pc:docMk/>
            <pc:sldMk cId="780006894" sldId="880"/>
            <ac:cxnSpMk id="15" creationId="{AEDBEEC7-B805-A501-7B6B-8DCC4E350AB1}"/>
          </ac:cxnSpMkLst>
        </pc:cxnChg>
        <pc:cxnChg chg="add mod">
          <ac:chgData name="Nguyen Chi Son" userId="606856d02e9d83ac" providerId="LiveId" clId="{31AFB845-B75F-4443-9CEF-2EA988277B47}" dt="2022-05-26T12:51:39.183" v="1847" actId="1076"/>
          <ac:cxnSpMkLst>
            <pc:docMk/>
            <pc:sldMk cId="780006894" sldId="880"/>
            <ac:cxnSpMk id="17" creationId="{0CF2321F-4F7B-0CBB-4675-F104930C5B85}"/>
          </ac:cxnSpMkLst>
        </pc:cxnChg>
      </pc:sldChg>
      <pc:sldChg chg="addSp delSp modSp mod modAnim">
        <pc:chgData name="Nguyen Chi Son" userId="606856d02e9d83ac" providerId="LiveId" clId="{31AFB845-B75F-4443-9CEF-2EA988277B47}" dt="2022-05-26T13:19:51.682" v="3416" actId="20577"/>
        <pc:sldMkLst>
          <pc:docMk/>
          <pc:sldMk cId="1696484547" sldId="885"/>
        </pc:sldMkLst>
        <pc:spChg chg="mod">
          <ac:chgData name="Nguyen Chi Son" userId="606856d02e9d83ac" providerId="LiveId" clId="{31AFB845-B75F-4443-9CEF-2EA988277B47}" dt="2022-05-26T13:19:51.682" v="3416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8" creationId="{36DC28AB-6A52-3788-AFD9-50D553700A46}"/>
          </ac:spMkLst>
        </pc:spChg>
        <pc:spChg chg="del">
          <ac:chgData name="Nguyen Chi Son" userId="606856d02e9d83ac" providerId="LiveId" clId="{31AFB845-B75F-4443-9CEF-2EA988277B47}" dt="2022-05-26T13:15:56.127" v="3390" actId="478"/>
          <ac:spMkLst>
            <pc:docMk/>
            <pc:sldMk cId="1696484547" sldId="885"/>
            <ac:spMk id="10" creationId="{84909DB3-7F2B-47B2-750D-4E088649A8D5}"/>
          </ac:spMkLst>
        </pc:spChg>
        <pc:graphicFrameChg chg="del mod">
          <ac:chgData name="Nguyen Chi Son" userId="606856d02e9d83ac" providerId="LiveId" clId="{31AFB845-B75F-4443-9CEF-2EA988277B47}" dt="2022-05-26T13:15:54.081" v="3389" actId="478"/>
          <ac:graphicFrameMkLst>
            <pc:docMk/>
            <pc:sldMk cId="1696484547" sldId="885"/>
            <ac:graphicFrameMk id="7" creationId="{11CF75B6-1986-A526-9ADF-1179A40AAB78}"/>
          </ac:graphicFrameMkLst>
        </pc:graphicFrameChg>
        <pc:graphicFrameChg chg="add mod">
          <ac:chgData name="Nguyen Chi Son" userId="606856d02e9d83ac" providerId="LiveId" clId="{31AFB845-B75F-4443-9CEF-2EA988277B47}" dt="2022-05-26T13:17:50.838" v="3403" actId="1076"/>
          <ac:graphicFrameMkLst>
            <pc:docMk/>
            <pc:sldMk cId="1696484547" sldId="885"/>
            <ac:graphicFrameMk id="9" creationId="{6A4F1A05-2F4E-E64D-17CF-D36EA3643484}"/>
          </ac:graphicFrameMkLst>
        </pc:graphicFrameChg>
        <pc:picChg chg="add mod">
          <ac:chgData name="Nguyen Chi Son" userId="606856d02e9d83ac" providerId="LiveId" clId="{31AFB845-B75F-4443-9CEF-2EA988277B47}" dt="2022-05-26T13:17:52.501" v="3404" actId="1076"/>
          <ac:picMkLst>
            <pc:docMk/>
            <pc:sldMk cId="1696484547" sldId="885"/>
            <ac:picMk id="6" creationId="{FF730F0C-5550-84A4-7D8E-4B64DFDFAAFC}"/>
          </ac:picMkLst>
        </pc:pic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4261963496" sldId="891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427705775" sldId="893"/>
        </pc:sldMkLst>
      </pc:sldChg>
      <pc:sldChg chg="modSp mod">
        <pc:chgData name="Nguyen Chi Son" userId="606856d02e9d83ac" providerId="LiveId" clId="{31AFB845-B75F-4443-9CEF-2EA988277B47}" dt="2022-05-26T13:13:27.271" v="2949" actId="20577"/>
        <pc:sldMkLst>
          <pc:docMk/>
          <pc:sldMk cId="2094527133" sldId="894"/>
        </pc:sldMkLst>
        <pc:spChg chg="mod">
          <ac:chgData name="Nguyen Chi Son" userId="606856d02e9d83ac" providerId="LiveId" clId="{31AFB845-B75F-4443-9CEF-2EA988277B47}" dt="2022-05-26T13:13:27.271" v="294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delAnim modAnim">
        <pc:chgData name="Nguyen Chi Son" userId="606856d02e9d83ac" providerId="LiveId" clId="{31AFB845-B75F-4443-9CEF-2EA988277B47}" dt="2022-05-26T14:51:08.009" v="4813" actId="1076"/>
        <pc:sldMkLst>
          <pc:docMk/>
          <pc:sldMk cId="743094264" sldId="895"/>
        </pc:sldMkLst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4:45:57.851" v="3852" actId="478"/>
          <ac:spMkLst>
            <pc:docMk/>
            <pc:sldMk cId="743094264" sldId="895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4:47:05.737" v="4128" actId="20577"/>
          <ac:spMkLst>
            <pc:docMk/>
            <pc:sldMk cId="743094264" sldId="895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6" creationId="{3F8F6EAA-A402-7CD9-1997-3F88E2EBD1CE}"/>
          </ac:spMkLst>
        </pc:spChg>
        <pc:spChg chg="add mod">
          <ac:chgData name="Nguyen Chi Son" userId="606856d02e9d83ac" providerId="LiveId" clId="{31AFB845-B75F-4443-9CEF-2EA988277B47}" dt="2022-05-26T14:51:04.553" v="4812" actId="20577"/>
          <ac:spMkLst>
            <pc:docMk/>
            <pc:sldMk cId="743094264" sldId="895"/>
            <ac:spMk id="17" creationId="{F4539AF0-9691-804C-DB5B-69CC7B27989A}"/>
          </ac:spMkLst>
        </pc:spChg>
        <pc:spChg chg="add mod">
          <ac:chgData name="Nguyen Chi Son" userId="606856d02e9d83ac" providerId="LiveId" clId="{31AFB845-B75F-4443-9CEF-2EA988277B47}" dt="2022-05-26T14:46:59.313" v="4114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6:43.010" v="4113" actId="20577"/>
          <ac:spMkLst>
            <pc:docMk/>
            <pc:sldMk cId="743094264" sldId="895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15" creationId="{97B05352-127E-9237-264F-F540B9130D51}"/>
          </ac:graphicFrameMkLst>
        </pc:graphicFrameChg>
        <pc:graphicFrameChg chg="add mod">
          <ac:chgData name="Nguyen Chi Son" userId="606856d02e9d83ac" providerId="LiveId" clId="{31AFB845-B75F-4443-9CEF-2EA988277B47}" dt="2022-05-26T14:51:08.009" v="4813" actId="1076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add mod">
          <ac:chgData name="Nguyen Chi Son" userId="606856d02e9d83ac" providerId="LiveId" clId="{31AFB845-B75F-4443-9CEF-2EA988277B47}" dt="2022-05-26T14:47:18.123" v="4131" actId="1076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4:45:57.851" v="3852" actId="478"/>
          <ac:graphicFrameMkLst>
            <pc:docMk/>
            <pc:sldMk cId="743094264" sldId="895"/>
            <ac:graphicFrameMk id="26" creationId="{84D6EDEC-8E71-2A8E-B164-A6068958F1F9}"/>
          </ac:graphicFrameMkLst>
        </pc:graphicFrameChg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1578954145" sldId="896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864546065" sldId="897"/>
        </pc:sldMkLst>
      </pc:sldChg>
      <pc:sldChg chg="del">
        <pc:chgData name="Nguyen Chi Son" userId="606856d02e9d83ac" providerId="LiveId" clId="{31AFB845-B75F-4443-9CEF-2EA988277B47}" dt="2022-05-26T15:10:19.974" v="5117" actId="47"/>
        <pc:sldMkLst>
          <pc:docMk/>
          <pc:sldMk cId="3210819768" sldId="898"/>
        </pc:sldMkLst>
      </pc:sldChg>
      <pc:sldChg chg="addSp delSp modSp add mod ord delAnim">
        <pc:chgData name="Nguyen Chi Son" userId="606856d02e9d83ac" providerId="LiveId" clId="{31AFB845-B75F-4443-9CEF-2EA988277B47}" dt="2022-05-26T09:40:13.969" v="652" actId="1076"/>
        <pc:sldMkLst>
          <pc:docMk/>
          <pc:sldMk cId="3716057380" sldId="899"/>
        </pc:sldMkLst>
        <pc:spChg chg="add del mod">
          <ac:chgData name="Nguyen Chi Son" userId="606856d02e9d83ac" providerId="LiveId" clId="{31AFB845-B75F-4443-9CEF-2EA988277B47}" dt="2022-05-26T09:39:20.079" v="642" actId="478"/>
          <ac:spMkLst>
            <pc:docMk/>
            <pc:sldMk cId="3716057380" sldId="899"/>
            <ac:spMk id="12" creationId="{FB3B0530-4F10-7AD4-28E9-4138F18715C8}"/>
          </ac:spMkLst>
        </pc:spChg>
        <pc:spChg chg="del">
          <ac:chgData name="Nguyen Chi Son" userId="606856d02e9d83ac" providerId="LiveId" clId="{31AFB845-B75F-4443-9CEF-2EA988277B47}" dt="2022-05-26T09:39:05.175" v="638" actId="478"/>
          <ac:spMkLst>
            <pc:docMk/>
            <pc:sldMk cId="3716057380" sldId="899"/>
            <ac:spMk id="20" creationId="{96D10FFF-2A20-0BAF-772A-9E515DAE2B57}"/>
          </ac:spMkLst>
        </pc:sp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6" creationId="{8DC1F8A3-8C03-63CC-C612-B7325476743C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8" creationId="{B6AAE363-BFBA-9B38-71D4-6A1565D04374}"/>
          </ac:graphicFrameMkLst>
        </pc:graphicFrameChg>
        <pc:graphicFrameChg chg="del">
          <ac:chgData name="Nguyen Chi Son" userId="606856d02e9d83ac" providerId="LiveId" clId="{31AFB845-B75F-4443-9CEF-2EA988277B47}" dt="2022-05-26T09:39:05.175" v="638" actId="478"/>
          <ac:graphicFrameMkLst>
            <pc:docMk/>
            <pc:sldMk cId="3716057380" sldId="899"/>
            <ac:graphicFrameMk id="19" creationId="{320677C7-E4C5-5026-36BD-5EF5B802365C}"/>
          </ac:graphicFrameMkLst>
        </pc:graphicFrameChg>
        <pc:picChg chg="del">
          <ac:chgData name="Nguyen Chi Son" userId="606856d02e9d83ac" providerId="LiveId" clId="{31AFB845-B75F-4443-9CEF-2EA988277B47}" dt="2022-05-26T09:39:05.175" v="638" actId="478"/>
          <ac:picMkLst>
            <pc:docMk/>
            <pc:sldMk cId="3716057380" sldId="899"/>
            <ac:picMk id="7" creationId="{C4C47F27-E479-9BB6-7B8D-9C3E82D00B4C}"/>
          </ac:picMkLst>
        </pc:picChg>
        <pc:picChg chg="add mod">
          <ac:chgData name="Nguyen Chi Son" userId="606856d02e9d83ac" providerId="LiveId" clId="{31AFB845-B75F-4443-9CEF-2EA988277B47}" dt="2022-05-26T09:40:11.985" v="651" actId="1076"/>
          <ac:picMkLst>
            <pc:docMk/>
            <pc:sldMk cId="3716057380" sldId="899"/>
            <ac:picMk id="13" creationId="{13317062-07A2-90F9-B61E-940D94A4D265}"/>
          </ac:picMkLst>
        </pc:picChg>
        <pc:picChg chg="add mod">
          <ac:chgData name="Nguyen Chi Son" userId="606856d02e9d83ac" providerId="LiveId" clId="{31AFB845-B75F-4443-9CEF-2EA988277B47}" dt="2022-05-26T09:40:13.969" v="652" actId="1076"/>
          <ac:picMkLst>
            <pc:docMk/>
            <pc:sldMk cId="3716057380" sldId="899"/>
            <ac:picMk id="14" creationId="{B7FDC633-95C1-7867-ADA5-B5B9CE2FFB66}"/>
          </ac:picMkLst>
        </pc:pic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8" creationId="{C1613653-AC36-D928-E951-1D90BFC29C52}"/>
          </ac:cxnSpMkLst>
        </pc:cxnChg>
        <pc:cxnChg chg="del">
          <ac:chgData name="Nguyen Chi Son" userId="606856d02e9d83ac" providerId="LiveId" clId="{31AFB845-B75F-4443-9CEF-2EA988277B47}" dt="2022-05-26T09:39:05.175" v="638" actId="478"/>
          <ac:cxnSpMkLst>
            <pc:docMk/>
            <pc:sldMk cId="3716057380" sldId="899"/>
            <ac:cxnSpMk id="11" creationId="{0F8AFB87-8A6B-2629-A3B0-84C07A1DA1B0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2:36:53.551" v="1272" actId="1076"/>
        <pc:sldMkLst>
          <pc:docMk/>
          <pc:sldMk cId="2460070583" sldId="900"/>
        </pc:sldMkLst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0" creationId="{E65D8E01-F884-67BD-3673-5A647D50C62B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1" creationId="{283AF6B0-8B6F-B7A3-FDD2-54A553F91190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2" creationId="{4D8BA207-4B6B-8C9C-DE77-46DD876486B4}"/>
          </ac:spMkLst>
        </pc:spChg>
        <pc:spChg chg="del">
          <ac:chgData name="Nguyen Chi Son" userId="606856d02e9d83ac" providerId="LiveId" clId="{31AFB845-B75F-4443-9CEF-2EA988277B47}" dt="2022-05-26T12:31:56.438" v="784" actId="478"/>
          <ac:spMkLst>
            <pc:docMk/>
            <pc:sldMk cId="2460070583" sldId="900"/>
            <ac:spMk id="13" creationId="{FE2EB0D2-7F50-8A83-8F25-496B2CFB95A3}"/>
          </ac:spMkLst>
        </pc:spChg>
        <pc:spChg chg="add mod">
          <ac:chgData name="Nguyen Chi Son" userId="606856d02e9d83ac" providerId="LiveId" clId="{31AFB845-B75F-4443-9CEF-2EA988277B47}" dt="2022-05-26T12:34:40.997" v="1164" actId="20577"/>
          <ac:spMkLst>
            <pc:docMk/>
            <pc:sldMk cId="2460070583" sldId="900"/>
            <ac:spMk id="14" creationId="{E1E77DCA-C0CC-2A7C-04C8-08F650B95C33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6" creationId="{4FFAAAF5-61C3-0799-3607-CAC3FDA728DD}"/>
          </ac:spMkLst>
        </pc:spChg>
        <pc:spChg chg="add mod">
          <ac:chgData name="Nguyen Chi Son" userId="606856d02e9d83ac" providerId="LiveId" clId="{31AFB845-B75F-4443-9CEF-2EA988277B47}" dt="2022-05-26T12:35:51.532" v="1265" actId="20577"/>
          <ac:spMkLst>
            <pc:docMk/>
            <pc:sldMk cId="2460070583" sldId="900"/>
            <ac:spMk id="17" creationId="{7E7B6505-D3B4-3552-8272-9D2C206472B0}"/>
          </ac:spMkLst>
        </pc:spChg>
        <pc:spChg chg="add mod">
          <ac:chgData name="Nguyen Chi Son" userId="606856d02e9d83ac" providerId="LiveId" clId="{31AFB845-B75F-4443-9CEF-2EA988277B47}" dt="2022-05-26T12:34:36.109" v="1139" actId="1035"/>
          <ac:spMkLst>
            <pc:docMk/>
            <pc:sldMk cId="2460070583" sldId="900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4:24.670" v="1116" actId="20577"/>
          <ac:spMkLst>
            <pc:docMk/>
            <pc:sldMk cId="2460070583" sldId="900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15" creationId="{97B05352-127E-9237-264F-F540B9130D51}"/>
          </ac:graphicFrameMkLst>
        </pc:graphicFrameChg>
        <pc:graphicFrameChg chg="add del mod">
          <ac:chgData name="Nguyen Chi Son" userId="606856d02e9d83ac" providerId="LiveId" clId="{31AFB845-B75F-4443-9CEF-2EA988277B47}" dt="2022-05-26T12:35:43.770" v="1207" actId="478"/>
          <ac:graphicFrameMkLst>
            <pc:docMk/>
            <pc:sldMk cId="2460070583" sldId="900"/>
            <ac:graphicFrameMk id="20" creationId="{CB30D511-B51E-F2F2-159E-93681DEE3722}"/>
          </ac:graphicFrameMkLst>
        </pc:graphicFrameChg>
        <pc:graphicFrameChg chg="add mod">
          <ac:chgData name="Nguyen Chi Son" userId="606856d02e9d83ac" providerId="LiveId" clId="{31AFB845-B75F-4443-9CEF-2EA988277B47}" dt="2022-05-26T12:36:53.551" v="1272" actId="1076"/>
          <ac:graphicFrameMkLst>
            <pc:docMk/>
            <pc:sldMk cId="2460070583" sldId="900"/>
            <ac:graphicFrameMk id="21" creationId="{26ECDDEE-559E-EC54-02A7-00683DEFA119}"/>
          </ac:graphicFrameMkLst>
        </pc:graphicFrameChg>
        <pc:graphicFrameChg chg="add del mod">
          <ac:chgData name="Nguyen Chi Son" userId="606856d02e9d83ac" providerId="LiveId" clId="{31AFB845-B75F-4443-9CEF-2EA988277B47}" dt="2022-05-26T12:34:42.678" v="1165" actId="478"/>
          <ac:graphicFrameMkLst>
            <pc:docMk/>
            <pc:sldMk cId="2460070583" sldId="900"/>
            <ac:graphicFrameMk id="22" creationId="{8B5F0CCE-87A4-0CB2-29D3-2E30CAFAADBB}"/>
          </ac:graphicFrameMkLst>
        </pc:graphicFrameChg>
        <pc:graphicFrameChg chg="add mod">
          <ac:chgData name="Nguyen Chi Son" userId="606856d02e9d83ac" providerId="LiveId" clId="{31AFB845-B75F-4443-9CEF-2EA988277B47}" dt="2022-05-26T12:34:58.921" v="1168" actId="1076"/>
          <ac:graphicFrameMkLst>
            <pc:docMk/>
            <pc:sldMk cId="2460070583" sldId="900"/>
            <ac:graphicFrameMk id="23" creationId="{4E9281B2-81DE-9954-63FA-9B74CCC3E071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4" creationId="{1DB324CA-1188-FCE3-6445-1A4850CD2244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5" creationId="{C99C8B20-187D-9352-DDC7-A6647D1904DB}"/>
          </ac:graphicFrameMkLst>
        </pc:graphicFrameChg>
        <pc:graphicFrameChg chg="del">
          <ac:chgData name="Nguyen Chi Son" userId="606856d02e9d83ac" providerId="LiveId" clId="{31AFB845-B75F-4443-9CEF-2EA988277B47}" dt="2022-05-26T12:31:56.438" v="784" actId="478"/>
          <ac:graphicFrameMkLst>
            <pc:docMk/>
            <pc:sldMk cId="2460070583" sldId="900"/>
            <ac:graphicFrameMk id="26" creationId="{84D6EDEC-8E71-2A8E-B164-A6068958F1F9}"/>
          </ac:graphicFrameMkLst>
        </pc:graphicFrameChg>
      </pc:sldChg>
      <pc:sldChg chg="addSp delSp modSp add mod addAnim delAnim modAnim">
        <pc:chgData name="Nguyen Chi Son" userId="606856d02e9d83ac" providerId="LiveId" clId="{31AFB845-B75F-4443-9CEF-2EA988277B47}" dt="2022-05-26T13:04:06.455" v="2057" actId="1076"/>
        <pc:sldMkLst>
          <pc:docMk/>
          <pc:sldMk cId="2247582823" sldId="901"/>
        </pc:sldMkLst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0" creationId="{A9BF2F01-A0F9-5692-B335-DD158B2E92CE}"/>
          </ac:spMkLst>
        </pc:spChg>
        <pc:spChg chg="add mod">
          <ac:chgData name="Nguyen Chi Son" userId="606856d02e9d83ac" providerId="LiveId" clId="{31AFB845-B75F-4443-9CEF-2EA988277B47}" dt="2022-05-26T12:39:58.559" v="1738" actId="1036"/>
          <ac:spMkLst>
            <pc:docMk/>
            <pc:sldMk cId="2247582823" sldId="901"/>
            <ac:spMk id="11" creationId="{DE321EC4-0BB4-B802-3829-EA73F727B4EF}"/>
          </ac:spMkLst>
        </pc:spChg>
        <pc:spChg chg="add mod">
          <ac:chgData name="Nguyen Chi Son" userId="606856d02e9d83ac" providerId="LiveId" clId="{31AFB845-B75F-4443-9CEF-2EA988277B47}" dt="2022-05-26T13:01:12.015" v="2049" actId="20577"/>
          <ac:spMkLst>
            <pc:docMk/>
            <pc:sldMk cId="2247582823" sldId="901"/>
            <ac:spMk id="12" creationId="{58671B3E-9289-47A0-8CE8-784FBE2B60DA}"/>
          </ac:spMkLst>
        </pc:spChg>
        <pc:spChg chg="add mod">
          <ac:chgData name="Nguyen Chi Son" userId="606856d02e9d83ac" providerId="LiveId" clId="{31AFB845-B75F-4443-9CEF-2EA988277B47}" dt="2022-05-26T12:57:45.983" v="2036" actId="1035"/>
          <ac:spMkLst>
            <pc:docMk/>
            <pc:sldMk cId="2247582823" sldId="901"/>
            <ac:spMk id="13" creationId="{473F4193-2E27-FDD8-330C-AB32179D432C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2:37:33.688" v="1274" actId="478"/>
          <ac:spMkLst>
            <pc:docMk/>
            <pc:sldMk cId="2247582823" sldId="901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2:38:41.509" v="1728" actId="20577"/>
          <ac:spMkLst>
            <pc:docMk/>
            <pc:sldMk cId="2247582823" sldId="901"/>
            <ac:spMk id="19" creationId="{9C339D16-68E4-43C4-A62E-D0146138D23B}"/>
          </ac:spMkLst>
        </pc:spChg>
        <pc:graphicFrameChg chg="add del mod">
          <ac:chgData name="Nguyen Chi Son" userId="606856d02e9d83ac" providerId="LiveId" clId="{31AFB845-B75F-4443-9CEF-2EA988277B47}" dt="2022-05-26T12:47:21.876" v="1815" actId="478"/>
          <ac:graphicFrameMkLst>
            <pc:docMk/>
            <pc:sldMk cId="2247582823" sldId="901"/>
            <ac:graphicFrameMk id="15" creationId="{E70397E1-028C-58DE-E28C-AFEB5C981875}"/>
          </ac:graphicFrameMkLst>
        </pc:graphicFrameChg>
        <pc:graphicFrameChg chg="add del mod">
          <ac:chgData name="Nguyen Chi Son" userId="606856d02e9d83ac" providerId="LiveId" clId="{31AFB845-B75F-4443-9CEF-2EA988277B47}" dt="2022-05-26T12:56:23.574" v="1927" actId="478"/>
          <ac:graphicFrameMkLst>
            <pc:docMk/>
            <pc:sldMk cId="2247582823" sldId="901"/>
            <ac:graphicFrameMk id="20" creationId="{67814ABB-2616-3736-BF60-307E381753C9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1" creationId="{26ECDDEE-559E-EC54-02A7-00683DEFA119}"/>
          </ac:graphicFrameMkLst>
        </pc:graphicFrameChg>
        <pc:graphicFrameChg chg="add mod">
          <ac:chgData name="Nguyen Chi Son" userId="606856d02e9d83ac" providerId="LiveId" clId="{31AFB845-B75F-4443-9CEF-2EA988277B47}" dt="2022-05-26T12:57:45.983" v="2036" actId="1035"/>
          <ac:graphicFrameMkLst>
            <pc:docMk/>
            <pc:sldMk cId="2247582823" sldId="901"/>
            <ac:graphicFrameMk id="22" creationId="{536B1AE8-31D4-7607-35C0-62E7A8B311EE}"/>
          </ac:graphicFrameMkLst>
        </pc:graphicFrameChg>
        <pc:graphicFrameChg chg="del">
          <ac:chgData name="Nguyen Chi Son" userId="606856d02e9d83ac" providerId="LiveId" clId="{31AFB845-B75F-4443-9CEF-2EA988277B47}" dt="2022-05-26T12:37:33.688" v="1274" actId="478"/>
          <ac:graphicFrameMkLst>
            <pc:docMk/>
            <pc:sldMk cId="2247582823" sldId="901"/>
            <ac:graphicFrameMk id="23" creationId="{4E9281B2-81DE-9954-63FA-9B74CCC3E071}"/>
          </ac:graphicFrameMkLst>
        </pc:graphicFrameChg>
        <pc:graphicFrameChg chg="add mod">
          <ac:chgData name="Nguyen Chi Son" userId="606856d02e9d83ac" providerId="LiveId" clId="{31AFB845-B75F-4443-9CEF-2EA988277B47}" dt="2022-05-26T13:04:06.455" v="2057" actId="1076"/>
          <ac:graphicFrameMkLst>
            <pc:docMk/>
            <pc:sldMk cId="2247582823" sldId="901"/>
            <ac:graphicFrameMk id="25" creationId="{C1C3A6A2-4449-D381-C082-196817E2AC56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29" creationId="{3034E955-CB76-3378-6046-9F95DB4E840D}"/>
          </ac:graphicFrameMkLst>
        </pc:graphicFrameChg>
        <pc:graphicFrameChg chg="add del mod">
          <ac:chgData name="Nguyen Chi Son" userId="606856d02e9d83ac" providerId="LiveId" clId="{31AFB845-B75F-4443-9CEF-2EA988277B47}" dt="2022-05-26T12:57:25.883" v="2015" actId="1076"/>
          <ac:graphicFrameMkLst>
            <pc:docMk/>
            <pc:sldMk cId="2247582823" sldId="901"/>
            <ac:graphicFrameMk id="33" creationId="{EBF7B2EE-2AFE-9728-9AB4-1200167BEB9B}"/>
          </ac:graphicFrameMkLst>
        </pc:graphicFrameChg>
        <pc:graphicFrameChg chg="add mod">
          <ac:chgData name="Nguyen Chi Son" userId="606856d02e9d83ac" providerId="LiveId" clId="{31AFB845-B75F-4443-9CEF-2EA988277B47}" dt="2022-05-26T12:57:39.012" v="2020" actId="1076"/>
          <ac:graphicFrameMkLst>
            <pc:docMk/>
            <pc:sldMk cId="2247582823" sldId="901"/>
            <ac:graphicFrameMk id="34" creationId="{3EE40D26-6357-2246-5865-A80446816CEE}"/>
          </ac:graphicFrameMkLst>
        </pc:graphicFrameChg>
        <pc:graphicFrameChg chg="add mod">
          <ac:chgData name="Nguyen Chi Son" userId="606856d02e9d83ac" providerId="LiveId" clId="{31AFB845-B75F-4443-9CEF-2EA988277B47}" dt="2022-05-26T12:57:14.316" v="2009" actId="1076"/>
          <ac:graphicFrameMkLst>
            <pc:docMk/>
            <pc:sldMk cId="2247582823" sldId="901"/>
            <ac:graphicFrameMk id="35" creationId="{6A6C1ACE-E61B-D80F-14E4-9C1367465E46}"/>
          </ac:graphicFrameMkLst>
        </pc:graphicFrameChg>
        <pc:picChg chg="add mod">
          <ac:chgData name="Nguyen Chi Son" userId="606856d02e9d83ac" providerId="LiveId" clId="{31AFB845-B75F-4443-9CEF-2EA988277B47}" dt="2022-05-26T12:57:14.316" v="2009" actId="1076"/>
          <ac:picMkLst>
            <pc:docMk/>
            <pc:sldMk cId="2247582823" sldId="901"/>
            <ac:picMk id="26" creationId="{241DC436-8033-AE8A-C8A8-4043510BACEC}"/>
          </ac:picMkLst>
        </pc:picChg>
        <pc:cxnChg chg="add del mod">
          <ac:chgData name="Nguyen Chi Son" userId="606856d02e9d83ac" providerId="LiveId" clId="{31AFB845-B75F-4443-9CEF-2EA988277B47}" dt="2022-05-26T12:56:24.228" v="1928" actId="478"/>
          <ac:cxnSpMkLst>
            <pc:docMk/>
            <pc:sldMk cId="2247582823" sldId="901"/>
            <ac:cxnSpMk id="24" creationId="{7F63ECC7-098A-D18B-A257-ACFF7D655801}"/>
          </ac:cxnSpMkLst>
        </pc:cxnChg>
        <pc:cxnChg chg="add mod">
          <ac:chgData name="Nguyen Chi Son" userId="606856d02e9d83ac" providerId="LiveId" clId="{31AFB845-B75F-4443-9CEF-2EA988277B47}" dt="2022-05-26T12:57:37.275" v="2019" actId="1076"/>
          <ac:cxnSpMkLst>
            <pc:docMk/>
            <pc:sldMk cId="2247582823" sldId="901"/>
            <ac:cxnSpMk id="27" creationId="{20B141DF-7CD8-D506-0DF8-E50EB54BBDB1}"/>
          </ac:cxnSpMkLst>
        </pc:cxnChg>
        <pc:cxnChg chg="add mod">
          <ac:chgData name="Nguyen Chi Son" userId="606856d02e9d83ac" providerId="LiveId" clId="{31AFB845-B75F-4443-9CEF-2EA988277B47}" dt="2022-05-26T12:57:35.634" v="2018" actId="1076"/>
          <ac:cxnSpMkLst>
            <pc:docMk/>
            <pc:sldMk cId="2247582823" sldId="901"/>
            <ac:cxnSpMk id="28" creationId="{F63AC38D-3FE7-3E2B-F40B-F67EFEBBED0F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0" creationId="{91E7B82E-6715-1D9D-DB52-2CFB4261BB8C}"/>
          </ac:cxnSpMkLst>
        </pc:cxnChg>
        <pc:cxnChg chg="add mod">
          <ac:chgData name="Nguyen Chi Son" userId="606856d02e9d83ac" providerId="LiveId" clId="{31AFB845-B75F-4443-9CEF-2EA988277B47}" dt="2022-05-26T12:57:41.099" v="2021" actId="14100"/>
          <ac:cxnSpMkLst>
            <pc:docMk/>
            <pc:sldMk cId="2247582823" sldId="901"/>
            <ac:cxnSpMk id="31" creationId="{F6B09630-8723-89A7-0EED-AC28FECB0955}"/>
          </ac:cxnSpMkLst>
        </pc:cxnChg>
        <pc:cxnChg chg="add mod">
          <ac:chgData name="Nguyen Chi Son" userId="606856d02e9d83ac" providerId="LiveId" clId="{31AFB845-B75F-4443-9CEF-2EA988277B47}" dt="2022-05-26T12:57:14.316" v="2009" actId="1076"/>
          <ac:cxnSpMkLst>
            <pc:docMk/>
            <pc:sldMk cId="2247582823" sldId="901"/>
            <ac:cxnSpMk id="32" creationId="{9680B77A-95D9-BB30-6AFD-B763DA15343D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3:13:15.149" v="2934" actId="20577"/>
        <pc:sldMkLst>
          <pc:docMk/>
          <pc:sldMk cId="4120104486" sldId="902"/>
        </pc:sldMkLst>
        <pc:spChg chg="add mod">
          <ac:chgData name="Nguyen Chi Son" userId="606856d02e9d83ac" providerId="LiveId" clId="{31AFB845-B75F-4443-9CEF-2EA988277B47}" dt="2022-05-26T13:12:43.321" v="2729" actId="1076"/>
          <ac:spMkLst>
            <pc:docMk/>
            <pc:sldMk cId="4120104486" sldId="902"/>
            <ac:spMk id="11" creationId="{AAB7D2E5-C810-09CD-6CB6-D5EDB13FED38}"/>
          </ac:spMkLst>
        </pc:spChg>
        <pc:spChg chg="add mod">
          <ac:chgData name="Nguyen Chi Son" userId="606856d02e9d83ac" providerId="LiveId" clId="{31AFB845-B75F-4443-9CEF-2EA988277B47}" dt="2022-05-26T13:13:15.149" v="2934" actId="20577"/>
          <ac:spMkLst>
            <pc:docMk/>
            <pc:sldMk cId="4120104486" sldId="902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4" creationId="{E1E77DCA-C0CC-2A7C-04C8-08F650B95C33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6" creationId="{4FFAAAF5-61C3-0799-3607-CAC3FDA728DD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7" creationId="{7E7B6505-D3B4-3552-8272-9D2C206472B0}"/>
          </ac:spMkLst>
        </pc:spChg>
        <pc:spChg chg="del">
          <ac:chgData name="Nguyen Chi Son" userId="606856d02e9d83ac" providerId="LiveId" clId="{31AFB845-B75F-4443-9CEF-2EA988277B47}" dt="2022-05-26T13:04:25.925" v="2059" actId="478"/>
          <ac:spMkLst>
            <pc:docMk/>
            <pc:sldMk cId="4120104486" sldId="902"/>
            <ac:spMk id="18" creationId="{A225B61F-71D4-834E-313C-660EEDFDDCE6}"/>
          </ac:spMkLst>
        </pc:spChg>
        <pc:spChg chg="mod">
          <ac:chgData name="Nguyen Chi Son" userId="606856d02e9d83ac" providerId="LiveId" clId="{31AFB845-B75F-4443-9CEF-2EA988277B47}" dt="2022-05-26T13:12:22.806" v="2724" actId="20577"/>
          <ac:spMkLst>
            <pc:docMk/>
            <pc:sldMk cId="4120104486" sldId="902"/>
            <ac:spMk id="19" creationId="{9C339D16-68E4-43C4-A62E-D0146138D23B}"/>
          </ac:spMkLst>
        </pc:sp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1" creationId="{26ECDDEE-559E-EC54-02A7-00683DEFA119}"/>
          </ac:graphicFrameMkLst>
        </pc:graphicFrameChg>
        <pc:graphicFrameChg chg="del">
          <ac:chgData name="Nguyen Chi Son" userId="606856d02e9d83ac" providerId="LiveId" clId="{31AFB845-B75F-4443-9CEF-2EA988277B47}" dt="2022-05-26T13:04:25.925" v="2059" actId="478"/>
          <ac:graphicFrameMkLst>
            <pc:docMk/>
            <pc:sldMk cId="4120104486" sldId="902"/>
            <ac:graphicFrameMk id="23" creationId="{4E9281B2-81DE-9954-63FA-9B74CCC3E071}"/>
          </ac:graphicFrameMkLst>
        </pc:graphicFrameChg>
        <pc:picChg chg="add mod">
          <ac:chgData name="Nguyen Chi Son" userId="606856d02e9d83ac" providerId="LiveId" clId="{31AFB845-B75F-4443-9CEF-2EA988277B47}" dt="2022-05-26T13:12:11.841" v="2708"/>
          <ac:picMkLst>
            <pc:docMk/>
            <pc:sldMk cId="4120104486" sldId="902"/>
            <ac:picMk id="10" creationId="{7EF8597C-EAC2-4E62-8F85-AFC2312F9A10}"/>
          </ac:picMkLst>
        </pc:picChg>
      </pc:sldChg>
      <pc:sldChg chg="addSp delSp modSp add mod delAnim modAnim">
        <pc:chgData name="Nguyen Chi Son" userId="606856d02e9d83ac" providerId="LiveId" clId="{31AFB845-B75F-4443-9CEF-2EA988277B47}" dt="2022-05-26T14:45:24.363" v="3851"/>
        <pc:sldMkLst>
          <pc:docMk/>
          <pc:sldMk cId="4202886892" sldId="903"/>
        </pc:sldMkLst>
        <pc:spChg chg="mod">
          <ac:chgData name="Nguyen Chi Son" userId="606856d02e9d83ac" providerId="LiveId" clId="{31AFB845-B75F-4443-9CEF-2EA988277B47}" dt="2022-05-26T13:20:03.892" v="3508" actId="20577"/>
          <ac:spMkLst>
            <pc:docMk/>
            <pc:sldMk cId="4202886892" sldId="903"/>
            <ac:spMk id="2" creationId="{BA8A6260-CA4B-46A9-A06E-C71EE59E6992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8" creationId="{0104C2A8-D4B6-3EC1-1DC3-024D3C7ADC8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9" creationId="{2FFBCBB0-0897-D2EC-014C-01B69A099D1B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0" creationId="{C39324D0-0E63-B880-05DB-F98EDD4E0204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1" creationId="{8AE254B8-1FA8-902D-6C50-19A27A73A7EF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2" creationId="{B647DAF0-3122-F88D-6F61-AA945B469E25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3" creationId="{D583BB8F-7B7F-EA35-DDF3-30B7F35C0319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5" creationId="{DE8F3BC9-5311-7000-FCB1-99B5B1EACEAE}"/>
          </ac:spMkLst>
        </pc:spChg>
        <pc:spChg chg="add mod">
          <ac:chgData name="Nguyen Chi Son" userId="606856d02e9d83ac" providerId="LiveId" clId="{31AFB845-B75F-4443-9CEF-2EA988277B47}" dt="2022-05-26T14:43:53.015" v="3630" actId="1076"/>
          <ac:spMkLst>
            <pc:docMk/>
            <pc:sldMk cId="4202886892" sldId="903"/>
            <ac:spMk id="16" creationId="{F2907589-B32E-BF2B-E672-34EAD0439F8F}"/>
          </ac:spMkLst>
        </pc:spChg>
        <pc:spChg chg="add mod">
          <ac:chgData name="Nguyen Chi Son" userId="606856d02e9d83ac" providerId="LiveId" clId="{31AFB845-B75F-4443-9CEF-2EA988277B47}" dt="2022-05-26T14:45:08.695" v="3849" actId="20577"/>
          <ac:spMkLst>
            <pc:docMk/>
            <pc:sldMk cId="4202886892" sldId="903"/>
            <ac:spMk id="19" creationId="{A02F6AEB-4C74-B2B3-A810-19B40A0F3DDE}"/>
          </ac:spMkLst>
        </pc:spChg>
        <pc:graphicFrameChg chg="add mod">
          <ac:chgData name="Nguyen Chi Son" userId="606856d02e9d83ac" providerId="LiveId" clId="{31AFB845-B75F-4443-9CEF-2EA988277B47}" dt="2022-05-26T14:43:53.015" v="3630" actId="1076"/>
          <ac:graphicFrameMkLst>
            <pc:docMk/>
            <pc:sldMk cId="4202886892" sldId="903"/>
            <ac:graphicFrameMk id="7" creationId="{1CF7B34D-EE33-8BB9-A5D3-440175C19268}"/>
          </ac:graphicFrameMkLst>
        </pc:graphicFrameChg>
        <pc:graphicFrameChg chg="add mod">
          <ac:chgData name="Nguyen Chi Son" userId="606856d02e9d83ac" providerId="LiveId" clId="{31AFB845-B75F-4443-9CEF-2EA988277B47}" dt="2022-05-26T14:43:55.639" v="3631" actId="1076"/>
          <ac:graphicFrameMkLst>
            <pc:docMk/>
            <pc:sldMk cId="4202886892" sldId="903"/>
            <ac:graphicFrameMk id="17" creationId="{A685B23B-1C2C-5925-A167-EF88254340F5}"/>
          </ac:graphicFrameMkLst>
        </pc:graphicFrameChg>
        <pc:graphicFrameChg chg="add mod">
          <ac:chgData name="Nguyen Chi Son" userId="606856d02e9d83ac" providerId="LiveId" clId="{31AFB845-B75F-4443-9CEF-2EA988277B47}" dt="2022-05-26T14:45:24.363" v="3851"/>
          <ac:graphicFrameMkLst>
            <pc:docMk/>
            <pc:sldMk cId="4202886892" sldId="903"/>
            <ac:graphicFrameMk id="20" creationId="{62C35CD6-AABC-5392-D7D9-53699E95734D}"/>
          </ac:graphicFrameMkLst>
        </pc:graphicFrameChg>
        <pc:picChg chg="del">
          <ac:chgData name="Nguyen Chi Son" userId="606856d02e9d83ac" providerId="LiveId" clId="{31AFB845-B75F-4443-9CEF-2EA988277B47}" dt="2022-05-26T13:18:07.274" v="3405" actId="478"/>
          <ac:picMkLst>
            <pc:docMk/>
            <pc:sldMk cId="4202886892" sldId="903"/>
            <ac:picMk id="6" creationId="{FF730F0C-5550-84A4-7D8E-4B64DFDFAAFC}"/>
          </ac:picMkLst>
        </pc:pic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4" creationId="{95D1A614-5BC0-F962-9981-BA1B2FAACD24}"/>
          </ac:cxnSpMkLst>
        </pc:cxnChg>
        <pc:cxnChg chg="add mod">
          <ac:chgData name="Nguyen Chi Son" userId="606856d02e9d83ac" providerId="LiveId" clId="{31AFB845-B75F-4443-9CEF-2EA988277B47}" dt="2022-05-26T14:43:53.015" v="3630" actId="1076"/>
          <ac:cxnSpMkLst>
            <pc:docMk/>
            <pc:sldMk cId="4202886892" sldId="903"/>
            <ac:cxnSpMk id="5" creationId="{7737AC29-E3F1-29CA-C58E-F34A2AF650E5}"/>
          </ac:cxnSpMkLst>
        </pc:cxnChg>
      </pc:sldChg>
      <pc:sldChg chg="addSp delSp modSp add mod delAnim modAnim">
        <pc:chgData name="Nguyen Chi Son" userId="606856d02e9d83ac" providerId="LiveId" clId="{31AFB845-B75F-4443-9CEF-2EA988277B47}" dt="2022-05-26T15:09:45.734" v="5116" actId="1076"/>
        <pc:sldMkLst>
          <pc:docMk/>
          <pc:sldMk cId="3927825265" sldId="904"/>
        </pc:sldMkLst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12" creationId="{9151D402-7A2D-0271-F14E-D7E366127261}"/>
          </ac:spMkLst>
        </pc:spChg>
        <pc:spChg chg="add mod">
          <ac:chgData name="Nguyen Chi Son" userId="606856d02e9d83ac" providerId="LiveId" clId="{31AFB845-B75F-4443-9CEF-2EA988277B47}" dt="2022-05-26T14:51:57.544" v="4856" actId="1035"/>
          <ac:spMkLst>
            <pc:docMk/>
            <pc:sldMk cId="3927825265" sldId="904"/>
            <ac:spMk id="13" creationId="{3EC622C2-B91E-6045-796A-B7A0408870A5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4" creationId="{B8E466FC-77BB-2CF9-2AF7-3F39CDF534A3}"/>
          </ac:spMkLst>
        </pc:spChg>
        <pc:spChg chg="add mod">
          <ac:chgData name="Nguyen Chi Son" userId="606856d02e9d83ac" providerId="LiveId" clId="{31AFB845-B75F-4443-9CEF-2EA988277B47}" dt="2022-05-26T15:08:46.996" v="5104" actId="20577"/>
          <ac:spMkLst>
            <pc:docMk/>
            <pc:sldMk cId="3927825265" sldId="904"/>
            <ac:spMk id="15" creationId="{687CF24E-22E3-37E9-9FF3-462555BC8461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6" creationId="{3F8F6EAA-A402-7CD9-1997-3F88E2EBD1CE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7" creationId="{F4539AF0-9691-804C-DB5B-69CC7B27989A}"/>
          </ac:spMkLst>
        </pc:spChg>
        <pc:spChg chg="del">
          <ac:chgData name="Nguyen Chi Son" userId="606856d02e9d83ac" providerId="LiveId" clId="{31AFB845-B75F-4443-9CEF-2EA988277B47}" dt="2022-05-26T14:48:21.076" v="4193" actId="478"/>
          <ac:spMkLst>
            <pc:docMk/>
            <pc:sldMk cId="3927825265" sldId="904"/>
            <ac:spMk id="18" creationId="{2CF0306D-2FAF-2461-516C-8FD3F65B2B94}"/>
          </ac:spMkLst>
        </pc:spChg>
        <pc:spChg chg="mod">
          <ac:chgData name="Nguyen Chi Son" userId="606856d02e9d83ac" providerId="LiveId" clId="{31AFB845-B75F-4443-9CEF-2EA988277B47}" dt="2022-05-26T14:49:59.994" v="4749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31AFB845-B75F-4443-9CEF-2EA988277B47}" dt="2022-05-26T15:09:45.734" v="5116" actId="1076"/>
          <ac:spMkLst>
            <pc:docMk/>
            <pc:sldMk cId="3927825265" sldId="904"/>
            <ac:spMk id="22" creationId="{3F1878D1-6E0D-93D5-B4D9-3759C30453D4}"/>
          </ac:spMkLst>
        </pc:sp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31AFB845-B75F-4443-9CEF-2EA988277B47}" dt="2022-05-26T14:48:21.076" v="4193" actId="478"/>
          <ac:graphicFrameMkLst>
            <pc:docMk/>
            <pc:sldMk cId="3927825265" sldId="904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31AFB845-B75F-4443-9CEF-2EA988277B47}" dt="2022-05-26T15:08:52.925" v="5109" actId="1035"/>
          <ac:graphicFrameMkLst>
            <pc:docMk/>
            <pc:sldMk cId="3927825265" sldId="904"/>
            <ac:graphicFrameMk id="23" creationId="{DCF1513F-FF50-08D3-6DED-B7B472C25DBF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4" creationId="{A6B55209-BED9-1298-060A-6194D887BA4C}"/>
          </ac:graphicFrameMkLst>
        </pc:graphicFrameChg>
        <pc:graphicFrameChg chg="add mod">
          <ac:chgData name="Nguyen Chi Son" userId="606856d02e9d83ac" providerId="LiveId" clId="{31AFB845-B75F-4443-9CEF-2EA988277B47}" dt="2022-05-26T15:09:45.734" v="5116" actId="1076"/>
          <ac:graphicFrameMkLst>
            <pc:docMk/>
            <pc:sldMk cId="3927825265" sldId="904"/>
            <ac:graphicFrameMk id="25" creationId="{E24F574C-2B44-F0EA-5B7D-C3EA9C797A48}"/>
          </ac:graphicFrameMkLst>
        </pc:graphicFrameChg>
        <pc:graphicFrameChg chg="add mod">
          <ac:chgData name="Nguyen Chi Son" userId="606856d02e9d83ac" providerId="LiveId" clId="{31AFB845-B75F-4443-9CEF-2EA988277B47}" dt="2022-05-26T15:09:33.574" v="5114" actId="1076"/>
          <ac:graphicFrameMkLst>
            <pc:docMk/>
            <pc:sldMk cId="3927825265" sldId="904"/>
            <ac:graphicFrameMk id="26" creationId="{ADD69E30-74FF-88C9-886C-DEF86D4F6607}"/>
          </ac:graphicFrameMkLst>
        </pc:graphicFrameChg>
        <pc:picChg chg="add mod">
          <ac:chgData name="Nguyen Chi Son" userId="606856d02e9d83ac" providerId="LiveId" clId="{31AFB845-B75F-4443-9CEF-2EA988277B47}" dt="2022-05-26T14:49:50.065" v="4733" actId="1076"/>
          <ac:picMkLst>
            <pc:docMk/>
            <pc:sldMk cId="3927825265" sldId="904"/>
            <ac:picMk id="3" creationId="{2E5422DB-F4DB-B0C1-3E5A-6162196EE966}"/>
          </ac:picMkLst>
        </pc:picChg>
      </pc:sldChg>
      <pc:sldChg chg="addSp delSp modSp add mod ord modAnim">
        <pc:chgData name="Nguyen Chi Son" userId="606856d02e9d83ac" providerId="LiveId" clId="{31AFB845-B75F-4443-9CEF-2EA988277B47}" dt="2022-05-26T15:19:00.922" v="6502"/>
        <pc:sldMkLst>
          <pc:docMk/>
          <pc:sldMk cId="1339357404" sldId="905"/>
        </pc:sldMkLst>
        <pc:spChg chg="mod">
          <ac:chgData name="Nguyen Chi Son" userId="606856d02e9d83ac" providerId="LiveId" clId="{31AFB845-B75F-4443-9CEF-2EA988277B47}" dt="2022-05-26T15:16:52.943" v="5894" actId="1036"/>
          <ac:spMkLst>
            <pc:docMk/>
            <pc:sldMk cId="1339357404" sldId="905"/>
            <ac:spMk id="11" creationId="{AAB7D2E5-C810-09CD-6CB6-D5EDB13FED38}"/>
          </ac:spMkLst>
        </pc:spChg>
        <pc:spChg chg="mod">
          <ac:chgData name="Nguyen Chi Son" userId="606856d02e9d83ac" providerId="LiveId" clId="{31AFB845-B75F-4443-9CEF-2EA988277B47}" dt="2022-05-26T15:18:34.840" v="6500" actId="20577"/>
          <ac:spMkLst>
            <pc:docMk/>
            <pc:sldMk cId="1339357404" sldId="905"/>
            <ac:spMk id="12" creationId="{452ABF36-DAA3-F318-11CC-583091904CF1}"/>
          </ac:spMkLst>
        </pc:spChg>
        <pc:spChg chg="mod">
          <ac:chgData name="Nguyen Chi Son" userId="606856d02e9d83ac" providerId="LiveId" clId="{31AFB845-B75F-4443-9CEF-2EA988277B47}" dt="2022-05-26T15:16:35.085" v="5869" actId="20577"/>
          <ac:spMkLst>
            <pc:docMk/>
            <pc:sldMk cId="1339357404" sldId="905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10:33.840" v="5119" actId="478"/>
          <ac:picMkLst>
            <pc:docMk/>
            <pc:sldMk cId="1339357404" sldId="905"/>
            <ac:picMk id="10" creationId="{7EF8597C-EAC2-4E62-8F85-AFC2312F9A10}"/>
          </ac:picMkLst>
        </pc:picChg>
        <pc:picChg chg="add mod">
          <ac:chgData name="Nguyen Chi Son" userId="606856d02e9d83ac" providerId="LiveId" clId="{31AFB845-B75F-4443-9CEF-2EA988277B47}" dt="2022-05-26T15:16:19.472" v="5851" actId="1076"/>
          <ac:picMkLst>
            <pc:docMk/>
            <pc:sldMk cId="1339357404" sldId="905"/>
            <ac:picMk id="6146" creationId="{290FBAF4-44E2-5B65-5DE4-0F431E9728A0}"/>
          </ac:picMkLst>
        </pc:picChg>
      </pc:sldChg>
      <pc:sldChg chg="addSp delSp modSp add mod modAnim">
        <pc:chgData name="Nguyen Chi Son" userId="606856d02e9d83ac" providerId="LiveId" clId="{31AFB845-B75F-4443-9CEF-2EA988277B47}" dt="2022-05-26T15:22:50.197" v="7058" actId="1076"/>
        <pc:sldMkLst>
          <pc:docMk/>
          <pc:sldMk cId="380557996" sldId="906"/>
        </pc:sldMkLst>
        <pc:spChg chg="add mod">
          <ac:chgData name="Nguyen Chi Son" userId="606856d02e9d83ac" providerId="LiveId" clId="{31AFB845-B75F-4443-9CEF-2EA988277B47}" dt="2022-05-26T15:21:54.973" v="7026" actId="208"/>
          <ac:spMkLst>
            <pc:docMk/>
            <pc:sldMk cId="380557996" sldId="906"/>
            <ac:spMk id="10" creationId="{E6979A5C-8E4F-8181-EB7C-0BE020E049DB}"/>
          </ac:spMkLst>
        </pc:spChg>
        <pc:spChg chg="mod">
          <ac:chgData name="Nguyen Chi Son" userId="606856d02e9d83ac" providerId="LiveId" clId="{31AFB845-B75F-4443-9CEF-2EA988277B47}" dt="2022-05-26T15:21:22.179" v="7020" actId="58"/>
          <ac:spMkLst>
            <pc:docMk/>
            <pc:sldMk cId="380557996" sldId="906"/>
            <ac:spMk id="12" creationId="{452ABF36-DAA3-F318-11CC-583091904CF1}"/>
          </ac:spMkLst>
        </pc:spChg>
        <pc:spChg chg="add mod">
          <ac:chgData name="Nguyen Chi Son" userId="606856d02e9d83ac" providerId="LiveId" clId="{31AFB845-B75F-4443-9CEF-2EA988277B47}" dt="2022-05-26T15:22:17.547" v="7041" actId="1037"/>
          <ac:spMkLst>
            <pc:docMk/>
            <pc:sldMk cId="380557996" sldId="906"/>
            <ac:spMk id="13" creationId="{0802A86F-009B-AFBF-D5CF-A14FC668A779}"/>
          </ac:spMkLst>
        </pc:spChg>
        <pc:spChg chg="add mod">
          <ac:chgData name="Nguyen Chi Son" userId="606856d02e9d83ac" providerId="LiveId" clId="{31AFB845-B75F-4443-9CEF-2EA988277B47}" dt="2022-05-26T15:22:40.078" v="7053" actId="1037"/>
          <ac:spMkLst>
            <pc:docMk/>
            <pc:sldMk cId="380557996" sldId="906"/>
            <ac:spMk id="14" creationId="{1832D5DE-DDDE-2643-622E-F615457BE046}"/>
          </ac:spMkLst>
        </pc:spChg>
        <pc:spChg chg="add mod">
          <ac:chgData name="Nguyen Chi Son" userId="606856d02e9d83ac" providerId="LiveId" clId="{31AFB845-B75F-4443-9CEF-2EA988277B47}" dt="2022-05-26T15:22:50.197" v="7058" actId="1076"/>
          <ac:spMkLst>
            <pc:docMk/>
            <pc:sldMk cId="380557996" sldId="906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0:24.938" v="6856" actId="20577"/>
          <ac:spMkLst>
            <pc:docMk/>
            <pc:sldMk cId="380557996" sldId="906"/>
            <ac:spMk id="19" creationId="{9C339D16-68E4-43C4-A62E-D0146138D23B}"/>
          </ac:spMkLst>
        </pc:spChg>
        <pc:picChg chg="add mod">
          <ac:chgData name="Nguyen Chi Son" userId="606856d02e9d83ac" providerId="LiveId" clId="{31AFB845-B75F-4443-9CEF-2EA988277B47}" dt="2022-05-26T15:22:37.849" v="7048" actId="1076"/>
          <ac:picMkLst>
            <pc:docMk/>
            <pc:sldMk cId="380557996" sldId="906"/>
            <ac:picMk id="3" creationId="{1CE14078-7675-6E5F-8281-8D1CEFA4E24E}"/>
          </ac:picMkLst>
        </pc:picChg>
        <pc:picChg chg="del">
          <ac:chgData name="Nguyen Chi Son" userId="606856d02e9d83ac" providerId="LiveId" clId="{31AFB845-B75F-4443-9CEF-2EA988277B47}" dt="2022-05-26T15:19:09.419" v="6504" actId="478"/>
          <ac:picMkLst>
            <pc:docMk/>
            <pc:sldMk cId="380557996" sldId="906"/>
            <ac:picMk id="6146" creationId="{290FBAF4-44E2-5B65-5DE4-0F431E9728A0}"/>
          </ac:picMkLst>
        </pc:picChg>
      </pc:sldChg>
      <pc:sldChg chg="addSp delSp modSp add mod delAnim">
        <pc:chgData name="Nguyen Chi Son" userId="606856d02e9d83ac" providerId="LiveId" clId="{31AFB845-B75F-4443-9CEF-2EA988277B47}" dt="2022-05-26T15:24:41.260" v="7372" actId="1076"/>
        <pc:sldMkLst>
          <pc:docMk/>
          <pc:sldMk cId="1105009828" sldId="907"/>
        </pc:sldMkLst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0" creationId="{E6979A5C-8E4F-8181-EB7C-0BE020E049DB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1" creationId="{AAB7D2E5-C810-09CD-6CB6-D5EDB13FED38}"/>
          </ac:spMkLst>
        </pc:spChg>
        <pc:spChg chg="del">
          <ac:chgData name="Nguyen Chi Son" userId="606856d02e9d83ac" providerId="LiveId" clId="{31AFB845-B75F-4443-9CEF-2EA988277B47}" dt="2022-05-26T15:24:29.774" v="7357" actId="478"/>
          <ac:spMkLst>
            <pc:docMk/>
            <pc:sldMk cId="1105009828" sldId="907"/>
            <ac:spMk id="12" creationId="{452ABF36-DAA3-F318-11CC-583091904CF1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3" creationId="{0802A86F-009B-AFBF-D5CF-A14FC668A779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4" creationId="{1832D5DE-DDDE-2643-622E-F615457BE046}"/>
          </ac:spMkLst>
        </pc:spChg>
        <pc:spChg chg="del">
          <ac:chgData name="Nguyen Chi Son" userId="606856d02e9d83ac" providerId="LiveId" clId="{31AFB845-B75F-4443-9CEF-2EA988277B47}" dt="2022-05-26T15:23:20.584" v="7061" actId="478"/>
          <ac:spMkLst>
            <pc:docMk/>
            <pc:sldMk cId="1105009828" sldId="907"/>
            <ac:spMk id="15" creationId="{B3C3974F-F67A-B1B0-CC8A-678CBE52CA02}"/>
          </ac:spMkLst>
        </pc:spChg>
        <pc:spChg chg="mod">
          <ac:chgData name="Nguyen Chi Son" userId="606856d02e9d83ac" providerId="LiveId" clId="{31AFB845-B75F-4443-9CEF-2EA988277B47}" dt="2022-05-26T15:24:35.311" v="7371" actId="20577"/>
          <ac:spMkLst>
            <pc:docMk/>
            <pc:sldMk cId="1105009828" sldId="907"/>
            <ac:spMk id="19" creationId="{9C339D16-68E4-43C4-A62E-D0146138D23B}"/>
          </ac:spMkLst>
        </pc:spChg>
        <pc:picChg chg="del">
          <ac:chgData name="Nguyen Chi Son" userId="606856d02e9d83ac" providerId="LiveId" clId="{31AFB845-B75F-4443-9CEF-2EA988277B47}" dt="2022-05-26T15:23:19.442" v="7060" actId="478"/>
          <ac:picMkLst>
            <pc:docMk/>
            <pc:sldMk cId="1105009828" sldId="907"/>
            <ac:picMk id="3" creationId="{1CE14078-7675-6E5F-8281-8D1CEFA4E24E}"/>
          </ac:picMkLst>
        </pc:picChg>
        <pc:picChg chg="add mod">
          <ac:chgData name="Nguyen Chi Son" userId="606856d02e9d83ac" providerId="LiveId" clId="{31AFB845-B75F-4443-9CEF-2EA988277B47}" dt="2022-05-26T15:24:41.260" v="7372" actId="1076"/>
          <ac:picMkLst>
            <pc:docMk/>
            <pc:sldMk cId="1105009828" sldId="907"/>
            <ac:picMk id="4" creationId="{823C840F-AAAB-000F-735B-B31904908E40}"/>
          </ac:picMkLst>
        </pc:picChg>
      </pc:sldChg>
    </pc:docChg>
  </pc:docChgLst>
  <pc:docChgLst>
    <pc:chgData name="Nguyen Chi Son" userId="606856d02e9d83ac" providerId="LiveId" clId="{62612F46-B7AC-4126-B3DE-A443E45E9457}"/>
    <pc:docChg chg="custSel addSld delSld modSld">
      <pc:chgData name="Nguyen Chi Son" userId="606856d02e9d83ac" providerId="LiveId" clId="{62612F46-B7AC-4126-B3DE-A443E45E9457}" dt="2021-11-01T13:26:11.854" v="2903"/>
      <pc:docMkLst>
        <pc:docMk/>
      </pc:docMkLst>
      <pc:sldChg chg="modSp mod">
        <pc:chgData name="Nguyen Chi Son" userId="606856d02e9d83ac" providerId="LiveId" clId="{62612F46-B7AC-4126-B3DE-A443E45E9457}" dt="2021-11-01T13:07:10.140" v="27" actId="20577"/>
        <pc:sldMkLst>
          <pc:docMk/>
          <pc:sldMk cId="2922349590" sldId="256"/>
        </pc:sldMkLst>
        <pc:spChg chg="mod">
          <ac:chgData name="Nguyen Chi Son" userId="606856d02e9d83ac" providerId="LiveId" clId="{62612F46-B7AC-4126-B3DE-A443E45E9457}" dt="2021-11-01T13:07:10.140" v="27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62612F46-B7AC-4126-B3DE-A443E45E9457}" dt="2021-11-01T13:15:44.452" v="1601" actId="1036"/>
        <pc:sldMkLst>
          <pc:docMk/>
          <pc:sldMk cId="3319126272" sldId="622"/>
        </pc:sldMkLst>
        <pc:spChg chg="mod">
          <ac:chgData name="Nguyen Chi Son" userId="606856d02e9d83ac" providerId="LiveId" clId="{62612F46-B7AC-4126-B3DE-A443E45E9457}" dt="2021-11-01T13:15:37.859" v="1581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62612F46-B7AC-4126-B3DE-A443E45E9457}" dt="2021-11-01T13:15:44.452" v="1601" actId="1036"/>
          <ac:spMkLst>
            <pc:docMk/>
            <pc:sldMk cId="3319126272" sldId="622"/>
            <ac:spMk id="3" creationId="{8CD51C9F-FCB0-4185-93E6-835FC05E1B10}"/>
          </ac:spMkLst>
        </pc:spChg>
      </pc:sldChg>
      <pc:sldChg chg="modSp mod">
        <pc:chgData name="Nguyen Chi Son" userId="606856d02e9d83ac" providerId="LiveId" clId="{62612F46-B7AC-4126-B3DE-A443E45E9457}" dt="2021-11-01T13:07:19.639" v="55" actId="20577"/>
        <pc:sldMkLst>
          <pc:docMk/>
          <pc:sldMk cId="1033004166" sldId="675"/>
        </pc:sldMkLst>
        <pc:spChg chg="mod">
          <ac:chgData name="Nguyen Chi Son" userId="606856d02e9d83ac" providerId="LiveId" clId="{62612F46-B7AC-4126-B3DE-A443E45E9457}" dt="2021-11-01T13:07:19.639" v="55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62612F46-B7AC-4126-B3DE-A443E45E9457}" dt="2021-11-01T13:09:42.697" v="504" actId="1076"/>
        <pc:sldMkLst>
          <pc:docMk/>
          <pc:sldMk cId="470225863" sldId="691"/>
        </pc:sldMkLst>
        <pc:spChg chg="mod">
          <ac:chgData name="Nguyen Chi Son" userId="606856d02e9d83ac" providerId="LiveId" clId="{62612F46-B7AC-4126-B3DE-A443E45E9457}" dt="2021-11-01T13:09:33.370" v="502" actId="20577"/>
          <ac:spMkLst>
            <pc:docMk/>
            <pc:sldMk cId="470225863" sldId="691"/>
            <ac:spMk id="2" creationId="{BA8A6260-CA4B-46A9-A06E-C71EE59E6992}"/>
          </ac:spMkLst>
        </pc:spChg>
        <pc:picChg chg="add mod">
          <ac:chgData name="Nguyen Chi Son" userId="606856d02e9d83ac" providerId="LiveId" clId="{62612F46-B7AC-4126-B3DE-A443E45E9457}" dt="2021-11-01T13:09:42.697" v="504" actId="1076"/>
          <ac:picMkLst>
            <pc:docMk/>
            <pc:sldMk cId="470225863" sldId="691"/>
            <ac:picMk id="4" creationId="{AB9335FC-1B1C-4C63-9E9A-B62142D2F866}"/>
          </ac:picMkLst>
        </pc:picChg>
        <pc:picChg chg="del">
          <ac:chgData name="Nguyen Chi Son" userId="606856d02e9d83ac" providerId="LiveId" clId="{62612F46-B7AC-4126-B3DE-A443E45E9457}" dt="2021-11-01T13:08:29.012" v="357" actId="478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62612F46-B7AC-4126-B3DE-A443E45E9457}" dt="2021-11-01T13:08:28.418" v="356" actId="478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62612F46-B7AC-4126-B3DE-A443E45E9457}" dt="2021-11-01T13:26:02.026" v="2899"/>
        <pc:sldMkLst>
          <pc:docMk/>
          <pc:sldMk cId="3964383563" sldId="722"/>
        </pc:sldMkLst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8" creationId="{DD66AC26-ABC1-445C-BCC6-73B3E78B51B5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0" creationId="{1EF6E1EB-2752-494E-8938-BF0FB37D930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1" creationId="{F0D070B8-264A-4FFD-AD77-E2CBFF89622B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2" creationId="{27BF2373-85B0-4470-8563-2E54D85806F6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3:38.268" v="814" actId="1035"/>
          <ac:spMkLst>
            <pc:docMk/>
            <pc:sldMk cId="3964383563" sldId="72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6" creationId="{44F3ED1A-FBB3-4931-BAFB-40D4CD1A00ED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7" creationId="{50DAF8D3-8A2D-43F4-866B-F21C7D87011C}"/>
          </ac:spMkLst>
        </pc:spChg>
        <pc:spChg chg="del">
          <ac:chgData name="Nguyen Chi Son" userId="606856d02e9d83ac" providerId="LiveId" clId="{62612F46-B7AC-4126-B3DE-A443E45E9457}" dt="2021-11-01T13:10:07.478" v="624" actId="478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62612F46-B7AC-4126-B3DE-A443E45E9457}" dt="2021-11-01T13:10:04.212" v="623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10:07.478" v="624" actId="478"/>
          <ac:picMkLst>
            <pc:docMk/>
            <pc:sldMk cId="3964383563" sldId="722"/>
            <ac:picMk id="7" creationId="{EF59C926-E75D-4C7D-A502-8294CA70E302}"/>
          </ac:picMkLst>
        </pc:picChg>
        <pc:picChg chg="add mod">
          <ac:chgData name="Nguyen Chi Son" userId="606856d02e9d83ac" providerId="LiveId" clId="{62612F46-B7AC-4126-B3DE-A443E45E9457}" dt="2021-11-01T13:13:34.753" v="806" actId="1076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2892549664" sldId="726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617006" sldId="73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752595071" sldId="731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023091208" sldId="733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833426542" sldId="734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327565518" sldId="736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2436188455" sldId="737"/>
        </pc:sldMkLst>
      </pc:sldChg>
      <pc:sldChg chg="add">
        <pc:chgData name="Nguyen Chi Son" userId="606856d02e9d83ac" providerId="LiveId" clId="{62612F46-B7AC-4126-B3DE-A443E45E9457}" dt="2021-11-01T13:16:18.455" v="1603"/>
        <pc:sldMkLst>
          <pc:docMk/>
          <pc:sldMk cId="4158414224" sldId="738"/>
        </pc:sldMkLst>
      </pc:sldChg>
      <pc:sldChg chg="delSp modSp mod delAnim">
        <pc:chgData name="Nguyen Chi Son" userId="606856d02e9d83ac" providerId="LiveId" clId="{62612F46-B7AC-4126-B3DE-A443E45E9457}" dt="2021-11-01T13:15:22.593" v="1523" actId="1035"/>
        <pc:sldMkLst>
          <pc:docMk/>
          <pc:sldMk cId="4013739178" sldId="742"/>
        </pc:sldMkLst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0" creationId="{3F5334AF-1A55-4CFE-8ADA-EF60ACBD200F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1" creationId="{19DEFDEC-BF90-4787-8E5F-066D06B672D7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2" creationId="{899CC4CE-AF6C-4B62-8350-E5EC3021E944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15:22.593" v="1523" actId="1035"/>
          <ac:spMkLst>
            <pc:docMk/>
            <pc:sldMk cId="4013739178" sldId="742"/>
            <ac:spMk id="15" creationId="{EC5263CE-BE2F-44C4-BD89-2666D2873C33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6" creationId="{CD0B2DD5-451F-4B1F-BE02-8E89BD8C3DE5}"/>
          </ac:spMkLst>
        </pc:spChg>
        <pc:spChg chg="del">
          <ac:chgData name="Nguyen Chi Son" userId="606856d02e9d83ac" providerId="LiveId" clId="{62612F46-B7AC-4126-B3DE-A443E45E9457}" dt="2021-11-01T13:13:53.205" v="816" actId="478"/>
          <ac:spMkLst>
            <pc:docMk/>
            <pc:sldMk cId="4013739178" sldId="742"/>
            <ac:spMk id="17" creationId="{0CB102D9-EF7A-4F61-AD04-48D7E6A49478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62612F46-B7AC-4126-B3DE-A443E45E9457}" dt="2021-11-01T13:14:50.891" v="1247" actId="20577"/>
          <ac:spMkLst>
            <pc:docMk/>
            <pc:sldMk cId="4013739178" sldId="742"/>
            <ac:spMk id="19" creationId="{9C339D16-68E4-43C4-A62E-D0146138D23B}"/>
          </ac:spMkLst>
        </pc:spChg>
        <pc:spChg chg="del">
          <ac:chgData name="Nguyen Chi Son" userId="606856d02e9d83ac" providerId="LiveId" clId="{62612F46-B7AC-4126-B3DE-A443E45E9457}" dt="2021-11-01T13:13:54.846" v="817" actId="478"/>
          <ac:spMkLst>
            <pc:docMk/>
            <pc:sldMk cId="4013739178" sldId="742"/>
            <ac:spMk id="20" creationId="{C9975E97-A7E6-4A75-82F5-332191A3812D}"/>
          </ac:spMkLst>
        </pc:spChg>
        <pc:spChg chg="del">
          <ac:chgData name="Nguyen Chi Son" userId="606856d02e9d83ac" providerId="LiveId" clId="{62612F46-B7AC-4126-B3DE-A443E45E9457}" dt="2021-11-01T13:13:50.674" v="815" actId="478"/>
          <ac:spMkLst>
            <pc:docMk/>
            <pc:sldMk cId="4013739178" sldId="742"/>
            <ac:spMk id="21" creationId="{6FA495A0-B5EB-49BD-8893-82B6FB17A1E0}"/>
          </ac:spMkLst>
        </pc:spChg>
        <pc:spChg chg="del mod">
          <ac:chgData name="Nguyen Chi Son" userId="606856d02e9d83ac" providerId="LiveId" clId="{62612F46-B7AC-4126-B3DE-A443E45E9457}" dt="2021-11-01T13:13:56.112" v="819" actId="478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62612F46-B7AC-4126-B3DE-A443E45E9457}" dt="2021-11-01T13:13:50.674" v="815" actId="478"/>
          <ac:picMkLst>
            <pc:docMk/>
            <pc:sldMk cId="4013739178" sldId="742"/>
            <ac:picMk id="8" creationId="{AED9B85A-6E10-4497-8064-99440C48D1C7}"/>
          </ac:picMkLst>
        </pc:picChg>
      </pc:sldChg>
      <pc:sldChg chg="delSp modSp add mod">
        <pc:chgData name="Nguyen Chi Son" userId="606856d02e9d83ac" providerId="LiveId" clId="{62612F46-B7AC-4126-B3DE-A443E45E9457}" dt="2021-11-01T13:25:25.683" v="2893" actId="20577"/>
        <pc:sldMkLst>
          <pc:docMk/>
          <pc:sldMk cId="819712432" sldId="743"/>
        </pc:sldMkLst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1:13.363" v="2075" actId="1035"/>
          <ac:spMkLst>
            <pc:docMk/>
            <pc:sldMk cId="819712432" sldId="743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5:25.683" v="2893" actId="20577"/>
          <ac:spMkLst>
            <pc:docMk/>
            <pc:sldMk cId="819712432" sldId="743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0:06.256" v="1605" actId="478"/>
          <ac:picMkLst>
            <pc:docMk/>
            <pc:sldMk cId="819712432" sldId="743"/>
            <ac:picMk id="20" creationId="{BD7EDD25-CFB1-4CFD-8903-2DC144EE421E}"/>
          </ac:picMkLst>
        </pc:picChg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063874512" sldId="743"/>
        </pc:sldMkLst>
      </pc:sldChg>
      <pc:sldChg chg="addSp modSp add mod modAnim">
        <pc:chgData name="Nguyen Chi Son" userId="606856d02e9d83ac" providerId="LiveId" clId="{62612F46-B7AC-4126-B3DE-A443E45E9457}" dt="2021-11-01T13:25:28.355" v="2894" actId="20577"/>
        <pc:sldMkLst>
          <pc:docMk/>
          <pc:sldMk cId="3726639508" sldId="744"/>
        </pc:sldMkLst>
        <pc:spChg chg="mod">
          <ac:chgData name="Nguyen Chi Son" userId="606856d02e9d83ac" providerId="LiveId" clId="{62612F46-B7AC-4126-B3DE-A443E45E9457}" dt="2021-11-01T13:22:07.971" v="2229" actId="20577"/>
          <ac:spMkLst>
            <pc:docMk/>
            <pc:sldMk cId="3726639508" sldId="744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28.355" v="2894" actId="20577"/>
          <ac:spMkLst>
            <pc:docMk/>
            <pc:sldMk cId="3726639508" sldId="744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2:25.330" v="2234" actId="1076"/>
          <ac:picMkLst>
            <pc:docMk/>
            <pc:sldMk cId="3726639508" sldId="744"/>
            <ac:picMk id="6" creationId="{42C941ED-CBCB-4FC5-B7A2-E082C4544EED}"/>
          </ac:picMkLst>
        </pc:picChg>
      </pc:sldChg>
      <pc:sldChg chg="delSp modSp add mod delAnim">
        <pc:chgData name="Nguyen Chi Son" userId="606856d02e9d83ac" providerId="LiveId" clId="{62612F46-B7AC-4126-B3DE-A443E45E9457}" dt="2021-11-01T13:25:31.058" v="2895" actId="20577"/>
        <pc:sldMkLst>
          <pc:docMk/>
          <pc:sldMk cId="999547460" sldId="745"/>
        </pc:sldMkLst>
        <pc:spChg chg="mod">
          <ac:chgData name="Nguyen Chi Son" userId="606856d02e9d83ac" providerId="LiveId" clId="{62612F46-B7AC-4126-B3DE-A443E45E9457}" dt="2021-11-01T13:23:27.125" v="2517" actId="20577"/>
          <ac:spMkLst>
            <pc:docMk/>
            <pc:sldMk cId="999547460" sldId="745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5:31.058" v="2895" actId="20577"/>
          <ac:spMkLst>
            <pc:docMk/>
            <pc:sldMk cId="999547460" sldId="745"/>
            <ac:spMk id="19" creationId="{9C339D16-68E4-43C4-A62E-D0146138D23B}"/>
          </ac:spMkLst>
        </pc:spChg>
        <pc:picChg chg="del">
          <ac:chgData name="Nguyen Chi Son" userId="606856d02e9d83ac" providerId="LiveId" clId="{62612F46-B7AC-4126-B3DE-A443E45E9457}" dt="2021-11-01T13:22:33.251" v="2236" actId="478"/>
          <ac:picMkLst>
            <pc:docMk/>
            <pc:sldMk cId="999547460" sldId="745"/>
            <ac:picMk id="6" creationId="{42C941ED-CBCB-4FC5-B7A2-E082C4544EED}"/>
          </ac:picMkLst>
        </pc:picChg>
      </pc:sldChg>
      <pc:sldChg chg="addSp modSp add mod modAnim">
        <pc:chgData name="Nguyen Chi Son" userId="606856d02e9d83ac" providerId="LiveId" clId="{62612F46-B7AC-4126-B3DE-A443E45E9457}" dt="2021-11-01T13:26:11.854" v="2903"/>
        <pc:sldMkLst>
          <pc:docMk/>
          <pc:sldMk cId="51380808" sldId="746"/>
        </pc:sldMkLst>
        <pc:spChg chg="mod">
          <ac:chgData name="Nguyen Chi Son" userId="606856d02e9d83ac" providerId="LiveId" clId="{62612F46-B7AC-4126-B3DE-A443E45E9457}" dt="2021-11-01T13:25:04.075" v="2890" actId="20577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62612F46-B7AC-4126-B3DE-A443E45E9457}" dt="2021-11-01T13:24:52.700" v="2873" actId="1035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62612F46-B7AC-4126-B3DE-A443E45E9457}" dt="2021-11-01T13:24:46.950" v="2832" actId="20577"/>
          <ac:spMkLst>
            <pc:docMk/>
            <pc:sldMk cId="51380808" sldId="746"/>
            <ac:spMk id="19" creationId="{9C339D16-68E4-43C4-A62E-D0146138D23B}"/>
          </ac:spMkLst>
        </pc:spChg>
        <pc:picChg chg="add mod">
          <ac:chgData name="Nguyen Chi Son" userId="606856d02e9d83ac" providerId="LiveId" clId="{62612F46-B7AC-4126-B3DE-A443E45E9457}" dt="2021-11-01T13:25:20.418" v="2892" actId="1076"/>
          <ac:picMkLst>
            <pc:docMk/>
            <pc:sldMk cId="51380808" sldId="746"/>
            <ac:picMk id="3" creationId="{4E8417A6-57E1-4AE1-ABEE-52BDC8FB7438}"/>
          </ac:picMkLst>
        </pc:picChg>
      </pc:sldChg>
      <pc:sldChg chg="del">
        <pc:chgData name="Nguyen Chi Son" userId="606856d02e9d83ac" providerId="LiveId" clId="{62612F46-B7AC-4126-B3DE-A443E45E9457}" dt="2021-11-01T13:09:50.275" v="505" actId="47"/>
        <pc:sldMkLst>
          <pc:docMk/>
          <pc:sldMk cId="1095701691" sldId="749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1689561130" sldId="750"/>
        </pc:sldMkLst>
      </pc:sldChg>
      <pc:sldChg chg="del">
        <pc:chgData name="Nguyen Chi Son" userId="606856d02e9d83ac" providerId="LiveId" clId="{62612F46-B7AC-4126-B3DE-A443E45E9457}" dt="2021-11-01T13:15:51.251" v="1602" actId="47"/>
        <pc:sldMkLst>
          <pc:docMk/>
          <pc:sldMk cId="3471225653" sldId="751"/>
        </pc:sldMkLst>
      </pc:sldChg>
    </pc:docChg>
  </pc:docChgLst>
  <pc:docChgLst>
    <pc:chgData name="Nguyen Chi Son" userId="606856d02e9d83ac" providerId="LiveId" clId="{535D56C2-29D4-4783-B3A8-BBBAFFA5C379}"/>
    <pc:docChg chg="undo custSel addSld delSld modSld sldOrd">
      <pc:chgData name="Nguyen Chi Son" userId="606856d02e9d83ac" providerId="LiveId" clId="{535D56C2-29D4-4783-B3A8-BBBAFFA5C379}" dt="2022-05-28T16:26:57.645" v="6812" actId="1076"/>
      <pc:docMkLst>
        <pc:docMk/>
      </pc:docMkLst>
      <pc:sldChg chg="modSp mod">
        <pc:chgData name="Nguyen Chi Son" userId="606856d02e9d83ac" providerId="LiveId" clId="{535D56C2-29D4-4783-B3A8-BBBAFFA5C379}" dt="2022-05-27T06:15:35.478" v="36" actId="255"/>
        <pc:sldMkLst>
          <pc:docMk/>
          <pc:sldMk cId="2922349590" sldId="256"/>
        </pc:sldMkLst>
        <pc:spChg chg="mod">
          <ac:chgData name="Nguyen Chi Son" userId="606856d02e9d83ac" providerId="LiveId" clId="{535D56C2-29D4-4783-B3A8-BBBAFFA5C379}" dt="2022-05-27T06:15:35.478" v="36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535D56C2-29D4-4783-B3A8-BBBAFFA5C379}" dt="2022-05-27T06:15:51.489" v="131" actId="1036"/>
        <pc:sldMkLst>
          <pc:docMk/>
          <pc:sldMk cId="1033004166" sldId="675"/>
        </pc:sldMkLst>
        <pc:spChg chg="mod">
          <ac:chgData name="Nguyen Chi Son" userId="606856d02e9d83ac" providerId="LiveId" clId="{535D56C2-29D4-4783-B3A8-BBBAFFA5C379}" dt="2022-05-27T06:15:47.371" v="114" actId="20577"/>
          <ac:spMkLst>
            <pc:docMk/>
            <pc:sldMk cId="1033004166" sldId="675"/>
            <ac:spMk id="2" creationId="{DAF08EC2-5D0D-48D9-855C-A59C0E5ED55B}"/>
          </ac:spMkLst>
        </pc:spChg>
        <pc:spChg chg="mod">
          <ac:chgData name="Nguyen Chi Son" userId="606856d02e9d83ac" providerId="LiveId" clId="{535D56C2-29D4-4783-B3A8-BBBAFFA5C379}" dt="2022-05-27T06:15:51.489" v="131" actId="1036"/>
          <ac:spMkLst>
            <pc:docMk/>
            <pc:sldMk cId="1033004166" sldId="675"/>
            <ac:spMk id="3" creationId="{8CD51C9F-FCB0-4185-93E6-835FC05E1B10}"/>
          </ac:spMkLst>
        </pc:spChg>
      </pc:sldChg>
      <pc:sldChg chg="addSp delSp modSp mod delAnim">
        <pc:chgData name="Nguyen Chi Son" userId="606856d02e9d83ac" providerId="LiveId" clId="{535D56C2-29D4-4783-B3A8-BBBAFFA5C379}" dt="2022-05-28T16:03:20.431" v="6198" actId="1076"/>
        <pc:sldMkLst>
          <pc:docMk/>
          <pc:sldMk cId="1696484547" sldId="885"/>
        </pc:sldMkLst>
        <pc:spChg chg="mod">
          <ac:chgData name="Nguyen Chi Son" userId="606856d02e9d83ac" providerId="LiveId" clId="{535D56C2-29D4-4783-B3A8-BBBAFFA5C379}" dt="2022-05-27T14:01:25.496" v="3227" actId="20577"/>
          <ac:spMkLst>
            <pc:docMk/>
            <pc:sldMk cId="1696484547" sldId="885"/>
            <ac:spMk id="2" creationId="{BA8A6260-CA4B-46A9-A06E-C71EE59E6992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6" creationId="{71788A15-B4EA-BA9D-BA4B-5B95C45474E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18" creationId="{F2D05B33-81D1-6F6C-1776-AC19225EB88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0" creationId="{BFD3C2B7-667F-5A01-4833-B917FA22EEC9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1" creationId="{80B2877D-F938-20C8-72DB-96F7D9ED9FC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2" creationId="{C3CBA653-6FC5-4D9D-BA0D-A12950CEC4F1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23" creationId="{217B0068-44BC-11AA-97F2-1F224D8415C4}"/>
          </ac:spMkLst>
        </pc:spChg>
        <pc:spChg chg="del">
          <ac:chgData name="Nguyen Chi Son" userId="606856d02e9d83ac" providerId="LiveId" clId="{535D56C2-29D4-4783-B3A8-BBBAFFA5C379}" dt="2022-05-27T14:00:10.307" v="3081" actId="478"/>
          <ac:spMkLst>
            <pc:docMk/>
            <pc:sldMk cId="1696484547" sldId="885"/>
            <ac:spMk id="31" creationId="{7D409D71-0511-E19C-0484-250779BFD63B}"/>
          </ac:spMkLst>
        </pc:spChg>
        <pc:spChg chg="del mod">
          <ac:chgData name="Nguyen Chi Son" userId="606856d02e9d83ac" providerId="LiveId" clId="{535D56C2-29D4-4783-B3A8-BBBAFFA5C379}" dt="2022-05-27T14:03:27.633" v="3236" actId="478"/>
          <ac:spMkLst>
            <pc:docMk/>
            <pc:sldMk cId="1696484547" sldId="885"/>
            <ac:spMk id="47" creationId="{F4B6C007-E71A-0AD6-E507-28B7A93C3B53}"/>
          </ac:spMkLst>
        </pc:spChg>
        <pc:graphicFrameChg chg="add mod">
          <ac:chgData name="Nguyen Chi Son" userId="606856d02e9d83ac" providerId="LiveId" clId="{535D56C2-29D4-4783-B3A8-BBBAFFA5C379}" dt="2022-05-28T16:03:20.431" v="6198" actId="1076"/>
          <ac:graphicFrameMkLst>
            <pc:docMk/>
            <pc:sldMk cId="1696484547" sldId="885"/>
            <ac:graphicFrameMk id="28" creationId="{3DE31332-5924-09BF-B3C0-11F1E936801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2" creationId="{922FC141-6B18-E913-654D-ECE31B29093F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3" creationId="{E8FA6337-96E1-216E-CEDA-754048F0FBD4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6" creationId="{2D691943-2614-1045-A7A9-9210E271CC8E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49" creationId="{CE26AB42-F221-89AC-E75D-0F80CBB84EEB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2" creationId="{7EFC71AB-E2F4-44B5-1AC7-BEC7E53BD463}"/>
          </ac:graphicFrameMkLst>
        </pc:graphicFrameChg>
        <pc:graphicFrameChg chg="del">
          <ac:chgData name="Nguyen Chi Son" userId="606856d02e9d83ac" providerId="LiveId" clId="{535D56C2-29D4-4783-B3A8-BBBAFFA5C379}" dt="2022-05-27T14:00:10.307" v="3081" actId="478"/>
          <ac:graphicFrameMkLst>
            <pc:docMk/>
            <pc:sldMk cId="1696484547" sldId="885"/>
            <ac:graphicFrameMk id="57" creationId="{8BE6F147-A575-0F0B-5F0F-7A348DC5A40A}"/>
          </ac:graphicFrameMkLst>
        </pc:graphicFrameChg>
        <pc:picChg chg="del">
          <ac:chgData name="Nguyen Chi Son" userId="606856d02e9d83ac" providerId="LiveId" clId="{535D56C2-29D4-4783-B3A8-BBBAFFA5C379}" dt="2022-05-27T14:00:08.970" v="3080" actId="478"/>
          <ac:picMkLst>
            <pc:docMk/>
            <pc:sldMk cId="1696484547" sldId="885"/>
            <ac:picMk id="5124" creationId="{5A5FCD3E-7A8E-9717-E2A8-23870C495B35}"/>
          </ac:picMkLst>
        </pc:pic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4" creationId="{CFDC0752-2C2A-ABD9-9F06-66B0432F1C70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5" creationId="{BC7C0EC1-1B71-A778-A617-6FD3BF33E7E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7" creationId="{3CB63F24-8012-2229-9D86-848D3069D537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19" creationId="{D7B6E531-D5FA-E997-CEFD-1F6092C6EC15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25" creationId="{F36B29D0-8ED9-3616-FEC4-C3D05167F39F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5" creationId="{1618C6E5-849E-931E-7DC6-FE8F4DFEFE6E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38" creationId="{BF2248F9-8D38-ED34-A0A3-04EEC5118F2B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48" creationId="{CB6BF336-2DF6-661E-C2C3-F9DC951D7B46}"/>
          </ac:cxnSpMkLst>
        </pc:cxnChg>
        <pc:cxnChg chg="del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0" creationId="{980ACA24-5266-87F9-60C7-8E59A07D7009}"/>
          </ac:cxnSpMkLst>
        </pc:cxnChg>
        <pc:cxnChg chg="del mod">
          <ac:chgData name="Nguyen Chi Son" userId="606856d02e9d83ac" providerId="LiveId" clId="{535D56C2-29D4-4783-B3A8-BBBAFFA5C379}" dt="2022-05-27T14:00:10.307" v="3081" actId="478"/>
          <ac:cxnSpMkLst>
            <pc:docMk/>
            <pc:sldMk cId="1696484547" sldId="885"/>
            <ac:cxnSpMk id="53" creationId="{E50B532A-42D6-D620-C0E0-86EBC9263CF7}"/>
          </ac:cxnSpMkLst>
        </pc:cxnChg>
      </pc:sldChg>
      <pc:sldChg chg="modSp mod">
        <pc:chgData name="Nguyen Chi Son" userId="606856d02e9d83ac" providerId="LiveId" clId="{535D56C2-29D4-4783-B3A8-BBBAFFA5C379}" dt="2022-05-27T14:00:05.969" v="3079" actId="20577"/>
        <pc:sldMkLst>
          <pc:docMk/>
          <pc:sldMk cId="2094527133" sldId="894"/>
        </pc:sldMkLst>
        <pc:spChg chg="mod">
          <ac:chgData name="Nguyen Chi Son" userId="606856d02e9d83ac" providerId="LiveId" clId="{535D56C2-29D4-4783-B3A8-BBBAFFA5C379}" dt="2022-05-27T14:00:05.969" v="3079" actId="20577"/>
          <ac:spMkLst>
            <pc:docMk/>
            <pc:sldMk cId="2094527133" sldId="894"/>
            <ac:spMk id="2" creationId="{DAF08EC2-5D0D-48D9-855C-A59C0E5ED55B}"/>
          </ac:spMkLst>
        </pc:spChg>
      </pc:sldChg>
      <pc:sldChg chg="addSp delSp modSp mod addAnim delAnim modAnim">
        <pc:chgData name="Nguyen Chi Son" userId="606856d02e9d83ac" providerId="LiveId" clId="{535D56C2-29D4-4783-B3A8-BBBAFFA5C379}" dt="2022-05-28T16:20:24.830" v="6549"/>
        <pc:sldMkLst>
          <pc:docMk/>
          <pc:sldMk cId="743094264" sldId="895"/>
        </pc:sldMkLst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4:04:09.689" v="3239" actId="478"/>
          <ac:spMkLst>
            <pc:docMk/>
            <pc:sldMk cId="743094264" sldId="895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4:06:21.245" v="3948" actId="20577"/>
          <ac:spMkLst>
            <pc:docMk/>
            <pc:sldMk cId="743094264" sldId="895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8T16:05:17.838" v="6287" actId="5793"/>
          <ac:spMkLst>
            <pc:docMk/>
            <pc:sldMk cId="743094264" sldId="895"/>
            <ac:spMk id="25" creationId="{407C8FF9-F086-A5F4-7969-1E391844AB21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6" creationId="{12026ACF-9BCB-6A4F-ECBB-02BF296255C4}"/>
          </ac:spMkLst>
        </pc:spChg>
        <pc:spChg chg="add mod">
          <ac:chgData name="Nguyen Chi Son" userId="606856d02e9d83ac" providerId="LiveId" clId="{535D56C2-29D4-4783-B3A8-BBBAFFA5C379}" dt="2022-05-28T16:02:09.753" v="6187" actId="1036"/>
          <ac:spMkLst>
            <pc:docMk/>
            <pc:sldMk cId="743094264" sldId="895"/>
            <ac:spMk id="28" creationId="{2A1F86F2-B939-5FBA-9D4D-8B3D7BE45015}"/>
          </ac:spMkLst>
        </pc:spChg>
        <pc:spChg chg="add mod">
          <ac:chgData name="Nguyen Chi Son" userId="606856d02e9d83ac" providerId="LiveId" clId="{535D56C2-29D4-4783-B3A8-BBBAFFA5C379}" dt="2022-05-28T16:16:13.988" v="6502" actId="20577"/>
          <ac:spMkLst>
            <pc:docMk/>
            <pc:sldMk cId="743094264" sldId="895"/>
            <ac:spMk id="29" creationId="{1CD2A143-50CC-D7FA-BC18-E3B9BA01F7F5}"/>
          </ac:spMkLst>
        </pc:spChg>
        <pc:spChg chg="add mod">
          <ac:chgData name="Nguyen Chi Son" userId="606856d02e9d83ac" providerId="LiveId" clId="{535D56C2-29D4-4783-B3A8-BBBAFFA5C379}" dt="2022-05-28T16:04:48.323" v="6262" actId="1038"/>
          <ac:spMkLst>
            <pc:docMk/>
            <pc:sldMk cId="743094264" sldId="895"/>
            <ac:spMk id="30" creationId="{80F3EBDA-CCEA-9DAE-883E-AAA46B02865C}"/>
          </ac:spMkLst>
        </pc:spChg>
        <pc:spChg chg="add mod">
          <ac:chgData name="Nguyen Chi Son" userId="606856d02e9d83ac" providerId="LiveId" clId="{535D56C2-29D4-4783-B3A8-BBBAFFA5C379}" dt="2022-05-28T16:04:50.739" v="6264" actId="571"/>
          <ac:spMkLst>
            <pc:docMk/>
            <pc:sldMk cId="743094264" sldId="895"/>
            <ac:spMk id="32" creationId="{3808432C-93B3-D875-1049-69513AD040CF}"/>
          </ac:spMkLst>
        </pc:spChg>
        <pc:spChg chg="add mod">
          <ac:chgData name="Nguyen Chi Son" userId="606856d02e9d83ac" providerId="LiveId" clId="{535D56C2-29D4-4783-B3A8-BBBAFFA5C379}" dt="2022-05-28T16:05:03.941" v="6269" actId="1076"/>
          <ac:spMkLst>
            <pc:docMk/>
            <pc:sldMk cId="743094264" sldId="895"/>
            <ac:spMk id="33" creationId="{EF3FE154-FABE-3F41-B6A9-76ABDF52F997}"/>
          </ac:spMkLst>
        </pc:sp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0" creationId="{E5AF8D45-C500-A7EB-03F5-DD031C1833AA}"/>
          </ac:graphicFrameMkLst>
        </pc:graphicFrameChg>
        <pc:graphicFrameChg chg="del">
          <ac:chgData name="Nguyen Chi Son" userId="606856d02e9d83ac" providerId="LiveId" clId="{535D56C2-29D4-4783-B3A8-BBBAFFA5C379}" dt="2022-05-27T14:04:09.689" v="3239" actId="478"/>
          <ac:graphicFrameMkLst>
            <pc:docMk/>
            <pc:sldMk cId="743094264" sldId="895"/>
            <ac:graphicFrameMk id="21" creationId="{6947974C-BA5E-7CAA-7351-840DF27ACAA0}"/>
          </ac:graphicFrameMkLst>
        </pc:graphicFrameChg>
        <pc:graphicFrameChg chg="add mod">
          <ac:chgData name="Nguyen Chi Son" userId="606856d02e9d83ac" providerId="LiveId" clId="{535D56C2-29D4-4783-B3A8-BBBAFFA5C379}" dt="2022-05-28T16:19:21.372" v="6533" actId="1076"/>
          <ac:graphicFrameMkLst>
            <pc:docMk/>
            <pc:sldMk cId="743094264" sldId="895"/>
            <ac:graphicFrameMk id="34" creationId="{A2734E9C-1C65-160C-A794-C4DD6C0C93C6}"/>
          </ac:graphicFrameMkLst>
        </pc:graphicFrameChg>
        <pc:graphicFrameChg chg="add del mod">
          <ac:chgData name="Nguyen Chi Son" userId="606856d02e9d83ac" providerId="LiveId" clId="{535D56C2-29D4-4783-B3A8-BBBAFFA5C379}" dt="2022-05-28T16:15:31.997" v="6340" actId="478"/>
          <ac:graphicFrameMkLst>
            <pc:docMk/>
            <pc:sldMk cId="743094264" sldId="895"/>
            <ac:graphicFrameMk id="35" creationId="{C8E2EC44-B9AD-0E89-584C-DBDBAEF8442A}"/>
          </ac:graphicFrameMkLst>
        </pc:graphicFrameChg>
        <pc:graphicFrameChg chg="add mod">
          <ac:chgData name="Nguyen Chi Son" userId="606856d02e9d83ac" providerId="LiveId" clId="{535D56C2-29D4-4783-B3A8-BBBAFFA5C379}" dt="2022-05-28T16:19:16.603" v="6531" actId="1076"/>
          <ac:graphicFrameMkLst>
            <pc:docMk/>
            <pc:sldMk cId="743094264" sldId="895"/>
            <ac:graphicFrameMk id="36" creationId="{D3A44AE7-E340-4012-AB03-61F90C5F6A22}"/>
          </ac:graphicFrameMkLst>
        </pc:graphicFrameChg>
        <pc:picChg chg="del">
          <ac:chgData name="Nguyen Chi Son" userId="606856d02e9d83ac" providerId="LiveId" clId="{535D56C2-29D4-4783-B3A8-BBBAFFA5C379}" dt="2022-05-27T14:04:07.034" v="3238" actId="478"/>
          <ac:picMkLst>
            <pc:docMk/>
            <pc:sldMk cId="743094264" sldId="895"/>
            <ac:picMk id="3" creationId="{2E7AFA18-2BFA-530D-4103-DF357CBBBF84}"/>
          </ac:picMkLst>
        </pc:picChg>
        <pc:picChg chg="add mod">
          <ac:chgData name="Nguyen Chi Son" userId="606856d02e9d83ac" providerId="LiveId" clId="{535D56C2-29D4-4783-B3A8-BBBAFFA5C379}" dt="2022-05-28T16:04:59.886" v="6268" actId="1076"/>
          <ac:picMkLst>
            <pc:docMk/>
            <pc:sldMk cId="743094264" sldId="895"/>
            <ac:picMk id="4" creationId="{22BC2F56-B5D2-8735-A51A-5E477BFEBD69}"/>
          </ac:picMkLst>
        </pc:picChg>
        <pc:picChg chg="add mod">
          <ac:chgData name="Nguyen Chi Son" userId="606856d02e9d83ac" providerId="LiveId" clId="{535D56C2-29D4-4783-B3A8-BBBAFFA5C379}" dt="2022-05-28T16:04:50.739" v="6264" actId="571"/>
          <ac:picMkLst>
            <pc:docMk/>
            <pc:sldMk cId="743094264" sldId="895"/>
            <ac:picMk id="31" creationId="{B4F0EC46-9DFF-FFB7-BB26-4763F8CDE82D}"/>
          </ac:picMkLst>
        </pc:pic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4:04:09.689" v="3239" actId="478"/>
          <ac:cxnSpMkLst>
            <pc:docMk/>
            <pc:sldMk cId="743094264" sldId="895"/>
            <ac:cxnSpMk id="24" creationId="{CC28370F-74F1-E265-AEA4-9B8A2F94B169}"/>
          </ac:cxnSpMkLst>
        </pc:cxnChg>
        <pc:cxnChg chg="add del mod">
          <ac:chgData name="Nguyen Chi Son" userId="606856d02e9d83ac" providerId="LiveId" clId="{535D56C2-29D4-4783-B3A8-BBBAFFA5C379}" dt="2022-05-28T16:02:11.452" v="6188" actId="478"/>
          <ac:cxnSpMkLst>
            <pc:docMk/>
            <pc:sldMk cId="743094264" sldId="895"/>
            <ac:cxnSpMk id="27" creationId="{E690D083-1AE8-B9FD-5F97-22213DD5C120}"/>
          </ac:cxnSpMkLst>
        </pc:cxnChg>
        <pc:cxnChg chg="add del mod">
          <ac:chgData name="Nguyen Chi Son" userId="606856d02e9d83ac" providerId="LiveId" clId="{535D56C2-29D4-4783-B3A8-BBBAFFA5C379}" dt="2022-05-28T16:20:24.830" v="6549"/>
          <ac:cxnSpMkLst>
            <pc:docMk/>
            <pc:sldMk cId="743094264" sldId="895"/>
            <ac:cxnSpMk id="37" creationId="{C21B0348-EC3E-1BCB-DCC9-8DA3D0A08815}"/>
          </ac:cxnSpMkLst>
        </pc:cxnChg>
      </pc:sldChg>
      <pc:sldChg chg="del">
        <pc:chgData name="Nguyen Chi Son" userId="606856d02e9d83ac" providerId="LiveId" clId="{535D56C2-29D4-4783-B3A8-BBBAFFA5C379}" dt="2022-05-27T06:41:06.409" v="457" actId="47"/>
        <pc:sldMkLst>
          <pc:docMk/>
          <pc:sldMk cId="3716057380" sldId="899"/>
        </pc:sldMkLst>
      </pc:sldChg>
      <pc:sldChg chg="delSp modSp mod modAnim">
        <pc:chgData name="Nguyen Chi Son" userId="606856d02e9d83ac" providerId="LiveId" clId="{535D56C2-29D4-4783-B3A8-BBBAFFA5C379}" dt="2022-05-27T06:42:56.004" v="1244" actId="1035"/>
        <pc:sldMkLst>
          <pc:docMk/>
          <pc:sldMk cId="2460070583" sldId="900"/>
        </pc:sldMkLst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06:42:56.004" v="1244" actId="1035"/>
          <ac:spMkLst>
            <pc:docMk/>
            <pc:sldMk cId="2460070583" sldId="900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2:05.843" v="911" actId="20577"/>
          <ac:spMkLst>
            <pc:docMk/>
            <pc:sldMk cId="2460070583" sldId="900"/>
            <ac:spMk id="19" creationId="{9C339D16-68E4-43C4-A62E-D0146138D23B}"/>
          </ac:spMkLst>
        </pc:spChg>
        <pc:picChg chg="del">
          <ac:chgData name="Nguyen Chi Son" userId="606856d02e9d83ac" providerId="LiveId" clId="{535D56C2-29D4-4783-B3A8-BBBAFFA5C379}" dt="2022-05-27T06:41:07.466" v="458" actId="478"/>
          <ac:picMkLst>
            <pc:docMk/>
            <pc:sldMk cId="2460070583" sldId="900"/>
            <ac:picMk id="3" creationId="{B2C20CA0-02F6-7EFE-4865-AEDD58395CA0}"/>
          </ac:picMkLst>
        </pc:picChg>
      </pc:sldChg>
      <pc:sldChg chg="del">
        <pc:chgData name="Nguyen Chi Son" userId="606856d02e9d83ac" providerId="LiveId" clId="{535D56C2-29D4-4783-B3A8-BBBAFFA5C379}" dt="2022-05-27T14:04:05.333" v="3237" actId="47"/>
        <pc:sldMkLst>
          <pc:docMk/>
          <pc:sldMk cId="4202886892" sldId="903"/>
        </pc:sldMkLst>
      </pc:sldChg>
      <pc:sldChg chg="addSp delSp modSp mod delAnim modAnim">
        <pc:chgData name="Nguyen Chi Son" userId="606856d02e9d83ac" providerId="LiveId" clId="{535D56C2-29D4-4783-B3A8-BBBAFFA5C379}" dt="2022-05-27T15:28:32.329" v="6138"/>
        <pc:sldMkLst>
          <pc:docMk/>
          <pc:sldMk cId="3927825265" sldId="904"/>
        </pc:sldMkLst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6" creationId="{1067562F-CC3A-AA7C-EEA0-9EF37C3D41AB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1" creationId="{C1F704CA-851C-D357-3544-DCFDCC744D3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2" creationId="{6C5307C4-A1B8-DBD3-C541-F9FFA5883DDF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3" creationId="{CD09D070-18B9-BCAF-0DFD-9E17F81E7EC7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4" creationId="{862CFA1A-E3CA-7343-A75F-1814FC07FB0A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5" creationId="{DAD6644C-DE40-7805-2B3D-0180D9802C0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16" creationId="{764B223D-F073-AED5-B5FA-BB98206A4EFF}"/>
          </ac:spMkLst>
        </pc:spChg>
        <pc:spChg chg="add mod">
          <ac:chgData name="Nguyen Chi Son" userId="606856d02e9d83ac" providerId="LiveId" clId="{535D56C2-29D4-4783-B3A8-BBBAFFA5C379}" dt="2022-05-27T15:17:25.674" v="5548" actId="122"/>
          <ac:spMkLst>
            <pc:docMk/>
            <pc:sldMk cId="3927825265" sldId="904"/>
            <ac:spMk id="18" creationId="{22998F3B-7B80-99A9-D673-B4769CC9B44A}"/>
          </ac:spMkLst>
        </pc:spChg>
        <pc:spChg chg="mod">
          <ac:chgData name="Nguyen Chi Son" userId="606856d02e9d83ac" providerId="LiveId" clId="{535D56C2-29D4-4783-B3A8-BBBAFFA5C379}" dt="2022-05-27T15:13:34.121" v="5465" actId="20577"/>
          <ac:spMkLst>
            <pc:docMk/>
            <pc:sldMk cId="3927825265" sldId="904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3:45.568" v="5498" actId="1036"/>
          <ac:spMkLst>
            <pc:docMk/>
            <pc:sldMk cId="3927825265" sldId="904"/>
            <ac:spMk id="20" creationId="{0F2DE7D5-7A02-1F34-6C84-B9B7DD595BE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5" creationId="{8919CF43-53DE-EBE0-6913-7EF317CC36DC}"/>
          </ac:spMkLst>
        </pc:spChg>
        <pc:spChg chg="del">
          <ac:chgData name="Nguyen Chi Son" userId="606856d02e9d83ac" providerId="LiveId" clId="{535D56C2-29D4-4783-B3A8-BBBAFFA5C379}" dt="2022-05-27T15:12:17.684" v="4926" actId="478"/>
          <ac:spMkLst>
            <pc:docMk/>
            <pc:sldMk cId="3927825265" sldId="904"/>
            <ac:spMk id="26" creationId="{86FE388F-0935-6ABF-8038-4E5EED764BB2}"/>
          </ac:spMkLst>
        </pc:spChg>
        <pc:spChg chg="add mod">
          <ac:chgData name="Nguyen Chi Son" userId="606856d02e9d83ac" providerId="LiveId" clId="{535D56C2-29D4-4783-B3A8-BBBAFFA5C379}" dt="2022-05-27T15:21:07.324" v="5614" actId="1076"/>
          <ac:spMkLst>
            <pc:docMk/>
            <pc:sldMk cId="3927825265" sldId="904"/>
            <ac:spMk id="33" creationId="{C0FCDC9A-4DAA-3C2A-DADF-4E9439532E10}"/>
          </ac:spMkLst>
        </pc:spChg>
        <pc:spChg chg="add mod">
          <ac:chgData name="Nguyen Chi Son" userId="606856d02e9d83ac" providerId="LiveId" clId="{535D56C2-29D4-4783-B3A8-BBBAFFA5C379}" dt="2022-05-27T15:26:56.002" v="5988" actId="20577"/>
          <ac:spMkLst>
            <pc:docMk/>
            <pc:sldMk cId="3927825265" sldId="904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17" creationId="{841101F2-F9A1-84C2-D40D-675DE110B425}"/>
          </ac:graphicFrameMkLst>
        </pc:graphicFrameChg>
        <pc:graphicFrameChg chg="add mod">
          <ac:chgData name="Nguyen Chi Son" userId="606856d02e9d83ac" providerId="LiveId" clId="{535D56C2-29D4-4783-B3A8-BBBAFFA5C379}" dt="2022-05-27T15:26:06.267" v="5984"/>
          <ac:graphicFrameMkLst>
            <pc:docMk/>
            <pc:sldMk cId="3927825265" sldId="904"/>
            <ac:graphicFrameMk id="21" creationId="{E21A8EFF-1DE5-7ED3-47E1-4A66721614BC}"/>
          </ac:graphicFrameMkLst>
        </pc:graphicFrameChg>
        <pc:graphicFrameChg chg="add mod">
          <ac:chgData name="Nguyen Chi Son" userId="606856d02e9d83ac" providerId="LiveId" clId="{535D56C2-29D4-4783-B3A8-BBBAFFA5C379}" dt="2022-05-27T15:20:10.037" v="5578" actId="1076"/>
          <ac:graphicFrameMkLst>
            <pc:docMk/>
            <pc:sldMk cId="3927825265" sldId="904"/>
            <ac:graphicFrameMk id="22" creationId="{9A90A11D-E20F-827E-A116-9C4B185D4FEF}"/>
          </ac:graphicFrameMkLst>
        </pc:graphicFrameChg>
        <pc:graphicFrameChg chg="add mod">
          <ac:chgData name="Nguyen Chi Son" userId="606856d02e9d83ac" providerId="LiveId" clId="{535D56C2-29D4-4783-B3A8-BBBAFFA5C379}" dt="2022-05-27T15:20:12.109" v="5579" actId="1076"/>
          <ac:graphicFrameMkLst>
            <pc:docMk/>
            <pc:sldMk cId="3927825265" sldId="904"/>
            <ac:graphicFrameMk id="23" creationId="{FDFF1713-C04C-65D6-9EF1-D47E69BC4C20}"/>
          </ac:graphicFrameMkLst>
        </pc:graphicFrameChg>
        <pc:graphicFrameChg chg="add mod">
          <ac:chgData name="Nguyen Chi Son" userId="606856d02e9d83ac" providerId="LiveId" clId="{535D56C2-29D4-4783-B3A8-BBBAFFA5C379}" dt="2022-05-27T15:20:14.013" v="5580" actId="1076"/>
          <ac:graphicFrameMkLst>
            <pc:docMk/>
            <pc:sldMk cId="3927825265" sldId="904"/>
            <ac:graphicFrameMk id="24" creationId="{80E62B5F-1EAF-B79E-1AC5-1C0A5531A37F}"/>
          </ac:graphicFrameMkLst>
        </pc:graphicFrameChg>
        <pc:graphicFrameChg chg="del">
          <ac:chgData name="Nguyen Chi Son" userId="606856d02e9d83ac" providerId="LiveId" clId="{535D56C2-29D4-4783-B3A8-BBBAFFA5C379}" dt="2022-05-27T15:12:17.684" v="4926" actId="478"/>
          <ac:graphicFrameMkLst>
            <pc:docMk/>
            <pc:sldMk cId="3927825265" sldId="904"/>
            <ac:graphicFrameMk id="28" creationId="{B23BABAC-5B81-EF46-A347-050E89A9F1BF}"/>
          </ac:graphicFrameMkLst>
        </pc:graphicFrameChg>
        <pc:graphicFrameChg chg="add del mod">
          <ac:chgData name="Nguyen Chi Son" userId="606856d02e9d83ac" providerId="LiveId" clId="{535D56C2-29D4-4783-B3A8-BBBAFFA5C379}" dt="2022-05-27T15:22:17.567" v="5710" actId="478"/>
          <ac:graphicFrameMkLst>
            <pc:docMk/>
            <pc:sldMk cId="3927825265" sldId="904"/>
            <ac:graphicFrameMk id="35" creationId="{634D8888-B366-D4C0-75E2-729603C9933C}"/>
          </ac:graphicFrameMkLst>
        </pc:graphicFrameChg>
        <pc:graphicFrameChg chg="add mod">
          <ac:chgData name="Nguyen Chi Son" userId="606856d02e9d83ac" providerId="LiveId" clId="{535D56C2-29D4-4783-B3A8-BBBAFFA5C379}" dt="2022-05-27T15:26:59.167" v="5997" actId="1035"/>
          <ac:graphicFrameMkLst>
            <pc:docMk/>
            <pc:sldMk cId="3927825265" sldId="904"/>
            <ac:graphicFrameMk id="36" creationId="{765D9FD6-6128-B47D-D574-6256228845F8}"/>
          </ac:graphicFrameMkLst>
        </pc:graphicFrameChg>
        <pc:graphicFrameChg chg="add mod">
          <ac:chgData name="Nguyen Chi Son" userId="606856d02e9d83ac" providerId="LiveId" clId="{535D56C2-29D4-4783-B3A8-BBBAFFA5C379}" dt="2022-05-27T15:28:32.329" v="6138"/>
          <ac:graphicFrameMkLst>
            <pc:docMk/>
            <pc:sldMk cId="3927825265" sldId="904"/>
            <ac:graphicFrameMk id="37" creationId="{F88C623E-A2A5-E631-DEBA-9EE19C656A27}"/>
          </ac:graphicFrameMkLst>
        </pc:graphicFrame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4" creationId="{8E4CA6BF-9AED-F1E4-F6F6-68EE0FD42B6C}"/>
          </ac:cxnSpMkLst>
        </pc:cxnChg>
        <pc:cxnChg chg="del">
          <ac:chgData name="Nguyen Chi Son" userId="606856d02e9d83ac" providerId="LiveId" clId="{535D56C2-29D4-4783-B3A8-BBBAFFA5C379}" dt="2022-05-27T15:12:17.684" v="4926" actId="478"/>
          <ac:cxnSpMkLst>
            <pc:docMk/>
            <pc:sldMk cId="3927825265" sldId="904"/>
            <ac:cxnSpMk id="5" creationId="{19519E60-07FF-9A99-9B79-8975EA5BE5F3}"/>
          </ac:cxnSpMkLst>
        </pc:cxnChg>
        <pc:cxnChg chg="add mod">
          <ac:chgData name="Nguyen Chi Son" userId="606856d02e9d83ac" providerId="LiveId" clId="{535D56C2-29D4-4783-B3A8-BBBAFFA5C379}" dt="2022-05-27T15:20:33.333" v="5585" actId="14100"/>
          <ac:cxnSpMkLst>
            <pc:docMk/>
            <pc:sldMk cId="3927825265" sldId="904"/>
            <ac:cxnSpMk id="27" creationId="{5D04AEA9-30A3-5DAD-7A51-01DC4F4F2CFE}"/>
          </ac:cxnSpMkLst>
        </pc:cxnChg>
        <pc:cxnChg chg="add mod">
          <ac:chgData name="Nguyen Chi Son" userId="606856d02e9d83ac" providerId="LiveId" clId="{535D56C2-29D4-4783-B3A8-BBBAFFA5C379}" dt="2022-05-27T15:20:40.652" v="5588" actId="14100"/>
          <ac:cxnSpMkLst>
            <pc:docMk/>
            <pc:sldMk cId="3927825265" sldId="904"/>
            <ac:cxnSpMk id="29" creationId="{3F1EDD5F-D238-BB2D-F5DF-082C94CEC435}"/>
          </ac:cxnSpMkLst>
        </pc:cxnChg>
        <pc:cxnChg chg="add mod">
          <ac:chgData name="Nguyen Chi Son" userId="606856d02e9d83ac" providerId="LiveId" clId="{535D56C2-29D4-4783-B3A8-BBBAFFA5C379}" dt="2022-05-27T15:20:48.189" v="5590" actId="14100"/>
          <ac:cxnSpMkLst>
            <pc:docMk/>
            <pc:sldMk cId="3927825265" sldId="904"/>
            <ac:cxnSpMk id="30" creationId="{9635DE29-4455-7535-D62B-44101FECA6D1}"/>
          </ac:cxnSpMkLst>
        </pc:cxnChg>
        <pc:cxnChg chg="add mod">
          <ac:chgData name="Nguyen Chi Son" userId="606856d02e9d83ac" providerId="LiveId" clId="{535D56C2-29D4-4783-B3A8-BBBAFFA5C379}" dt="2022-05-27T15:20:52.669" v="5592" actId="14100"/>
          <ac:cxnSpMkLst>
            <pc:docMk/>
            <pc:sldMk cId="3927825265" sldId="904"/>
            <ac:cxnSpMk id="31" creationId="{9000E703-530D-EAFB-CDFC-ECF4DA43E3DB}"/>
          </ac:cxnSpMkLst>
        </pc:cxnChg>
      </pc:sldChg>
      <pc:sldChg chg="addSp delSp modSp mod">
        <pc:chgData name="Nguyen Chi Son" userId="606856d02e9d83ac" providerId="LiveId" clId="{535D56C2-29D4-4783-B3A8-BBBAFFA5C379}" dt="2022-05-27T06:18:21.140" v="456" actId="20577"/>
        <pc:sldMkLst>
          <pc:docMk/>
          <pc:sldMk cId="1394142104" sldId="908"/>
        </pc:sldMkLst>
        <pc:spChg chg="mod">
          <ac:chgData name="Nguyen Chi Son" userId="606856d02e9d83ac" providerId="LiveId" clId="{535D56C2-29D4-4783-B3A8-BBBAFFA5C379}" dt="2022-05-27T06:17:39.295" v="380" actId="20577"/>
          <ac:spMkLst>
            <pc:docMk/>
            <pc:sldMk cId="1394142104" sldId="908"/>
            <ac:spMk id="2" creationId="{BA8A6260-CA4B-46A9-A06E-C71EE59E6992}"/>
          </ac:spMkLst>
        </pc:spChg>
        <pc:spChg chg="add mod">
          <ac:chgData name="Nguyen Chi Son" userId="606856d02e9d83ac" providerId="LiveId" clId="{535D56C2-29D4-4783-B3A8-BBBAFFA5C379}" dt="2022-05-27T06:18:21.140" v="456" actId="20577"/>
          <ac:spMkLst>
            <pc:docMk/>
            <pc:sldMk cId="1394142104" sldId="908"/>
            <ac:spMk id="5" creationId="{957C37AD-3F43-5E69-5E91-49F369A46297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5" creationId="{DDC2D138-1FEF-75A5-3890-173195541351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6" creationId="{DD25141A-08FF-C8ED-E3CE-0F7386DD5C94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7" creationId="{CB4CFE27-DC55-D310-024F-9CE9C11A5C90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8" creationId="{C3F755C4-AB83-9927-C4C4-FDE307D2D26C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19" creationId="{E679691D-F176-1850-14A2-497F215B800F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0" creationId="{01DFB49F-829E-3DAF-0482-4D27C58AF1BA}"/>
          </ac:spMkLst>
        </pc:spChg>
        <pc:spChg chg="add mod">
          <ac:chgData name="Nguyen Chi Son" userId="606856d02e9d83ac" providerId="LiveId" clId="{535D56C2-29D4-4783-B3A8-BBBAFFA5C379}" dt="2022-05-27T06:18:03.963" v="404" actId="1036"/>
          <ac:spMkLst>
            <pc:docMk/>
            <pc:sldMk cId="1394142104" sldId="908"/>
            <ac:spMk id="21" creationId="{92B353A5-963B-03E6-C777-1EDB4357F44B}"/>
          </ac:spMkLst>
        </pc:spChg>
        <pc:graphicFrameChg chg="del">
          <ac:chgData name="Nguyen Chi Son" userId="606856d02e9d83ac" providerId="LiveId" clId="{535D56C2-29D4-4783-B3A8-BBBAFFA5C379}" dt="2022-05-27T06:17:40.681" v="381" actId="478"/>
          <ac:graphicFrameMkLst>
            <pc:docMk/>
            <pc:sldMk cId="1394142104" sldId="908"/>
            <ac:graphicFrameMk id="12" creationId="{424EEAB6-013F-EDB5-B346-BEC2F6E8678F}"/>
          </ac:graphicFrameMkLst>
        </pc:graphicFrameChg>
        <pc:picChg chg="add mod">
          <ac:chgData name="Nguyen Chi Son" userId="606856d02e9d83ac" providerId="LiveId" clId="{535D56C2-29D4-4783-B3A8-BBBAFFA5C379}" dt="2022-05-27T06:18:03.963" v="404" actId="1036"/>
          <ac:picMkLst>
            <pc:docMk/>
            <pc:sldMk cId="1394142104" sldId="908"/>
            <ac:picMk id="6" creationId="{6B695617-3D3B-B39F-ACE8-592A4256ECED}"/>
          </ac:picMkLst>
        </pc:picChg>
        <pc:picChg chg="del">
          <ac:chgData name="Nguyen Chi Son" userId="606856d02e9d83ac" providerId="LiveId" clId="{535D56C2-29D4-4783-B3A8-BBBAFFA5C379}" dt="2022-05-27T06:15:54.084" v="132" actId="478"/>
          <ac:picMkLst>
            <pc:docMk/>
            <pc:sldMk cId="1394142104" sldId="908"/>
            <ac:picMk id="4098" creationId="{8628410B-CEAB-DD4D-ADA3-E11372EAB365}"/>
          </ac:picMkLst>
        </pc:pic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7" creationId="{8215137F-FEB0-AE53-80E0-DA1C13AB2E01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8" creationId="{D70BBD8F-0A6B-04B5-B6CF-B51C6DBE2C5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9" creationId="{27D372BF-EAE0-4FE1-730A-13B66AD15E99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0" creationId="{F670E8E9-1FE8-1320-4B9E-ADECB992EBA2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1" creationId="{5E15B4EE-33B9-906E-FB9C-2AB18FDC344F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3" creationId="{CC67658F-CC40-AB4D-A756-2769C1266268}"/>
          </ac:cxnSpMkLst>
        </pc:cxnChg>
        <pc:cxnChg chg="add mod">
          <ac:chgData name="Nguyen Chi Son" userId="606856d02e9d83ac" providerId="LiveId" clId="{535D56C2-29D4-4783-B3A8-BBBAFFA5C379}" dt="2022-05-27T06:18:03.963" v="404" actId="1036"/>
          <ac:cxnSpMkLst>
            <pc:docMk/>
            <pc:sldMk cId="1394142104" sldId="908"/>
            <ac:cxnSpMk id="14" creationId="{1519A998-704F-5BDD-C338-5094C0D745F9}"/>
          </ac:cxnSpMkLst>
        </pc:cxnChg>
      </pc:sldChg>
      <pc:sldChg chg="addSp delSp modSp mod delAnim modAnim">
        <pc:chgData name="Nguyen Chi Son" userId="606856d02e9d83ac" providerId="LiveId" clId="{535D56C2-29D4-4783-B3A8-BBBAFFA5C379}" dt="2022-05-27T15:12:07.081" v="4924" actId="1035"/>
        <pc:sldMkLst>
          <pc:docMk/>
          <pc:sldMk cId="2747924667" sldId="909"/>
        </pc:sldMkLst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4" creationId="{B8E466FC-77BB-2CF9-2AF7-3F39CDF534A3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6" creationId="{3F8F6EAA-A402-7CD9-1997-3F88E2EBD1CE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7" creationId="{F4539AF0-9691-804C-DB5B-69CC7B27989A}"/>
          </ac:spMkLst>
        </pc:spChg>
        <pc:spChg chg="del">
          <ac:chgData name="Nguyen Chi Son" userId="606856d02e9d83ac" providerId="LiveId" clId="{535D56C2-29D4-4783-B3A8-BBBAFFA5C379}" dt="2022-05-27T15:07:32.533" v="3951" actId="478"/>
          <ac:spMkLst>
            <pc:docMk/>
            <pc:sldMk cId="2747924667" sldId="909"/>
            <ac:spMk id="18" creationId="{2CF0306D-2FAF-2461-516C-8FD3F65B2B94}"/>
          </ac:spMkLst>
        </pc:spChg>
        <pc:spChg chg="mod">
          <ac:chgData name="Nguyen Chi Son" userId="606856d02e9d83ac" providerId="LiveId" clId="{535D56C2-29D4-4783-B3A8-BBBAFFA5C379}" dt="2022-05-27T15:12:02.624" v="4882" actId="20577"/>
          <ac:spMkLst>
            <pc:docMk/>
            <pc:sldMk cId="2747924667" sldId="909"/>
            <ac:spMk id="19" creationId="{9C339D16-68E4-43C4-A62E-D0146138D23B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0" creationId="{85F29DE6-4FB1-C3C7-E6D6-9DB676F46438}"/>
          </ac:spMkLst>
        </pc:spChg>
        <pc:spChg chg="add mod">
          <ac:chgData name="Nguyen Chi Son" userId="606856d02e9d83ac" providerId="LiveId" clId="{535D56C2-29D4-4783-B3A8-BBBAFFA5C379}" dt="2022-05-27T15:12:07.081" v="4924" actId="1035"/>
          <ac:spMkLst>
            <pc:docMk/>
            <pc:sldMk cId="2747924667" sldId="909"/>
            <ac:spMk id="26" creationId="{AF45806E-6E8C-95B8-C22E-D67189805AF5}"/>
          </ac:spMkLst>
        </pc:sp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2" creationId="{0655AF49-396E-D296-BF31-9107E692CA39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3" creationId="{EFA6855E-DEA8-7A8B-2DE5-3D497D63F74B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15" creationId="{B43CD235-8A4A-0D09-8D63-21AD67B981AC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1" creationId="{6947974C-BA5E-7CAA-7351-840DF27ACAA0}"/>
          </ac:graphicFrameMkLst>
        </pc:graphicFrameChg>
        <pc:graphicFrameChg chg="del">
          <ac:chgData name="Nguyen Chi Son" userId="606856d02e9d83ac" providerId="LiveId" clId="{535D56C2-29D4-4783-B3A8-BBBAFFA5C379}" dt="2022-05-27T15:07:32.533" v="3951" actId="478"/>
          <ac:graphicFrameMkLst>
            <pc:docMk/>
            <pc:sldMk cId="2747924667" sldId="909"/>
            <ac:graphicFrameMk id="25" creationId="{E4D29957-293D-0C3B-F8FF-8615DDBF7CC0}"/>
          </ac:graphicFrameMkLst>
        </pc:graphicFrameChg>
        <pc:picChg chg="del">
          <ac:chgData name="Nguyen Chi Son" userId="606856d02e9d83ac" providerId="LiveId" clId="{535D56C2-29D4-4783-B3A8-BBBAFFA5C379}" dt="2022-05-27T15:07:30.702" v="3950" actId="478"/>
          <ac:picMkLst>
            <pc:docMk/>
            <pc:sldMk cId="2747924667" sldId="909"/>
            <ac:picMk id="3" creationId="{2E7AFA18-2BFA-530D-4103-DF357CBBBF84}"/>
          </ac:picMkLst>
        </pc:picChg>
        <pc:picChg chg="add del mod">
          <ac:chgData name="Nguyen Chi Son" userId="606856d02e9d83ac" providerId="LiveId" clId="{535D56C2-29D4-4783-B3A8-BBBAFFA5C379}" dt="2022-05-27T15:10:26.768" v="4138" actId="478"/>
          <ac:picMkLst>
            <pc:docMk/>
            <pc:sldMk cId="2747924667" sldId="909"/>
            <ac:picMk id="4" creationId="{F2151AEE-8677-76C1-9FD6-B2E01953383A}"/>
          </ac:picMkLst>
        </pc:pic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2" creationId="{F2B222C6-3192-5824-0CE3-48E3FB166B35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3" creationId="{C40BFAD3-A7B2-9DB9-781F-28E17CB084AF}"/>
          </ac:cxnSpMkLst>
        </pc:cxnChg>
        <pc:cxnChg chg="del">
          <ac:chgData name="Nguyen Chi Son" userId="606856d02e9d83ac" providerId="LiveId" clId="{535D56C2-29D4-4783-B3A8-BBBAFFA5C379}" dt="2022-05-27T15:07:32.533" v="3951" actId="478"/>
          <ac:cxnSpMkLst>
            <pc:docMk/>
            <pc:sldMk cId="2747924667" sldId="909"/>
            <ac:cxnSpMk id="24" creationId="{CC28370F-74F1-E265-AEA4-9B8A2F94B169}"/>
          </ac:cxnSpMkLst>
        </pc:cxnChg>
      </pc:sldChg>
      <pc:sldChg chg="del">
        <pc:chgData name="Nguyen Chi Son" userId="606856d02e9d83ac" providerId="LiveId" clId="{535D56C2-29D4-4783-B3A8-BBBAFFA5C379}" dt="2022-05-27T15:29:35.683" v="6148" actId="47"/>
        <pc:sldMkLst>
          <pc:docMk/>
          <pc:sldMk cId="3054991725" sldId="910"/>
        </pc:sldMkLst>
      </pc:sldChg>
      <pc:sldChg chg="modSp add mod modAnim">
        <pc:chgData name="Nguyen Chi Son" userId="606856d02e9d83ac" providerId="LiveId" clId="{535D56C2-29D4-4783-B3A8-BBBAFFA5C379}" dt="2022-05-27T06:46:30.742" v="2099" actId="20577"/>
        <pc:sldMkLst>
          <pc:docMk/>
          <pc:sldMk cId="176415327" sldId="911"/>
        </pc:sldMkLst>
        <pc:spChg chg="mod">
          <ac:chgData name="Nguyen Chi Son" userId="606856d02e9d83ac" providerId="LiveId" clId="{535D56C2-29D4-4783-B3A8-BBBAFFA5C379}" dt="2022-05-27T06:46:30.742" v="2099" actId="20577"/>
          <ac:spMkLst>
            <pc:docMk/>
            <pc:sldMk cId="176415327" sldId="911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06:43:50.678" v="1658" actId="20577"/>
          <ac:spMkLst>
            <pc:docMk/>
            <pc:sldMk cId="176415327" sldId="911"/>
            <ac:spMk id="19" creationId="{9C339D16-68E4-43C4-A62E-D0146138D23B}"/>
          </ac:spMkLst>
        </pc:spChg>
      </pc:sldChg>
      <pc:sldChg chg="modSp add mod modAnim">
        <pc:chgData name="Nguyen Chi Son" userId="606856d02e9d83ac" providerId="LiveId" clId="{535D56C2-29D4-4783-B3A8-BBBAFFA5C379}" dt="2022-05-27T13:59:56.474" v="3057" actId="20577"/>
        <pc:sldMkLst>
          <pc:docMk/>
          <pc:sldMk cId="3229223629" sldId="912"/>
        </pc:sldMkLst>
        <pc:spChg chg="mod">
          <ac:chgData name="Nguyen Chi Son" userId="606856d02e9d83ac" providerId="LiveId" clId="{535D56C2-29D4-4783-B3A8-BBBAFFA5C379}" dt="2022-05-27T13:58:15.782" v="2526" actId="1036"/>
          <ac:spMkLst>
            <pc:docMk/>
            <pc:sldMk cId="3229223629" sldId="912"/>
            <ac:spMk id="13" creationId="{B0E76534-40CC-7B0E-60C6-05E6103601BA}"/>
          </ac:spMkLst>
        </pc:spChg>
        <pc:spChg chg="mod">
          <ac:chgData name="Nguyen Chi Son" userId="606856d02e9d83ac" providerId="LiveId" clId="{535D56C2-29D4-4783-B3A8-BBBAFFA5C379}" dt="2022-05-27T13:59:56.474" v="3057" actId="20577"/>
          <ac:spMkLst>
            <pc:docMk/>
            <pc:sldMk cId="3229223629" sldId="912"/>
            <ac:spMk id="15" creationId="{832FFACD-4AC8-1314-5A81-9394A6ED8908}"/>
          </ac:spMkLst>
        </pc:spChg>
        <pc:spChg chg="mod">
          <ac:chgData name="Nguyen Chi Son" userId="606856d02e9d83ac" providerId="LiveId" clId="{535D56C2-29D4-4783-B3A8-BBBAFFA5C379}" dt="2022-05-27T13:59:42.472" v="2946" actId="20577"/>
          <ac:spMkLst>
            <pc:docMk/>
            <pc:sldMk cId="3229223629" sldId="912"/>
            <ac:spMk id="19" creationId="{9C339D16-68E4-43C4-A62E-D0146138D23B}"/>
          </ac:spMkLst>
        </pc:spChg>
      </pc:sldChg>
      <pc:sldChg chg="delSp modSp add mod delAnim modAnim">
        <pc:chgData name="Nguyen Chi Son" userId="606856d02e9d83ac" providerId="LiveId" clId="{535D56C2-29D4-4783-B3A8-BBBAFFA5C379}" dt="2022-05-27T15:29:21.030" v="6147" actId="1076"/>
        <pc:sldMkLst>
          <pc:docMk/>
          <pc:sldMk cId="4277145252" sldId="913"/>
        </pc:sldMkLst>
        <pc:spChg chg="mod">
          <ac:chgData name="Nguyen Chi Son" userId="606856d02e9d83ac" providerId="LiveId" clId="{535D56C2-29D4-4783-B3A8-BBBAFFA5C379}" dt="2022-05-27T15:29:16.333" v="6146" actId="20577"/>
          <ac:spMkLst>
            <pc:docMk/>
            <pc:sldMk cId="4277145252" sldId="913"/>
            <ac:spMk id="34" creationId="{66041F0B-AF66-C9F9-7CA4-38B8D17CEF77}"/>
          </ac:spMkLst>
        </pc:spChg>
        <pc:graphicFrameChg chg="del">
          <ac:chgData name="Nguyen Chi Son" userId="606856d02e9d83ac" providerId="LiveId" clId="{535D56C2-29D4-4783-B3A8-BBBAFFA5C379}" dt="2022-05-27T15:27:24.326" v="6095" actId="478"/>
          <ac:graphicFrameMkLst>
            <pc:docMk/>
            <pc:sldMk cId="4277145252" sldId="913"/>
            <ac:graphicFrameMk id="36" creationId="{765D9FD6-6128-B47D-D574-6256228845F8}"/>
          </ac:graphicFrameMkLst>
        </pc:graphicFrameChg>
        <pc:graphicFrameChg chg="mod">
          <ac:chgData name="Nguyen Chi Son" userId="606856d02e9d83ac" providerId="LiveId" clId="{535D56C2-29D4-4783-B3A8-BBBAFFA5C379}" dt="2022-05-27T15:29:21.030" v="6147" actId="1076"/>
          <ac:graphicFrameMkLst>
            <pc:docMk/>
            <pc:sldMk cId="4277145252" sldId="913"/>
            <ac:graphicFrameMk id="37" creationId="{F88C623E-A2A5-E631-DEBA-9EE19C656A27}"/>
          </ac:graphicFrameMkLst>
        </pc:graphicFrameChg>
      </pc:sldChg>
      <pc:sldChg chg="addSp delSp modSp add mod ord addAnim delAnim modAnim">
        <pc:chgData name="Nguyen Chi Son" userId="606856d02e9d83ac" providerId="LiveId" clId="{535D56C2-29D4-4783-B3A8-BBBAFFA5C379}" dt="2022-05-28T16:21:03.373" v="6558"/>
        <pc:sldMkLst>
          <pc:docMk/>
          <pc:sldMk cId="3643987355" sldId="914"/>
        </pc:sldMkLst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3" creationId="{41D7ADEC-65C4-71B8-B3CF-1E6E67F0587E}"/>
          </ac:spMkLst>
        </pc:spChg>
        <pc:spChg chg="add del mod">
          <ac:chgData name="Nguyen Chi Son" userId="606856d02e9d83ac" providerId="LiveId" clId="{535D56C2-29D4-4783-B3A8-BBBAFFA5C379}" dt="2022-05-28T16:20:25.198" v="6550"/>
          <ac:spMkLst>
            <pc:docMk/>
            <pc:sldMk cId="3643987355" sldId="914"/>
            <ac:spMk id="14" creationId="{B5CF361E-D2F0-DB60-FD26-25D7F443DA73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5" creationId="{407C8FF9-F086-A5F4-7969-1E391844AB21}"/>
          </ac:spMkLst>
        </pc:spChg>
        <pc:spChg chg="add del">
          <ac:chgData name="Nguyen Chi Son" userId="606856d02e9d83ac" providerId="LiveId" clId="{535D56C2-29D4-4783-B3A8-BBBAFFA5C379}" dt="2022-05-28T16:20:25.800" v="6551" actId="478"/>
          <ac:spMkLst>
            <pc:docMk/>
            <pc:sldMk cId="3643987355" sldId="914"/>
            <ac:spMk id="26" creationId="{12026ACF-9BCB-6A4F-ECBB-02BF296255C4}"/>
          </ac:spMkLst>
        </pc:spChg>
        <pc:graphicFrameChg chg="add del mod">
          <ac:chgData name="Nguyen Chi Son" userId="606856d02e9d83ac" providerId="LiveId" clId="{535D56C2-29D4-4783-B3A8-BBBAFFA5C379}" dt="2022-05-28T16:20:25.198" v="6550"/>
          <ac:graphicFrameMkLst>
            <pc:docMk/>
            <pc:sldMk cId="3643987355" sldId="914"/>
            <ac:graphicFrameMk id="15" creationId="{B14233A6-9DF7-A3E8-DE03-DF8B13964977}"/>
          </ac:graphicFrameMkLst>
        </pc:graphicFrameChg>
        <pc:graphicFrameChg chg="add mod">
          <ac:chgData name="Nguyen Chi Son" userId="606856d02e9d83ac" providerId="LiveId" clId="{535D56C2-29D4-4783-B3A8-BBBAFFA5C379}" dt="2022-05-28T16:21:03.373" v="6558"/>
          <ac:graphicFrameMkLst>
            <pc:docMk/>
            <pc:sldMk cId="3643987355" sldId="914"/>
            <ac:graphicFrameMk id="17" creationId="{09857D69-3F95-1814-E61C-3969B605B88C}"/>
          </ac:graphicFrameMkLst>
        </pc:graphicFrameChg>
        <pc:graphicFrameChg chg="add del mod">
          <ac:chgData name="Nguyen Chi Son" userId="606856d02e9d83ac" providerId="LiveId" clId="{535D56C2-29D4-4783-B3A8-BBBAFFA5C379}" dt="2022-05-28T16:20:58.537" v="6557" actId="478"/>
          <ac:graphicFrameMkLst>
            <pc:docMk/>
            <pc:sldMk cId="3643987355" sldId="914"/>
            <ac:graphicFrameMk id="34" creationId="{A2734E9C-1C65-160C-A794-C4DD6C0C93C6}"/>
          </ac:graphicFrameMkLst>
        </pc:graphicFrameChg>
        <pc:graphicFrameChg chg="mod">
          <ac:chgData name="Nguyen Chi Son" userId="606856d02e9d83ac" providerId="LiveId" clId="{535D56C2-29D4-4783-B3A8-BBBAFFA5C379}" dt="2022-05-28T16:20:56.858" v="6556" actId="1076"/>
          <ac:graphicFrameMkLst>
            <pc:docMk/>
            <pc:sldMk cId="3643987355" sldId="914"/>
            <ac:graphicFrameMk id="36" creationId="{D3A44AE7-E340-4012-AB03-61F90C5F6A22}"/>
          </ac:graphicFrameMkLst>
        </pc:graphicFrameChg>
        <pc:cxnChg chg="add del mod">
          <ac:chgData name="Nguyen Chi Son" userId="606856d02e9d83ac" providerId="LiveId" clId="{535D56C2-29D4-4783-B3A8-BBBAFFA5C379}" dt="2022-05-28T16:20:23.087" v="6545"/>
          <ac:cxnSpMkLst>
            <pc:docMk/>
            <pc:sldMk cId="3643987355" sldId="914"/>
            <ac:cxnSpMk id="16" creationId="{D0953D5B-3187-EB6F-51ED-BDC0227DFF99}"/>
          </ac:cxnSpMkLst>
        </pc:cxnChg>
      </pc:sldChg>
      <pc:sldChg chg="addSp delSp modSp add mod delAnim modAnim">
        <pc:chgData name="Nguyen Chi Son" userId="606856d02e9d83ac" providerId="LiveId" clId="{535D56C2-29D4-4783-B3A8-BBBAFFA5C379}" dt="2022-05-28T16:26:57.645" v="6812" actId="1076"/>
        <pc:sldMkLst>
          <pc:docMk/>
          <pc:sldMk cId="1223316939" sldId="915"/>
        </pc:sldMkLst>
        <pc:spChg chg="mod">
          <ac:chgData name="Nguyen Chi Son" userId="606856d02e9d83ac" providerId="LiveId" clId="{535D56C2-29D4-4783-B3A8-BBBAFFA5C379}" dt="2022-05-28T16:21:33.392" v="6583" actId="20577"/>
          <ac:spMkLst>
            <pc:docMk/>
            <pc:sldMk cId="1223316939" sldId="915"/>
            <ac:spMk id="25" creationId="{407C8FF9-F086-A5F4-7969-1E391844AB21}"/>
          </ac:spMkLst>
        </pc:spChg>
        <pc:spChg chg="mod">
          <ac:chgData name="Nguyen Chi Son" userId="606856d02e9d83ac" providerId="LiveId" clId="{535D56C2-29D4-4783-B3A8-BBBAFFA5C379}" dt="2022-05-28T16:25:02.695" v="6778" actId="20577"/>
          <ac:spMkLst>
            <pc:docMk/>
            <pc:sldMk cId="1223316939" sldId="915"/>
            <ac:spMk id="29" creationId="{1CD2A143-50CC-D7FA-BC18-E3B9BA01F7F5}"/>
          </ac:spMkLst>
        </pc:spChg>
        <pc:graphicFrameChg chg="add mod">
          <ac:chgData name="Nguyen Chi Son" userId="606856d02e9d83ac" providerId="LiveId" clId="{535D56C2-29D4-4783-B3A8-BBBAFFA5C379}" dt="2022-05-28T16:26:57.645" v="6812" actId="1076"/>
          <ac:graphicFrameMkLst>
            <pc:docMk/>
            <pc:sldMk cId="1223316939" sldId="915"/>
            <ac:graphicFrameMk id="13" creationId="{553B7037-7AC3-D20A-6D24-92F75C8BCD60}"/>
          </ac:graphicFrameMkLst>
        </pc:graphicFrameChg>
        <pc:graphicFrameChg chg="add mod">
          <ac:chgData name="Nguyen Chi Son" userId="606856d02e9d83ac" providerId="LiveId" clId="{535D56C2-29D4-4783-B3A8-BBBAFFA5C379}" dt="2022-05-28T16:26:52.030" v="6809" actId="1076"/>
          <ac:graphicFrameMkLst>
            <pc:docMk/>
            <pc:sldMk cId="1223316939" sldId="915"/>
            <ac:graphicFrameMk id="14" creationId="{F5144ECC-A546-04F9-B963-5DCBC2CD13CE}"/>
          </ac:graphicFrameMkLst>
        </pc:graphicFrameChg>
        <pc:graphicFrameChg chg="add mod">
          <ac:chgData name="Nguyen Chi Son" userId="606856d02e9d83ac" providerId="LiveId" clId="{535D56C2-29D4-4783-B3A8-BBBAFFA5C379}" dt="2022-05-28T16:26:37.149" v="6786" actId="1076"/>
          <ac:graphicFrameMkLst>
            <pc:docMk/>
            <pc:sldMk cId="1223316939" sldId="915"/>
            <ac:graphicFrameMk id="20" creationId="{3F6736EA-BFD8-DA40-7105-EC56EF350794}"/>
          </ac:graphicFrameMkLst>
        </pc:graphicFrameChg>
        <pc:graphicFrameChg chg="mod">
          <ac:chgData name="Nguyen Chi Son" userId="606856d02e9d83ac" providerId="LiveId" clId="{535D56C2-29D4-4783-B3A8-BBBAFFA5C379}" dt="2022-05-28T16:26:47.318" v="6806" actId="1037"/>
          <ac:graphicFrameMkLst>
            <pc:docMk/>
            <pc:sldMk cId="1223316939" sldId="915"/>
            <ac:graphicFrameMk id="34" creationId="{A2734E9C-1C65-160C-A794-C4DD6C0C93C6}"/>
          </ac:graphicFrameMkLst>
        </pc:graphicFrameChg>
        <pc:graphicFrameChg chg="del">
          <ac:chgData name="Nguyen Chi Son" userId="606856d02e9d83ac" providerId="LiveId" clId="{535D56C2-29D4-4783-B3A8-BBBAFFA5C379}" dt="2022-05-28T16:22:35.997" v="6591" actId="478"/>
          <ac:graphicFrameMkLst>
            <pc:docMk/>
            <pc:sldMk cId="1223316939" sldId="915"/>
            <ac:graphicFrameMk id="36" creationId="{D3A44AE7-E340-4012-AB03-61F90C5F6A22}"/>
          </ac:graphicFrameMkLst>
        </pc:graphicFrameChg>
        <pc:cxnChg chg="add mod">
          <ac:chgData name="Nguyen Chi Son" userId="606856d02e9d83ac" providerId="LiveId" clId="{535D56C2-29D4-4783-B3A8-BBBAFFA5C379}" dt="2022-05-28T16:26:50.421" v="6808" actId="14100"/>
          <ac:cxnSpMkLst>
            <pc:docMk/>
            <pc:sldMk cId="1223316939" sldId="915"/>
            <ac:cxnSpMk id="15" creationId="{82F8BD9A-521A-1711-6BC3-31BDDD1EBCF2}"/>
          </ac:cxnSpMkLst>
        </pc:cxnChg>
        <pc:cxnChg chg="add mod">
          <ac:chgData name="Nguyen Chi Son" userId="606856d02e9d83ac" providerId="LiveId" clId="{535D56C2-29D4-4783-B3A8-BBBAFFA5C379}" dt="2022-05-28T16:26:55.389" v="6811" actId="14100"/>
          <ac:cxnSpMkLst>
            <pc:docMk/>
            <pc:sldMk cId="1223316939" sldId="915"/>
            <ac:cxnSpMk id="18" creationId="{B4F178FE-5764-C4CA-37BB-F138353801D9}"/>
          </ac:cxnSpMkLst>
        </pc:cxnChg>
      </pc:sldChg>
    </pc:docChg>
  </pc:docChgLst>
  <pc:docChgLst>
    <pc:chgData name="Nguyen Chi Son" userId="606856d02e9d83ac" providerId="LiveId" clId="{0561CFAE-45B4-437B-85D1-4FEA9A842165}"/>
    <pc:docChg chg="custSel addSld delSld modSld">
      <pc:chgData name="Nguyen Chi Son" userId="606856d02e9d83ac" providerId="LiveId" clId="{0561CFAE-45B4-437B-85D1-4FEA9A842165}" dt="2021-11-01T07:42:09.196" v="1986"/>
      <pc:docMkLst>
        <pc:docMk/>
      </pc:docMkLst>
      <pc:sldChg chg="modSp mod">
        <pc:chgData name="Nguyen Chi Son" userId="606856d02e9d83ac" providerId="LiveId" clId="{0561CFAE-45B4-437B-85D1-4FEA9A842165}" dt="2021-11-01T06:22:21.416" v="28" actId="255"/>
        <pc:sldMkLst>
          <pc:docMk/>
          <pc:sldMk cId="2922349590" sldId="256"/>
        </pc:sldMkLst>
        <pc:spChg chg="mod">
          <ac:chgData name="Nguyen Chi Son" userId="606856d02e9d83ac" providerId="LiveId" clId="{0561CFAE-45B4-437B-85D1-4FEA9A842165}" dt="2021-11-01T06:22:21.416" v="28" actId="255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561CFAE-45B4-437B-85D1-4FEA9A842165}" dt="2021-11-01T06:39:48.408" v="1735" actId="1035"/>
        <pc:sldMkLst>
          <pc:docMk/>
          <pc:sldMk cId="3319126272" sldId="622"/>
        </pc:sldMkLst>
        <pc:spChg chg="mod">
          <ac:chgData name="Nguyen Chi Son" userId="606856d02e9d83ac" providerId="LiveId" clId="{0561CFAE-45B4-437B-85D1-4FEA9A842165}" dt="2021-11-01T06:39:41.446" v="1708" actId="20577"/>
          <ac:spMkLst>
            <pc:docMk/>
            <pc:sldMk cId="3319126272" sldId="622"/>
            <ac:spMk id="2" creationId="{DAF08EC2-5D0D-48D9-855C-A59C0E5ED55B}"/>
          </ac:spMkLst>
        </pc:spChg>
        <pc:spChg chg="mod">
          <ac:chgData name="Nguyen Chi Son" userId="606856d02e9d83ac" providerId="LiveId" clId="{0561CFAE-45B4-437B-85D1-4FEA9A842165}" dt="2021-11-01T06:39:48.408" v="1735" actId="1035"/>
          <ac:spMkLst>
            <pc:docMk/>
            <pc:sldMk cId="3319126272" sldId="622"/>
            <ac:spMk id="3" creationId="{8CD51C9F-FCB0-4185-93E6-835FC05E1B10}"/>
          </ac:spMkLst>
        </pc:spChg>
      </pc:sldChg>
      <pc:sldChg chg="del">
        <pc:chgData name="Nguyen Chi Son" userId="606856d02e9d83ac" providerId="LiveId" clId="{0561CFAE-45B4-437B-85D1-4FEA9A842165}" dt="2021-11-01T06:39:51.308" v="1736" actId="47"/>
        <pc:sldMkLst>
          <pc:docMk/>
          <pc:sldMk cId="213563098" sldId="623"/>
        </pc:sldMkLst>
      </pc:sldChg>
      <pc:sldChg chg="modSp mod">
        <pc:chgData name="Nguyen Chi Son" userId="606856d02e9d83ac" providerId="LiveId" clId="{0561CFAE-45B4-437B-85D1-4FEA9A842165}" dt="2021-11-01T06:22:34.982" v="101" actId="20577"/>
        <pc:sldMkLst>
          <pc:docMk/>
          <pc:sldMk cId="1033004166" sldId="675"/>
        </pc:sldMkLst>
        <pc:spChg chg="mod">
          <ac:chgData name="Nguyen Chi Son" userId="606856d02e9d83ac" providerId="LiveId" clId="{0561CFAE-45B4-437B-85D1-4FEA9A842165}" dt="2021-11-01T06:22:34.982" v="101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561CFAE-45B4-437B-85D1-4FEA9A842165}" dt="2021-11-01T06:28:28.994" v="688" actId="1076"/>
        <pc:sldMkLst>
          <pc:docMk/>
          <pc:sldMk cId="470225863" sldId="691"/>
        </pc:sldMkLst>
        <pc:spChg chg="mod">
          <ac:chgData name="Nguyen Chi Son" userId="606856d02e9d83ac" providerId="LiveId" clId="{0561CFAE-45B4-437B-85D1-4FEA9A842165}" dt="2021-11-01T06:26:29.343" v="672" actId="20577"/>
          <ac:spMkLst>
            <pc:docMk/>
            <pc:sldMk cId="470225863" sldId="691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6:22:39.594" v="102" actId="478"/>
          <ac:picMkLst>
            <pc:docMk/>
            <pc:sldMk cId="470225863" sldId="691"/>
            <ac:picMk id="4" creationId="{4CC9391A-E529-47AD-9FC1-2BFB4D078BC2}"/>
          </ac:picMkLst>
        </pc:picChg>
        <pc:picChg chg="add mod">
          <ac:chgData name="Nguyen Chi Son" userId="606856d02e9d83ac" providerId="LiveId" clId="{0561CFAE-45B4-437B-85D1-4FEA9A842165}" dt="2021-11-01T06:28:26.197" v="687" actId="1076"/>
          <ac:picMkLst>
            <pc:docMk/>
            <pc:sldMk cId="470225863" sldId="691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2:40.610" v="103" actId="478"/>
          <ac:picMkLst>
            <pc:docMk/>
            <pc:sldMk cId="470225863" sldId="691"/>
            <ac:picMk id="6" creationId="{F5AED2C0-06F4-4871-95CA-26B8E09C9799}"/>
          </ac:picMkLst>
        </pc:picChg>
        <pc:picChg chg="add mod">
          <ac:chgData name="Nguyen Chi Son" userId="606856d02e9d83ac" providerId="LiveId" clId="{0561CFAE-45B4-437B-85D1-4FEA9A842165}" dt="2021-11-01T06:28:28.994" v="688" actId="1076"/>
          <ac:picMkLst>
            <pc:docMk/>
            <pc:sldMk cId="470225863" sldId="691"/>
            <ac:picMk id="1026" creationId="{BD052236-8C9C-4644-9B56-0A7A5EC523BE}"/>
          </ac:picMkLst>
        </pc:picChg>
      </pc:sldChg>
      <pc:sldChg chg="addSp delSp modSp mod delAnim modAnim">
        <pc:chgData name="Nguyen Chi Son" userId="606856d02e9d83ac" providerId="LiveId" clId="{0561CFAE-45B4-437B-85D1-4FEA9A842165}" dt="2021-11-01T07:41:56.346" v="1982"/>
        <pc:sldMkLst>
          <pc:docMk/>
          <pc:sldMk cId="3964383563" sldId="722"/>
        </pc:sldMkLst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8" creationId="{DD66AC26-ABC1-445C-BCC6-73B3E78B51B5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0" creationId="{1EF6E1EB-2752-494E-8938-BF0FB37D930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1" creationId="{F0D070B8-264A-4FFD-AD77-E2CBFF89622B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2" creationId="{27BF2373-85B0-4470-8563-2E54D85806F6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3" creationId="{DD355E48-A90C-4F99-BC76-BF9E1585273E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8:18.211" v="1411" actId="1035"/>
          <ac:spMkLst>
            <pc:docMk/>
            <pc:sldMk cId="3964383563" sldId="72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6" creationId="{44F3ED1A-FBB3-4931-BAFB-40D4CD1A00ED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7" creationId="{50DAF8D3-8A2D-43F4-866B-F21C7D87011C}"/>
          </ac:spMkLst>
        </pc:spChg>
        <pc:spChg chg="add mod">
          <ac:chgData name="Nguyen Chi Son" userId="606856d02e9d83ac" providerId="LiveId" clId="{0561CFAE-45B4-437B-85D1-4FEA9A842165}" dt="2021-11-01T06:38:14.673" v="1400" actId="1035"/>
          <ac:spMkLst>
            <pc:docMk/>
            <pc:sldMk cId="3964383563" sldId="722"/>
            <ac:spMk id="18" creationId="{3EF77CDA-8BAC-4020-8FD6-BA8F93C67FBD}"/>
          </ac:spMkLst>
        </pc:spChg>
        <pc:spChg chg="mod">
          <ac:chgData name="Nguyen Chi Son" userId="606856d02e9d83ac" providerId="LiveId" clId="{0561CFAE-45B4-437B-85D1-4FEA9A842165}" dt="2021-11-01T06:35:31.577" v="1178" actId="20577"/>
          <ac:spMkLst>
            <pc:docMk/>
            <pc:sldMk cId="3964383563" sldId="722"/>
            <ac:spMk id="19" creationId="{9C339D16-68E4-43C4-A62E-D0146138D23B}"/>
          </ac:spMkLst>
        </pc:spChg>
        <pc:picChg chg="del">
          <ac:chgData name="Nguyen Chi Son" userId="606856d02e9d83ac" providerId="LiveId" clId="{0561CFAE-45B4-437B-85D1-4FEA9A842165}" dt="2021-11-01T06:35:11.800" v="1024" actId="478"/>
          <ac:picMkLst>
            <pc:docMk/>
            <pc:sldMk cId="3964383563" sldId="722"/>
            <ac:picMk id="3" creationId="{55FAB2E2-1702-4C13-8FD9-FFB0DA86431D}"/>
          </ac:picMkLst>
        </pc:picChg>
        <pc:picChg chg="add mod">
          <ac:chgData name="Nguyen Chi Son" userId="606856d02e9d83ac" providerId="LiveId" clId="{0561CFAE-45B4-437B-85D1-4FEA9A842165}" dt="2021-11-01T06:38:14.673" v="1400" actId="1035"/>
          <ac:picMkLst>
            <pc:docMk/>
            <pc:sldMk cId="3964383563" sldId="722"/>
            <ac:picMk id="7" creationId="{EF59C926-E75D-4C7D-A502-8294CA70E302}"/>
          </ac:picMkLst>
        </pc:picChg>
      </pc:sldChg>
      <pc:sldChg chg="modSp add mod">
        <pc:chgData name="Nguyen Chi Son" userId="606856d02e9d83ac" providerId="LiveId" clId="{0561CFAE-45B4-437B-85D1-4FEA9A842165}" dt="2021-11-01T07:39:31.195" v="1960"/>
        <pc:sldMkLst>
          <pc:docMk/>
          <pc:sldMk cId="2892549664" sldId="726"/>
        </pc:sldMkLst>
        <pc:spChg chg="mod">
          <ac:chgData name="Nguyen Chi Son" userId="606856d02e9d83ac" providerId="LiveId" clId="{0561CFAE-45B4-437B-85D1-4FEA9A842165}" dt="2021-11-01T07:39:31.195" v="1960"/>
          <ac:spMkLst>
            <pc:docMk/>
            <pc:sldMk cId="2892549664" sldId="726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063874512" sldId="728"/>
        </pc:sldMkLst>
        <pc:spChg chg="mod">
          <ac:chgData name="Nguyen Chi Son" userId="606856d02e9d83ac" providerId="LiveId" clId="{0561CFAE-45B4-437B-85D1-4FEA9A842165}" dt="2021-11-01T07:39:35.628" v="1962"/>
          <ac:spMkLst>
            <pc:docMk/>
            <pc:sldMk cId="3063874512" sldId="728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1689561130" sldId="729"/>
        </pc:sldMkLst>
        <pc:spChg chg="mod">
          <ac:chgData name="Nguyen Chi Son" userId="606856d02e9d83ac" providerId="LiveId" clId="{0561CFAE-45B4-437B-85D1-4FEA9A842165}" dt="2021-11-01T07:39:37.796" v="1963"/>
          <ac:spMkLst>
            <pc:docMk/>
            <pc:sldMk cId="1689561130" sldId="729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7.151" v="1974"/>
        <pc:sldMkLst>
          <pc:docMk/>
          <pc:sldMk cId="34617006" sldId="730"/>
        </pc:sldMkLst>
        <pc:spChg chg="mod">
          <ac:chgData name="Nguyen Chi Son" userId="606856d02e9d83ac" providerId="LiveId" clId="{0561CFAE-45B4-437B-85D1-4FEA9A842165}" dt="2021-11-01T07:40:57.151" v="1974"/>
          <ac:spMkLst>
            <pc:docMk/>
            <pc:sldMk cId="34617006" sldId="73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59.084" v="1975"/>
        <pc:sldMkLst>
          <pc:docMk/>
          <pc:sldMk cId="3752595071" sldId="731"/>
        </pc:sldMkLst>
        <pc:spChg chg="mod">
          <ac:chgData name="Nguyen Chi Son" userId="606856d02e9d83ac" providerId="LiveId" clId="{0561CFAE-45B4-437B-85D1-4FEA9A842165}" dt="2021-11-01T07:40:59.084" v="1975"/>
          <ac:spMkLst>
            <pc:docMk/>
            <pc:sldMk cId="3752595071" sldId="731"/>
            <ac:spMk id="2" creationId="{BA8A6260-CA4B-46A9-A06E-C71EE59E6992}"/>
          </ac:spMkLst>
        </pc:spChg>
      </pc:sldChg>
      <pc:sldChg chg="addSp delSp modSp mod delAnim modAnim">
        <pc:chgData name="Nguyen Chi Son" userId="606856d02e9d83ac" providerId="LiveId" clId="{0561CFAE-45B4-437B-85D1-4FEA9A842165}" dt="2021-11-01T07:42:09.196" v="1986"/>
        <pc:sldMkLst>
          <pc:docMk/>
          <pc:sldMk cId="4013739178" sldId="742"/>
        </pc:sldMkLst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0" creationId="{3F5334AF-1A55-4CFE-8ADA-EF60ACBD200F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1" creationId="{19DEFDEC-BF90-4787-8E5F-066D06B672D7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2" creationId="{899CC4CE-AF6C-4B62-8350-E5EC3021E944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3" creationId="{6C6ECA58-769D-4722-B51B-3DF7B44ECE0C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4" creationId="{A530074C-9975-4D4F-AC15-005B11433C74}"/>
          </ac:spMkLst>
        </pc:spChg>
        <pc:spChg chg="mod">
          <ac:chgData name="Nguyen Chi Son" userId="606856d02e9d83ac" providerId="LiveId" clId="{0561CFAE-45B4-437B-85D1-4FEA9A842165}" dt="2021-11-01T06:39:12.726" v="1586" actId="1036"/>
          <ac:spMkLst>
            <pc:docMk/>
            <pc:sldMk cId="4013739178" sldId="742"/>
            <ac:spMk id="15" creationId="{EC5263CE-BE2F-44C4-BD89-2666D2873C33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6" creationId="{CD0B2DD5-451F-4B1F-BE02-8E89BD8C3DE5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7" creationId="{0CB102D9-EF7A-4F61-AD04-48D7E6A49478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18" creationId="{17D8010F-DE70-4942-B939-2425FCB1BF4C}"/>
          </ac:spMkLst>
        </pc:spChg>
        <pc:spChg chg="mod">
          <ac:chgData name="Nguyen Chi Son" userId="606856d02e9d83ac" providerId="LiveId" clId="{0561CFAE-45B4-437B-85D1-4FEA9A842165}" dt="2021-11-01T06:38:40.608" v="1519" actId="20577"/>
          <ac:spMkLst>
            <pc:docMk/>
            <pc:sldMk cId="4013739178" sldId="742"/>
            <ac:spMk id="19" creationId="{9C339D16-68E4-43C4-A62E-D0146138D23B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0" creationId="{C9975E97-A7E6-4A75-82F5-332191A3812D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1" creationId="{6FA495A0-B5EB-49BD-8893-82B6FB17A1E0}"/>
          </ac:spMkLst>
        </pc:spChg>
        <pc:spChg chg="add mod">
          <ac:chgData name="Nguyen Chi Son" userId="606856d02e9d83ac" providerId="LiveId" clId="{0561CFAE-45B4-437B-85D1-4FEA9A842165}" dt="2021-11-01T06:39:05.523" v="1582" actId="1036"/>
          <ac:spMkLst>
            <pc:docMk/>
            <pc:sldMk cId="4013739178" sldId="742"/>
            <ac:spMk id="22" creationId="{BBDD33B4-02D1-4031-B2C5-A11458A42105}"/>
          </ac:spMkLst>
        </pc:spChg>
        <pc:picChg chg="del">
          <ac:chgData name="Nguyen Chi Son" userId="606856d02e9d83ac" providerId="LiveId" clId="{0561CFAE-45B4-437B-85D1-4FEA9A842165}" dt="2021-11-01T06:38:25.282" v="1412" actId="478"/>
          <ac:picMkLst>
            <pc:docMk/>
            <pc:sldMk cId="4013739178" sldId="742"/>
            <ac:picMk id="7" creationId="{6609A9CA-A64D-40EB-9FDB-C3C34C23806A}"/>
          </ac:picMkLst>
        </pc:picChg>
        <pc:picChg chg="add mod">
          <ac:chgData name="Nguyen Chi Son" userId="606856d02e9d83ac" providerId="LiveId" clId="{0561CFAE-45B4-437B-85D1-4FEA9A842165}" dt="2021-11-01T06:39:05.523" v="1582" actId="1036"/>
          <ac:picMkLst>
            <pc:docMk/>
            <pc:sldMk cId="4013739178" sldId="742"/>
            <ac:picMk id="8" creationId="{AED9B85A-6E10-4497-8064-99440C48D1C7}"/>
          </ac:picMkLst>
        </pc:picChg>
      </pc:sldChg>
      <pc:sldChg chg="del">
        <pc:chgData name="Nguyen Chi Son" userId="606856d02e9d83ac" providerId="LiveId" clId="{0561CFAE-45B4-437B-85D1-4FEA9A842165}" dt="2021-11-01T06:39:27.462" v="1587" actId="47"/>
        <pc:sldMkLst>
          <pc:docMk/>
          <pc:sldMk cId="309858905" sldId="74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844750851" sldId="743"/>
        </pc:sldMkLst>
      </pc:sldChg>
      <pc:sldChg chg="modSp add mod">
        <pc:chgData name="Nguyen Chi Son" userId="606856d02e9d83ac" providerId="LiveId" clId="{0561CFAE-45B4-437B-85D1-4FEA9A842165}" dt="2021-11-01T07:40:53.048" v="1972"/>
        <pc:sldMkLst>
          <pc:docMk/>
          <pc:sldMk cId="3063874512" sldId="743"/>
        </pc:sldMkLst>
        <pc:spChg chg="mod">
          <ac:chgData name="Nguyen Chi Son" userId="606856d02e9d83ac" providerId="LiveId" clId="{0561CFAE-45B4-437B-85D1-4FEA9A842165}" dt="2021-11-01T07:40:53.048" v="1972"/>
          <ac:spMkLst>
            <pc:docMk/>
            <pc:sldMk cId="3063874512" sldId="743"/>
            <ac:spMk id="2" creationId="{BA8A6260-CA4B-46A9-A06E-C71EE59E6992}"/>
          </ac:spMkLst>
        </pc:spChg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4213716247" sldId="744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379730907" sldId="745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998579383" sldId="746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3232506973" sldId="747"/>
        </pc:sldMkLst>
      </pc:sldChg>
      <pc:sldChg chg="del">
        <pc:chgData name="Nguyen Chi Son" userId="606856d02e9d83ac" providerId="LiveId" clId="{0561CFAE-45B4-437B-85D1-4FEA9A842165}" dt="2021-11-01T07:41:38.136" v="1977" actId="47"/>
        <pc:sldMkLst>
          <pc:docMk/>
          <pc:sldMk cId="2754773967" sldId="748"/>
        </pc:sldMkLst>
      </pc:sldChg>
      <pc:sldChg chg="addSp delSp modSp add mod modAnim">
        <pc:chgData name="Nguyen Chi Son" userId="606856d02e9d83ac" providerId="LiveId" clId="{0561CFAE-45B4-437B-85D1-4FEA9A842165}" dt="2021-11-01T07:41:47.717" v="1978"/>
        <pc:sldMkLst>
          <pc:docMk/>
          <pc:sldMk cId="1095701691" sldId="749"/>
        </pc:sldMkLst>
        <pc:spChg chg="mod">
          <ac:chgData name="Nguyen Chi Son" userId="606856d02e9d83ac" providerId="LiveId" clId="{0561CFAE-45B4-437B-85D1-4FEA9A842165}" dt="2021-11-01T06:29:31.281" v="882" actId="20577"/>
          <ac:spMkLst>
            <pc:docMk/>
            <pc:sldMk cId="1095701691" sldId="749"/>
            <ac:spMk id="2" creationId="{BA8A6260-CA4B-46A9-A06E-C71EE59E6992}"/>
          </ac:spMkLst>
        </pc:spChg>
        <pc:spChg chg="add mod">
          <ac:chgData name="Nguyen Chi Son" userId="606856d02e9d83ac" providerId="LiveId" clId="{0561CFAE-45B4-437B-85D1-4FEA9A842165}" dt="2021-11-01T06:32:47.122" v="1009" actId="1076"/>
          <ac:spMkLst>
            <pc:docMk/>
            <pc:sldMk cId="1095701691" sldId="749"/>
            <ac:spMk id="7" creationId="{5C9352D2-6069-45BE-BD88-B9174D617913}"/>
          </ac:spMkLst>
        </pc:spChg>
        <pc:spChg chg="add mod">
          <ac:chgData name="Nguyen Chi Son" userId="606856d02e9d83ac" providerId="LiveId" clId="{0561CFAE-45B4-437B-85D1-4FEA9A842165}" dt="2021-11-01T06:32:51.215" v="1010" actId="1076"/>
          <ac:spMkLst>
            <pc:docMk/>
            <pc:sldMk cId="1095701691" sldId="749"/>
            <ac:spMk id="8" creationId="{83FECA07-1307-4AF5-84A8-796AC60C9646}"/>
          </ac:spMkLst>
        </pc:spChg>
        <pc:spChg chg="add mod">
          <ac:chgData name="Nguyen Chi Son" userId="606856d02e9d83ac" providerId="LiveId" clId="{0561CFAE-45B4-437B-85D1-4FEA9A842165}" dt="2021-11-01T06:32:57.199" v="1011" actId="1076"/>
          <ac:spMkLst>
            <pc:docMk/>
            <pc:sldMk cId="1095701691" sldId="749"/>
            <ac:spMk id="9" creationId="{36AF8B24-8523-4828-BC77-AF468C5B786B}"/>
          </ac:spMkLst>
        </pc:spChg>
        <pc:spChg chg="add mod">
          <ac:chgData name="Nguyen Chi Son" userId="606856d02e9d83ac" providerId="LiveId" clId="{0561CFAE-45B4-437B-85D1-4FEA9A842165}" dt="2021-11-01T06:33:09.183" v="1014" actId="1076"/>
          <ac:spMkLst>
            <pc:docMk/>
            <pc:sldMk cId="1095701691" sldId="749"/>
            <ac:spMk id="10" creationId="{288CA8E3-FA89-4D0A-B501-D3EBC9B31654}"/>
          </ac:spMkLst>
        </pc:spChg>
        <pc:spChg chg="add mod">
          <ac:chgData name="Nguyen Chi Son" userId="606856d02e9d83ac" providerId="LiveId" clId="{0561CFAE-45B4-437B-85D1-4FEA9A842165}" dt="2021-11-01T06:33:05.746" v="1013" actId="1076"/>
          <ac:spMkLst>
            <pc:docMk/>
            <pc:sldMk cId="1095701691" sldId="749"/>
            <ac:spMk id="11" creationId="{A6CF7E33-B926-4F03-B268-FC0ED79F80E8}"/>
          </ac:spMkLst>
        </pc:spChg>
        <pc:spChg chg="add mod">
          <ac:chgData name="Nguyen Chi Son" userId="606856d02e9d83ac" providerId="LiveId" clId="{0561CFAE-45B4-437B-85D1-4FEA9A842165}" dt="2021-11-01T06:33:12.761" v="1015" actId="571"/>
          <ac:spMkLst>
            <pc:docMk/>
            <pc:sldMk cId="1095701691" sldId="749"/>
            <ac:spMk id="12" creationId="{B7C3F329-6183-47F8-9E34-A29E01BD7AD6}"/>
          </ac:spMkLst>
        </pc:spChg>
        <pc:spChg chg="add mod">
          <ac:chgData name="Nguyen Chi Son" userId="606856d02e9d83ac" providerId="LiveId" clId="{0561CFAE-45B4-437B-85D1-4FEA9A842165}" dt="2021-11-01T06:33:15.386" v="1017" actId="571"/>
          <ac:spMkLst>
            <pc:docMk/>
            <pc:sldMk cId="1095701691" sldId="749"/>
            <ac:spMk id="13" creationId="{AED2A221-1986-4545-B1C6-3AB636F49E9A}"/>
          </ac:spMkLst>
        </pc:spChg>
        <pc:spChg chg="add mod">
          <ac:chgData name="Nguyen Chi Son" userId="606856d02e9d83ac" providerId="LiveId" clId="{0561CFAE-45B4-437B-85D1-4FEA9A842165}" dt="2021-11-01T06:33:19.714" v="1018" actId="571"/>
          <ac:spMkLst>
            <pc:docMk/>
            <pc:sldMk cId="1095701691" sldId="749"/>
            <ac:spMk id="14" creationId="{7D1072B9-0662-429A-B028-9ABEBB00DC0D}"/>
          </ac:spMkLst>
        </pc:spChg>
        <pc:spChg chg="add mod">
          <ac:chgData name="Nguyen Chi Son" userId="606856d02e9d83ac" providerId="LiveId" clId="{0561CFAE-45B4-437B-85D1-4FEA9A842165}" dt="2021-11-01T06:33:24.027" v="1019" actId="571"/>
          <ac:spMkLst>
            <pc:docMk/>
            <pc:sldMk cId="1095701691" sldId="749"/>
            <ac:spMk id="15" creationId="{96B849F8-1363-4B72-A073-03C90D940559}"/>
          </ac:spMkLst>
        </pc:spChg>
        <pc:spChg chg="add mod">
          <ac:chgData name="Nguyen Chi Son" userId="606856d02e9d83ac" providerId="LiveId" clId="{0561CFAE-45B4-437B-85D1-4FEA9A842165}" dt="2021-11-01T06:34:03.619" v="1022" actId="14100"/>
          <ac:spMkLst>
            <pc:docMk/>
            <pc:sldMk cId="1095701691" sldId="749"/>
            <ac:spMk id="16" creationId="{2E6BBA9A-E473-45C8-A671-C0D8D93E6884}"/>
          </ac:spMkLst>
        </pc:spChg>
        <pc:spChg chg="add mod">
          <ac:chgData name="Nguyen Chi Son" userId="606856d02e9d83ac" providerId="LiveId" clId="{0561CFAE-45B4-437B-85D1-4FEA9A842165}" dt="2021-11-01T06:34:06.057" v="1023" actId="1076"/>
          <ac:spMkLst>
            <pc:docMk/>
            <pc:sldMk cId="1095701691" sldId="749"/>
            <ac:spMk id="17" creationId="{E8119A74-7D8B-487C-A596-1D2A467CB9FC}"/>
          </ac:spMkLst>
        </pc:spChg>
        <pc:picChg chg="add mod modCrop">
          <ac:chgData name="Nguyen Chi Son" userId="606856d02e9d83ac" providerId="LiveId" clId="{0561CFAE-45B4-437B-85D1-4FEA9A842165}" dt="2021-11-01T06:31:20.921" v="913" actId="1076"/>
          <ac:picMkLst>
            <pc:docMk/>
            <pc:sldMk cId="1095701691" sldId="749"/>
            <ac:picMk id="4" creationId="{B2E05DB5-3F20-4C00-8AF4-FA351B1B3EC7}"/>
          </ac:picMkLst>
        </pc:picChg>
        <pc:picChg chg="del">
          <ac:chgData name="Nguyen Chi Son" userId="606856d02e9d83ac" providerId="LiveId" clId="{0561CFAE-45B4-437B-85D1-4FEA9A842165}" dt="2021-11-01T06:29:37.327" v="884" actId="478"/>
          <ac:picMkLst>
            <pc:docMk/>
            <pc:sldMk cId="1095701691" sldId="749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6:29:36.718" v="883" actId="478"/>
          <ac:picMkLst>
            <pc:docMk/>
            <pc:sldMk cId="1095701691" sldId="749"/>
            <ac:picMk id="1026" creationId="{BD052236-8C9C-4644-9B56-0A7A5EC523BE}"/>
          </ac:picMkLst>
        </pc:picChg>
      </pc:sldChg>
      <pc:sldChg chg="delSp modSp add del mod">
        <pc:chgData name="Nguyen Chi Son" userId="606856d02e9d83ac" providerId="LiveId" clId="{0561CFAE-45B4-437B-85D1-4FEA9A842165}" dt="2021-11-01T07:39:33.052" v="1961" actId="47"/>
        <pc:sldMkLst>
          <pc:docMk/>
          <pc:sldMk cId="440484621" sldId="750"/>
        </pc:sldMkLst>
        <pc:spChg chg="mod">
          <ac:chgData name="Nguyen Chi Son" userId="606856d02e9d83ac" providerId="LiveId" clId="{0561CFAE-45B4-437B-85D1-4FEA9A842165}" dt="2021-11-01T07:38:52.491" v="1956" actId="20577"/>
          <ac:spMkLst>
            <pc:docMk/>
            <pc:sldMk cId="440484621" sldId="750"/>
            <ac:spMk id="2" creationId="{BA8A6260-CA4B-46A9-A06E-C71EE59E6992}"/>
          </ac:spMkLst>
        </pc:spChg>
        <pc:picChg chg="del">
          <ac:chgData name="Nguyen Chi Son" userId="606856d02e9d83ac" providerId="LiveId" clId="{0561CFAE-45B4-437B-85D1-4FEA9A842165}" dt="2021-11-01T07:38:54.636" v="1958" actId="478"/>
          <ac:picMkLst>
            <pc:docMk/>
            <pc:sldMk cId="440484621" sldId="750"/>
            <ac:picMk id="5" creationId="{EECB857D-87EA-4AA3-BCCC-8FFB2263A8DF}"/>
          </ac:picMkLst>
        </pc:picChg>
        <pc:picChg chg="del">
          <ac:chgData name="Nguyen Chi Son" userId="606856d02e9d83ac" providerId="LiveId" clId="{0561CFAE-45B4-437B-85D1-4FEA9A842165}" dt="2021-11-01T07:38:54.183" v="1957" actId="478"/>
          <ac:picMkLst>
            <pc:docMk/>
            <pc:sldMk cId="440484621" sldId="750"/>
            <ac:picMk id="1026" creationId="{BD052236-8C9C-4644-9B56-0A7A5EC523BE}"/>
          </ac:picMkLst>
        </pc:picChg>
      </pc:sldChg>
      <pc:sldChg chg="modSp add mod">
        <pc:chgData name="Nguyen Chi Son" userId="606856d02e9d83ac" providerId="LiveId" clId="{0561CFAE-45B4-437B-85D1-4FEA9A842165}" dt="2021-11-01T07:40:54.786" v="1973"/>
        <pc:sldMkLst>
          <pc:docMk/>
          <pc:sldMk cId="1689561130" sldId="750"/>
        </pc:sldMkLst>
        <pc:spChg chg="mod">
          <ac:chgData name="Nguyen Chi Son" userId="606856d02e9d83ac" providerId="LiveId" clId="{0561CFAE-45B4-437B-85D1-4FEA9A842165}" dt="2021-11-01T07:40:54.786" v="1973"/>
          <ac:spMkLst>
            <pc:docMk/>
            <pc:sldMk cId="1689561130" sldId="750"/>
            <ac:spMk id="2" creationId="{BA8A6260-CA4B-46A9-A06E-C71EE59E6992}"/>
          </ac:spMkLst>
        </pc:spChg>
      </pc:sldChg>
      <pc:sldChg chg="modSp add del mod">
        <pc:chgData name="Nguyen Chi Son" userId="606856d02e9d83ac" providerId="LiveId" clId="{0561CFAE-45B4-437B-85D1-4FEA9A842165}" dt="2021-11-01T07:40:46.363" v="1970" actId="47"/>
        <pc:sldMkLst>
          <pc:docMk/>
          <pc:sldMk cId="3471225653" sldId="750"/>
        </pc:sldMkLst>
        <pc:spChg chg="mod">
          <ac:chgData name="Nguyen Chi Son" userId="606856d02e9d83ac" providerId="LiveId" clId="{0561CFAE-45B4-437B-85D1-4FEA9A842165}" dt="2021-11-01T07:40:10.487" v="1967"/>
          <ac:spMkLst>
            <pc:docMk/>
            <pc:sldMk cId="3471225653" sldId="750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582115828" sldId="751"/>
        </pc:sldMkLst>
      </pc:sldChg>
      <pc:sldChg chg="modSp add mod">
        <pc:chgData name="Nguyen Chi Son" userId="606856d02e9d83ac" providerId="LiveId" clId="{0561CFAE-45B4-437B-85D1-4FEA9A842165}" dt="2021-11-01T07:41:01.256" v="1976"/>
        <pc:sldMkLst>
          <pc:docMk/>
          <pc:sldMk cId="3471225653" sldId="751"/>
        </pc:sldMkLst>
        <pc:spChg chg="mod">
          <ac:chgData name="Nguyen Chi Son" userId="606856d02e9d83ac" providerId="LiveId" clId="{0561CFAE-45B4-437B-85D1-4FEA9A842165}" dt="2021-11-01T07:41:01.256" v="1976"/>
          <ac:spMkLst>
            <pc:docMk/>
            <pc:sldMk cId="3471225653" sldId="751"/>
            <ac:spMk id="2" creationId="{BA8A6260-CA4B-46A9-A06E-C71EE59E6992}"/>
          </ac:spMkLst>
        </pc:spChg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1525387830" sldId="752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370600655" sldId="753"/>
        </pc:sldMkLst>
      </pc:sldChg>
      <pc:sldChg chg="add del">
        <pc:chgData name="Nguyen Chi Son" userId="606856d02e9d83ac" providerId="LiveId" clId="{0561CFAE-45B4-437B-85D1-4FEA9A842165}" dt="2021-11-01T07:40:41.975" v="1969"/>
        <pc:sldMkLst>
          <pc:docMk/>
          <pc:sldMk cId="415443085" sldId="754"/>
        </pc:sldMkLst>
      </pc:sldChg>
    </pc:docChg>
  </pc:docChgLst>
  <pc:docChgLst>
    <pc:chgData name="Nguyen Chi Son" userId="606856d02e9d83ac" providerId="LiveId" clId="{8AB6E6D9-5431-4D09-9DA2-2B797A7584F7}"/>
    <pc:docChg chg="undo custSel addSld delSld modSld">
      <pc:chgData name="Nguyen Chi Son" userId="606856d02e9d83ac" providerId="LiveId" clId="{8AB6E6D9-5431-4D09-9DA2-2B797A7584F7}" dt="2021-12-22T12:18:34.698" v="2051" actId="113"/>
      <pc:docMkLst>
        <pc:docMk/>
      </pc:docMkLst>
      <pc:sldChg chg="modSp mod">
        <pc:chgData name="Nguyen Chi Son" userId="606856d02e9d83ac" providerId="LiveId" clId="{8AB6E6D9-5431-4D09-9DA2-2B797A7584F7}" dt="2021-12-22T12:18:34.698" v="2051" actId="113"/>
        <pc:sldMkLst>
          <pc:docMk/>
          <pc:sldMk cId="2922349590" sldId="256"/>
        </pc:sldMkLst>
        <pc:spChg chg="mod">
          <ac:chgData name="Nguyen Chi Son" userId="606856d02e9d83ac" providerId="LiveId" clId="{8AB6E6D9-5431-4D09-9DA2-2B797A7584F7}" dt="2021-12-22T12:18:34.698" v="2051" actId="113"/>
          <ac:spMkLst>
            <pc:docMk/>
            <pc:sldMk cId="2922349590" sldId="256"/>
            <ac:spMk id="5" creationId="{3A9CE0EE-E8A7-485D-B7B9-01588BB75C9D}"/>
          </ac:spMkLst>
        </pc:spChg>
        <pc:spChg chg="mod">
          <ac:chgData name="Nguyen Chi Son" userId="606856d02e9d83ac" providerId="LiveId" clId="{8AB6E6D9-5431-4D09-9DA2-2B797A7584F7}" dt="2021-12-22T12:17:48.012" v="2037" actId="12788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8AB6E6D9-5431-4D09-9DA2-2B797A7584F7}" dt="2021-11-02T15:58:08.740" v="1167" actId="20577"/>
        <pc:sldMkLst>
          <pc:docMk/>
          <pc:sldMk cId="3319126272" sldId="622"/>
        </pc:sldMkLst>
        <pc:spChg chg="mod">
          <ac:chgData name="Nguyen Chi Son" userId="606856d02e9d83ac" providerId="LiveId" clId="{8AB6E6D9-5431-4D09-9DA2-2B797A7584F7}" dt="2021-11-02T15:58:08.740" v="1167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8AB6E6D9-5431-4D09-9DA2-2B797A7584F7}" dt="2021-11-02T15:46:00.145" v="36" actId="20577"/>
        <pc:sldMkLst>
          <pc:docMk/>
          <pc:sldMk cId="1033004166" sldId="675"/>
        </pc:sldMkLst>
        <pc:spChg chg="mod">
          <ac:chgData name="Nguyen Chi Son" userId="606856d02e9d83ac" providerId="LiveId" clId="{8AB6E6D9-5431-4D09-9DA2-2B797A7584F7}" dt="2021-11-02T15:46:00.145" v="3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8AB6E6D9-5431-4D09-9DA2-2B797A7584F7}" dt="2021-11-02T15:59:10.452" v="1179" actId="1076"/>
        <pc:sldMkLst>
          <pc:docMk/>
          <pc:sldMk cId="470225863" sldId="691"/>
        </pc:sldMkLst>
        <pc:spChg chg="mod">
          <ac:chgData name="Nguyen Chi Son" userId="606856d02e9d83ac" providerId="LiveId" clId="{8AB6E6D9-5431-4D09-9DA2-2B797A7584F7}" dt="2021-11-02T15:49:55.694" v="300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8AB6E6D9-5431-4D09-9DA2-2B797A7584F7}" dt="2021-11-02T15:55:05.085" v="719" actId="478"/>
          <ac:spMkLst>
            <pc:docMk/>
            <pc:sldMk cId="470225863" sldId="691"/>
            <ac:spMk id="7" creationId="{D64EDC84-9FE6-4D5C-9DC9-74804DBC438C}"/>
          </ac:spMkLst>
        </pc:spChg>
        <pc:spChg chg="add mod">
          <ac:chgData name="Nguyen Chi Son" userId="606856d02e9d83ac" providerId="LiveId" clId="{8AB6E6D9-5431-4D09-9DA2-2B797A7584F7}" dt="2021-11-02T15:55:17.898" v="723" actId="1076"/>
          <ac:spMkLst>
            <pc:docMk/>
            <pc:sldMk cId="470225863" sldId="691"/>
            <ac:spMk id="8" creationId="{3CBECDDA-DD7D-40DE-BAEC-AE6A41C5FC24}"/>
          </ac:spMkLst>
        </pc:spChg>
        <pc:picChg chg="del">
          <ac:chgData name="Nguyen Chi Son" userId="606856d02e9d83ac" providerId="LiveId" clId="{8AB6E6D9-5431-4D09-9DA2-2B797A7584F7}" dt="2021-11-02T15:46:02.670" v="37" actId="478"/>
          <ac:picMkLst>
            <pc:docMk/>
            <pc:sldMk cId="470225863" sldId="691"/>
            <ac:picMk id="4" creationId="{AB9335FC-1B1C-4C63-9E9A-B62142D2F866}"/>
          </ac:picMkLst>
        </pc:picChg>
        <pc:picChg chg="add del mod">
          <ac:chgData name="Nguyen Chi Son" userId="606856d02e9d83ac" providerId="LiveId" clId="{8AB6E6D9-5431-4D09-9DA2-2B797A7584F7}" dt="2021-11-02T15:54:37.215" v="708" actId="478"/>
          <ac:picMkLst>
            <pc:docMk/>
            <pc:sldMk cId="470225863" sldId="691"/>
            <ac:picMk id="5" creationId="{BDBDF9C5-3EA0-4184-AC22-E6909AEFB8E3}"/>
          </ac:picMkLst>
        </pc:picChg>
        <pc:picChg chg="add mod">
          <ac:chgData name="Nguyen Chi Son" userId="606856d02e9d83ac" providerId="LiveId" clId="{8AB6E6D9-5431-4D09-9DA2-2B797A7584F7}" dt="2021-11-02T15:59:10.452" v="1179" actId="1076"/>
          <ac:picMkLst>
            <pc:docMk/>
            <pc:sldMk cId="470225863" sldId="691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5:59:08.184" v="1178" actId="1076"/>
          <ac:picMkLst>
            <pc:docMk/>
            <pc:sldMk cId="470225863" sldId="691"/>
            <ac:picMk id="10" creationId="{C4EB751C-FC18-4000-837F-174F47DB714B}"/>
          </ac:picMkLst>
        </pc:picChg>
        <pc:picChg chg="add del mod">
          <ac:chgData name="Nguyen Chi Son" userId="606856d02e9d83ac" providerId="LiveId" clId="{8AB6E6D9-5431-4D09-9DA2-2B797A7584F7}" dt="2021-11-02T15:58:58.917" v="1176" actId="478"/>
          <ac:picMkLst>
            <pc:docMk/>
            <pc:sldMk cId="470225863" sldId="691"/>
            <ac:picMk id="1026" creationId="{5E95A664-17B0-47CD-A870-63D38437C256}"/>
          </ac:picMkLst>
        </pc:picChg>
      </pc:sldChg>
      <pc:sldChg chg="addSp delSp modSp mod delAnim modAnim">
        <pc:chgData name="Nguyen Chi Son" userId="606856d02e9d83ac" providerId="LiveId" clId="{8AB6E6D9-5431-4D09-9DA2-2B797A7584F7}" dt="2021-11-02T16:09:46.456" v="2031"/>
        <pc:sldMkLst>
          <pc:docMk/>
          <pc:sldMk cId="3964383563" sldId="722"/>
        </pc:sldMkLst>
        <pc:spChg chg="mod">
          <ac:chgData name="Nguyen Chi Son" userId="606856d02e9d83ac" providerId="LiveId" clId="{8AB6E6D9-5431-4D09-9DA2-2B797A7584F7}" dt="2021-11-02T15:57:55.331" v="1121" actId="20577"/>
          <ac:spMkLst>
            <pc:docMk/>
            <pc:sldMk cId="3964383563" sldId="722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5:57:07.510" v="997" actId="1036"/>
          <ac:spMkLst>
            <pc:docMk/>
            <pc:sldMk cId="3964383563" sldId="722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5:56:56.314" v="962" actId="20577"/>
          <ac:spMkLst>
            <pc:docMk/>
            <pc:sldMk cId="3964383563" sldId="722"/>
            <ac:spMk id="19" creationId="{9C339D16-68E4-43C4-A62E-D0146138D23B}"/>
          </ac:spMkLst>
        </pc:spChg>
        <pc:picChg chg="add mod">
          <ac:chgData name="Nguyen Chi Son" userId="606856d02e9d83ac" providerId="LiveId" clId="{8AB6E6D9-5431-4D09-9DA2-2B797A7584F7}" dt="2021-11-02T15:57:01.956" v="964" actId="1076"/>
          <ac:picMkLst>
            <pc:docMk/>
            <pc:sldMk cId="3964383563" sldId="722"/>
            <ac:picMk id="7" creationId="{527DD534-EEF8-4ED1-A171-951E7AB10652}"/>
          </ac:picMkLst>
        </pc:picChg>
        <pc:picChg chg="del">
          <ac:chgData name="Nguyen Chi Son" userId="606856d02e9d83ac" providerId="LiveId" clId="{8AB6E6D9-5431-4D09-9DA2-2B797A7584F7}" dt="2021-11-02T15:56:33.446" v="724" actId="478"/>
          <ac:picMkLst>
            <pc:docMk/>
            <pc:sldMk cId="3964383563" sldId="722"/>
            <ac:picMk id="20" creationId="{BD7EDD25-CFB1-4CFD-8903-2DC144EE421E}"/>
          </ac:picMkLst>
        </pc:picChg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023091208" sldId="733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833426542" sldId="734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327565518" sldId="736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2436188455" sldId="737"/>
        </pc:sldMkLst>
      </pc:sldChg>
      <pc:sldChg chg="del">
        <pc:chgData name="Nguyen Chi Son" userId="606856d02e9d83ac" providerId="LiveId" clId="{8AB6E6D9-5431-4D09-9DA2-2B797A7584F7}" dt="2021-11-02T15:58:12.420" v="1168" actId="47"/>
        <pc:sldMkLst>
          <pc:docMk/>
          <pc:sldMk cId="4158414224" sldId="738"/>
        </pc:sldMkLst>
      </pc:sldChg>
      <pc:sldChg chg="del">
        <pc:chgData name="Nguyen Chi Son" userId="606856d02e9d83ac" providerId="LiveId" clId="{8AB6E6D9-5431-4D09-9DA2-2B797A7584F7}" dt="2021-11-02T15:58:02.466" v="1122" actId="47"/>
        <pc:sldMkLst>
          <pc:docMk/>
          <pc:sldMk cId="4013739178" sldId="742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819712432" sldId="743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3726639508" sldId="744"/>
        </pc:sldMkLst>
      </pc:sldChg>
      <pc:sldChg chg="del">
        <pc:chgData name="Nguyen Chi Son" userId="606856d02e9d83ac" providerId="LiveId" clId="{8AB6E6D9-5431-4D09-9DA2-2B797A7584F7}" dt="2021-11-02T16:09:35.896" v="2027" actId="47"/>
        <pc:sldMkLst>
          <pc:docMk/>
          <pc:sldMk cId="999547460" sldId="745"/>
        </pc:sldMkLst>
      </pc:sldChg>
      <pc:sldChg chg="addSp delSp modSp mod delAnim modAnim">
        <pc:chgData name="Nguyen Chi Son" userId="606856d02e9d83ac" providerId="LiveId" clId="{8AB6E6D9-5431-4D09-9DA2-2B797A7584F7}" dt="2021-11-02T16:09:54.677" v="2035"/>
        <pc:sldMkLst>
          <pc:docMk/>
          <pc:sldMk cId="51380808" sldId="746"/>
        </pc:sldMkLst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4" creationId="{A530074C-9975-4D4F-AC15-005B11433C74}"/>
          </ac:spMkLst>
        </pc:spChg>
        <pc:spChg chg="mod">
          <ac:chgData name="Nguyen Chi Son" userId="606856d02e9d83ac" providerId="LiveId" clId="{8AB6E6D9-5431-4D09-9DA2-2B797A7584F7}" dt="2021-11-02T16:09:18.003" v="2024" actId="1036"/>
          <ac:spMkLst>
            <pc:docMk/>
            <pc:sldMk cId="51380808" sldId="746"/>
            <ac:spMk id="15" creationId="{EC5263CE-BE2F-44C4-BD89-2666D2873C33}"/>
          </ac:spMkLst>
        </pc:spChg>
        <pc:spChg chg="mod">
          <ac:chgData name="Nguyen Chi Son" userId="606856d02e9d83ac" providerId="LiveId" clId="{8AB6E6D9-5431-4D09-9DA2-2B797A7584F7}" dt="2021-11-02T16:03:43.977" v="2000" actId="20577"/>
          <ac:spMkLst>
            <pc:docMk/>
            <pc:sldMk cId="51380808" sldId="746"/>
            <ac:spMk id="19" creationId="{9C339D16-68E4-43C4-A62E-D0146138D23B}"/>
          </ac:spMkLst>
        </pc:spChg>
        <pc:picChg chg="del">
          <ac:chgData name="Nguyen Chi Son" userId="606856d02e9d83ac" providerId="LiveId" clId="{8AB6E6D9-5431-4D09-9DA2-2B797A7584F7}" dt="2021-11-02T16:03:26.932" v="1838" actId="478"/>
          <ac:picMkLst>
            <pc:docMk/>
            <pc:sldMk cId="51380808" sldId="746"/>
            <ac:picMk id="3" creationId="{4E8417A6-57E1-4AE1-ABEE-52BDC8FB7438}"/>
          </ac:picMkLst>
        </pc:picChg>
        <pc:picChg chg="add del mod">
          <ac:chgData name="Nguyen Chi Son" userId="606856d02e9d83ac" providerId="LiveId" clId="{8AB6E6D9-5431-4D09-9DA2-2B797A7584F7}" dt="2021-11-02T16:07:37.041" v="2011" actId="478"/>
          <ac:picMkLst>
            <pc:docMk/>
            <pc:sldMk cId="51380808" sldId="746"/>
            <ac:picMk id="4" creationId="{6C449517-15AF-4886-964A-18B879B45B93}"/>
          </ac:picMkLst>
        </pc:picChg>
        <pc:picChg chg="add mod">
          <ac:chgData name="Nguyen Chi Son" userId="606856d02e9d83ac" providerId="LiveId" clId="{8AB6E6D9-5431-4D09-9DA2-2B797A7584F7}" dt="2021-11-02T16:09:23.379" v="2026" actId="1076"/>
          <ac:picMkLst>
            <pc:docMk/>
            <pc:sldMk cId="51380808" sldId="746"/>
            <ac:picMk id="6" creationId="{7DDA131E-2B5B-441F-B67C-542259DFC298}"/>
          </ac:picMkLst>
        </pc:picChg>
      </pc:sldChg>
      <pc:sldChg chg="addSp delSp modSp add mod">
        <pc:chgData name="Nguyen Chi Son" userId="606856d02e9d83ac" providerId="LiveId" clId="{8AB6E6D9-5431-4D09-9DA2-2B797A7584F7}" dt="2021-11-02T16:03:19.746" v="1837" actId="1076"/>
        <pc:sldMkLst>
          <pc:docMk/>
          <pc:sldMk cId="3267194069" sldId="747"/>
        </pc:sldMkLst>
        <pc:spChg chg="mod">
          <ac:chgData name="Nguyen Chi Son" userId="606856d02e9d83ac" providerId="LiveId" clId="{8AB6E6D9-5431-4D09-9DA2-2B797A7584F7}" dt="2021-11-02T16:01:50.592" v="1526" actId="20577"/>
          <ac:spMkLst>
            <pc:docMk/>
            <pc:sldMk cId="3267194069" sldId="747"/>
            <ac:spMk id="2" creationId="{BA8A6260-CA4B-46A9-A06E-C71EE59E6992}"/>
          </ac:spMkLst>
        </pc:spChg>
        <pc:spChg chg="mod">
          <ac:chgData name="Nguyen Chi Son" userId="606856d02e9d83ac" providerId="LiveId" clId="{8AB6E6D9-5431-4D09-9DA2-2B797A7584F7}" dt="2021-11-02T16:03:19.746" v="1837" actId="1076"/>
          <ac:spMkLst>
            <pc:docMk/>
            <pc:sldMk cId="3267194069" sldId="747"/>
            <ac:spMk id="8" creationId="{3CBECDDA-DD7D-40DE-BAEC-AE6A41C5FC24}"/>
          </ac:spMkLst>
        </pc:spChg>
        <pc:picChg chg="add del mod modCrop">
          <ac:chgData name="Nguyen Chi Son" userId="606856d02e9d83ac" providerId="LiveId" clId="{8AB6E6D9-5431-4D09-9DA2-2B797A7584F7}" dt="2021-11-02T16:02:51.858" v="1826" actId="478"/>
          <ac:picMkLst>
            <pc:docMk/>
            <pc:sldMk cId="3267194069" sldId="747"/>
            <ac:picMk id="4" creationId="{F5D12DAC-9241-4E6B-92A5-EDD18889AD25}"/>
          </ac:picMkLst>
        </pc:picChg>
        <pc:picChg chg="del">
          <ac:chgData name="Nguyen Chi Son" userId="606856d02e9d83ac" providerId="LiveId" clId="{8AB6E6D9-5431-4D09-9DA2-2B797A7584F7}" dt="2021-11-02T15:58:16.624" v="1170" actId="478"/>
          <ac:picMkLst>
            <pc:docMk/>
            <pc:sldMk cId="3267194069" sldId="747"/>
            <ac:picMk id="6" creationId="{E60DAABF-DA31-4B77-AA30-EA46129E4E17}"/>
          </ac:picMkLst>
        </pc:picChg>
        <pc:picChg chg="add mod">
          <ac:chgData name="Nguyen Chi Son" userId="606856d02e9d83ac" providerId="LiveId" clId="{8AB6E6D9-5431-4D09-9DA2-2B797A7584F7}" dt="2021-11-02T16:03:10.237" v="1832" actId="1076"/>
          <ac:picMkLst>
            <pc:docMk/>
            <pc:sldMk cId="3267194069" sldId="747"/>
            <ac:picMk id="9" creationId="{C38C869F-BFDF-46BB-97AF-76F256B3894B}"/>
          </ac:picMkLst>
        </pc:picChg>
        <pc:picChg chg="del">
          <ac:chgData name="Nguyen Chi Son" userId="606856d02e9d83ac" providerId="LiveId" clId="{8AB6E6D9-5431-4D09-9DA2-2B797A7584F7}" dt="2021-11-02T15:58:17.094" v="1171" actId="478"/>
          <ac:picMkLst>
            <pc:docMk/>
            <pc:sldMk cId="3267194069" sldId="747"/>
            <ac:picMk id="1026" creationId="{5E95A664-17B0-47CD-A870-63D38437C256}"/>
          </ac:picMkLst>
        </pc:picChg>
      </pc:sldChg>
    </pc:docChg>
  </pc:docChgLst>
  <pc:docChgLst>
    <pc:chgData name="Nguyen Chi Son" userId="606856d02e9d83ac" providerId="LiveId" clId="{6D243AD4-F978-4D67-A959-3DC053EDE48D}"/>
    <pc:docChg chg="undo redo custSel addSld delSld modSld sldOrd">
      <pc:chgData name="Nguyen Chi Son" userId="606856d02e9d83ac" providerId="LiveId" clId="{6D243AD4-F978-4D67-A959-3DC053EDE48D}" dt="2022-05-10T02:54:07.463" v="12035"/>
      <pc:docMkLst>
        <pc:docMk/>
      </pc:docMkLst>
      <pc:sldChg chg="modSp mod">
        <pc:chgData name="Nguyen Chi Son" userId="606856d02e9d83ac" providerId="LiveId" clId="{6D243AD4-F978-4D67-A959-3DC053EDE48D}" dt="2022-05-06T15:30:28.083" v="4455" actId="207"/>
        <pc:sldMkLst>
          <pc:docMk/>
          <pc:sldMk cId="3118415587" sldId="294"/>
        </pc:sldMkLst>
        <pc:spChg chg="mod">
          <ac:chgData name="Nguyen Chi Son" userId="606856d02e9d83ac" providerId="LiveId" clId="{6D243AD4-F978-4D67-A959-3DC053EDE48D}" dt="2022-05-06T15:30:28.083" v="4455" actId="207"/>
          <ac:spMkLst>
            <pc:docMk/>
            <pc:sldMk cId="3118415587" sldId="294"/>
            <ac:spMk id="36" creationId="{B4C64120-116A-4E6E-A3E4-6D677D5EF447}"/>
          </ac:spMkLst>
        </pc:spChg>
      </pc:sldChg>
      <pc:sldChg chg="addSp delSp modSp del mod">
        <pc:chgData name="Nguyen Chi Son" userId="606856d02e9d83ac" providerId="LiveId" clId="{6D243AD4-F978-4D67-A959-3DC053EDE48D}" dt="2022-05-09T22:37:58.423" v="4622" actId="47"/>
        <pc:sldMkLst>
          <pc:docMk/>
          <pc:sldMk cId="470225863" sldId="691"/>
        </pc:sldMkLst>
        <pc:spChg chg="mod">
          <ac:chgData name="Nguyen Chi Son" userId="606856d02e9d83ac" providerId="LiveId" clId="{6D243AD4-F978-4D67-A959-3DC053EDE48D}" dt="2022-05-09T22:34:46.923" v="4574" actId="20577"/>
          <ac:spMkLst>
            <pc:docMk/>
            <pc:sldMk cId="470225863" sldId="691"/>
            <ac:spMk id="2" creationId="{BA8A6260-CA4B-46A9-A06E-C71EE59E6992}"/>
          </ac:spMkLst>
        </pc:spChg>
        <pc:spChg chg="add del mod">
          <ac:chgData name="Nguyen Chi Son" userId="606856d02e9d83ac" providerId="LiveId" clId="{6D243AD4-F978-4D67-A959-3DC053EDE48D}" dt="2022-05-09T22:35:56.709" v="4586"/>
          <ac:spMkLst>
            <pc:docMk/>
            <pc:sldMk cId="470225863" sldId="691"/>
            <ac:spMk id="8" creationId="{190240BB-0B31-41A4-E2FC-0C54C328B4C7}"/>
          </ac:spMkLst>
        </pc:spChg>
      </pc:sldChg>
      <pc:sldChg chg="del">
        <pc:chgData name="Nguyen Chi Son" userId="606856d02e9d83ac" providerId="LiveId" clId="{6D243AD4-F978-4D67-A959-3DC053EDE48D}" dt="2022-05-09T22:38:08.693" v="4624" actId="47"/>
        <pc:sldMkLst>
          <pc:docMk/>
          <pc:sldMk cId="3964383563" sldId="722"/>
        </pc:sldMkLst>
      </pc:sldChg>
      <pc:sldChg chg="add del">
        <pc:chgData name="Nguyen Chi Son" userId="606856d02e9d83ac" providerId="LiveId" clId="{6D243AD4-F978-4D67-A959-3DC053EDE48D}" dt="2022-05-09T23:05:58.384" v="5283" actId="47"/>
        <pc:sldMkLst>
          <pc:docMk/>
          <pc:sldMk cId="3267194069" sldId="747"/>
        </pc:sldMkLst>
      </pc:sldChg>
      <pc:sldChg chg="modSp del mod">
        <pc:chgData name="Nguyen Chi Son" userId="606856d02e9d83ac" providerId="LiveId" clId="{6D243AD4-F978-4D67-A959-3DC053EDE48D}" dt="2022-03-04T20:32:54.651" v="4426" actId="47"/>
        <pc:sldMkLst>
          <pc:docMk/>
          <pc:sldMk cId="3650864165" sldId="750"/>
        </pc:sldMkLst>
        <pc:spChg chg="mod">
          <ac:chgData name="Nguyen Chi Son" userId="606856d02e9d83ac" providerId="LiveId" clId="{6D243AD4-F978-4D67-A959-3DC053EDE48D}" dt="2022-03-04T19:22:08.557" v="338" actId="20577"/>
          <ac:spMkLst>
            <pc:docMk/>
            <pc:sldMk cId="3650864165" sldId="75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19:22:17.916" v="353" actId="1036"/>
          <ac:spMkLst>
            <pc:docMk/>
            <pc:sldMk cId="3650864165" sldId="750"/>
            <ac:spMk id="3" creationId="{8CD51C9F-FCB0-4185-93E6-835FC05E1B10}"/>
          </ac:spMkLst>
        </pc:spChg>
      </pc:sldChg>
      <pc:sldChg chg="addSp delSp modSp mod ord delAnim modAnim">
        <pc:chgData name="Nguyen Chi Son" userId="606856d02e9d83ac" providerId="LiveId" clId="{6D243AD4-F978-4D67-A959-3DC053EDE48D}" dt="2022-05-10T02:49:27.549" v="11931"/>
        <pc:sldMkLst>
          <pc:docMk/>
          <pc:sldMk cId="3436966872" sldId="751"/>
        </pc:sldMkLst>
        <pc:spChg chg="mod">
          <ac:chgData name="Nguyen Chi Son" userId="606856d02e9d83ac" providerId="LiveId" clId="{6D243AD4-F978-4D67-A959-3DC053EDE48D}" dt="2022-05-10T00:36:31.353" v="6353" actId="20577"/>
          <ac:spMkLst>
            <pc:docMk/>
            <pc:sldMk cId="3436966872" sldId="751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5-10T00:36:36.505" v="6377" actId="1036"/>
          <ac:spMkLst>
            <pc:docMk/>
            <pc:sldMk cId="3436966872" sldId="751"/>
            <ac:spMk id="5" creationId="{5FCB6675-D220-43C6-AA0B-F5516442E11D}"/>
          </ac:spMkLst>
        </pc:sp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6" creationId="{958CE3FE-48E3-45E6-9EFF-37A1076F5283}"/>
          </ac:graphicFrameMkLst>
        </pc:graphicFrameChg>
        <pc:graphicFrameChg chg="add mod">
          <ac:chgData name="Nguyen Chi Son" userId="606856d02e9d83ac" providerId="LiveId" clId="{6D243AD4-F978-4D67-A959-3DC053EDE48D}" dt="2022-03-04T19:29:41.980" v="952" actId="571"/>
          <ac:graphicFrameMkLst>
            <pc:docMk/>
            <pc:sldMk cId="3436966872" sldId="751"/>
            <ac:graphicFrameMk id="7" creationId="{1981B969-CF39-4F68-B372-F2AE1DA83460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8" creationId="{B63BE909-3838-46BD-B286-31B8298D9894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9" creationId="{E6ABDB40-C45A-4A3E-B632-FE812F0BD4E9}"/>
          </ac:graphicFrameMkLst>
        </pc:graphicFrameChg>
        <pc:graphicFrameChg chg="add mod">
          <ac:chgData name="Nguyen Chi Son" userId="606856d02e9d83ac" providerId="LiveId" clId="{6D243AD4-F978-4D67-A959-3DC053EDE48D}" dt="2022-05-10T00:36:36.505" v="6377" actId="1036"/>
          <ac:graphicFrameMkLst>
            <pc:docMk/>
            <pc:sldMk cId="3436966872" sldId="751"/>
            <ac:graphicFrameMk id="10" creationId="{A6C4EAB6-8BD5-42F0-AD68-EEB1D5501FF4}"/>
          </ac:graphicFrameMkLst>
        </pc:graphicFrameChg>
        <pc:picChg chg="del">
          <ac:chgData name="Nguyen Chi Son" userId="606856d02e9d83ac" providerId="LiveId" clId="{6D243AD4-F978-4D67-A959-3DC053EDE48D}" dt="2022-03-04T19:22:21.166" v="354" actId="478"/>
          <ac:picMkLst>
            <pc:docMk/>
            <pc:sldMk cId="3436966872" sldId="751"/>
            <ac:picMk id="4" creationId="{0151BF90-08BD-4CC0-A842-7CA08B416050}"/>
          </ac:picMkLst>
        </pc:picChg>
        <pc:cxnChg chg="add del mod">
          <ac:chgData name="Nguyen Chi Son" userId="606856d02e9d83ac" providerId="LiveId" clId="{6D243AD4-F978-4D67-A959-3DC053EDE48D}" dt="2022-05-10T00:35:29.295" v="6234" actId="478"/>
          <ac:cxnSpMkLst>
            <pc:docMk/>
            <pc:sldMk cId="3436966872" sldId="751"/>
            <ac:cxnSpMk id="11" creationId="{464B6344-ED70-50BC-AE61-BB63DEEF3966}"/>
          </ac:cxnSpMkLst>
        </pc:cxnChg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920108429" sldId="76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2383046546" sldId="761"/>
        </pc:sldMkLst>
      </pc:sldChg>
      <pc:sldChg chg="addSp delSp modSp mod modAnim">
        <pc:chgData name="Nguyen Chi Son" userId="606856d02e9d83ac" providerId="LiveId" clId="{6D243AD4-F978-4D67-A959-3DC053EDE48D}" dt="2022-05-09T22:40:27.004" v="4655" actId="14100"/>
        <pc:sldMkLst>
          <pc:docMk/>
          <pc:sldMk cId="2195649593" sldId="767"/>
        </pc:sldMkLst>
        <pc:spChg chg="mod">
          <ac:chgData name="Nguyen Chi Son" userId="606856d02e9d83ac" providerId="LiveId" clId="{6D243AD4-F978-4D67-A959-3DC053EDE48D}" dt="2022-05-09T22:40:27.004" v="4655" actId="14100"/>
          <ac:spMkLst>
            <pc:docMk/>
            <pc:sldMk cId="2195649593" sldId="76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38:47.479" v="4632" actId="20577"/>
          <ac:spMkLst>
            <pc:docMk/>
            <pc:sldMk cId="2195649593" sldId="767"/>
            <ac:spMk id="19" creationId="{9C339D16-68E4-43C4-A62E-D0146138D23B}"/>
          </ac:spMkLst>
        </pc:spChg>
        <pc:graphicFrameChg chg="add mod">
          <ac:chgData name="Nguyen Chi Son" userId="606856d02e9d83ac" providerId="LiveId" clId="{6D243AD4-F978-4D67-A959-3DC053EDE48D}" dt="2022-05-09T22:39:46.413" v="4641" actId="1076"/>
          <ac:graphicFrameMkLst>
            <pc:docMk/>
            <pc:sldMk cId="2195649593" sldId="767"/>
            <ac:graphicFrameMk id="12" creationId="{F0E5A0BF-76A2-74C2-776C-3F8C2FB60AC1}"/>
          </ac:graphicFrameMkLst>
        </pc:graphicFrameChg>
        <pc:graphicFrameChg chg="add mod">
          <ac:chgData name="Nguyen Chi Son" userId="606856d02e9d83ac" providerId="LiveId" clId="{6D243AD4-F978-4D67-A959-3DC053EDE48D}" dt="2022-05-09T22:40:00.810" v="4649"/>
          <ac:graphicFrameMkLst>
            <pc:docMk/>
            <pc:sldMk cId="2195649593" sldId="767"/>
            <ac:graphicFrameMk id="13" creationId="{40D5683C-963C-4B54-2731-333E2EEF208A}"/>
          </ac:graphicFrameMkLst>
        </pc:graphicFrameChg>
        <pc:graphicFrameChg chg="add mod">
          <ac:chgData name="Nguyen Chi Son" userId="606856d02e9d83ac" providerId="LiveId" clId="{6D243AD4-F978-4D67-A959-3DC053EDE48D}" dt="2022-05-09T22:40:09.850" v="4654" actId="1076"/>
          <ac:graphicFrameMkLst>
            <pc:docMk/>
            <pc:sldMk cId="2195649593" sldId="767"/>
            <ac:graphicFrameMk id="16" creationId="{40EB7D72-E1E3-FC63-98DA-EF5D422769FA}"/>
          </ac:graphicFrameMkLst>
        </pc:graphicFrameChg>
        <pc:graphicFrameChg chg="del mod">
          <ac:chgData name="Nguyen Chi Son" userId="606856d02e9d83ac" providerId="LiveId" clId="{6D243AD4-F978-4D67-A959-3DC053EDE48D}" dt="2022-05-09T22:39:44.020" v="4640" actId="478"/>
          <ac:graphicFrameMkLst>
            <pc:docMk/>
            <pc:sldMk cId="2195649593" sldId="767"/>
            <ac:graphicFrameMk id="17" creationId="{9F3D2C78-53FC-46F7-A1C6-58D77D78D728}"/>
          </ac:graphicFrameMkLst>
        </pc:graphicFrameChg>
        <pc:graphicFrameChg chg="del mod">
          <ac:chgData name="Nguyen Chi Son" userId="606856d02e9d83ac" providerId="LiveId" clId="{6D243AD4-F978-4D67-A959-3DC053EDE48D}" dt="2022-05-09T22:39:55.681" v="4646" actId="478"/>
          <ac:graphicFrameMkLst>
            <pc:docMk/>
            <pc:sldMk cId="2195649593" sldId="767"/>
            <ac:graphicFrameMk id="18" creationId="{F728AE51-7B7A-467D-B034-FEDEF21CCB2A}"/>
          </ac:graphicFrameMkLst>
        </pc:graphicFrameChg>
        <pc:graphicFrameChg chg="del mod">
          <ac:chgData name="Nguyen Chi Son" userId="606856d02e9d83ac" providerId="LiveId" clId="{6D243AD4-F978-4D67-A959-3DC053EDE48D}" dt="2022-05-09T22:40:06.121" v="4653" actId="478"/>
          <ac:graphicFrameMkLst>
            <pc:docMk/>
            <pc:sldMk cId="2195649593" sldId="767"/>
            <ac:graphicFrameMk id="22" creationId="{4BEC68DF-89A9-40F5-9E73-7F06583742F4}"/>
          </ac:graphicFrameMkLst>
        </pc:graphicFrameChg>
        <pc:picChg chg="add mod">
          <ac:chgData name="Nguyen Chi Son" userId="606856d02e9d83ac" providerId="LiveId" clId="{6D243AD4-F978-4D67-A959-3DC053EDE48D}" dt="2022-05-09T22:38:40.070" v="4630" actId="1076"/>
          <ac:picMkLst>
            <pc:docMk/>
            <pc:sldMk cId="2195649593" sldId="767"/>
            <ac:picMk id="3" creationId="{260BF355-A728-9707-7ADD-E5B8065A8980}"/>
          </ac:picMkLst>
        </pc:picChg>
        <pc:picChg chg="del">
          <ac:chgData name="Nguyen Chi Son" userId="606856d02e9d83ac" providerId="LiveId" clId="{6D243AD4-F978-4D67-A959-3DC053EDE48D}" dt="2022-05-09T22:38:33.729" v="4625" actId="478"/>
          <ac:picMkLst>
            <pc:docMk/>
            <pc:sldMk cId="2195649593" sldId="767"/>
            <ac:picMk id="4" creationId="{C2CBF8D2-32DF-4276-93A2-1B23CBB2118E}"/>
          </ac:picMkLst>
        </pc:picChg>
      </pc:sldChg>
      <pc:sldChg chg="addSp delSp modSp del mod delAnim modAnim">
        <pc:chgData name="Nguyen Chi Son" userId="606856d02e9d83ac" providerId="LiveId" clId="{6D243AD4-F978-4D67-A959-3DC053EDE48D}" dt="2022-05-09T23:27:14.345" v="6217" actId="47"/>
        <pc:sldMkLst>
          <pc:docMk/>
          <pc:sldMk cId="3676216439" sldId="768"/>
        </pc:sldMkLst>
        <pc:spChg chg="mod">
          <ac:chgData name="Nguyen Chi Son" userId="606856d02e9d83ac" providerId="LiveId" clId="{6D243AD4-F978-4D67-A959-3DC053EDE48D}" dt="2022-05-09T23:11:02.471" v="5369" actId="1076"/>
          <ac:spMkLst>
            <pc:docMk/>
            <pc:sldMk cId="3676216439" sldId="76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3:07:00.282" v="5296" actId="14100"/>
          <ac:spMkLst>
            <pc:docMk/>
            <pc:sldMk cId="3676216439" sldId="768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13:58.339" v="5630" actId="1036"/>
          <ac:spMkLst>
            <pc:docMk/>
            <pc:sldMk cId="3676216439" sldId="768"/>
            <ac:spMk id="25" creationId="{0D5A494E-EF26-2F8E-A832-BDE3D4B4142A}"/>
          </ac:spMkLst>
        </pc:spChg>
        <pc:spChg chg="add mod">
          <ac:chgData name="Nguyen Chi Son" userId="606856d02e9d83ac" providerId="LiveId" clId="{6D243AD4-F978-4D67-A959-3DC053EDE48D}" dt="2022-05-09T23:13:43.681" v="5626" actId="20577"/>
          <ac:spMkLst>
            <pc:docMk/>
            <pc:sldMk cId="3676216439" sldId="768"/>
            <ac:spMk id="26" creationId="{52579209-DABA-D0A0-056F-9A50F430061C}"/>
          </ac:spMkLst>
        </pc:spChg>
        <pc:graphicFrameChg chg="del mod">
          <ac:chgData name="Nguyen Chi Son" userId="606856d02e9d83ac" providerId="LiveId" clId="{6D243AD4-F978-4D67-A959-3DC053EDE48D}" dt="2022-05-09T23:07:58.330" v="5312" actId="478"/>
          <ac:graphicFrameMkLst>
            <pc:docMk/>
            <pc:sldMk cId="3676216439" sldId="768"/>
            <ac:graphicFrameMk id="10" creationId="{3BB6272D-C463-4F1F-B370-B26B08F88317}"/>
          </ac:graphicFrameMkLst>
        </pc:graphicFrameChg>
        <pc:graphicFrameChg chg="del mod">
          <ac:chgData name="Nguyen Chi Son" userId="606856d02e9d83ac" providerId="LiveId" clId="{6D243AD4-F978-4D67-A959-3DC053EDE48D}" dt="2022-05-09T23:08:07.106" v="5318" actId="478"/>
          <ac:graphicFrameMkLst>
            <pc:docMk/>
            <pc:sldMk cId="3676216439" sldId="768"/>
            <ac:graphicFrameMk id="11" creationId="{2B80DBA2-E9FE-4316-B978-28CA3DC7049F}"/>
          </ac:graphicFrameMkLst>
        </pc:graphicFrameChg>
        <pc:graphicFrameChg chg="add del mod">
          <ac:chgData name="Nguyen Chi Son" userId="606856d02e9d83ac" providerId="LiveId" clId="{6D243AD4-F978-4D67-A959-3DC053EDE48D}" dt="2022-05-09T23:08:14.901" v="5324" actId="478"/>
          <ac:graphicFrameMkLst>
            <pc:docMk/>
            <pc:sldMk cId="3676216439" sldId="768"/>
            <ac:graphicFrameMk id="12" creationId="{5F5759D3-52EB-4685-AB60-BB9CA6D00CCE}"/>
          </ac:graphicFrameMkLst>
        </pc:graphicFrameChg>
        <pc:graphicFrameChg chg="add mod">
          <ac:chgData name="Nguyen Chi Son" userId="606856d02e9d83ac" providerId="LiveId" clId="{6D243AD4-F978-4D67-A959-3DC053EDE48D}" dt="2022-05-09T23:11:04.095" v="5370" actId="1076"/>
          <ac:graphicFrameMkLst>
            <pc:docMk/>
            <pc:sldMk cId="3676216439" sldId="768"/>
            <ac:graphicFrameMk id="13" creationId="{80DA1C4B-FD6F-EA77-52DA-CBA73A7EACB1}"/>
          </ac:graphicFrameMkLst>
        </pc:graphicFrameChg>
        <pc:graphicFrameChg chg="add mod">
          <ac:chgData name="Nguyen Chi Son" userId="606856d02e9d83ac" providerId="LiveId" clId="{6D243AD4-F978-4D67-A959-3DC053EDE48D}" dt="2022-05-09T23:11:05.199" v="5371" actId="1076"/>
          <ac:graphicFrameMkLst>
            <pc:docMk/>
            <pc:sldMk cId="3676216439" sldId="768"/>
            <ac:graphicFrameMk id="16" creationId="{E92C1995-82EA-FA0B-9053-BB1C5D0D11D0}"/>
          </ac:graphicFrameMkLst>
        </pc:graphicFrameChg>
        <pc:graphicFrameChg chg="add mod">
          <ac:chgData name="Nguyen Chi Son" userId="606856d02e9d83ac" providerId="LiveId" clId="{6D243AD4-F978-4D67-A959-3DC053EDE48D}" dt="2022-05-09T23:11:06.191" v="5372" actId="1076"/>
          <ac:graphicFrameMkLst>
            <pc:docMk/>
            <pc:sldMk cId="3676216439" sldId="768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13:42.365" v="5625" actId="1076"/>
          <ac:graphicFrameMkLst>
            <pc:docMk/>
            <pc:sldMk cId="3676216439" sldId="768"/>
            <ac:graphicFrameMk id="27" creationId="{42E8FFD0-2AD1-1A4B-9EE9-EBED28D580D4}"/>
          </ac:graphicFrameMkLst>
        </pc:graphicFrameChg>
        <pc:graphicFrameChg chg="add mod">
          <ac:chgData name="Nguyen Chi Son" userId="606856d02e9d83ac" providerId="LiveId" clId="{6D243AD4-F978-4D67-A959-3DC053EDE48D}" dt="2022-05-09T23:12:14.382" v="5462" actId="571"/>
          <ac:graphicFrameMkLst>
            <pc:docMk/>
            <pc:sldMk cId="3676216439" sldId="768"/>
            <ac:graphicFrameMk id="28" creationId="{51BBE2F2-69A9-6458-8DA5-88D19D9DBBD7}"/>
          </ac:graphicFrameMkLst>
        </pc:graphicFrameChg>
        <pc:graphicFrameChg chg="add mod">
          <ac:chgData name="Nguyen Chi Son" userId="606856d02e9d83ac" providerId="LiveId" clId="{6D243AD4-F978-4D67-A959-3DC053EDE48D}" dt="2022-05-09T23:14:22.434" v="5643" actId="1035"/>
          <ac:graphicFrameMkLst>
            <pc:docMk/>
            <pc:sldMk cId="3676216439" sldId="768"/>
            <ac:graphicFrameMk id="29" creationId="{1F397B3A-3E4A-3EA4-118E-93736A998FA9}"/>
          </ac:graphicFrameMkLst>
        </pc:graphicFrameChg>
        <pc:picChg chg="add mod">
          <ac:chgData name="Nguyen Chi Son" userId="606856d02e9d83ac" providerId="LiveId" clId="{6D243AD4-F978-4D67-A959-3DC053EDE48D}" dt="2022-05-09T23:06:56.906" v="5295" actId="1076"/>
          <ac:picMkLst>
            <pc:docMk/>
            <pc:sldMk cId="3676216439" sldId="768"/>
            <ac:picMk id="3" creationId="{F8AF86E7-6716-1DA8-CC8D-749851C8D1FE}"/>
          </ac:picMkLst>
        </pc:picChg>
        <pc:picChg chg="del">
          <ac:chgData name="Nguyen Chi Son" userId="606856d02e9d83ac" providerId="LiveId" clId="{6D243AD4-F978-4D67-A959-3DC053EDE48D}" dt="2022-05-09T23:06:03.771" v="5284" actId="478"/>
          <ac:picMkLst>
            <pc:docMk/>
            <pc:sldMk cId="3676216439" sldId="768"/>
            <ac:picMk id="4" creationId="{695F173E-A5D3-4F94-BC70-88D7589ADC12}"/>
          </ac:picMkLst>
        </pc:picChg>
        <pc:cxnChg chg="add mod">
          <ac:chgData name="Nguyen Chi Son" userId="606856d02e9d83ac" providerId="LiveId" clId="{6D243AD4-F978-4D67-A959-3DC053EDE48D}" dt="2022-05-09T23:09:30.960" v="5337" actId="14100"/>
          <ac:cxnSpMkLst>
            <pc:docMk/>
            <pc:sldMk cId="3676216439" sldId="768"/>
            <ac:cxnSpMk id="18" creationId="{270D70F4-4549-8879-7378-A9262E0D030C}"/>
          </ac:cxnSpMkLst>
        </pc:cxnChg>
        <pc:cxnChg chg="add mod">
          <ac:chgData name="Nguyen Chi Son" userId="606856d02e9d83ac" providerId="LiveId" clId="{6D243AD4-F978-4D67-A959-3DC053EDE48D}" dt="2022-05-09T23:10:01.732" v="5350" actId="1037"/>
          <ac:cxnSpMkLst>
            <pc:docMk/>
            <pc:sldMk cId="3676216439" sldId="768"/>
            <ac:cxnSpMk id="20" creationId="{82938206-8838-8197-590C-88FC9F6EDFA0}"/>
          </ac:cxnSpMkLst>
        </pc:cxnChg>
        <pc:cxnChg chg="add mod">
          <ac:chgData name="Nguyen Chi Son" userId="606856d02e9d83ac" providerId="LiveId" clId="{6D243AD4-F978-4D67-A959-3DC053EDE48D}" dt="2022-05-09T23:10:41.374" v="5367" actId="208"/>
          <ac:cxnSpMkLst>
            <pc:docMk/>
            <pc:sldMk cId="3676216439" sldId="768"/>
            <ac:cxnSpMk id="23" creationId="{EF62FD74-FD05-ADA8-5E46-2C99F854B75E}"/>
          </ac:cxnSpMkLst>
        </pc:cxnChg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1864116384" sldId="769"/>
        </pc:sldMkLst>
      </pc:sldChg>
      <pc:sldChg chg="del">
        <pc:chgData name="Nguyen Chi Son" userId="606856d02e9d83ac" providerId="LiveId" clId="{6D243AD4-F978-4D67-A959-3DC053EDE48D}" dt="2022-03-04T20:32:57.932" v="4427" actId="47"/>
        <pc:sldMkLst>
          <pc:docMk/>
          <pc:sldMk cId="3542298664" sldId="770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130125944" sldId="771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3104360816" sldId="772"/>
        </pc:sldMkLst>
      </pc:sldChg>
      <pc:sldChg chg="del">
        <pc:chgData name="Nguyen Chi Son" userId="606856d02e9d83ac" providerId="LiveId" clId="{6D243AD4-F978-4D67-A959-3DC053EDE48D}" dt="2022-05-09T22:32:33.248" v="4456" actId="47"/>
        <pc:sldMkLst>
          <pc:docMk/>
          <pc:sldMk cId="1281092170" sldId="773"/>
        </pc:sldMkLst>
      </pc:sldChg>
      <pc:sldChg chg="del ord">
        <pc:chgData name="Nguyen Chi Son" userId="606856d02e9d83ac" providerId="LiveId" clId="{6D243AD4-F978-4D67-A959-3DC053EDE48D}" dt="2022-05-09T22:37:59.550" v="4623" actId="47"/>
        <pc:sldMkLst>
          <pc:docMk/>
          <pc:sldMk cId="3362158315" sldId="774"/>
        </pc:sldMkLst>
      </pc:sldChg>
      <pc:sldChg chg="addSp delSp modSp mod modAnim">
        <pc:chgData name="Nguyen Chi Son" userId="606856d02e9d83ac" providerId="LiveId" clId="{6D243AD4-F978-4D67-A959-3DC053EDE48D}" dt="2022-05-10T02:48:41.894" v="11926"/>
        <pc:sldMkLst>
          <pc:docMk/>
          <pc:sldMk cId="1171149492" sldId="775"/>
        </pc:sldMkLst>
        <pc:spChg chg="add mod">
          <ac:chgData name="Nguyen Chi Son" userId="606856d02e9d83ac" providerId="LiveId" clId="{6D243AD4-F978-4D67-A959-3DC053EDE48D}" dt="2022-05-09T22:46:17.688" v="4939" actId="20577"/>
          <ac:spMkLst>
            <pc:docMk/>
            <pc:sldMk cId="1171149492" sldId="775"/>
            <ac:spMk id="7" creationId="{7F822CC2-6FFF-9848-C71D-BEE8CAE25D8E}"/>
          </ac:spMkLst>
        </pc:spChg>
        <pc:spChg chg="add mod">
          <ac:chgData name="Nguyen Chi Son" userId="606856d02e9d83ac" providerId="LiveId" clId="{6D243AD4-F978-4D67-A959-3DC053EDE48D}" dt="2022-05-09T22:44:16.932" v="4709" actId="20577"/>
          <ac:spMkLst>
            <pc:docMk/>
            <pc:sldMk cId="1171149492" sldId="775"/>
            <ac:spMk id="8" creationId="{19838A2F-DA7B-E6E4-888B-49861B5C2666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09T22:44:01.929" v="4679" actId="12788"/>
          <ac:spMkLst>
            <pc:docMk/>
            <pc:sldMk cId="1171149492" sldId="775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2:40:41.700" v="4656" actId="20577"/>
          <ac:spMkLst>
            <pc:docMk/>
            <pc:sldMk cId="1171149492" sldId="775"/>
            <ac:spMk id="19" creationId="{9C339D16-68E4-43C4-A62E-D0146138D23B}"/>
          </ac:spMkLst>
        </pc:spChg>
        <pc:graphicFrameChg chg="del mod">
          <ac:chgData name="Nguyen Chi Son" userId="606856d02e9d83ac" providerId="LiveId" clId="{6D243AD4-F978-4D67-A959-3DC053EDE48D}" dt="2022-05-09T23:07:44.440" v="5302" actId="478"/>
          <ac:graphicFrameMkLst>
            <pc:docMk/>
            <pc:sldMk cId="1171149492" sldId="775"/>
            <ac:graphicFrameMk id="6" creationId="{640389C1-22CE-43C6-9D35-D354BCA3B7A4}"/>
          </ac:graphicFrameMkLst>
        </pc:graphicFrameChg>
        <pc:graphicFrameChg chg="add mod">
          <ac:chgData name="Nguyen Chi Son" userId="606856d02e9d83ac" providerId="LiveId" clId="{6D243AD4-F978-4D67-A959-3DC053EDE48D}" dt="2022-05-09T22:45:19.398" v="4765" actId="1035"/>
          <ac:graphicFrameMkLst>
            <pc:docMk/>
            <pc:sldMk cId="1171149492" sldId="775"/>
            <ac:graphicFrameMk id="10" creationId="{101A414A-E97C-373B-8113-473F4DDF192A}"/>
          </ac:graphicFrameMkLst>
        </pc:graphicFrameChg>
        <pc:graphicFrameChg chg="add mod">
          <ac:chgData name="Nguyen Chi Son" userId="606856d02e9d83ac" providerId="LiveId" clId="{6D243AD4-F978-4D67-A959-3DC053EDE48D}" dt="2022-05-09T23:07:47.771" v="5306" actId="1035"/>
          <ac:graphicFrameMkLst>
            <pc:docMk/>
            <pc:sldMk cId="1171149492" sldId="775"/>
            <ac:graphicFrameMk id="13" creationId="{04A831D1-FE46-E727-781E-A0333A00C53B}"/>
          </ac:graphicFrameMkLst>
        </pc:graphicFrameChg>
        <pc:cxnChg chg="add del mod">
          <ac:chgData name="Nguyen Chi Son" userId="606856d02e9d83ac" providerId="LiveId" clId="{6D243AD4-F978-4D67-A959-3DC053EDE48D}" dt="2022-05-09T22:45:16.015" v="4762" actId="478"/>
          <ac:cxnSpMkLst>
            <pc:docMk/>
            <pc:sldMk cId="1171149492" sldId="775"/>
            <ac:cxnSpMk id="3" creationId="{E12BC902-AC4D-6BCE-DB2B-F7E7EC858851}"/>
          </ac:cxnSpMkLst>
        </pc:cxnChg>
      </pc:sldChg>
      <pc:sldChg chg="delSp modSp add del mod">
        <pc:chgData name="Nguyen Chi Son" userId="606856d02e9d83ac" providerId="LiveId" clId="{6D243AD4-F978-4D67-A959-3DC053EDE48D}" dt="2022-05-09T23:00:20.864" v="5113" actId="47"/>
        <pc:sldMkLst>
          <pc:docMk/>
          <pc:sldMk cId="1500776157" sldId="776"/>
        </pc:sldMkLst>
        <pc:spChg chg="mod">
          <ac:chgData name="Nguyen Chi Son" userId="606856d02e9d83ac" providerId="LiveId" clId="{6D243AD4-F978-4D67-A959-3DC053EDE48D}" dt="2022-03-04T19:20:29.930" v="264" actId="20577"/>
          <ac:spMkLst>
            <pc:docMk/>
            <pc:sldMk cId="1500776157" sldId="776"/>
            <ac:spMk id="2" creationId="{BA8A6260-CA4B-46A9-A06E-C71EE59E6992}"/>
          </ac:spMkLst>
        </pc:spChg>
        <pc:spChg chg="mod">
          <ac:chgData name="Nguyen Chi Son" userId="606856d02e9d83ac" providerId="LiveId" clId="{6D243AD4-F978-4D67-A959-3DC053EDE48D}" dt="2022-03-04T19:21:25.114" v="291" actId="1076"/>
          <ac:spMkLst>
            <pc:docMk/>
            <pc:sldMk cId="1500776157" sldId="776"/>
            <ac:spMk id="6" creationId="{88401D78-E8E5-4B33-952F-54CD58F78924}"/>
          </ac:spMkLst>
        </pc:spChg>
        <pc:spChg chg="del">
          <ac:chgData name="Nguyen Chi Son" userId="606856d02e9d83ac" providerId="LiveId" clId="{6D243AD4-F978-4D67-A959-3DC053EDE48D}" dt="2022-03-04T19:21:12.083" v="286" actId="478"/>
          <ac:spMkLst>
            <pc:docMk/>
            <pc:sldMk cId="1500776157" sldId="776"/>
            <ac:spMk id="12" creationId="{CAC6F461-55C4-43A2-9ECA-C87005473EB8}"/>
          </ac:spMkLst>
        </pc:spChg>
        <pc:graphicFrameChg chg="mod">
          <ac:chgData name="Nguyen Chi Son" userId="606856d02e9d83ac" providerId="LiveId" clId="{6D243AD4-F978-4D67-A959-3DC053EDE48D}" dt="2022-03-04T19:21:19.505" v="289" actId="1076"/>
          <ac:graphicFrameMkLst>
            <pc:docMk/>
            <pc:sldMk cId="1500776157" sldId="776"/>
            <ac:graphicFrameMk id="9" creationId="{5C0A4534-B3B9-450D-A1D7-0B99D9DA0F6B}"/>
          </ac:graphicFrameMkLst>
        </pc:graphicFrameChg>
        <pc:picChg chg="del">
          <ac:chgData name="Nguyen Chi Son" userId="606856d02e9d83ac" providerId="LiveId" clId="{6D243AD4-F978-4D67-A959-3DC053EDE48D}" dt="2022-03-04T19:21:10.943" v="285" actId="478"/>
          <ac:picMkLst>
            <pc:docMk/>
            <pc:sldMk cId="1500776157" sldId="776"/>
            <ac:picMk id="4" creationId="{57E467ED-81E7-430E-9F30-ED47D7F123D8}"/>
          </ac:picMkLst>
        </pc:picChg>
      </pc:sldChg>
      <pc:sldChg chg="addSp delSp modSp add mod addAnim delAnim modAnim">
        <pc:chgData name="Nguyen Chi Son" userId="606856d02e9d83ac" providerId="LiveId" clId="{6D243AD4-F978-4D67-A959-3DC053EDE48D}" dt="2022-05-10T02:49:42.078" v="11938"/>
        <pc:sldMkLst>
          <pc:docMk/>
          <pc:sldMk cId="2246994220" sldId="777"/>
        </pc:sldMkLst>
        <pc:spChg chg="mod">
          <ac:chgData name="Nguyen Chi Son" userId="606856d02e9d83ac" providerId="LiveId" clId="{6D243AD4-F978-4D67-A959-3DC053EDE48D}" dt="2022-05-10T01:03:18.372" v="8162" actId="207"/>
          <ac:spMkLst>
            <pc:docMk/>
            <pc:sldMk cId="2246994220" sldId="777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5-10T01:02:59.127" v="8126" actId="1076"/>
          <ac:spMkLst>
            <pc:docMk/>
            <pc:sldMk cId="2246994220" sldId="777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47:01.145" v="7379" actId="20577"/>
          <ac:spMkLst>
            <pc:docMk/>
            <pc:sldMk cId="2246994220" sldId="777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1:21:52.109" v="8650" actId="20577"/>
          <ac:spMkLst>
            <pc:docMk/>
            <pc:sldMk cId="2246994220" sldId="777"/>
            <ac:spMk id="21" creationId="{50CCF181-DD22-1EFD-8B79-74BB108C144B}"/>
          </ac:spMkLst>
        </pc:spChg>
        <pc:spChg chg="add mod">
          <ac:chgData name="Nguyen Chi Son" userId="606856d02e9d83ac" providerId="LiveId" clId="{6D243AD4-F978-4D67-A959-3DC053EDE48D}" dt="2022-05-10T01:03:11.199" v="8161" actId="20577"/>
          <ac:spMkLst>
            <pc:docMk/>
            <pc:sldMk cId="2246994220" sldId="777"/>
            <ac:spMk id="25" creationId="{959DC754-314B-E6F9-8468-C23D4D64BB61}"/>
          </ac:spMkLst>
        </pc:spChg>
        <pc:spChg chg="add mod">
          <ac:chgData name="Nguyen Chi Son" userId="606856d02e9d83ac" providerId="LiveId" clId="{6D243AD4-F978-4D67-A959-3DC053EDE48D}" dt="2022-05-10T00:47:16.573" v="7384" actId="20577"/>
          <ac:spMkLst>
            <pc:docMk/>
            <pc:sldMk cId="2246994220" sldId="777"/>
            <ac:spMk id="26" creationId="{CD1D6AFE-9958-4D1E-9CD2-A14264240D52}"/>
          </ac:spMkLst>
        </pc:spChg>
        <pc:spChg chg="add mod">
          <ac:chgData name="Nguyen Chi Son" userId="606856d02e9d83ac" providerId="LiveId" clId="{6D243AD4-F978-4D67-A959-3DC053EDE48D}" dt="2022-05-10T00:47:18.320" v="7385" actId="20577"/>
          <ac:spMkLst>
            <pc:docMk/>
            <pc:sldMk cId="2246994220" sldId="777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0:44.647" v="8574" actId="478"/>
          <ac:spMkLst>
            <pc:docMk/>
            <pc:sldMk cId="2246994220" sldId="777"/>
            <ac:spMk id="29" creationId="{76FE6B8B-52D8-8222-296F-7DC668892C91}"/>
          </ac:spMkLst>
        </pc:spChg>
        <pc:spChg chg="add del mod">
          <ac:chgData name="Nguyen Chi Son" userId="606856d02e9d83ac" providerId="LiveId" clId="{6D243AD4-F978-4D67-A959-3DC053EDE48D}" dt="2022-05-10T01:20:43.100" v="8573" actId="478"/>
          <ac:spMkLst>
            <pc:docMk/>
            <pc:sldMk cId="2246994220" sldId="777"/>
            <ac:spMk id="31" creationId="{4927351F-CDA3-803C-150B-FE64F45D7F8C}"/>
          </ac:spMkLst>
        </pc:spChg>
        <pc:graphicFrameChg chg="add del mod modGraphic">
          <ac:chgData name="Nguyen Chi Son" userId="606856d02e9d83ac" providerId="LiveId" clId="{6D243AD4-F978-4D67-A959-3DC053EDE48D}" dt="2022-03-04T19:46:09.861" v="2478" actId="478"/>
          <ac:graphicFrameMkLst>
            <pc:docMk/>
            <pc:sldMk cId="2246994220" sldId="777"/>
            <ac:graphicFrameMk id="2" creationId="{2C62C02A-6B92-4FD6-9C21-FCAEFE75C6C1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5:21.408" v="2472" actId="478"/>
          <ac:graphicFrameMkLst>
            <pc:docMk/>
            <pc:sldMk cId="2246994220" sldId="777"/>
            <ac:graphicFrameMk id="3" creationId="{DEE2B706-2938-4A6A-AF9F-46858FC7A0D8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6:02.198" v="2476" actId="478"/>
          <ac:graphicFrameMkLst>
            <pc:docMk/>
            <pc:sldMk cId="2246994220" sldId="777"/>
            <ac:graphicFrameMk id="5" creationId="{E3F96900-23A5-4874-9B1A-F91A8F78CABE}"/>
          </ac:graphicFrameMkLst>
        </pc:graphicFrameChg>
        <pc:graphicFrameChg chg="del">
          <ac:chgData name="Nguyen Chi Son" userId="606856d02e9d83ac" providerId="LiveId" clId="{6D243AD4-F978-4D67-A959-3DC053EDE48D}" dt="2022-03-04T19:33:05.696" v="1600" actId="478"/>
          <ac:graphicFrameMkLst>
            <pc:docMk/>
            <pc:sldMk cId="2246994220" sldId="777"/>
            <ac:graphicFrameMk id="10" creationId="{3BB6272D-C463-4F1F-B370-B26B08F88317}"/>
          </ac:graphicFrameMkLst>
        </pc:graphicFrameChg>
        <pc:graphicFrameChg chg="del">
          <ac:chgData name="Nguyen Chi Son" userId="606856d02e9d83ac" providerId="LiveId" clId="{6D243AD4-F978-4D67-A959-3DC053EDE48D}" dt="2022-03-04T19:33:06.384" v="1601" actId="478"/>
          <ac:graphicFrameMkLst>
            <pc:docMk/>
            <pc:sldMk cId="2246994220" sldId="777"/>
            <ac:graphicFrameMk id="11" creationId="{2B80DBA2-E9FE-4316-B978-28CA3DC7049F}"/>
          </ac:graphicFrameMkLst>
        </pc:graphicFrameChg>
        <pc:graphicFrameChg chg="del">
          <ac:chgData name="Nguyen Chi Son" userId="606856d02e9d83ac" providerId="LiveId" clId="{6D243AD4-F978-4D67-A959-3DC053EDE48D}" dt="2022-03-04T19:33:07.321" v="1602" actId="478"/>
          <ac:graphicFrameMkLst>
            <pc:docMk/>
            <pc:sldMk cId="2246994220" sldId="777"/>
            <ac:graphicFrameMk id="12" creationId="{5F5759D3-52EB-4685-AB60-BB9CA6D00CCE}"/>
          </ac:graphicFrameMkLst>
        </pc:graphicFrameChg>
        <pc:graphicFrameChg chg="add del mod">
          <ac:chgData name="Nguyen Chi Son" userId="606856d02e9d83ac" providerId="LiveId" clId="{6D243AD4-F978-4D67-A959-3DC053EDE48D}" dt="2022-05-10T00:47:38.561" v="7386" actId="478"/>
          <ac:graphicFrameMkLst>
            <pc:docMk/>
            <pc:sldMk cId="2246994220" sldId="777"/>
            <ac:graphicFrameMk id="13" creationId="{93877B7C-1BB9-4A36-B685-B97727B0F31B}"/>
          </ac:graphicFrameMkLst>
        </pc:graphicFrameChg>
        <pc:graphicFrameChg chg="add del mod">
          <ac:chgData name="Nguyen Chi Son" userId="606856d02e9d83ac" providerId="LiveId" clId="{6D243AD4-F978-4D67-A959-3DC053EDE48D}" dt="2022-05-10T00:52:44.837" v="7395" actId="478"/>
          <ac:graphicFrameMkLst>
            <pc:docMk/>
            <pc:sldMk cId="2246994220" sldId="777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5-10T00:52:43.701" v="7393" actId="478"/>
          <ac:graphicFrameMkLst>
            <pc:docMk/>
            <pc:sldMk cId="2246994220" sldId="777"/>
            <ac:graphicFrameMk id="17" creationId="{26E13E92-87BD-4853-B63B-82BFB2B09132}"/>
          </ac:graphicFrameMkLst>
        </pc:graphicFrameChg>
        <pc:graphicFrameChg chg="add del mod">
          <ac:chgData name="Nguyen Chi Son" userId="606856d02e9d83ac" providerId="LiveId" clId="{6D243AD4-F978-4D67-A959-3DC053EDE48D}" dt="2022-05-10T00:52:44.100" v="7394" actId="478"/>
          <ac:graphicFrameMkLst>
            <pc:docMk/>
            <pc:sldMk cId="2246994220" sldId="777"/>
            <ac:graphicFrameMk id="18" creationId="{E4B914AD-F8F3-4055-8BE4-568DC8188E56}"/>
          </ac:graphicFrameMkLst>
        </pc:graphicFrameChg>
        <pc:graphicFrameChg chg="add del mod modGraphic">
          <ac:chgData name="Nguyen Chi Son" userId="606856d02e9d83ac" providerId="LiveId" clId="{6D243AD4-F978-4D67-A959-3DC053EDE48D}" dt="2022-03-04T19:48:45.564" v="2500" actId="478"/>
          <ac:graphicFrameMkLst>
            <pc:docMk/>
            <pc:sldMk cId="2246994220" sldId="777"/>
            <ac:graphicFrameMk id="20" creationId="{D2C07282-6428-4CF7-B984-D7C53DA427F3}"/>
          </ac:graphicFrameMkLst>
        </pc:graphicFrameChg>
        <pc:graphicFrameChg chg="add del mod">
          <ac:chgData name="Nguyen Chi Son" userId="606856d02e9d83ac" providerId="LiveId" clId="{6D243AD4-F978-4D67-A959-3DC053EDE48D}" dt="2022-05-10T00:59:04.570" v="7934" actId="478"/>
          <ac:graphicFrameMkLst>
            <pc:docMk/>
            <pc:sldMk cId="2246994220" sldId="777"/>
            <ac:graphicFrameMk id="20" creationId="{D72E10A1-EEFC-F859-3478-12AF31EF80AC}"/>
          </ac:graphicFrameMkLst>
        </pc:graphicFrameChg>
        <pc:graphicFrameChg chg="add mod">
          <ac:chgData name="Nguyen Chi Son" userId="606856d02e9d83ac" providerId="LiveId" clId="{6D243AD4-F978-4D67-A959-3DC053EDE48D}" dt="2022-05-10T01:03:32.789" v="8170" actId="1038"/>
          <ac:graphicFrameMkLst>
            <pc:docMk/>
            <pc:sldMk cId="2246994220" sldId="777"/>
            <ac:graphicFrameMk id="23" creationId="{7C3FD459-AAC3-BD8D-046E-8BD79423931B}"/>
          </ac:graphicFrameMkLst>
        </pc:graphicFrameChg>
        <pc:picChg chg="del">
          <ac:chgData name="Nguyen Chi Son" userId="606856d02e9d83ac" providerId="LiveId" clId="{6D243AD4-F978-4D67-A959-3DC053EDE48D}" dt="2022-03-04T19:32:35.321" v="1578" actId="478"/>
          <ac:picMkLst>
            <pc:docMk/>
            <pc:sldMk cId="2246994220" sldId="777"/>
            <ac:picMk id="4" creationId="{695F173E-A5D3-4F94-BC70-88D7589ADC12}"/>
          </ac:picMkLst>
        </pc:picChg>
        <pc:picChg chg="add mod">
          <ac:chgData name="Nguyen Chi Son" userId="606856d02e9d83ac" providerId="LiveId" clId="{6D243AD4-F978-4D67-A959-3DC053EDE48D}" dt="2022-03-04T19:47:26.181" v="2498" actId="1076"/>
          <ac:picMkLst>
            <pc:docMk/>
            <pc:sldMk cId="2246994220" sldId="777"/>
            <ac:picMk id="6" creationId="{5F247A21-5FA3-4AC7-A429-97D3AFAD4B1B}"/>
          </ac:picMkLst>
        </pc:picChg>
        <pc:picChg chg="add mod modCrop">
          <ac:chgData name="Nguyen Chi Son" userId="606856d02e9d83ac" providerId="LiveId" clId="{6D243AD4-F978-4D67-A959-3DC053EDE48D}" dt="2022-03-04T19:50:25.193" v="2516" actId="1076"/>
          <ac:picMkLst>
            <pc:docMk/>
            <pc:sldMk cId="2246994220" sldId="777"/>
            <ac:picMk id="22" creationId="{93222A87-91ED-4181-B1B0-A0B0D9FE2D30}"/>
          </ac:picMkLst>
        </pc:picChg>
        <pc:picChg chg="add del">
          <ac:chgData name="Nguyen Chi Son" userId="606856d02e9d83ac" providerId="LiveId" clId="{6D243AD4-F978-4D67-A959-3DC053EDE48D}" dt="2022-03-04T19:49:20.015" v="2502"/>
          <ac:picMkLst>
            <pc:docMk/>
            <pc:sldMk cId="2246994220" sldId="777"/>
            <ac:picMk id="10242" creationId="{EDA2AFDF-1EFB-40C6-82FF-00AEA74DCEC2}"/>
          </ac:picMkLst>
        </pc:picChg>
        <pc:cxnChg chg="add mod">
          <ac:chgData name="Nguyen Chi Son" userId="606856d02e9d83ac" providerId="LiveId" clId="{6D243AD4-F978-4D67-A959-3DC053EDE48D}" dt="2022-03-04T19:47:26.181" v="2498" actId="1076"/>
          <ac:cxnSpMkLst>
            <pc:docMk/>
            <pc:sldMk cId="2246994220" sldId="777"/>
            <ac:cxnSpMk id="8" creationId="{46ECD3DC-B938-4C39-8E4A-82C99166371D}"/>
          </ac:cxnSpMkLst>
        </pc:cxnChg>
        <pc:cxnChg chg="add mod">
          <ac:chgData name="Nguyen Chi Son" userId="606856d02e9d83ac" providerId="LiveId" clId="{6D243AD4-F978-4D67-A959-3DC053EDE48D}" dt="2022-03-04T19:50:38.986" v="2520" actId="1076"/>
          <ac:cxnSpMkLst>
            <pc:docMk/>
            <pc:sldMk cId="2246994220" sldId="777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28" creationId="{6548BDC9-A295-8BE7-9E2F-A4BD4B79C624}"/>
          </ac:cxnSpMkLst>
        </pc:cxnChg>
        <pc:cxnChg chg="add del mod">
          <ac:chgData name="Nguyen Chi Son" userId="606856d02e9d83ac" providerId="LiveId" clId="{6D243AD4-F978-4D67-A959-3DC053EDE48D}" dt="2022-05-10T01:20:43.100" v="8573" actId="478"/>
          <ac:cxnSpMkLst>
            <pc:docMk/>
            <pc:sldMk cId="2246994220" sldId="777"/>
            <ac:cxnSpMk id="30" creationId="{4F0176C9-6DC2-D278-1B7A-2979A939D34C}"/>
          </ac:cxnSpMkLst>
        </pc:cxnChg>
      </pc:sldChg>
      <pc:sldChg chg="addSp delSp modSp add del mod addAnim delAnim modAnim">
        <pc:chgData name="Nguyen Chi Son" userId="606856d02e9d83ac" providerId="LiveId" clId="{6D243AD4-F978-4D67-A959-3DC053EDE48D}" dt="2022-05-10T01:09:24.850" v="8447" actId="47"/>
        <pc:sldMkLst>
          <pc:docMk/>
          <pc:sldMk cId="594113847" sldId="778"/>
        </pc:sldMkLst>
        <pc:spChg chg="mod">
          <ac:chgData name="Nguyen Chi Son" userId="606856d02e9d83ac" providerId="LiveId" clId="{6D243AD4-F978-4D67-A959-3DC053EDE48D}" dt="2022-03-04T20:15:51.541" v="3792" actId="20577"/>
          <ac:spMkLst>
            <pc:docMk/>
            <pc:sldMk cId="594113847" sldId="778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05:46.901" v="3303" actId="1035"/>
          <ac:spMkLst>
            <pc:docMk/>
            <pc:sldMk cId="594113847" sldId="778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0:59:23.498" v="7943" actId="20577"/>
          <ac:spMkLst>
            <pc:docMk/>
            <pc:sldMk cId="594113847" sldId="778"/>
            <ac:spMk id="19" creationId="{9C339D16-68E4-43C4-A62E-D0146138D23B}"/>
          </ac:spMkLst>
        </pc:spChg>
        <pc:spChg chg="add del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0" creationId="{08CE1102-CA77-4608-B428-8C6F1F6A5480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1" creationId="{6B00622C-4FBB-4182-9D48-F59B3C49B799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7" creationId="{DB6DD82A-4CA8-4623-BC36-43439A2C4434}"/>
          </ac:spMkLst>
        </pc:spChg>
        <pc:spChg chg="add mod ord topLvl">
          <ac:chgData name="Nguyen Chi Son" userId="606856d02e9d83ac" providerId="LiveId" clId="{6D243AD4-F978-4D67-A959-3DC053EDE48D}" dt="2022-03-04T20:05:43.206" v="3290" actId="1076"/>
          <ac:spMkLst>
            <pc:docMk/>
            <pc:sldMk cId="594113847" sldId="778"/>
            <ac:spMk id="28" creationId="{D46309C5-5371-4322-B302-5322A187EB80}"/>
          </ac:spMkLst>
        </pc:spChg>
        <pc:spChg chg="add del mod">
          <ac:chgData name="Nguyen Chi Son" userId="606856d02e9d83ac" providerId="LiveId" clId="{6D243AD4-F978-4D67-A959-3DC053EDE48D}" dt="2022-03-04T19:59:59.661" v="3193" actId="478"/>
          <ac:spMkLst>
            <pc:docMk/>
            <pc:sldMk cId="594113847" sldId="778"/>
            <ac:spMk id="32" creationId="{FADB33D8-2B0D-4D91-992D-30B91C916827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3" creationId="{2A6CF8B3-2D7F-44F6-BDC8-B9D3C63965E6}"/>
          </ac:spMkLst>
        </pc:spChg>
        <pc:spChg chg="add del mod">
          <ac:chgData name="Nguyen Chi Son" userId="606856d02e9d83ac" providerId="LiveId" clId="{6D243AD4-F978-4D67-A959-3DC053EDE48D}" dt="2022-03-04T19:59:55.666" v="3190" actId="478"/>
          <ac:spMkLst>
            <pc:docMk/>
            <pc:sldMk cId="594113847" sldId="778"/>
            <ac:spMk id="34" creationId="{152012FD-AF85-4B6C-9FEB-C08E67F1E64D}"/>
          </ac:spMkLst>
        </pc:spChg>
        <pc:spChg chg="add del mod">
          <ac:chgData name="Nguyen Chi Son" userId="606856d02e9d83ac" providerId="LiveId" clId="{6D243AD4-F978-4D67-A959-3DC053EDE48D}" dt="2022-03-04T19:59:45.616" v="3183" actId="478"/>
          <ac:spMkLst>
            <pc:docMk/>
            <pc:sldMk cId="594113847" sldId="778"/>
            <ac:spMk id="35" creationId="{AECB345E-CB20-45D2-BAE3-90C09ECB37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36" creationId="{22FAFFA7-4D2B-4E93-B5C3-AF997C14D044}"/>
          </ac:spMkLst>
        </pc:spChg>
        <pc:spChg chg="add del mod">
          <ac:chgData name="Nguyen Chi Son" userId="606856d02e9d83ac" providerId="LiveId" clId="{6D243AD4-F978-4D67-A959-3DC053EDE48D}" dt="2022-03-04T19:59:49.165" v="3187" actId="478"/>
          <ac:spMkLst>
            <pc:docMk/>
            <pc:sldMk cId="594113847" sldId="778"/>
            <ac:spMk id="40" creationId="{F79946E7-DEDD-47B9-BEAD-A148F0B856F7}"/>
          </ac:spMkLst>
        </pc:spChg>
        <pc:grpChg chg="add del mod">
          <ac:chgData name="Nguyen Chi Son" userId="606856d02e9d83ac" providerId="LiveId" clId="{6D243AD4-F978-4D67-A959-3DC053EDE48D}" dt="2022-03-04T20:01:52.798" v="3197" actId="165"/>
          <ac:grpSpMkLst>
            <pc:docMk/>
            <pc:sldMk cId="594113847" sldId="778"/>
            <ac:grpSpMk id="2" creationId="{22C51550-1E99-47D9-906E-6132BE76BA08}"/>
          </ac:grpSpMkLst>
        </pc:grpChg>
        <pc:graphicFrameChg chg="mod">
          <ac:chgData name="Nguyen Chi Son" userId="606856d02e9d83ac" providerId="LiveId" clId="{6D243AD4-F978-4D67-A959-3DC053EDE48D}" dt="2022-03-04T20:05:46.901" v="3303" actId="1035"/>
          <ac:graphicFrameMkLst>
            <pc:docMk/>
            <pc:sldMk cId="594113847" sldId="778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15:54.839" v="3793" actId="1076"/>
          <ac:graphicFrameMkLst>
            <pc:docMk/>
            <pc:sldMk cId="594113847" sldId="778"/>
            <ac:graphicFrameMk id="16" creationId="{B11A5CA0-5F43-4EBA-B901-1FB23B551E76}"/>
          </ac:graphicFrameMkLst>
        </pc:graphicFrameChg>
        <pc:graphicFrameChg chg="add del mod">
          <ac:chgData name="Nguyen Chi Son" userId="606856d02e9d83ac" providerId="LiveId" clId="{6D243AD4-F978-4D67-A959-3DC053EDE48D}" dt="2022-03-04T20:15:59.729" v="3797" actId="1037"/>
          <ac:graphicFrameMkLst>
            <pc:docMk/>
            <pc:sldMk cId="594113847" sldId="778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16:02.479" v="3814" actId="1037"/>
          <ac:graphicFrameMkLst>
            <pc:docMk/>
            <pc:sldMk cId="594113847" sldId="778"/>
            <ac:graphicFrameMk id="18" creationId="{E4B914AD-F8F3-4055-8BE4-568DC8188E56}"/>
          </ac:graphicFrameMkLst>
        </pc:graphicFrameChg>
        <pc:graphicFrameChg chg="add del mod">
          <ac:chgData name="Nguyen Chi Son" userId="606856d02e9d83ac" providerId="LiveId" clId="{6D243AD4-F978-4D67-A959-3DC053EDE48D}" dt="2022-03-04T19:59:47.435" v="3186" actId="478"/>
          <ac:graphicFrameMkLst>
            <pc:docMk/>
            <pc:sldMk cId="594113847" sldId="778"/>
            <ac:graphicFrameMk id="37" creationId="{B0BB889B-C1A0-410C-A52E-3C82C24E0280}"/>
          </ac:graphicFrameMkLst>
        </pc:graphicFrameChg>
        <pc:graphicFrameChg chg="add del mod">
          <ac:chgData name="Nguyen Chi Son" userId="606856d02e9d83ac" providerId="LiveId" clId="{6D243AD4-F978-4D67-A959-3DC053EDE48D}" dt="2022-03-04T19:59:46.232" v="3184" actId="478"/>
          <ac:graphicFrameMkLst>
            <pc:docMk/>
            <pc:sldMk cId="594113847" sldId="778"/>
            <ac:graphicFrameMk id="38" creationId="{4AF7F05B-F2A7-48C4-865A-FC1774EADA8C}"/>
          </ac:graphicFrameMkLst>
        </pc:graphicFrameChg>
        <pc:graphicFrameChg chg="add del mod">
          <ac:chgData name="Nguyen Chi Son" userId="606856d02e9d83ac" providerId="LiveId" clId="{6D243AD4-F978-4D67-A959-3DC053EDE48D}" dt="2022-03-04T19:59:46.779" v="3185" actId="478"/>
          <ac:graphicFrameMkLst>
            <pc:docMk/>
            <pc:sldMk cId="594113847" sldId="778"/>
            <ac:graphicFrameMk id="39" creationId="{B272E59C-8257-4628-99AE-9C497CE0284A}"/>
          </ac:graphicFrameMkLst>
        </pc:graphicFrameChg>
        <pc:picChg chg="add mod modCrop">
          <ac:chgData name="Nguyen Chi Son" userId="606856d02e9d83ac" providerId="LiveId" clId="{6D243AD4-F978-4D67-A959-3DC053EDE48D}" dt="2022-03-04T20:05:43.206" v="3290" actId="1076"/>
          <ac:picMkLst>
            <pc:docMk/>
            <pc:sldMk cId="594113847" sldId="778"/>
            <ac:picMk id="4" creationId="{FF1C0FBB-03EE-4ADA-962B-FEA9B22AFCA3}"/>
          </ac:picMkLst>
        </pc:picChg>
        <pc:picChg chg="del mod">
          <ac:chgData name="Nguyen Chi Son" userId="606856d02e9d83ac" providerId="LiveId" clId="{6D243AD4-F978-4D67-A959-3DC053EDE48D}" dt="2022-03-04T19:59:13.756" v="3179" actId="478"/>
          <ac:picMkLst>
            <pc:docMk/>
            <pc:sldMk cId="594113847" sldId="778"/>
            <ac:picMk id="6" creationId="{5F247A21-5FA3-4AC7-A429-97D3AFAD4B1B}"/>
          </ac:picMkLst>
        </pc:picChg>
        <pc:picChg chg="del">
          <ac:chgData name="Nguyen Chi Son" userId="606856d02e9d83ac" providerId="LiveId" clId="{6D243AD4-F978-4D67-A959-3DC053EDE48D}" dt="2022-03-04T19:59:14.350" v="3180" actId="478"/>
          <ac:picMkLst>
            <pc:docMk/>
            <pc:sldMk cId="594113847" sldId="778"/>
            <ac:picMk id="22" creationId="{93222A87-91ED-4181-B1B0-A0B0D9FE2D30}"/>
          </ac:picMkLst>
        </pc:pic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8" creationId="{46ECD3DC-B938-4C39-8E4A-82C99166371D}"/>
          </ac:cxnSpMkLst>
        </pc:cxnChg>
        <pc:cxnChg chg="add del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3" creationId="{114C8995-A5D7-4266-A516-E579DE200D89}"/>
          </ac:cxnSpMkLst>
        </pc:cxnChg>
        <pc:cxnChg chg="mod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4" creationId="{F21BDA72-869D-4250-88C3-F2480ADEC55F}"/>
          </ac:cxnSpMkLst>
        </pc:cxnChg>
        <pc:cxnChg chg="add mod ord topLvl">
          <ac:chgData name="Nguyen Chi Son" userId="606856d02e9d83ac" providerId="LiveId" clId="{6D243AD4-F978-4D67-A959-3DC053EDE48D}" dt="2022-03-04T20:05:43.206" v="3290" actId="1076"/>
          <ac:cxnSpMkLst>
            <pc:docMk/>
            <pc:sldMk cId="594113847" sldId="778"/>
            <ac:cxnSpMk id="25" creationId="{067A58F0-19DE-4B01-9F1B-68DEAE604BEA}"/>
          </ac:cxnSpMkLst>
        </pc:cxnChg>
        <pc:cxnChg chg="add del mod">
          <ac:chgData name="Nguyen Chi Son" userId="606856d02e9d83ac" providerId="LiveId" clId="{6D243AD4-F978-4D67-A959-3DC053EDE48D}" dt="2022-03-04T19:59:49.165" v="3187" actId="478"/>
          <ac:cxnSpMkLst>
            <pc:docMk/>
            <pc:sldMk cId="594113847" sldId="778"/>
            <ac:cxnSpMk id="29" creationId="{9A9323CD-3C09-4945-BDC9-EB1A84B802D9}"/>
          </ac:cxnSpMkLst>
        </pc:cxnChg>
        <pc:cxnChg chg="add del mod">
          <ac:chgData name="Nguyen Chi Son" userId="606856d02e9d83ac" providerId="LiveId" clId="{6D243AD4-F978-4D67-A959-3DC053EDE48D}" dt="2022-03-04T19:59:57.908" v="3192" actId="478"/>
          <ac:cxnSpMkLst>
            <pc:docMk/>
            <pc:sldMk cId="594113847" sldId="778"/>
            <ac:cxnSpMk id="30" creationId="{D9B250A1-C345-4C17-9EA8-23D5A313CCCA}"/>
          </ac:cxnSpMkLst>
        </pc:cxnChg>
        <pc:cxnChg chg="add del mod">
          <ac:chgData name="Nguyen Chi Son" userId="606856d02e9d83ac" providerId="LiveId" clId="{6D243AD4-F978-4D67-A959-3DC053EDE48D}" dt="2022-03-04T19:59:56.799" v="3191" actId="478"/>
          <ac:cxnSpMkLst>
            <pc:docMk/>
            <pc:sldMk cId="594113847" sldId="778"/>
            <ac:cxnSpMk id="31" creationId="{47CC1BF1-7017-43D2-B786-46B3B1AA9EFD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1:46:50.396" v="9436" actId="47"/>
        <pc:sldMkLst>
          <pc:docMk/>
          <pc:sldMk cId="1212187694" sldId="779"/>
        </pc:sldMkLst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4" creationId="{A530074C-9975-4D4F-AC15-005B11433C74}"/>
          </ac:spMkLst>
        </pc:spChg>
        <pc:spChg chg="mo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3-04T20:07:04.080" v="3712" actId="20577"/>
          <ac:spMkLst>
            <pc:docMk/>
            <pc:sldMk cId="1212187694" sldId="779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0" creationId="{08CE1102-CA77-4608-B428-8C6F1F6A5480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1" creationId="{6B00622C-4FBB-4182-9D48-F59B3C49B799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6" creationId="{CD1D6AFE-9958-4D1E-9CD2-A14264240D52}"/>
          </ac:spMkLst>
        </pc:spChg>
        <pc:spChg chg="del mod">
          <ac:chgData name="Nguyen Chi Son" userId="606856d02e9d83ac" providerId="LiveId" clId="{6D243AD4-F978-4D67-A959-3DC053EDE48D}" dt="2022-03-04T20:24:55.592" v="4129" actId="478"/>
          <ac:spMkLst>
            <pc:docMk/>
            <pc:sldMk cId="1212187694" sldId="779"/>
            <ac:spMk id="27" creationId="{DB6DD82A-4CA8-4623-BC36-43439A2C4434}"/>
          </ac:spMkLst>
        </pc:spChg>
        <pc:spChg chg="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28" creationId="{D46309C5-5371-4322-B302-5322A187EB80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5" creationId="{12648DC9-AD67-4470-80FD-2DB5C917A29E}"/>
          </ac:spMkLst>
        </pc:spChg>
        <pc:spChg chg="add mod">
          <ac:chgData name="Nguyen Chi Son" userId="606856d02e9d83ac" providerId="LiveId" clId="{6D243AD4-F978-4D67-A959-3DC053EDE48D}" dt="2022-03-04T20:32:05.329" v="4387" actId="1035"/>
          <ac:spMkLst>
            <pc:docMk/>
            <pc:sldMk cId="1212187694" sldId="779"/>
            <ac:spMk id="36" creationId="{B2B6DEED-D282-4646-8D37-15F782A68155}"/>
          </ac:spMkLst>
        </pc:spChg>
        <pc:spChg chg="add mod ord">
          <ac:chgData name="Nguyen Chi Son" userId="606856d02e9d83ac" providerId="LiveId" clId="{6D243AD4-F978-4D67-A959-3DC053EDE48D}" dt="2022-03-04T20:32:11.295" v="4394" actId="1035"/>
          <ac:spMkLst>
            <pc:docMk/>
            <pc:sldMk cId="1212187694" sldId="779"/>
            <ac:spMk id="38" creationId="{CCCB0DF8-D665-4161-8E8F-DB8DCF04F067}"/>
          </ac:spMkLst>
        </pc:spChg>
        <pc:graphicFrameChg chg="del mod">
          <ac:chgData name="Nguyen Chi Son" userId="606856d02e9d83ac" providerId="LiveId" clId="{6D243AD4-F978-4D67-A959-3DC053EDE48D}" dt="2022-03-04T20:18:54.389" v="3963" actId="478"/>
          <ac:graphicFrameMkLst>
            <pc:docMk/>
            <pc:sldMk cId="1212187694" sldId="779"/>
            <ac:graphicFrameMk id="13" creationId="{93877B7C-1BB9-4A36-B685-B97727B0F31B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6" creationId="{B11A5CA0-5F43-4EBA-B901-1FB23B551E76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7" creationId="{26E13E92-87BD-4853-B63B-82BFB2B09132}"/>
          </ac:graphicFrameMkLst>
        </pc:graphicFrameChg>
        <pc:graphicFrameChg chg="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3-04T20:32:15.005" v="4395" actId="1076"/>
          <ac:graphicFrameMkLst>
            <pc:docMk/>
            <pc:sldMk cId="1212187694" sldId="779"/>
            <ac:graphicFrameMk id="22" creationId="{4E96C7B9-B811-4176-9E8E-0F3DB8D21A93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29" creationId="{60465367-521E-40C3-9C99-A0241FCEBE22}"/>
          </ac:graphicFrameMkLst>
        </pc:graphicFrameChg>
        <pc:graphicFrameChg chg="add mod">
          <ac:chgData name="Nguyen Chi Son" userId="606856d02e9d83ac" providerId="LiveId" clId="{6D243AD4-F978-4D67-A959-3DC053EDE48D}" dt="2022-03-04T20:32:16.521" v="4396" actId="1076"/>
          <ac:graphicFrameMkLst>
            <pc:docMk/>
            <pc:sldMk cId="1212187694" sldId="779"/>
            <ac:graphicFrameMk id="30" creationId="{48CE5211-4935-4B8D-8482-9533145DB4F0}"/>
          </ac:graphicFrameMkLst>
        </pc:graphicFrameChg>
        <pc:graphicFrameChg chg="add mod">
          <ac:chgData name="Nguyen Chi Son" userId="606856d02e9d83ac" providerId="LiveId" clId="{6D243AD4-F978-4D67-A959-3DC053EDE48D}" dt="2022-03-04T20:32:11.295" v="4394" actId="1035"/>
          <ac:graphicFrameMkLst>
            <pc:docMk/>
            <pc:sldMk cId="1212187694" sldId="779"/>
            <ac:graphicFrameMk id="31" creationId="{B42BC061-B2F2-4F64-B623-8079C1990613}"/>
          </ac:graphicFrameMkLst>
        </pc:graphicFrameChg>
        <pc:graphicFrameChg chg="add mod">
          <ac:chgData name="Nguyen Chi Son" userId="606856d02e9d83ac" providerId="LiveId" clId="{6D243AD4-F978-4D67-A959-3DC053EDE48D}" dt="2022-03-04T20:32:22.552" v="4425" actId="1038"/>
          <ac:graphicFrameMkLst>
            <pc:docMk/>
            <pc:sldMk cId="1212187694" sldId="779"/>
            <ac:graphicFrameMk id="32" creationId="{9E804F30-297E-4012-9349-A7B32235BB40}"/>
          </ac:graphicFrameMkLst>
        </pc:graphicFrameChg>
        <pc:picChg chg="add mod modCrop">
          <ac:chgData name="Nguyen Chi Son" userId="606856d02e9d83ac" providerId="LiveId" clId="{6D243AD4-F978-4D67-A959-3DC053EDE48D}" dt="2022-03-04T20:32:05.329" v="4387" actId="1035"/>
          <ac:picMkLst>
            <pc:docMk/>
            <pc:sldMk cId="1212187694" sldId="779"/>
            <ac:picMk id="3" creationId="{C8BAF591-ACD5-4041-8C99-FF414519E7B6}"/>
          </ac:picMkLst>
        </pc:picChg>
        <pc:picChg chg="del">
          <ac:chgData name="Nguyen Chi Son" userId="606856d02e9d83ac" providerId="LiveId" clId="{6D243AD4-F978-4D67-A959-3DC053EDE48D}" dt="2022-03-04T20:24:57.145" v="4130" actId="478"/>
          <ac:picMkLst>
            <pc:docMk/>
            <pc:sldMk cId="1212187694" sldId="779"/>
            <ac:picMk id="4" creationId="{FF1C0FBB-03EE-4ADA-962B-FEA9B22AFCA3}"/>
          </ac:picMkLst>
        </pc:pic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8" creationId="{46ECD3DC-B938-4C39-8E4A-82C99166371D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3" creationId="{114C8995-A5D7-4266-A516-E579DE200D89}"/>
          </ac:cxnSpMkLst>
        </pc:cxnChg>
        <pc:cxnChg chg="del mod">
          <ac:chgData name="Nguyen Chi Son" userId="606856d02e9d83ac" providerId="LiveId" clId="{6D243AD4-F978-4D67-A959-3DC053EDE48D}" dt="2022-03-04T20:24:55.592" v="4129" actId="478"/>
          <ac:cxnSpMkLst>
            <pc:docMk/>
            <pc:sldMk cId="1212187694" sldId="779"/>
            <ac:cxnSpMk id="24" creationId="{F21BDA72-869D-4250-88C3-F2480ADEC55F}"/>
          </ac:cxnSpMkLst>
        </pc:cxnChg>
        <pc:cxnChg chg="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25" creationId="{067A58F0-19DE-4B01-9F1B-68DEAE604BEA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3" creationId="{32D256AE-D2E2-4E22-86CE-C50D8D8F7E27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4" creationId="{2CB1A771-DE62-4E4F-8D8D-47D947996DE1}"/>
          </ac:cxnSpMkLst>
        </pc:cxnChg>
        <pc:cxnChg chg="add mod">
          <ac:chgData name="Nguyen Chi Son" userId="606856d02e9d83ac" providerId="LiveId" clId="{6D243AD4-F978-4D67-A959-3DC053EDE48D}" dt="2022-03-04T20:32:05.329" v="4387" actId="1035"/>
          <ac:cxnSpMkLst>
            <pc:docMk/>
            <pc:sldMk cId="1212187694" sldId="779"/>
            <ac:cxnSpMk id="37" creationId="{9DD49A1A-2835-44BD-9659-379AF9E79631}"/>
          </ac:cxnSpMkLst>
        </pc:cxnChg>
      </pc:sldChg>
      <pc:sldChg chg="modSp add mod">
        <pc:chgData name="Nguyen Chi Son" userId="606856d02e9d83ac" providerId="LiveId" clId="{6D243AD4-F978-4D67-A959-3DC053EDE48D}" dt="2022-03-04T20:33:47.707" v="4452" actId="20577"/>
        <pc:sldMkLst>
          <pc:docMk/>
          <pc:sldMk cId="355541719" sldId="780"/>
        </pc:sldMkLst>
        <pc:spChg chg="mod">
          <ac:chgData name="Nguyen Chi Son" userId="606856d02e9d83ac" providerId="LiveId" clId="{6D243AD4-F978-4D67-A959-3DC053EDE48D}" dt="2022-03-04T20:33:47.707" v="4452" actId="20577"/>
          <ac:spMkLst>
            <pc:docMk/>
            <pc:sldMk cId="355541719" sldId="780"/>
            <ac:spMk id="2" creationId="{DAF08EC2-5D0D-48D9-855C-A59C0E5ED55B}"/>
          </ac:spMkLst>
        </pc:spChg>
        <pc:spChg chg="mod">
          <ac:chgData name="Nguyen Chi Son" userId="606856d02e9d83ac" providerId="LiveId" clId="{6D243AD4-F978-4D67-A959-3DC053EDE48D}" dt="2022-03-04T20:33:44.049" v="4430" actId="20577"/>
          <ac:spMkLst>
            <pc:docMk/>
            <pc:sldMk cId="355541719" sldId="780"/>
            <ac:spMk id="3" creationId="{8CD51C9F-FCB0-4185-93E6-835FC05E1B10}"/>
          </ac:spMkLst>
        </pc:spChg>
      </pc:sldChg>
      <pc:sldChg chg="addSp modSp add mod">
        <pc:chgData name="Nguyen Chi Son" userId="606856d02e9d83ac" providerId="LiveId" clId="{6D243AD4-F978-4D67-A959-3DC053EDE48D}" dt="2022-05-09T22:37:56.270" v="4621" actId="1076"/>
        <pc:sldMkLst>
          <pc:docMk/>
          <pc:sldMk cId="1219282801" sldId="781"/>
        </pc:sldMkLst>
        <pc:spChg chg="mod">
          <ac:chgData name="Nguyen Chi Son" userId="606856d02e9d83ac" providerId="LiveId" clId="{6D243AD4-F978-4D67-A959-3DC053EDE48D}" dt="2022-05-09T22:35:49.044" v="4584" actId="20577"/>
          <ac:spMkLst>
            <pc:docMk/>
            <pc:sldMk cId="1219282801" sldId="781"/>
            <ac:spMk id="2" creationId="{BA8A6260-CA4B-46A9-A06E-C71EE59E6992}"/>
          </ac:spMkLst>
        </pc:spChg>
        <pc:spChg chg="add mod">
          <ac:chgData name="Nguyen Chi Son" userId="606856d02e9d83ac" providerId="LiveId" clId="{6D243AD4-F978-4D67-A959-3DC053EDE48D}" dt="2022-05-09T22:37:17.407" v="4609" actId="14100"/>
          <ac:spMkLst>
            <pc:docMk/>
            <pc:sldMk cId="1219282801" sldId="781"/>
            <ac:spMk id="8" creationId="{955B3B93-F524-912C-E6E6-03B5CA033821}"/>
          </ac:spMkLst>
        </pc:spChg>
        <pc:spChg chg="add mod">
          <ac:chgData name="Nguyen Chi Son" userId="606856d02e9d83ac" providerId="LiveId" clId="{6D243AD4-F978-4D67-A959-3DC053EDE48D}" dt="2022-05-09T22:37:27.206" v="4612" actId="1076"/>
          <ac:spMkLst>
            <pc:docMk/>
            <pc:sldMk cId="1219282801" sldId="781"/>
            <ac:spMk id="9" creationId="{E599A9CF-04CF-48D0-93AF-AA1516C21AED}"/>
          </ac:spMkLst>
        </pc:spChg>
        <pc:spChg chg="add mod">
          <ac:chgData name="Nguyen Chi Son" userId="606856d02e9d83ac" providerId="LiveId" clId="{6D243AD4-F978-4D67-A959-3DC053EDE48D}" dt="2022-05-09T22:37:55.501" v="4620" actId="1076"/>
          <ac:spMkLst>
            <pc:docMk/>
            <pc:sldMk cId="1219282801" sldId="781"/>
            <ac:spMk id="10" creationId="{3FD708EC-228F-67F0-E1BD-F5A363328896}"/>
          </ac:spMkLst>
        </pc:spChg>
        <pc:spChg chg="mod">
          <ac:chgData name="Nguyen Chi Son" userId="606856d02e9d83ac" providerId="LiveId" clId="{6D243AD4-F978-4D67-A959-3DC053EDE48D}" dt="2022-05-09T22:37:36.430" v="4615" actId="1076"/>
          <ac:spMkLst>
            <pc:docMk/>
            <pc:sldMk cId="1219282801" sldId="781"/>
            <ac:spMk id="11" creationId="{72086FFA-A4E4-43D5-877C-B63DBE3E10B8}"/>
          </ac:spMkLst>
        </pc:spChg>
        <pc:graphicFrameChg chg="mod">
          <ac:chgData name="Nguyen Chi Son" userId="606856d02e9d83ac" providerId="LiveId" clId="{6D243AD4-F978-4D67-A959-3DC053EDE48D}" dt="2022-05-09T22:37:05.319" v="4607" actId="1076"/>
          <ac:graphicFrameMkLst>
            <pc:docMk/>
            <pc:sldMk cId="1219282801" sldId="781"/>
            <ac:graphicFrameMk id="5" creationId="{4F77B9F1-96C4-46D9-ADFD-BA23E1ECCE0E}"/>
          </ac:graphicFrameMkLst>
        </pc:graphicFrameChg>
        <pc:graphicFrameChg chg="mod">
          <ac:chgData name="Nguyen Chi Son" userId="606856d02e9d83ac" providerId="LiveId" clId="{6D243AD4-F978-4D67-A959-3DC053EDE48D}" dt="2022-05-09T22:37:34.838" v="4614" actId="1076"/>
          <ac:graphicFrameMkLst>
            <pc:docMk/>
            <pc:sldMk cId="1219282801" sldId="781"/>
            <ac:graphicFrameMk id="6" creationId="{2164F7F6-5116-43DA-B801-9947B714DAAC}"/>
          </ac:graphicFrameMkLst>
        </pc:graphicFrameChg>
        <pc:graphicFrameChg chg="mod">
          <ac:chgData name="Nguyen Chi Son" userId="606856d02e9d83ac" providerId="LiveId" clId="{6D243AD4-F978-4D67-A959-3DC053EDE48D}" dt="2022-05-09T22:37:30.702" v="4613" actId="1076"/>
          <ac:graphicFrameMkLst>
            <pc:docMk/>
            <pc:sldMk cId="1219282801" sldId="781"/>
            <ac:graphicFrameMk id="7" creationId="{596700B3-CED2-48E2-BFEF-9F6D56F05322}"/>
          </ac:graphicFrameMkLst>
        </pc:graphicFrameChg>
        <pc:picChg chg="add mod">
          <ac:chgData name="Nguyen Chi Son" userId="606856d02e9d83ac" providerId="LiveId" clId="{6D243AD4-F978-4D67-A959-3DC053EDE48D}" dt="2022-05-09T22:37:56.270" v="4621" actId="1076"/>
          <ac:picMkLst>
            <pc:docMk/>
            <pc:sldMk cId="1219282801" sldId="781"/>
            <ac:picMk id="12" creationId="{8C4E97C3-F4E1-C0B0-16DA-B8FA083AC2F0}"/>
          </ac:picMkLst>
        </pc:picChg>
      </pc:sldChg>
      <pc:sldChg chg="addSp delSp modSp add mod">
        <pc:chgData name="Nguyen Chi Son" userId="606856d02e9d83ac" providerId="LiveId" clId="{6D243AD4-F978-4D67-A959-3DC053EDE48D}" dt="2022-05-09T23:05:39.826" v="5282" actId="1076"/>
        <pc:sldMkLst>
          <pc:docMk/>
          <pc:sldMk cId="3014091475" sldId="782"/>
        </pc:sldMkLst>
        <pc:spChg chg="mod">
          <ac:chgData name="Nguyen Chi Son" userId="606856d02e9d83ac" providerId="LiveId" clId="{6D243AD4-F978-4D67-A959-3DC053EDE48D}" dt="2022-05-09T22:47:06.355" v="5035" actId="20577"/>
          <ac:spMkLst>
            <pc:docMk/>
            <pc:sldMk cId="3014091475" sldId="782"/>
            <ac:spMk id="2" creationId="{BA8A6260-CA4B-46A9-A06E-C71EE59E6992}"/>
          </ac:spMkLst>
        </pc:spChg>
        <pc:spChg chg="del mod">
          <ac:chgData name="Nguyen Chi Son" userId="606856d02e9d83ac" providerId="LiveId" clId="{6D243AD4-F978-4D67-A959-3DC053EDE48D}" dt="2022-05-09T23:00:46.391" v="5116" actId="478"/>
          <ac:spMkLst>
            <pc:docMk/>
            <pc:sldMk cId="3014091475" sldId="782"/>
            <ac:spMk id="6" creationId="{88401D78-E8E5-4B33-952F-54CD58F78924}"/>
          </ac:spMkLst>
        </pc:spChg>
        <pc:spChg chg="mod">
          <ac:chgData name="Nguyen Chi Son" userId="606856d02e9d83ac" providerId="LiveId" clId="{6D243AD4-F978-4D67-A959-3DC053EDE48D}" dt="2022-05-09T22:57:56.127" v="5110" actId="14100"/>
          <ac:spMkLst>
            <pc:docMk/>
            <pc:sldMk cId="3014091475" sldId="782"/>
            <ac:spMk id="12" creationId="{CAC6F461-55C4-43A2-9ECA-C87005473EB8}"/>
          </ac:spMkLst>
        </pc:spChg>
        <pc:spChg chg="add mod">
          <ac:chgData name="Nguyen Chi Son" userId="606856d02e9d83ac" providerId="LiveId" clId="{6D243AD4-F978-4D67-A959-3DC053EDE48D}" dt="2022-05-09T22:57:52.520" v="5109" actId="14100"/>
          <ac:spMkLst>
            <pc:docMk/>
            <pc:sldMk cId="3014091475" sldId="782"/>
            <ac:spMk id="13" creationId="{9C931C15-612C-9208-4F04-621991E64600}"/>
          </ac:spMkLst>
        </pc:spChg>
        <pc:spChg chg="add mod">
          <ac:chgData name="Nguyen Chi Son" userId="606856d02e9d83ac" providerId="LiveId" clId="{6D243AD4-F978-4D67-A959-3DC053EDE48D}" dt="2022-05-09T22:58:02.287" v="5112" actId="1076"/>
          <ac:spMkLst>
            <pc:docMk/>
            <pc:sldMk cId="3014091475" sldId="782"/>
            <ac:spMk id="14" creationId="{3BF6A4EC-44C6-3B3B-9E68-BC4B4CB248FA}"/>
          </ac:spMkLst>
        </pc:spChg>
        <pc:spChg chg="add mod">
          <ac:chgData name="Nguyen Chi Son" userId="606856d02e9d83ac" providerId="LiveId" clId="{6D243AD4-F978-4D67-A959-3DC053EDE48D}" dt="2022-05-09T23:05:39.826" v="5282" actId="1076"/>
          <ac:spMkLst>
            <pc:docMk/>
            <pc:sldMk cId="3014091475" sldId="782"/>
            <ac:spMk id="16" creationId="{0119BE91-3FD4-9980-7595-365DEEE2A376}"/>
          </ac:spMkLst>
        </pc:spChg>
        <pc:graphicFrameChg chg="mod">
          <ac:chgData name="Nguyen Chi Son" userId="606856d02e9d83ac" providerId="LiveId" clId="{6D243AD4-F978-4D67-A959-3DC053EDE48D}" dt="2022-05-09T23:01:21.054" v="5126" actId="1076"/>
          <ac:graphicFrameMkLst>
            <pc:docMk/>
            <pc:sldMk cId="3014091475" sldId="782"/>
            <ac:graphicFrameMk id="9" creationId="{5C0A4534-B3B9-450D-A1D7-0B99D9DA0F6B}"/>
          </ac:graphicFrameMkLst>
        </pc:graphicFrameChg>
        <pc:graphicFrameChg chg="add mod">
          <ac:chgData name="Nguyen Chi Son" userId="606856d02e9d83ac" providerId="LiveId" clId="{6D243AD4-F978-4D67-A959-3DC053EDE48D}" dt="2022-05-09T22:58:00.056" v="5111" actId="1076"/>
          <ac:graphicFrameMkLst>
            <pc:docMk/>
            <pc:sldMk cId="3014091475" sldId="782"/>
            <ac:graphicFrameMk id="15" creationId="{44436E0A-85A4-10BF-B5CE-56FC49539F26}"/>
          </ac:graphicFrameMkLst>
        </pc:graphicFrameChg>
        <pc:picChg chg="del">
          <ac:chgData name="Nguyen Chi Son" userId="606856d02e9d83ac" providerId="LiveId" clId="{6D243AD4-F978-4D67-A959-3DC053EDE48D}" dt="2022-05-09T22:51:40.277" v="5043" actId="478"/>
          <ac:picMkLst>
            <pc:docMk/>
            <pc:sldMk cId="3014091475" sldId="782"/>
            <ac:picMk id="4" creationId="{57E467ED-81E7-430E-9F30-ED47D7F123D8}"/>
          </ac:picMkLst>
        </pc:picChg>
        <pc:picChg chg="add del mod">
          <ac:chgData name="Nguyen Chi Son" userId="606856d02e9d83ac" providerId="LiveId" clId="{6D243AD4-F978-4D67-A959-3DC053EDE48D}" dt="2022-05-09T22:50:30.544" v="5038" actId="478"/>
          <ac:picMkLst>
            <pc:docMk/>
            <pc:sldMk cId="3014091475" sldId="782"/>
            <ac:picMk id="5" creationId="{87D12CC8-DB26-EC02-889F-87F91EBAE509}"/>
          </ac:picMkLst>
        </pc:picChg>
        <pc:picChg chg="add del mod">
          <ac:chgData name="Nguyen Chi Son" userId="606856d02e9d83ac" providerId="LiveId" clId="{6D243AD4-F978-4D67-A959-3DC053EDE48D}" dt="2022-05-09T22:51:24.711" v="5042" actId="478"/>
          <ac:picMkLst>
            <pc:docMk/>
            <pc:sldMk cId="3014091475" sldId="782"/>
            <ac:picMk id="8" creationId="{CEDC4C16-6327-CC1C-7476-6AF013914923}"/>
          </ac:picMkLst>
        </pc:picChg>
        <pc:picChg chg="add mod">
          <ac:chgData name="Nguyen Chi Son" userId="606856d02e9d83ac" providerId="LiveId" clId="{6D243AD4-F978-4D67-A959-3DC053EDE48D}" dt="2022-05-09T23:01:27.870" v="5129" actId="1076"/>
          <ac:picMkLst>
            <pc:docMk/>
            <pc:sldMk cId="3014091475" sldId="782"/>
            <ac:picMk id="11" creationId="{05D96BD5-9C07-6F23-61E0-2C40A94E1053}"/>
          </ac:picMkLst>
        </pc:picChg>
        <pc:cxnChg chg="add del mod">
          <ac:chgData name="Nguyen Chi Son" userId="606856d02e9d83ac" providerId="LiveId" clId="{6D243AD4-F978-4D67-A959-3DC053EDE48D}" dt="2022-05-09T23:04:15.672" v="5159" actId="478"/>
          <ac:cxnSpMkLst>
            <pc:docMk/>
            <pc:sldMk cId="3014091475" sldId="782"/>
            <ac:cxnSpMk id="18" creationId="{1D24E2C5-5A0C-5B25-9E9D-9D5A81CD79B5}"/>
          </ac:cxnSpMkLst>
        </pc:cxnChg>
      </pc:sldChg>
      <pc:sldChg chg="addSp delSp modSp add mod addAnim delAnim modAnim">
        <pc:chgData name="Nguyen Chi Son" userId="606856d02e9d83ac" providerId="LiveId" clId="{6D243AD4-F978-4D67-A959-3DC053EDE48D}" dt="2022-05-10T02:49:15.261" v="11930"/>
        <pc:sldMkLst>
          <pc:docMk/>
          <pc:sldMk cId="3514233349" sldId="783"/>
        </pc:sldMkLst>
        <pc:spChg chg="add del">
          <ac:chgData name="Nguyen Chi Son" userId="606856d02e9d83ac" providerId="LiveId" clId="{6D243AD4-F978-4D67-A959-3DC053EDE48D}" dt="2022-05-09T23:15:00.186" v="5649" actId="478"/>
          <ac:spMkLst>
            <pc:docMk/>
            <pc:sldMk cId="3514233349" sldId="783"/>
            <ac:spMk id="14" creationId="{A530074C-9975-4D4F-AC15-005B11433C74}"/>
          </ac:spMkLst>
        </pc:spChg>
        <pc:spChg chg="add del mod">
          <ac:chgData name="Nguyen Chi Son" userId="606856d02e9d83ac" providerId="LiveId" clId="{6D243AD4-F978-4D67-A959-3DC053EDE48D}" dt="2022-05-09T23:18:30.017" v="5803" actId="12788"/>
          <ac:spMkLst>
            <pc:docMk/>
            <pc:sldMk cId="3514233349" sldId="783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09T23:25:24.430" v="6130" actId="20577"/>
          <ac:spMkLst>
            <pc:docMk/>
            <pc:sldMk cId="3514233349" sldId="783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09T23:25:36.182" v="6181" actId="20577"/>
          <ac:spMkLst>
            <pc:docMk/>
            <pc:sldMk cId="3514233349" sldId="783"/>
            <ac:spMk id="21" creationId="{48AC10ED-74D7-E207-09FA-70C90E1296ED}"/>
          </ac:spMkLst>
        </pc:spChg>
        <pc:spChg chg="mod">
          <ac:chgData name="Nguyen Chi Son" userId="606856d02e9d83ac" providerId="LiveId" clId="{6D243AD4-F978-4D67-A959-3DC053EDE48D}" dt="2022-05-09T23:26:56.492" v="6205" actId="1036"/>
          <ac:spMkLst>
            <pc:docMk/>
            <pc:sldMk cId="3514233349" sldId="783"/>
            <ac:spMk id="25" creationId="{0D5A494E-EF26-2F8E-A832-BDE3D4B4142A}"/>
          </ac:spMkLst>
        </pc:spChg>
        <pc:spChg chg="mod">
          <ac:chgData name="Nguyen Chi Son" userId="606856d02e9d83ac" providerId="LiveId" clId="{6D243AD4-F978-4D67-A959-3DC053EDE48D}" dt="2022-05-09T23:27:00.636" v="6216" actId="1036"/>
          <ac:spMkLst>
            <pc:docMk/>
            <pc:sldMk cId="3514233349" sldId="783"/>
            <ac:spMk id="26" creationId="{52579209-DABA-D0A0-056F-9A50F430061C}"/>
          </ac:spMkLst>
        </pc:spChg>
        <pc:grpChg chg="add mod ord">
          <ac:chgData name="Nguyen Chi Son" userId="606856d02e9d83ac" providerId="LiveId" clId="{6D243AD4-F978-4D67-A959-3DC053EDE48D}" dt="2022-05-09T23:17:06.226" v="5695" actId="167"/>
          <ac:grpSpMkLst>
            <pc:docMk/>
            <pc:sldMk cId="3514233349" sldId="783"/>
            <ac:grpSpMk id="2" creationId="{486CD856-B8C2-1B14-F197-99D23FF9E919}"/>
          </ac:grpSpMkLst>
        </pc:grpChg>
        <pc:graphicFrameChg chg="add del">
          <ac:chgData name="Nguyen Chi Son" userId="606856d02e9d83ac" providerId="LiveId" clId="{6D243AD4-F978-4D67-A959-3DC053EDE48D}" dt="2022-05-09T23:15:00.697" v="5650" actId="478"/>
          <ac:graphicFrameMkLst>
            <pc:docMk/>
            <pc:sldMk cId="3514233349" sldId="783"/>
            <ac:graphicFrameMk id="13" creationId="{80DA1C4B-FD6F-EA77-52DA-CBA73A7EACB1}"/>
          </ac:graphicFrameMkLst>
        </pc:graphicFrameChg>
        <pc:graphicFrameChg chg="add del">
          <ac:chgData name="Nguyen Chi Son" userId="606856d02e9d83ac" providerId="LiveId" clId="{6D243AD4-F978-4D67-A959-3DC053EDE48D}" dt="2022-05-09T23:15:01.081" v="5651" actId="478"/>
          <ac:graphicFrameMkLst>
            <pc:docMk/>
            <pc:sldMk cId="3514233349" sldId="783"/>
            <ac:graphicFrameMk id="16" creationId="{E92C1995-82EA-FA0B-9053-BB1C5D0D11D0}"/>
          </ac:graphicFrameMkLst>
        </pc:graphicFrameChg>
        <pc:graphicFrameChg chg="add del">
          <ac:chgData name="Nguyen Chi Son" userId="606856d02e9d83ac" providerId="LiveId" clId="{6D243AD4-F978-4D67-A959-3DC053EDE48D}" dt="2022-05-09T23:15:01.592" v="5652" actId="478"/>
          <ac:graphicFrameMkLst>
            <pc:docMk/>
            <pc:sldMk cId="3514233349" sldId="783"/>
            <ac:graphicFrameMk id="17" creationId="{1AA985A1-081C-53AC-2690-9739D6944289}"/>
          </ac:graphicFrameMkLst>
        </pc:graphicFrameChg>
        <pc:graphicFrameChg chg="add mod">
          <ac:chgData name="Nguyen Chi Son" userId="606856d02e9d83ac" providerId="LiveId" clId="{6D243AD4-F978-4D67-A959-3DC053EDE48D}" dt="2022-05-09T23:26:22.692" v="6195" actId="1076"/>
          <ac:graphicFrameMkLst>
            <pc:docMk/>
            <pc:sldMk cId="3514233349" sldId="783"/>
            <ac:graphicFrameMk id="22" creationId="{A2670A03-6190-73EC-5EA7-F3E86533F90D}"/>
          </ac:graphicFrameMkLst>
        </pc:graphicFrameChg>
        <pc:graphicFrameChg chg="add mod">
          <ac:chgData name="Nguyen Chi Son" userId="606856d02e9d83ac" providerId="LiveId" clId="{6D243AD4-F978-4D67-A959-3DC053EDE48D}" dt="2022-05-09T23:26:18.908" v="6194" actId="1076"/>
          <ac:graphicFrameMkLst>
            <pc:docMk/>
            <pc:sldMk cId="3514233349" sldId="783"/>
            <ac:graphicFrameMk id="24" creationId="{20B90098-6BA6-2590-27FA-BFAE2F1EADCD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7" creationId="{42E8FFD0-2AD1-1A4B-9EE9-EBED28D580D4}"/>
          </ac:graphicFrameMkLst>
        </pc:graphicFrameChg>
        <pc:graphicFrameChg chg="add del mod">
          <ac:chgData name="Nguyen Chi Son" userId="606856d02e9d83ac" providerId="LiveId" clId="{6D243AD4-F978-4D67-A959-3DC053EDE48D}" dt="2022-05-09T23:24:56.796" v="6097" actId="478"/>
          <ac:graphicFrameMkLst>
            <pc:docMk/>
            <pc:sldMk cId="3514233349" sldId="783"/>
            <ac:graphicFrameMk id="28" creationId="{59BF2B5F-9D15-8F79-1FCC-D4D38346B285}"/>
          </ac:graphicFrameMkLst>
        </pc:graphicFrameChg>
        <pc:graphicFrameChg chg="mod">
          <ac:chgData name="Nguyen Chi Son" userId="606856d02e9d83ac" providerId="LiveId" clId="{6D243AD4-F978-4D67-A959-3DC053EDE48D}" dt="2022-05-09T23:27:00.636" v="6216" actId="1036"/>
          <ac:graphicFrameMkLst>
            <pc:docMk/>
            <pc:sldMk cId="3514233349" sldId="783"/>
            <ac:graphicFrameMk id="29" creationId="{1F397B3A-3E4A-3EA4-118E-93736A998FA9}"/>
          </ac:graphicFrameMkLst>
        </pc:graphicFrameChg>
        <pc:graphicFrameChg chg="add del mod">
          <ac:chgData name="Nguyen Chi Son" userId="606856d02e9d83ac" providerId="LiveId" clId="{6D243AD4-F978-4D67-A959-3DC053EDE48D}" dt="2022-05-09T23:25:43.820" v="6185" actId="478"/>
          <ac:graphicFrameMkLst>
            <pc:docMk/>
            <pc:sldMk cId="3514233349" sldId="783"/>
            <ac:graphicFrameMk id="31" creationId="{0D2F4DDA-46C0-B83A-E90B-C13DBCABB9F9}"/>
          </ac:graphicFrameMkLst>
        </pc:graphicFrameChg>
        <pc:graphicFrameChg chg="add mod">
          <ac:chgData name="Nguyen Chi Son" userId="606856d02e9d83ac" providerId="LiveId" clId="{6D243AD4-F978-4D67-A959-3DC053EDE48D}" dt="2022-05-09T23:26:13.268" v="6193" actId="1076"/>
          <ac:graphicFrameMkLst>
            <pc:docMk/>
            <pc:sldMk cId="3514233349" sldId="783"/>
            <ac:graphicFrameMk id="32" creationId="{06D50666-67D8-BDA5-611C-7AE3004DAD43}"/>
          </ac:graphicFrameMkLst>
        </pc:graphicFrameChg>
        <pc:picChg chg="mod">
          <ac:chgData name="Nguyen Chi Son" userId="606856d02e9d83ac" providerId="LiveId" clId="{6D243AD4-F978-4D67-A959-3DC053EDE48D}" dt="2022-05-09T23:16:52.989" v="5692" actId="164"/>
          <ac:picMkLst>
            <pc:docMk/>
            <pc:sldMk cId="3514233349" sldId="783"/>
            <ac:picMk id="3" creationId="{F8AF86E7-6716-1DA8-CC8D-749851C8D1FE}"/>
          </ac:picMkLst>
        </pc:picChg>
        <pc:picChg chg="mod">
          <ac:chgData name="Nguyen Chi Son" userId="606856d02e9d83ac" providerId="LiveId" clId="{6D243AD4-F978-4D67-A959-3DC053EDE48D}" dt="2022-05-09T23:17:20.855" v="5749" actId="1038"/>
          <ac:picMkLst>
            <pc:docMk/>
            <pc:sldMk cId="3514233349" sldId="783"/>
            <ac:picMk id="9" creationId="{D106480E-61A9-477D-9721-10DE87258CA2}"/>
          </ac:picMkLst>
        </pc:picChg>
        <pc:picChg chg="add del mod modCrop">
          <ac:chgData name="Nguyen Chi Son" userId="606856d02e9d83ac" providerId="LiveId" clId="{6D243AD4-F978-4D67-A959-3DC053EDE48D}" dt="2022-05-09T23:24:29.987" v="6074" actId="478"/>
          <ac:picMkLst>
            <pc:docMk/>
            <pc:sldMk cId="3514233349" sldId="783"/>
            <ac:picMk id="30" creationId="{E2FAAA00-4D64-87E1-69D4-E5DBE1189174}"/>
          </ac:picMkLst>
        </pc:picChg>
        <pc:cxnChg chg="add del 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18" creationId="{270D70F4-4549-8879-7378-A9262E0D030C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0" creationId="{82938206-8838-8197-590C-88FC9F6EDFA0}"/>
          </ac:cxnSpMkLst>
        </pc:cxnChg>
        <pc:cxnChg chg="mod">
          <ac:chgData name="Nguyen Chi Son" userId="606856d02e9d83ac" providerId="LiveId" clId="{6D243AD4-F978-4D67-A959-3DC053EDE48D}" dt="2022-05-09T23:16:52.989" v="5692" actId="164"/>
          <ac:cxnSpMkLst>
            <pc:docMk/>
            <pc:sldMk cId="3514233349" sldId="783"/>
            <ac:cxnSpMk id="23" creationId="{EF62FD74-FD05-ADA8-5E46-2C99F854B75E}"/>
          </ac:cxnSpMkLst>
        </pc:cxnChg>
      </pc:sldChg>
      <pc:sldChg chg="addSp delSp modSp add del mod delAnim">
        <pc:chgData name="Nguyen Chi Son" userId="606856d02e9d83ac" providerId="LiveId" clId="{6D243AD4-F978-4D67-A959-3DC053EDE48D}" dt="2022-05-10T00:59:08.441" v="7936" actId="47"/>
        <pc:sldMkLst>
          <pc:docMk/>
          <pc:sldMk cId="227209950" sldId="784"/>
        </pc:sldMkLst>
        <pc:spChg chg="mod">
          <ac:chgData name="Nguyen Chi Son" userId="606856d02e9d83ac" providerId="LiveId" clId="{6D243AD4-F978-4D67-A959-3DC053EDE48D}" dt="2022-05-10T00:41:21.846" v="6480" actId="20577"/>
          <ac:spMkLst>
            <pc:docMk/>
            <pc:sldMk cId="227209950" sldId="784"/>
            <ac:spMk id="2" creationId="{BA8A6260-CA4B-46A9-A06E-C71EE59E6992}"/>
          </ac:spMkLst>
        </pc:spChg>
        <pc:spChg chg="del">
          <ac:chgData name="Nguyen Chi Son" userId="606856d02e9d83ac" providerId="LiveId" clId="{6D243AD4-F978-4D67-A959-3DC053EDE48D}" dt="2022-05-10T00:36:48.482" v="6379" actId="478"/>
          <ac:spMkLst>
            <pc:docMk/>
            <pc:sldMk cId="227209950" sldId="784"/>
            <ac:spMk id="5" creationId="{5FCB6675-D220-43C6-AA0B-F5516442E11D}"/>
          </ac:spMkLst>
        </pc:spChg>
        <pc:spChg chg="add mod">
          <ac:chgData name="Nguyen Chi Son" userId="606856d02e9d83ac" providerId="LiveId" clId="{6D243AD4-F978-4D67-A959-3DC053EDE48D}" dt="2022-05-10T00:45:45.293" v="7366" actId="207"/>
          <ac:spMkLst>
            <pc:docMk/>
            <pc:sldMk cId="227209950" sldId="784"/>
            <ac:spMk id="11" creationId="{D28DD9EF-2CCF-E401-79E6-9032252F5FF9}"/>
          </ac:spMkLst>
        </pc:spChg>
        <pc:graphicFrameChg chg="del">
          <ac:chgData name="Nguyen Chi Son" userId="606856d02e9d83ac" providerId="LiveId" clId="{6D243AD4-F978-4D67-A959-3DC053EDE48D}" dt="2022-05-10T00:39:50.214" v="6380" actId="478"/>
          <ac:graphicFrameMkLst>
            <pc:docMk/>
            <pc:sldMk cId="227209950" sldId="784"/>
            <ac:graphicFrameMk id="6" creationId="{958CE3FE-48E3-45E6-9EFF-37A1076F5283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8" creationId="{B63BE909-3838-46BD-B286-31B8298D9894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9" creationId="{E6ABDB40-C45A-4A3E-B632-FE812F0BD4E9}"/>
          </ac:graphicFrameMkLst>
        </pc:graphicFrameChg>
        <pc:graphicFrameChg chg="del">
          <ac:chgData name="Nguyen Chi Son" userId="606856d02e9d83ac" providerId="LiveId" clId="{6D243AD4-F978-4D67-A959-3DC053EDE48D}" dt="2022-05-10T00:36:48.482" v="6379" actId="478"/>
          <ac:graphicFrameMkLst>
            <pc:docMk/>
            <pc:sldMk cId="227209950" sldId="784"/>
            <ac:graphicFrameMk id="10" creationId="{A6C4EAB6-8BD5-42F0-AD68-EEB1D5501FF4}"/>
          </ac:graphicFrameMkLst>
        </pc:graphicFrameChg>
      </pc:sldChg>
      <pc:sldChg chg="delSp add del modAnim">
        <pc:chgData name="Nguyen Chi Son" userId="606856d02e9d83ac" providerId="LiveId" clId="{6D243AD4-F978-4D67-A959-3DC053EDE48D}" dt="2022-05-09T23:26:49.457" v="6198" actId="47"/>
        <pc:sldMkLst>
          <pc:docMk/>
          <pc:sldMk cId="2796048029" sldId="784"/>
        </pc:sldMkLst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5" creationId="{EC5263CE-BE2F-44C4-BD89-2666D2873C33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1" creationId="{48AC10ED-74D7-E207-09FA-70C90E1296ED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5" creationId="{0D5A494E-EF26-2F8E-A832-BDE3D4B4142A}"/>
          </ac:spMkLst>
        </pc:spChg>
        <pc:spChg chg="del">
          <ac:chgData name="Nguyen Chi Son" userId="606856d02e9d83ac" providerId="LiveId" clId="{6D243AD4-F978-4D67-A959-3DC053EDE48D}" dt="2022-05-09T23:26:38.685" v="6197" actId="478"/>
          <ac:spMkLst>
            <pc:docMk/>
            <pc:sldMk cId="2796048029" sldId="784"/>
            <ac:spMk id="26" creationId="{52579209-DABA-D0A0-056F-9A50F430061C}"/>
          </ac:spMkLst>
        </pc:spChg>
        <pc:grpChg chg="del">
          <ac:chgData name="Nguyen Chi Son" userId="606856d02e9d83ac" providerId="LiveId" clId="{6D243AD4-F978-4D67-A959-3DC053EDE48D}" dt="2022-05-09T23:26:38.685" v="6197" actId="478"/>
          <ac:grpSpMkLst>
            <pc:docMk/>
            <pc:sldMk cId="2796048029" sldId="784"/>
            <ac:grpSpMk id="2" creationId="{486CD856-B8C2-1B14-F197-99D23FF9E919}"/>
          </ac:grpSpMkLst>
        </pc:grp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2" creationId="{A2670A03-6190-73EC-5EA7-F3E86533F90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4" creationId="{20B90098-6BA6-2590-27FA-BFAE2F1EADCD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7" creationId="{42E8FFD0-2AD1-1A4B-9EE9-EBED28D580D4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29" creationId="{1F397B3A-3E4A-3EA4-118E-93736A998FA9}"/>
          </ac:graphicFrameMkLst>
        </pc:graphicFrameChg>
        <pc:graphicFrameChg chg="del">
          <ac:chgData name="Nguyen Chi Son" userId="606856d02e9d83ac" providerId="LiveId" clId="{6D243AD4-F978-4D67-A959-3DC053EDE48D}" dt="2022-05-09T23:26:38.685" v="6197" actId="478"/>
          <ac:graphicFrameMkLst>
            <pc:docMk/>
            <pc:sldMk cId="2796048029" sldId="784"/>
            <ac:graphicFrameMk id="32" creationId="{06D50666-67D8-BDA5-611C-7AE3004DAD43}"/>
          </ac:graphicFrameMkLst>
        </pc:graphicFrameChg>
        <pc:picChg chg="del">
          <ac:chgData name="Nguyen Chi Son" userId="606856d02e9d83ac" providerId="LiveId" clId="{6D243AD4-F978-4D67-A959-3DC053EDE48D}" dt="2022-05-09T23:26:38.685" v="6197" actId="478"/>
          <ac:picMkLst>
            <pc:docMk/>
            <pc:sldMk cId="2796048029" sldId="784"/>
            <ac:picMk id="9" creationId="{D106480E-61A9-477D-9721-10DE87258CA2}"/>
          </ac:picMkLst>
        </pc:picChg>
      </pc:sldChg>
      <pc:sldChg chg="addSp delSp modSp add mod delAnim modAnim">
        <pc:chgData name="Nguyen Chi Son" userId="606856d02e9d83ac" providerId="LiveId" clId="{6D243AD4-F978-4D67-A959-3DC053EDE48D}" dt="2022-05-10T02:49:48.388" v="11939"/>
        <pc:sldMkLst>
          <pc:docMk/>
          <pc:sldMk cId="3278121036" sldId="785"/>
        </pc:sldMkLst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06:20.579" v="8277" actId="478"/>
          <ac:spMkLst>
            <pc:docMk/>
            <pc:sldMk cId="3278121036" sldId="785"/>
            <ac:spMk id="15" creationId="{EC5263CE-BE2F-44C4-BD89-2666D2873C33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6" creationId="{3D8285F7-5972-A463-C1EB-DC3F1FFE52A0}"/>
          </ac:spMkLst>
        </pc:spChg>
        <pc:spChg chg="add mod">
          <ac:chgData name="Nguyen Chi Son" userId="606856d02e9d83ac" providerId="LiveId" clId="{6D243AD4-F978-4D67-A959-3DC053EDE48D}" dt="2022-05-10T01:06:20.881" v="8278"/>
          <ac:spMkLst>
            <pc:docMk/>
            <pc:sldMk cId="3278121036" sldId="785"/>
            <ac:spMk id="18" creationId="{B3B0B2A1-6AD8-6BC0-A5D4-FD27F3C34484}"/>
          </ac:spMkLst>
        </pc:spChg>
        <pc:spChg chg="mod">
          <ac:chgData name="Nguyen Chi Son" userId="606856d02e9d83ac" providerId="LiveId" clId="{6D243AD4-F978-4D67-A959-3DC053EDE48D}" dt="2022-05-10T01:21:30.798" v="8640" actId="20577"/>
          <ac:spMkLst>
            <pc:docMk/>
            <pc:sldMk cId="3278121036" sldId="785"/>
            <ac:spMk id="21" creationId="{50CCF181-DD22-1EFD-8B79-74BB108C144B}"/>
          </ac:spMkLst>
        </pc:spChg>
        <pc:spChg chg="add del mod">
          <ac:chgData name="Nguyen Chi Son" userId="606856d02e9d83ac" providerId="LiveId" clId="{6D243AD4-F978-4D67-A959-3DC053EDE48D}" dt="2022-05-10T01:21:33.592" v="8641" actId="478"/>
          <ac:spMkLst>
            <pc:docMk/>
            <pc:sldMk cId="3278121036" sldId="785"/>
            <ac:spMk id="25" creationId="{82C21226-CD12-1F2A-D8F0-67C871A0B7EE}"/>
          </ac:spMkLst>
        </pc:spChg>
        <pc:spChg chg="mod">
          <ac:chgData name="Nguyen Chi Son" userId="606856d02e9d83ac" providerId="LiveId" clId="{6D243AD4-F978-4D67-A959-3DC053EDE48D}" dt="2022-05-10T00:58:22.667" v="7913" actId="1076"/>
          <ac:spMkLst>
            <pc:docMk/>
            <pc:sldMk cId="3278121036" sldId="785"/>
            <ac:spMk id="26" creationId="{CD1D6AFE-9958-4D1E-9CD2-A14264240D52}"/>
          </ac:spMkLst>
        </pc:spChg>
        <pc:spChg chg="add del mod">
          <ac:chgData name="Nguyen Chi Son" userId="606856d02e9d83ac" providerId="LiveId" clId="{6D243AD4-F978-4D67-A959-3DC053EDE48D}" dt="2022-05-10T01:21:34.807" v="8642" actId="478"/>
          <ac:spMkLst>
            <pc:docMk/>
            <pc:sldMk cId="3278121036" sldId="785"/>
            <ac:spMk id="29" creationId="{C7045003-3EFA-6488-92FD-89873F413BC7}"/>
          </ac:spMkLst>
        </pc:spChg>
        <pc:spChg chg="add mod">
          <ac:chgData name="Nguyen Chi Son" userId="606856d02e9d83ac" providerId="LiveId" clId="{6D243AD4-F978-4D67-A959-3DC053EDE48D}" dt="2022-05-10T01:06:27.099" v="8279"/>
          <ac:spMkLst>
            <pc:docMk/>
            <pc:sldMk cId="3278121036" sldId="785"/>
            <ac:spMk id="30" creationId="{838B18E4-DC53-B570-58C6-ECC3F5065557}"/>
          </ac:spMkLst>
        </pc:spChg>
        <pc:graphicFrameChg chg="add mod">
          <ac:chgData name="Nguyen Chi Son" userId="606856d02e9d83ac" providerId="LiveId" clId="{6D243AD4-F978-4D67-A959-3DC053EDE48D}" dt="2022-05-10T01:06:20.881" v="8278"/>
          <ac:graphicFrameMkLst>
            <pc:docMk/>
            <pc:sldMk cId="3278121036" sldId="785"/>
            <ac:graphicFrameMk id="17" creationId="{BEF7788B-8DC8-5B4D-A0BA-E73F3E50DB3B}"/>
          </ac:graphicFrameMkLst>
        </pc:graphicFrameChg>
        <pc:graphicFrameChg chg="del mod">
          <ac:chgData name="Nguyen Chi Son" userId="606856d02e9d83ac" providerId="LiveId" clId="{6D243AD4-F978-4D67-A959-3DC053EDE48D}" dt="2022-05-10T01:06:20.579" v="8277" actId="478"/>
          <ac:graphicFrameMkLst>
            <pc:docMk/>
            <pc:sldMk cId="3278121036" sldId="785"/>
            <ac:graphicFrameMk id="20" creationId="{D72E10A1-EEFC-F859-3478-12AF31EF80AC}"/>
          </ac:graphicFrameMkLst>
        </pc:graphicFrameChg>
        <pc:picChg chg="mod">
          <ac:chgData name="Nguyen Chi Son" userId="606856d02e9d83ac" providerId="LiveId" clId="{6D243AD4-F978-4D67-A959-3DC053EDE48D}" dt="2022-05-10T00:58:09.802" v="7879" actId="196"/>
          <ac:picMkLst>
            <pc:docMk/>
            <pc:sldMk cId="3278121036" sldId="785"/>
            <ac:picMk id="22" creationId="{93222A87-91ED-4181-B1B0-A0B0D9FE2D30}"/>
          </ac:picMkLst>
        </pc:pic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3" creationId="{ACB4786F-6714-E420-815E-020BD7D8BD95}"/>
          </ac:cxnSpMkLst>
        </pc:cxnChg>
        <pc:cxnChg chg="mod">
          <ac:chgData name="Nguyen Chi Son" userId="606856d02e9d83ac" providerId="LiveId" clId="{6D243AD4-F978-4D67-A959-3DC053EDE48D}" dt="2022-05-10T00:58:18.909" v="7911" actId="1037"/>
          <ac:cxnSpMkLst>
            <pc:docMk/>
            <pc:sldMk cId="3278121036" sldId="785"/>
            <ac:cxnSpMk id="24" creationId="{F21BDA72-869D-4250-88C3-F2480ADEC55F}"/>
          </ac:cxnSpMkLst>
        </pc:cxnChg>
        <pc:cxnChg chg="add del mod">
          <ac:chgData name="Nguyen Chi Son" userId="606856d02e9d83ac" providerId="LiveId" clId="{6D243AD4-F978-4D67-A959-3DC053EDE48D}" dt="2022-05-10T01:21:33.592" v="8641" actId="478"/>
          <ac:cxnSpMkLst>
            <pc:docMk/>
            <pc:sldMk cId="3278121036" sldId="785"/>
            <ac:cxnSpMk id="28" creationId="{1AD4AC11-4727-E73B-4943-C5E0671F900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3:38.522" v="12031"/>
        <pc:sldMkLst>
          <pc:docMk/>
          <pc:sldMk cId="4062520160" sldId="786"/>
        </pc:sldMkLst>
        <pc:spChg chg="mod">
          <ac:chgData name="Nguyen Chi Son" userId="606856d02e9d83ac" providerId="LiveId" clId="{6D243AD4-F978-4D67-A959-3DC053EDE48D}" dt="2022-05-10T01:18:03.703" v="8538" actId="20577"/>
          <ac:spMkLst>
            <pc:docMk/>
            <pc:sldMk cId="4062520160" sldId="786"/>
            <ac:spMk id="14" creationId="{A530074C-9975-4D4F-AC15-005B11433C74}"/>
          </ac:spMkLst>
        </pc:spChg>
        <pc:spChg chg="del mod">
          <ac:chgData name="Nguyen Chi Son" userId="606856d02e9d83ac" providerId="LiveId" clId="{6D243AD4-F978-4D67-A959-3DC053EDE48D}" dt="2022-05-10T01:08:18.428" v="8317" actId="478"/>
          <ac:spMkLst>
            <pc:docMk/>
            <pc:sldMk cId="4062520160" sldId="786"/>
            <ac:spMk id="15" creationId="{EC5263CE-BE2F-44C4-BD89-2666D2873C33}"/>
          </ac:spMkLst>
        </pc:spChg>
        <pc:spChg chg="mod">
          <ac:chgData name="Nguyen Chi Son" userId="606856d02e9d83ac" providerId="LiveId" clId="{6D243AD4-F978-4D67-A959-3DC053EDE48D}" dt="2022-05-10T01:02:01.387" v="8122" actId="20577"/>
          <ac:spMkLst>
            <pc:docMk/>
            <pc:sldMk cId="4062520160" sldId="786"/>
            <ac:spMk id="26" creationId="{CD1D6AFE-9958-4D1E-9CD2-A14264240D52}"/>
          </ac:spMkLst>
        </pc:spChg>
        <pc:spChg chg="mod">
          <ac:chgData name="Nguyen Chi Son" userId="606856d02e9d83ac" providerId="LiveId" clId="{6D243AD4-F978-4D67-A959-3DC053EDE48D}" dt="2022-05-10T01:02:06.625" v="8124" actId="1076"/>
          <ac:spMkLst>
            <pc:docMk/>
            <pc:sldMk cId="4062520160" sldId="786"/>
            <ac:spMk id="27" creationId="{DB6DD82A-4CA8-4623-BC36-43439A2C4434}"/>
          </ac:spMkLst>
        </pc:spChg>
        <pc:spChg chg="add del mod">
          <ac:chgData name="Nguyen Chi Son" userId="606856d02e9d83ac" providerId="LiveId" clId="{6D243AD4-F978-4D67-A959-3DC053EDE48D}" dt="2022-05-10T01:21:57.765" v="8651" actId="478"/>
          <ac:spMkLst>
            <pc:docMk/>
            <pc:sldMk cId="4062520160" sldId="786"/>
            <ac:spMk id="30" creationId="{14242EE3-1BBA-E52F-904C-00471BFBE26E}"/>
          </ac:spMkLst>
        </pc:spChg>
        <pc:spChg chg="add mod">
          <ac:chgData name="Nguyen Chi Son" userId="606856d02e9d83ac" providerId="LiveId" clId="{6D243AD4-F978-4D67-A959-3DC053EDE48D}" dt="2022-05-10T01:11:06.250" v="8468" actId="1076"/>
          <ac:spMkLst>
            <pc:docMk/>
            <pc:sldMk cId="4062520160" sldId="786"/>
            <ac:spMk id="31" creationId="{9FB5392C-8E74-D438-8BF7-5DFFA7D18C77}"/>
          </ac:spMkLst>
        </pc:spChg>
        <pc:spChg chg="add mod">
          <ac:chgData name="Nguyen Chi Son" userId="606856d02e9d83ac" providerId="LiveId" clId="{6D243AD4-F978-4D67-A959-3DC053EDE48D}" dt="2022-05-10T01:22:09.424" v="8760" actId="20577"/>
          <ac:spMkLst>
            <pc:docMk/>
            <pc:sldMk cId="4062520160" sldId="786"/>
            <ac:spMk id="32" creationId="{6D132548-C836-CEAF-1992-2E58A8D3484A}"/>
          </ac:spMkLst>
        </pc:spChg>
        <pc:spChg chg="add mod">
          <ac:chgData name="Nguyen Chi Son" userId="606856d02e9d83ac" providerId="LiveId" clId="{6D243AD4-F978-4D67-A959-3DC053EDE48D}" dt="2022-05-10T01:08:28.458" v="8327"/>
          <ac:spMkLst>
            <pc:docMk/>
            <pc:sldMk cId="4062520160" sldId="786"/>
            <ac:spMk id="33" creationId="{C7172027-4F61-8E1F-4662-7EAD5E6F344A}"/>
          </ac:spMkLst>
        </pc:spChg>
        <pc:graphicFrameChg chg="del">
          <ac:chgData name="Nguyen Chi Son" userId="606856d02e9d83ac" providerId="LiveId" clId="{6D243AD4-F978-4D67-A959-3DC053EDE48D}" dt="2022-05-10T00:59:57.953" v="7948" actId="478"/>
          <ac:graphicFrameMkLst>
            <pc:docMk/>
            <pc:sldMk cId="4062520160" sldId="786"/>
            <ac:graphicFrameMk id="13" creationId="{93877B7C-1BB9-4A36-B685-B97727B0F31B}"/>
          </ac:graphicFrameMkLst>
        </pc:graphicFrameChg>
        <pc:graphicFrameChg chg="del">
          <ac:chgData name="Nguyen Chi Son" userId="606856d02e9d83ac" providerId="LiveId" clId="{6D243AD4-F978-4D67-A959-3DC053EDE48D}" dt="2022-05-10T00:59:56.526" v="7947" actId="478"/>
          <ac:graphicFrameMkLst>
            <pc:docMk/>
            <pc:sldMk cId="4062520160" sldId="786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0:59:55.223" v="7945" actId="478"/>
          <ac:graphicFrameMkLst>
            <pc:docMk/>
            <pc:sldMk cId="4062520160" sldId="786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0:59:55.991" v="7946" actId="478"/>
          <ac:graphicFrameMkLst>
            <pc:docMk/>
            <pc:sldMk cId="4062520160" sldId="786"/>
            <ac:graphicFrameMk id="18" creationId="{E4B914AD-F8F3-4055-8BE4-568DC8188E56}"/>
          </ac:graphicFrameMkLst>
        </pc:graphicFrameChg>
        <pc:graphicFrameChg chg="add mod">
          <ac:chgData name="Nguyen Chi Son" userId="606856d02e9d83ac" providerId="LiveId" clId="{6D243AD4-F978-4D67-A959-3DC053EDE48D}" dt="2022-05-10T01:11:52.794" v="8508" actId="1035"/>
          <ac:graphicFrameMkLst>
            <pc:docMk/>
            <pc:sldMk cId="4062520160" sldId="786"/>
            <ac:graphicFrameMk id="22" creationId="{12D3960A-FB8D-F0D4-8A84-3537CAECAE4B}"/>
          </ac:graphicFrameMkLst>
        </pc:graphicFrameChg>
        <pc:cxnChg chg="add del mod">
          <ac:chgData name="Nguyen Chi Son" userId="606856d02e9d83ac" providerId="LiveId" clId="{6D243AD4-F978-4D67-A959-3DC053EDE48D}" dt="2022-05-10T01:21:57.765" v="8651" actId="478"/>
          <ac:cxnSpMkLst>
            <pc:docMk/>
            <pc:sldMk cId="4062520160" sldId="786"/>
            <ac:cxnSpMk id="29" creationId="{C891265C-ADC4-0EB2-DE4F-2B4B46CC26BC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44.908" v="11950"/>
        <pc:sldMkLst>
          <pc:docMk/>
          <pc:sldMk cId="2806807792" sldId="787"/>
        </pc:sldMkLst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4" creationId="{A530074C-9975-4D4F-AC15-005B11433C74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15" creationId="{EC5263CE-BE2F-44C4-BD89-2666D2873C33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26" creationId="{34BA1DE6-2761-4107-49E9-6BE587EFC50F}"/>
          </ac:spMkLst>
        </pc:spChg>
        <pc:spChg chg="mod">
          <ac:chgData name="Nguyen Chi Son" userId="606856d02e9d83ac" providerId="LiveId" clId="{6D243AD4-F978-4D67-A959-3DC053EDE48D}" dt="2022-05-10T01:24:18.474" v="8812" actId="20577"/>
          <ac:spMkLst>
            <pc:docMk/>
            <pc:sldMk cId="2806807792" sldId="787"/>
            <ac:spMk id="35" creationId="{12648DC9-AD67-4470-80FD-2DB5C917A29E}"/>
          </ac:spMkLst>
        </pc:spChg>
        <pc:spChg chg="mod">
          <ac:chgData name="Nguyen Chi Son" userId="606856d02e9d83ac" providerId="LiveId" clId="{6D243AD4-F978-4D67-A959-3DC053EDE48D}" dt="2022-05-10T01:24:19.777" v="8813" actId="20577"/>
          <ac:spMkLst>
            <pc:docMk/>
            <pc:sldMk cId="2806807792" sldId="787"/>
            <ac:spMk id="36" creationId="{B2B6DEED-D282-4646-8D37-15F782A68155}"/>
          </ac:spMkLst>
        </pc:spChg>
        <pc:spChg chg="del">
          <ac:chgData name="Nguyen Chi Son" userId="606856d02e9d83ac" providerId="LiveId" clId="{6D243AD4-F978-4D67-A959-3DC053EDE48D}" dt="2022-05-10T01:10:51.046" v="8449" actId="478"/>
          <ac:spMkLst>
            <pc:docMk/>
            <pc:sldMk cId="2806807792" sldId="787"/>
            <ac:spMk id="38" creationId="{CCCB0DF8-D665-4161-8E8F-DB8DCF04F067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0" creationId="{DE089CA5-91ED-262B-C319-5801DC72CE5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1" creationId="{8A79226D-945E-F450-B16D-48914246340B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2" creationId="{796C57D6-D5C9-4D5C-C911-85507FD64342}"/>
          </ac:spMkLst>
        </pc:spChg>
        <pc:spChg chg="add del mod">
          <ac:chgData name="Nguyen Chi Son" userId="606856d02e9d83ac" providerId="LiveId" clId="{6D243AD4-F978-4D67-A959-3DC053EDE48D}" dt="2022-05-10T01:11:20.372" v="8477" actId="478"/>
          <ac:spMkLst>
            <pc:docMk/>
            <pc:sldMk cId="2806807792" sldId="787"/>
            <ac:spMk id="43" creationId="{FF72E5FE-247A-F2D9-32E1-29E6D6D1D46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5" creationId="{0EEF074D-0ECF-0B5D-88E6-396AA0871032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6" creationId="{0F7CB828-F849-17A5-A430-BF1B3F668BC0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49" creationId="{DCAC3029-6255-D9AA-D8EB-779C7B0084F4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0" creationId="{787827E6-A7B8-050C-6092-9BAFA6D2024D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1" creationId="{B686E357-8F5E-6C2C-D04C-F7A60BEED8CB}"/>
          </ac:spMkLst>
        </pc:spChg>
        <pc:spChg chg="add del mod">
          <ac:chgData name="Nguyen Chi Son" userId="606856d02e9d83ac" providerId="LiveId" clId="{6D243AD4-F978-4D67-A959-3DC053EDE48D}" dt="2022-05-10T01:11:22.450" v="8479"/>
          <ac:spMkLst>
            <pc:docMk/>
            <pc:sldMk cId="2806807792" sldId="787"/>
            <ac:spMk id="52" creationId="{470AB4A9-645F-D2B3-75A9-F2EB3675108F}"/>
          </ac:spMkLst>
        </pc:spChg>
        <pc:spChg chg="add mod">
          <ac:chgData name="Nguyen Chi Son" userId="606856d02e9d83ac" providerId="LiveId" clId="{6D243AD4-F978-4D67-A959-3DC053EDE48D}" dt="2022-05-10T01:56:23.949" v="9965" actId="5793"/>
          <ac:spMkLst>
            <pc:docMk/>
            <pc:sldMk cId="2806807792" sldId="787"/>
            <ac:spMk id="53" creationId="{112B75AE-5F83-072E-DDA4-D117CFE80B41}"/>
          </ac:spMkLst>
        </pc:spChg>
        <pc:spChg chg="add del mod">
          <ac:chgData name="Nguyen Chi Son" userId="606856d02e9d83ac" providerId="LiveId" clId="{6D243AD4-F978-4D67-A959-3DC053EDE48D}" dt="2022-05-10T01:22:40.542" v="8761" actId="478"/>
          <ac:spMkLst>
            <pc:docMk/>
            <pc:sldMk cId="2806807792" sldId="787"/>
            <ac:spMk id="56" creationId="{D57D6523-2EE6-774B-86F3-AC8B4A9E9932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1:43:47.532" v="9335" actId="58"/>
          <ac:spMkLst>
            <pc:docMk/>
            <pc:sldMk cId="2806807792" sldId="787"/>
            <ac:spMk id="58" creationId="{1681926D-4503-546B-E82D-6A10D2F6CCB5}"/>
          </ac:spMkLst>
        </pc:spChg>
        <pc:spChg chg="add mod">
          <ac:chgData name="Nguyen Chi Son" userId="606856d02e9d83ac" providerId="LiveId" clId="{6D243AD4-F978-4D67-A959-3DC053EDE48D}" dt="2022-05-10T01:11:29.899" v="8494" actId="1035"/>
          <ac:spMkLst>
            <pc:docMk/>
            <pc:sldMk cId="2806807792" sldId="787"/>
            <ac:spMk id="59" creationId="{4B008929-5AF6-8988-9DD2-B4F2BA64DF2B}"/>
          </ac:spMkLst>
        </pc:sp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6" creationId="{B11A5CA0-5F43-4EBA-B901-1FB23B551E7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7" creationId="{26E13E92-87BD-4853-B63B-82BFB2B0913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18" creationId="{E4B914AD-F8F3-4055-8BE4-568DC8188E56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2" creationId="{4E96C7B9-B811-4176-9E8E-0F3DB8D21A93}"/>
          </ac:graphicFrameMkLst>
        </pc:graphicFrameChg>
        <pc:graphicFrameChg chg="add del mod">
          <ac:chgData name="Nguyen Chi Son" userId="606856d02e9d83ac" providerId="LiveId" clId="{6D243AD4-F978-4D67-A959-3DC053EDE48D}" dt="2022-05-10T01:11:20.372" v="8477" actId="478"/>
          <ac:graphicFrameMkLst>
            <pc:docMk/>
            <pc:sldMk cId="2806807792" sldId="787"/>
            <ac:graphicFrameMk id="27" creationId="{768A77AD-6AD0-BA58-CBFD-93861754627B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29" creationId="{60465367-521E-40C3-9C99-A0241FCEBE22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0" creationId="{48CE5211-4935-4B8D-8482-9533145DB4F0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1" creationId="{B42BC061-B2F2-4F64-B623-8079C1990613}"/>
          </ac:graphicFrameMkLst>
        </pc:graphicFrameChg>
        <pc:graphicFrameChg chg="del">
          <ac:chgData name="Nguyen Chi Son" userId="606856d02e9d83ac" providerId="LiveId" clId="{6D243AD4-F978-4D67-A959-3DC053EDE48D}" dt="2022-05-10T01:10:51.046" v="8449" actId="478"/>
          <ac:graphicFrameMkLst>
            <pc:docMk/>
            <pc:sldMk cId="2806807792" sldId="787"/>
            <ac:graphicFrameMk id="32" creationId="{9E804F30-297E-4012-9349-A7B32235BB40}"/>
          </ac:graphicFrameMkLst>
        </pc:graphicFrameChg>
        <pc:graphicFrameChg chg="add del mod">
          <ac:chgData name="Nguyen Chi Son" userId="606856d02e9d83ac" providerId="LiveId" clId="{6D243AD4-F978-4D67-A959-3DC053EDE48D}" dt="2022-05-10T01:11:22.450" v="8479"/>
          <ac:graphicFrameMkLst>
            <pc:docMk/>
            <pc:sldMk cId="2806807792" sldId="787"/>
            <ac:graphicFrameMk id="47" creationId="{542F07F6-E0C0-7937-3E54-2F40A73B04B6}"/>
          </ac:graphicFrameMkLst>
        </pc:graphicFrameChg>
        <pc:graphicFrameChg chg="add del mod">
          <ac:chgData name="Nguyen Chi Son" userId="606856d02e9d83ac" providerId="LiveId" clId="{6D243AD4-F978-4D67-A959-3DC053EDE48D}" dt="2022-05-10T01:24:07.392" v="8788" actId="478"/>
          <ac:graphicFrameMkLst>
            <pc:docMk/>
            <pc:sldMk cId="2806807792" sldId="787"/>
            <ac:graphicFrameMk id="54" creationId="{20B7B5DB-DF84-32F2-8B6E-036D74647B88}"/>
          </ac:graphicFrameMkLst>
        </pc:graphicFrameChg>
        <pc:graphicFrameChg chg="add mod">
          <ac:chgData name="Nguyen Chi Son" userId="606856d02e9d83ac" providerId="LiveId" clId="{6D243AD4-F978-4D67-A959-3DC053EDE48D}" dt="2022-05-10T01:25:10.542" v="8877" actId="1035"/>
          <ac:graphicFrameMkLst>
            <pc:docMk/>
            <pc:sldMk cId="2806807792" sldId="787"/>
            <ac:graphicFrameMk id="60" creationId="{6062C9D4-B646-3444-6881-DAB53EAA523E}"/>
          </ac:graphicFrameMkLst>
        </pc:graphicFrameChg>
        <pc:cxnChg chg="add del mod">
          <ac:chgData name="Nguyen Chi Son" userId="606856d02e9d83ac" providerId="LiveId" clId="{6D243AD4-F978-4D67-A959-3DC053EDE48D}" dt="2022-05-10T01:11:20.372" v="8477" actId="478"/>
          <ac:cxnSpMkLst>
            <pc:docMk/>
            <pc:sldMk cId="2806807792" sldId="787"/>
            <ac:cxnSpMk id="39" creationId="{1EE98EA4-3B9A-5AD8-F340-AB9F1EC1BC17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4" creationId="{9DEE3E3C-2DB1-9056-F5BC-7EFA2E449EF9}"/>
          </ac:cxnSpMkLst>
        </pc:cxnChg>
        <pc:cxnChg chg="add del mod">
          <ac:chgData name="Nguyen Chi Son" userId="606856d02e9d83ac" providerId="LiveId" clId="{6D243AD4-F978-4D67-A959-3DC053EDE48D}" dt="2022-05-10T01:11:22.450" v="8479"/>
          <ac:cxnSpMkLst>
            <pc:docMk/>
            <pc:sldMk cId="2806807792" sldId="787"/>
            <ac:cxnSpMk id="48" creationId="{553AB619-BDC9-392F-A07F-03300E2B4C2C}"/>
          </ac:cxnSpMkLst>
        </pc:cxnChg>
        <pc:cxnChg chg="add del mod">
          <ac:chgData name="Nguyen Chi Son" userId="606856d02e9d83ac" providerId="LiveId" clId="{6D243AD4-F978-4D67-A959-3DC053EDE48D}" dt="2022-05-10T01:22:40.542" v="8761" actId="478"/>
          <ac:cxnSpMkLst>
            <pc:docMk/>
            <pc:sldMk cId="2806807792" sldId="787"/>
            <ac:cxnSpMk id="55" creationId="{AD76FEBE-5373-175E-2183-BE08D6213971}"/>
          </ac:cxnSpMkLst>
        </pc:cxnChg>
      </pc:sldChg>
      <pc:sldChg chg="addSp delSp modSp add mod delAnim modAnim">
        <pc:chgData name="Nguyen Chi Son" userId="606856d02e9d83ac" providerId="LiveId" clId="{6D243AD4-F978-4D67-A959-3DC053EDE48D}" dt="2022-05-10T02:50:26.243" v="11946"/>
        <pc:sldMkLst>
          <pc:docMk/>
          <pc:sldMk cId="2750845603" sldId="788"/>
        </pc:sldMkLst>
        <pc:spChg chg="mod">
          <ac:chgData name="Nguyen Chi Son" userId="606856d02e9d83ac" providerId="LiveId" clId="{6D243AD4-F978-4D67-A959-3DC053EDE48D}" dt="2022-05-10T01:56:28.965" v="9968" actId="20577"/>
          <ac:spMkLst>
            <pc:docMk/>
            <pc:sldMk cId="2750845603" sldId="788"/>
            <ac:spMk id="53" creationId="{112B75AE-5F83-072E-DDA4-D117CFE80B41}"/>
          </ac:spMkLst>
        </pc:spChg>
        <pc:spChg chg="del mod">
          <ac:chgData name="Nguyen Chi Son" userId="606856d02e9d83ac" providerId="LiveId" clId="{6D243AD4-F978-4D67-A959-3DC053EDE48D}" dt="2022-05-10T01:46:02.835" v="9431" actId="478"/>
          <ac:spMkLst>
            <pc:docMk/>
            <pc:sldMk cId="2750845603" sldId="788"/>
            <ac:spMk id="58" creationId="{1681926D-4503-546B-E82D-6A10D2F6CCB5}"/>
          </ac:spMkLst>
        </pc:spChg>
        <pc:graphicFrameChg chg="add mod">
          <ac:chgData name="Nguyen Chi Son" userId="606856d02e9d83ac" providerId="LiveId" clId="{6D243AD4-F978-4D67-A959-3DC053EDE48D}" dt="2022-05-10T01:47:19.973" v="9440" actId="1076"/>
          <ac:graphicFrameMkLst>
            <pc:docMk/>
            <pc:sldMk cId="2750845603" sldId="788"/>
            <ac:graphicFrameMk id="22" creationId="{75DD69D5-86B7-E733-2076-C5531FD2B0D6}"/>
          </ac:graphicFrameMkLst>
        </pc:graphicFrameChg>
      </pc:sldChg>
      <pc:sldChg chg="addSp delSp modSp add mod delAnim modAnim">
        <pc:chgData name="Nguyen Chi Son" userId="606856d02e9d83ac" providerId="LiveId" clId="{6D243AD4-F978-4D67-A959-3DC053EDE48D}" dt="2022-05-10T02:53:12.754" v="12030"/>
        <pc:sldMkLst>
          <pc:docMk/>
          <pc:sldMk cId="1403186154" sldId="789"/>
        </pc:sldMkLst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3:51.252" v="10982" actId="20577"/>
          <ac:spMkLst>
            <pc:docMk/>
            <pc:sldMk cId="1403186154" sldId="789"/>
            <ac:spMk id="19" creationId="{9C339D16-68E4-43C4-A62E-D0146138D23B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0" creationId="{08CE1102-CA77-4608-B428-8C6F1F6A5480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1" creationId="{6B00622C-4FBB-4182-9D48-F59B3C49B79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28" creationId="{D46309C5-5371-4322-B302-5322A187EB80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29" creationId="{C9F361D1-4706-619F-B730-50ED4EF75AA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0" creationId="{A431CB05-36F5-537C-5E55-E9D5BB539F0A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1" creationId="{483C1D83-ED28-0E13-0F18-774D45DE05C1}"/>
          </ac:spMkLst>
        </pc:spChg>
        <pc:spChg chg="mod">
          <ac:chgData name="Nguyen Chi Son" userId="606856d02e9d83ac" providerId="LiveId" clId="{6D243AD4-F978-4D67-A959-3DC053EDE48D}" dt="2022-05-10T01:50:10.092" v="9814"/>
          <ac:spMkLst>
            <pc:docMk/>
            <pc:sldMk cId="1403186154" sldId="789"/>
            <ac:spMk id="32" creationId="{AA85FB2B-321C-CF1F-38B0-21CE080A0709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5" creationId="{12648DC9-AD67-4470-80FD-2DB5C917A29E}"/>
          </ac:spMkLst>
        </pc:spChg>
        <pc:spChg chg="del">
          <ac:chgData name="Nguyen Chi Son" userId="606856d02e9d83ac" providerId="LiveId" clId="{6D243AD4-F978-4D67-A959-3DC053EDE48D}" dt="2022-05-10T01:48:35.924" v="9442" actId="478"/>
          <ac:spMkLst>
            <pc:docMk/>
            <pc:sldMk cId="1403186154" sldId="789"/>
            <ac:spMk id="36" creationId="{B2B6DEED-D282-4646-8D37-15F782A68155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4" creationId="{97DD0C62-89EE-FF79-4251-EB10549FF2C6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5" creationId="{D50724F1-DF2A-C42D-F6A8-5B4F2ECA330D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46" creationId="{8394DF36-28D1-B206-FDC9-149899BE412A}"/>
          </ac:spMkLst>
        </pc:spChg>
        <pc:spChg chg="add mod">
          <ac:chgData name="Nguyen Chi Son" userId="606856d02e9d83ac" providerId="LiveId" clId="{6D243AD4-F978-4D67-A959-3DC053EDE48D}" dt="2022-05-10T01:57:16.292" v="9970" actId="20577"/>
          <ac:spMkLst>
            <pc:docMk/>
            <pc:sldMk cId="1403186154" sldId="789"/>
            <ac:spMk id="47" creationId="{D1AC618F-D4ED-1F7A-F034-0AF41593FE0D}"/>
          </ac:spMkLst>
        </pc:spChg>
        <pc:spChg chg="add mod">
          <ac:chgData name="Nguyen Chi Son" userId="606856d02e9d83ac" providerId="LiveId" clId="{6D243AD4-F978-4D67-A959-3DC053EDE48D}" dt="2022-05-10T01:54:44.487" v="9920" actId="1036"/>
          <ac:spMkLst>
            <pc:docMk/>
            <pc:sldMk cId="1403186154" sldId="789"/>
            <ac:spMk id="48" creationId="{2D81715E-118B-473E-3CFA-0BB269611525}"/>
          </ac:spMkLst>
        </pc:spChg>
        <pc:spChg chg="add mod">
          <ac:chgData name="Nguyen Chi Son" userId="606856d02e9d83ac" providerId="LiveId" clId="{6D243AD4-F978-4D67-A959-3DC053EDE48D}" dt="2022-05-10T02:00:19.961" v="9992" actId="1076"/>
          <ac:spMkLst>
            <pc:docMk/>
            <pc:sldMk cId="1403186154" sldId="789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3" creationId="{112B75AE-5F83-072E-DDA4-D117CFE80B41}"/>
          </ac:spMkLst>
        </pc:spChg>
        <pc:spChg chg="add mod">
          <ac:chgData name="Nguyen Chi Son" userId="606856d02e9d83ac" providerId="LiveId" clId="{6D243AD4-F978-4D67-A959-3DC053EDE48D}" dt="2022-05-10T02:02:42.107" v="10038" actId="1076"/>
          <ac:spMkLst>
            <pc:docMk/>
            <pc:sldMk cId="1403186154" sldId="789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7" creationId="{626428BF-997B-2047-41B3-465B44887A9D}"/>
          </ac:spMkLst>
        </pc:spChg>
        <pc:spChg chg="add mod">
          <ac:chgData name="Nguyen Chi Son" userId="606856d02e9d83ac" providerId="LiveId" clId="{6D243AD4-F978-4D67-A959-3DC053EDE48D}" dt="2022-05-10T02:05:28.726" v="10334" actId="122"/>
          <ac:spMkLst>
            <pc:docMk/>
            <pc:sldMk cId="1403186154" sldId="789"/>
            <ac:spMk id="58" creationId="{0D8FA050-45AB-89C2-7ED6-0F7BA3D6CCF5}"/>
          </ac:spMkLst>
        </pc:spChg>
        <pc:spChg chg="del">
          <ac:chgData name="Nguyen Chi Son" userId="606856d02e9d83ac" providerId="LiveId" clId="{6D243AD4-F978-4D67-A959-3DC053EDE48D}" dt="2022-05-10T01:48:37.330" v="9443" actId="478"/>
          <ac:spMkLst>
            <pc:docMk/>
            <pc:sldMk cId="1403186154" sldId="789"/>
            <ac:spMk id="59" creationId="{4B008929-5AF6-8988-9DD2-B4F2BA64DF2B}"/>
          </ac:spMkLst>
        </pc:spChg>
        <pc:grpChg chg="add mod">
          <ac:chgData name="Nguyen Chi Son" userId="606856d02e9d83ac" providerId="LiveId" clId="{6D243AD4-F978-4D67-A959-3DC053EDE48D}" dt="2022-05-10T02:02:42.107" v="10038" actId="1076"/>
          <ac:grpSpMkLst>
            <pc:docMk/>
            <pc:sldMk cId="1403186154" sldId="789"/>
            <ac:grpSpMk id="24" creationId="{E502A5D6-D9F7-39CD-5849-F05B413D616E}"/>
          </ac:grpSpMkLst>
        </pc:grp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22" creationId="{75DD69D5-86B7-E733-2076-C5531FD2B0D6}"/>
          </ac:graphicFrameMkLst>
        </pc:graphicFrameChg>
        <pc:graphicFrameChg chg="add mod">
          <ac:chgData name="Nguyen Chi Son" userId="606856d02e9d83ac" providerId="LiveId" clId="{6D243AD4-F978-4D67-A959-3DC053EDE48D}" dt="2022-05-10T01:54:44.487" v="9920" actId="1036"/>
          <ac:graphicFrameMkLst>
            <pc:docMk/>
            <pc:sldMk cId="1403186154" sldId="789"/>
            <ac:graphicFrameMk id="50" creationId="{318F2688-D3AA-8FEA-F98D-2084BF571BD3}"/>
          </ac:graphicFrameMkLst>
        </pc:graphicFrameChg>
        <pc:graphicFrameChg chg="add del mod">
          <ac:chgData name="Nguyen Chi Son" userId="606856d02e9d83ac" providerId="LiveId" clId="{6D243AD4-F978-4D67-A959-3DC053EDE48D}" dt="2022-05-10T02:02:24.576" v="10004" actId="478"/>
          <ac:graphicFrameMkLst>
            <pc:docMk/>
            <pc:sldMk cId="1403186154" sldId="789"/>
            <ac:graphicFrameMk id="51" creationId="{A46F51EC-0933-BC58-ABBA-F136FF450CD3}"/>
          </ac:graphicFrameMkLst>
        </pc:graphicFrameChg>
        <pc:graphicFrameChg chg="add mod">
          <ac:chgData name="Nguyen Chi Son" userId="606856d02e9d83ac" providerId="LiveId" clId="{6D243AD4-F978-4D67-A959-3DC053EDE48D}" dt="2022-05-10T01:57:41.978" v="9976" actId="1076"/>
          <ac:graphicFrameMkLst>
            <pc:docMk/>
            <pc:sldMk cId="1403186154" sldId="789"/>
            <ac:graphicFrameMk id="52" creationId="{5BC0D14B-4CE0-E91E-DA3F-2845D042F179}"/>
          </ac:graphicFrameMkLst>
        </pc:graphicFrameChg>
        <pc:graphicFrameChg chg="add mod">
          <ac:chgData name="Nguyen Chi Son" userId="606856d02e9d83ac" providerId="LiveId" clId="{6D243AD4-F978-4D67-A959-3DC053EDE48D}" dt="2022-05-10T02:01:38.796" v="10003" actId="1076"/>
          <ac:graphicFrameMkLst>
            <pc:docMk/>
            <pc:sldMk cId="1403186154" sldId="789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1:48:37.330" v="9443" actId="478"/>
          <ac:graphicFrameMkLst>
            <pc:docMk/>
            <pc:sldMk cId="1403186154" sldId="789"/>
            <ac:graphicFrameMk id="60" creationId="{6062C9D4-B646-3444-6881-DAB53EAA523E}"/>
          </ac:graphicFrameMkLst>
        </pc:graphicFrameChg>
        <pc:graphicFrameChg chg="add mod">
          <ac:chgData name="Nguyen Chi Son" userId="606856d02e9d83ac" providerId="LiveId" clId="{6D243AD4-F978-4D67-A959-3DC053EDE48D}" dt="2022-05-10T02:05:33.101" v="10335" actId="1076"/>
          <ac:graphicFrameMkLst>
            <pc:docMk/>
            <pc:sldMk cId="1403186154" sldId="789"/>
            <ac:graphicFrameMk id="61" creationId="{7538B784-45F9-9E10-398D-2C3920FCEFE0}"/>
          </ac:graphicFrameMkLst>
        </pc:graphicFrameChg>
        <pc:graphicFrameChg chg="add mod">
          <ac:chgData name="Nguyen Chi Son" userId="606856d02e9d83ac" providerId="LiveId" clId="{6D243AD4-F978-4D67-A959-3DC053EDE48D}" dt="2022-05-10T02:05:35.335" v="10336" actId="1076"/>
          <ac:graphicFrameMkLst>
            <pc:docMk/>
            <pc:sldMk cId="1403186154" sldId="789"/>
            <ac:graphicFrameMk id="62" creationId="{8C765F35-8239-F049-F457-8A3170F8AC28}"/>
          </ac:graphicFrameMkLst>
        </pc:graphicFrameChg>
        <pc:picChg chg="del">
          <ac:chgData name="Nguyen Chi Son" userId="606856d02e9d83ac" providerId="LiveId" clId="{6D243AD4-F978-4D67-A959-3DC053EDE48D}" dt="2022-05-10T01:48:35.924" v="9442" actId="478"/>
          <ac:picMkLst>
            <pc:docMk/>
            <pc:sldMk cId="1403186154" sldId="789"/>
            <ac:picMk id="3" creationId="{C8BAF591-ACD5-4041-8C99-FF414519E7B6}"/>
          </ac:picMkLst>
        </pc:pic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7" creationId="{5BD2C236-0A7C-5161-6F70-EE0D5CB89468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3" creationId="{114C8995-A5D7-4266-A516-E579DE200D89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25" creationId="{067A58F0-19DE-4B01-9F1B-68DEAE604BEA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6" creationId="{963E055D-8B53-1189-2975-E0685A1E3BD1}"/>
          </ac:cxnSpMkLst>
        </pc:cxnChg>
        <pc:cxnChg chg="mod">
          <ac:chgData name="Nguyen Chi Son" userId="606856d02e9d83ac" providerId="LiveId" clId="{6D243AD4-F978-4D67-A959-3DC053EDE48D}" dt="2022-05-10T01:50:10.092" v="9814"/>
          <ac:cxnSpMkLst>
            <pc:docMk/>
            <pc:sldMk cId="1403186154" sldId="789"/>
            <ac:cxnSpMk id="27" creationId="{5E826FC0-B653-F4C3-7A64-4E8A2E9DF61B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3" creationId="{32D256AE-D2E2-4E22-86CE-C50D8D8F7E27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4" creationId="{2CB1A771-DE62-4E4F-8D8D-47D947996DE1}"/>
          </ac:cxnSpMkLst>
        </pc:cxnChg>
        <pc:cxnChg chg="del">
          <ac:chgData name="Nguyen Chi Son" userId="606856d02e9d83ac" providerId="LiveId" clId="{6D243AD4-F978-4D67-A959-3DC053EDE48D}" dt="2022-05-10T01:48:35.924" v="9442" actId="478"/>
          <ac:cxnSpMkLst>
            <pc:docMk/>
            <pc:sldMk cId="1403186154" sldId="789"/>
            <ac:cxnSpMk id="37" creationId="{9DD49A1A-2835-44BD-9659-379AF9E79631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8" creationId="{78855FDB-C3B8-8693-99D8-C9FA9165A1A4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39" creationId="{EE6E8337-B049-548F-3A93-795BE432C708}"/>
          </ac:cxnSpMkLst>
        </pc:cxnChg>
        <pc:cxnChg chg="add mod">
          <ac:chgData name="Nguyen Chi Son" userId="606856d02e9d83ac" providerId="LiveId" clId="{6D243AD4-F978-4D67-A959-3DC053EDE48D}" dt="2022-05-10T01:52:14.351" v="9833" actId="571"/>
          <ac:cxnSpMkLst>
            <pc:docMk/>
            <pc:sldMk cId="1403186154" sldId="789"/>
            <ac:cxnSpMk id="40" creationId="{0B1DF62A-6944-182B-6B97-5CA18FABD383}"/>
          </ac:cxnSpMkLst>
        </pc:cxnChg>
        <pc:cxnChg chg="add del mod">
          <ac:chgData name="Nguyen Chi Son" userId="606856d02e9d83ac" providerId="LiveId" clId="{6D243AD4-F978-4D67-A959-3DC053EDE48D}" dt="2022-05-10T01:52:36.428" v="9838" actId="478"/>
          <ac:cxnSpMkLst>
            <pc:docMk/>
            <pc:sldMk cId="1403186154" sldId="789"/>
            <ac:cxnSpMk id="41" creationId="{504C5FD5-7275-C410-2D67-2C4E58A0739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2" creationId="{C3727681-2328-78AC-77DA-CD3F6E2D787C}"/>
          </ac:cxnSpMkLst>
        </pc:cxnChg>
        <pc:cxnChg chg="add mod">
          <ac:chgData name="Nguyen Chi Son" userId="606856d02e9d83ac" providerId="LiveId" clId="{6D243AD4-F978-4D67-A959-3DC053EDE48D}" dt="2022-05-10T02:02:42.107" v="10038" actId="1076"/>
          <ac:cxnSpMkLst>
            <pc:docMk/>
            <pc:sldMk cId="1403186154" sldId="789"/>
            <ac:cxnSpMk id="43" creationId="{625C08AE-2AC8-14B0-02CF-E6F7EEF11B9B}"/>
          </ac:cxnSpMkLst>
        </pc:cxnChg>
      </pc:sldChg>
      <pc:sldChg chg="add del">
        <pc:chgData name="Nguyen Chi Son" userId="606856d02e9d83ac" providerId="LiveId" clId="{6D243AD4-F978-4D67-A959-3DC053EDE48D}" dt="2022-05-10T02:07:26.242" v="10338"/>
        <pc:sldMkLst>
          <pc:docMk/>
          <pc:sldMk cId="614925116" sldId="790"/>
        </pc:sldMkLst>
      </pc:sldChg>
      <pc:sldChg chg="addSp delSp modSp add mod delAnim modAnim">
        <pc:chgData name="Nguyen Chi Son" userId="606856d02e9d83ac" providerId="LiveId" clId="{6D243AD4-F978-4D67-A959-3DC053EDE48D}" dt="2022-05-10T02:54:07.463" v="12035"/>
        <pc:sldMkLst>
          <pc:docMk/>
          <pc:sldMk cId="822980392" sldId="790"/>
        </pc:sldMkLst>
        <pc:spChg chg="add del mod">
          <ac:chgData name="Nguyen Chi Son" userId="606856d02e9d83ac" providerId="LiveId" clId="{6D243AD4-F978-4D67-A959-3DC053EDE48D}" dt="2022-05-10T02:43:08.386" v="11714" actId="478"/>
          <ac:spMkLst>
            <pc:docMk/>
            <pc:sldMk cId="822980392" sldId="790"/>
            <ac:spMk id="14" creationId="{2DE3EEFE-3574-AA91-AB6B-669CBE490FD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35:13.526" v="11519" actId="20577"/>
          <ac:spMkLst>
            <pc:docMk/>
            <pc:sldMk cId="822980392" sldId="790"/>
            <ac:spMk id="19" creationId="{9C339D16-68E4-43C4-A62E-D0146138D23B}"/>
          </ac:spMkLst>
        </pc:spChg>
        <pc:spChg chg="add mod">
          <ac:chgData name="Nguyen Chi Son" userId="606856d02e9d83ac" providerId="LiveId" clId="{6D243AD4-F978-4D67-A959-3DC053EDE48D}" dt="2022-05-10T02:43:37.209" v="11768" actId="1582"/>
          <ac:spMkLst>
            <pc:docMk/>
            <pc:sldMk cId="822980392" sldId="790"/>
            <ac:spMk id="23" creationId="{FB22FE36-4B2A-6742-9E23-20416FC7B352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6" creationId="{3E311FC6-08E6-9C13-0E36-7F37FB12CC3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37" creationId="{47269ED1-D147-8BE1-5BD1-6F65809BC57F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0" creationId="{64187A75-A05A-9043-290C-B2C5A081C777}"/>
          </ac:spMkLst>
        </pc:spChg>
        <pc:spChg chg="mod">
          <ac:chgData name="Nguyen Chi Son" userId="606856d02e9d83ac" providerId="LiveId" clId="{6D243AD4-F978-4D67-A959-3DC053EDE48D}" dt="2022-05-10T02:35:27.423" v="11520"/>
          <ac:spMkLst>
            <pc:docMk/>
            <pc:sldMk cId="822980392" sldId="790"/>
            <ac:spMk id="41" creationId="{DBA715E9-9B83-0F8B-FD6E-D710BA82C1BD}"/>
          </ac:spMkLst>
        </pc:spChg>
        <pc:spChg chg="del">
          <ac:chgData name="Nguyen Chi Son" userId="606856d02e9d83ac" providerId="LiveId" clId="{6D243AD4-F978-4D67-A959-3DC053EDE48D}" dt="2022-05-10T02:35:09.684" v="11506" actId="478"/>
          <ac:spMkLst>
            <pc:docMk/>
            <pc:sldMk cId="822980392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35:08.342" v="11505" actId="478"/>
          <ac:spMkLst>
            <pc:docMk/>
            <pc:sldMk cId="822980392" sldId="790"/>
            <ac:spMk id="49" creationId="{293C1D68-9E4F-40E3-7CB5-A4D2799D6AE3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3" creationId="{2240FCCE-53C6-2851-D669-303563F148F8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54" creationId="{421B747B-A7E3-2F38-893B-AA2B36C06D13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35:07.157" v="11504" actId="478"/>
          <ac:spMkLst>
            <pc:docMk/>
            <pc:sldMk cId="822980392" sldId="790"/>
            <ac:spMk id="58" creationId="{0D8FA050-45AB-89C2-7ED6-0F7BA3D6CCF5}"/>
          </ac:spMkLst>
        </pc:spChg>
        <pc:spChg chg="mod">
          <ac:chgData name="Nguyen Chi Son" userId="606856d02e9d83ac" providerId="LiveId" clId="{6D243AD4-F978-4D67-A959-3DC053EDE48D}" dt="2022-05-10T02:36:24.857" v="11522"/>
          <ac:spMkLst>
            <pc:docMk/>
            <pc:sldMk cId="822980392" sldId="790"/>
            <ac:spMk id="60" creationId="{1D8843DC-636F-C3C8-B0EF-CA5A01206E2C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68" creationId="{7898064C-E0BC-9FDF-520C-27A395FFCD55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0" creationId="{C75CC6A5-5110-C083-C6EF-FE6DC3C426E8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1" creationId="{E24F7770-9449-A6D5-C5A5-F2CF49F2409F}"/>
          </ac:spMkLst>
        </pc:spChg>
        <pc:spChg chg="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4" creationId="{D077F354-9FF7-4F0A-99F7-FF82C3D0D32D}"/>
          </ac:spMkLst>
        </pc:spChg>
        <pc:spChg chg="add mod">
          <ac:chgData name="Nguyen Chi Son" userId="606856d02e9d83ac" providerId="LiveId" clId="{6D243AD4-F978-4D67-A959-3DC053EDE48D}" dt="2022-05-10T02:38:37.733" v="11574" actId="571"/>
          <ac:spMkLst>
            <pc:docMk/>
            <pc:sldMk cId="822980392" sldId="790"/>
            <ac:spMk id="75" creationId="{5522456D-CF2E-A4A2-DEC1-4593B8C3D0D0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6" creationId="{1923F38A-186F-1A6E-12C3-DFCEC2624AC8}"/>
          </ac:spMkLst>
        </pc:spChg>
        <pc:spChg chg="add mod">
          <ac:chgData name="Nguyen Chi Son" userId="606856d02e9d83ac" providerId="LiveId" clId="{6D243AD4-F978-4D67-A959-3DC053EDE48D}" dt="2022-05-10T02:43:23.179" v="11765" actId="1036"/>
          <ac:spMkLst>
            <pc:docMk/>
            <pc:sldMk cId="822980392" sldId="790"/>
            <ac:spMk id="77" creationId="{3D0CAB1C-4D69-9BE7-A412-3003DC13F621}"/>
          </ac:spMkLst>
        </pc:spChg>
        <pc:spChg chg="add mod">
          <ac:chgData name="Nguyen Chi Son" userId="606856d02e9d83ac" providerId="LiveId" clId="{6D243AD4-F978-4D67-A959-3DC053EDE48D}" dt="2022-05-10T02:43:40.640" v="11769" actId="1076"/>
          <ac:spMkLst>
            <pc:docMk/>
            <pc:sldMk cId="822980392" sldId="790"/>
            <ac:spMk id="78" creationId="{4C28E4CC-D3B9-BB17-2769-4D0B7FE2703A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79" creationId="{DB16C062-64AB-D138-124D-C6717175FFFD}"/>
          </ac:spMkLst>
        </pc:spChg>
        <pc:spChg chg="add mod">
          <ac:chgData name="Nguyen Chi Son" userId="606856d02e9d83ac" providerId="LiveId" clId="{6D243AD4-F978-4D67-A959-3DC053EDE48D}" dt="2022-05-10T02:43:54.435" v="11792" actId="1037"/>
          <ac:spMkLst>
            <pc:docMk/>
            <pc:sldMk cId="822980392" sldId="790"/>
            <ac:spMk id="80" creationId="{8F043139-D025-7136-7116-3DD627A4D179}"/>
          </ac:spMkLst>
        </pc:spChg>
        <pc:spChg chg="add mod">
          <ac:chgData name="Nguyen Chi Son" userId="606856d02e9d83ac" providerId="LiveId" clId="{6D243AD4-F978-4D67-A959-3DC053EDE48D}" dt="2022-05-10T02:44:29.119" v="11830" actId="1035"/>
          <ac:spMkLst>
            <pc:docMk/>
            <pc:sldMk cId="822980392" sldId="790"/>
            <ac:spMk id="84" creationId="{3623380C-6AC3-9EAA-4D36-06D02C457E17}"/>
          </ac:spMkLst>
        </pc:spChg>
        <pc:spChg chg="add mod">
          <ac:chgData name="Nguyen Chi Son" userId="606856d02e9d83ac" providerId="LiveId" clId="{6D243AD4-F978-4D67-A959-3DC053EDE48D}" dt="2022-05-10T02:51:41.276" v="12014" actId="20577"/>
          <ac:spMkLst>
            <pc:docMk/>
            <pc:sldMk cId="822980392" sldId="790"/>
            <ac:spMk id="85" creationId="{91E5F6F1-0106-FB61-0894-BCCD3E1754C0}"/>
          </ac:spMkLst>
        </pc:spChg>
        <pc:spChg chg="add mod">
          <ac:chgData name="Nguyen Chi Son" userId="606856d02e9d83ac" providerId="LiveId" clId="{6D243AD4-F978-4D67-A959-3DC053EDE48D}" dt="2022-05-10T02:51:26.128" v="11969" actId="20577"/>
          <ac:spMkLst>
            <pc:docMk/>
            <pc:sldMk cId="822980392" sldId="790"/>
            <ac:spMk id="86" creationId="{8168C402-F47A-B21A-B70B-6204F5E08B15}"/>
          </ac:spMkLst>
        </pc:spChg>
        <pc:grpChg chg="del">
          <ac:chgData name="Nguyen Chi Son" userId="606856d02e9d83ac" providerId="LiveId" clId="{6D243AD4-F978-4D67-A959-3DC053EDE48D}" dt="2022-05-10T02:35:07.157" v="11504" actId="478"/>
          <ac:grpSpMkLst>
            <pc:docMk/>
            <pc:sldMk cId="822980392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41:43.434" v="11600" actId="1076"/>
          <ac:grpSpMkLst>
            <pc:docMk/>
            <pc:sldMk cId="822980392" sldId="790"/>
            <ac:grpSpMk id="33" creationId="{68504F95-43CE-76EE-7C28-724982A034CE}"/>
          </ac:grpSpMkLst>
        </pc:grpChg>
        <pc:grpChg chg="add mod">
          <ac:chgData name="Nguyen Chi Son" userId="606856d02e9d83ac" providerId="LiveId" clId="{6D243AD4-F978-4D67-A959-3DC053EDE48D}" dt="2022-05-10T02:43:15.945" v="11729" actId="1035"/>
          <ac:grpSpMkLst>
            <pc:docMk/>
            <pc:sldMk cId="822980392" sldId="790"/>
            <ac:grpSpMk id="51" creationId="{15ED2645-8C69-D115-39CB-26B91550E8CD}"/>
          </ac:grpSpMkLst>
        </pc:grpChg>
        <pc:grpChg chg="add mod">
          <ac:chgData name="Nguyen Chi Son" userId="606856d02e9d83ac" providerId="LiveId" clId="{6D243AD4-F978-4D67-A959-3DC053EDE48D}" dt="2022-05-10T02:38:37.733" v="11574" actId="571"/>
          <ac:grpSpMkLst>
            <pc:docMk/>
            <pc:sldMk cId="822980392" sldId="790"/>
            <ac:grpSpMk id="69" creationId="{BC6A4070-9D19-27D1-ECE6-F8720ED4DDF0}"/>
          </ac:grpSpMkLst>
        </pc:grp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35:07.157" v="11504" actId="478"/>
          <ac:graphicFrameMkLst>
            <pc:docMk/>
            <pc:sldMk cId="822980392" sldId="790"/>
            <ac:graphicFrameMk id="62" creationId="{8C765F35-8239-F049-F457-8A3170F8AC28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1" creationId="{9981C088-EC7E-786A-28DA-DACC06067F82}"/>
          </ac:graphicFrameMkLst>
        </pc:graphicFrameChg>
        <pc:graphicFrameChg chg="add mod">
          <ac:chgData name="Nguyen Chi Son" userId="606856d02e9d83ac" providerId="LiveId" clId="{6D243AD4-F978-4D67-A959-3DC053EDE48D}" dt="2022-05-10T02:43:54.435" v="11792" actId="1037"/>
          <ac:graphicFrameMkLst>
            <pc:docMk/>
            <pc:sldMk cId="822980392" sldId="790"/>
            <ac:graphicFrameMk id="82" creationId="{5DD963A0-7040-D832-F739-CBA16C3A5EA1}"/>
          </ac:graphicFrameMkLst>
        </pc:graphicFrameChg>
        <pc:graphicFrameChg chg="add mod">
          <ac:chgData name="Nguyen Chi Son" userId="606856d02e9d83ac" providerId="LiveId" clId="{6D243AD4-F978-4D67-A959-3DC053EDE48D}" dt="2022-05-10T02:44:12.568" v="11797" actId="1076"/>
          <ac:graphicFrameMkLst>
            <pc:docMk/>
            <pc:sldMk cId="822980392" sldId="790"/>
            <ac:graphicFrameMk id="83" creationId="{1CA83B98-8355-AFC4-B2EF-12DC1C0AD434}"/>
          </ac:graphicFrameMkLst>
        </pc:graphicFrameChg>
        <pc:graphicFrameChg chg="add mod">
          <ac:chgData name="Nguyen Chi Son" userId="606856d02e9d83ac" providerId="LiveId" clId="{6D243AD4-F978-4D67-A959-3DC053EDE48D}" dt="2022-05-10T02:51:45.387" v="12015" actId="1076"/>
          <ac:graphicFrameMkLst>
            <pc:docMk/>
            <pc:sldMk cId="822980392" sldId="790"/>
            <ac:graphicFrameMk id="87" creationId="{4B9E8971-4137-1C3E-F814-0F319C023DDC}"/>
          </ac:graphicFrameMkLst>
        </pc:graphicFrameChg>
        <pc:graphicFrameChg chg="add del mod">
          <ac:chgData name="Nguyen Chi Son" userId="606856d02e9d83ac" providerId="LiveId" clId="{6D243AD4-F978-4D67-A959-3DC053EDE48D}" dt="2022-05-10T02:51:31.888" v="11981" actId="478"/>
          <ac:graphicFrameMkLst>
            <pc:docMk/>
            <pc:sldMk cId="822980392" sldId="790"/>
            <ac:graphicFrameMk id="88" creationId="{9E98B358-F249-185C-CAA3-BAC943F38BAE}"/>
          </ac:graphicFrameMkLst>
        </pc:graphicFrameChg>
        <pc:graphicFrameChg chg="add mod">
          <ac:chgData name="Nguyen Chi Son" userId="606856d02e9d83ac" providerId="LiveId" clId="{6D243AD4-F978-4D67-A959-3DC053EDE48D}" dt="2022-05-10T02:51:29.909" v="11980" actId="1038"/>
          <ac:graphicFrameMkLst>
            <pc:docMk/>
            <pc:sldMk cId="822980392" sldId="790"/>
            <ac:graphicFrameMk id="89" creationId="{3671DF9D-92BF-4A2B-9498-06087E125BDD}"/>
          </ac:graphicFrameMkLst>
        </pc:graphicFrame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4" creationId="{C3A37E8B-C312-2E6E-A594-8575A6CF5E0D}"/>
          </ac:cxnSpMkLst>
        </pc:cxnChg>
        <pc:cxnChg chg="mod">
          <ac:chgData name="Nguyen Chi Son" userId="606856d02e9d83ac" providerId="LiveId" clId="{6D243AD4-F978-4D67-A959-3DC053EDE48D}" dt="2022-05-10T02:35:27.423" v="11520"/>
          <ac:cxnSpMkLst>
            <pc:docMk/>
            <pc:sldMk cId="822980392" sldId="790"/>
            <ac:cxnSpMk id="35" creationId="{FD008D6C-B13C-EBAF-650F-6386F34C40E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35:07.157" v="11504" actId="478"/>
          <ac:cxnSpMkLst>
            <pc:docMk/>
            <pc:sldMk cId="822980392" sldId="790"/>
            <ac:cxnSpMk id="43" creationId="{625C08AE-2AC8-14B0-02CF-E6F7EEF11B9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7" creationId="{FEBE1FC5-A053-DBBB-99EF-1742FE143D3B}"/>
          </ac:cxnSpMkLst>
        </pc:cxnChg>
        <pc:cxnChg chg="mod">
          <ac:chgData name="Nguyen Chi Son" userId="606856d02e9d83ac" providerId="LiveId" clId="{6D243AD4-F978-4D67-A959-3DC053EDE48D}" dt="2022-05-10T02:36:24.857" v="11522"/>
          <ac:cxnSpMkLst>
            <pc:docMk/>
            <pc:sldMk cId="822980392" sldId="790"/>
            <ac:cxnSpMk id="59" creationId="{2EBF8E76-E50C-B246-D6D2-3A00B61613D9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3" creationId="{7D48CF74-E719-B882-875F-062C8C7EFCF4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4" creationId="{5CC9011F-0536-910F-6987-CF76982B6196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5" creationId="{8AD9C7E0-6DC3-CB52-F10E-E4214FF5C5D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6" creationId="{B406E3BF-83ED-EBAC-F286-850E5E6AED3F}"/>
          </ac:cxnSpMkLst>
        </pc:cxnChg>
        <pc:cxnChg chg="add mod">
          <ac:chgData name="Nguyen Chi Son" userId="606856d02e9d83ac" providerId="LiveId" clId="{6D243AD4-F978-4D67-A959-3DC053EDE48D}" dt="2022-05-10T02:43:23.179" v="11765" actId="1036"/>
          <ac:cxnSpMkLst>
            <pc:docMk/>
            <pc:sldMk cId="822980392" sldId="790"/>
            <ac:cxnSpMk id="67" creationId="{0E086082-995B-8157-0437-3BCC97A9BFC5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2" creationId="{F845673E-5705-6075-7A6B-28A0EF43E3E8}"/>
          </ac:cxnSpMkLst>
        </pc:cxnChg>
        <pc:cxnChg chg="mod">
          <ac:chgData name="Nguyen Chi Son" userId="606856d02e9d83ac" providerId="LiveId" clId="{6D243AD4-F978-4D67-A959-3DC053EDE48D}" dt="2022-05-10T02:38:37.733" v="11574" actId="571"/>
          <ac:cxnSpMkLst>
            <pc:docMk/>
            <pc:sldMk cId="822980392" sldId="790"/>
            <ac:cxnSpMk id="73" creationId="{40F95A96-4139-0893-FFA7-EFA6B7071D30}"/>
          </ac:cxnSpMkLst>
        </pc:cxnChg>
      </pc:sldChg>
      <pc:sldChg chg="addSp delSp modSp add del mod delAnim modAnim">
        <pc:chgData name="Nguyen Chi Son" userId="606856d02e9d83ac" providerId="LiveId" clId="{6D243AD4-F978-4D67-A959-3DC053EDE48D}" dt="2022-05-10T02:33:29.871" v="10980" actId="47"/>
        <pc:sldMkLst>
          <pc:docMk/>
          <pc:sldMk cId="2053085579" sldId="790"/>
        </pc:sldMkLst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10" creationId="{8A5E42E7-1B96-7DCD-FD6A-8C56B095EC5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16" creationId="{20437F63-991D-4CA1-3CD1-0E0BD2329DF3}"/>
          </ac:spMkLst>
        </pc:spChg>
        <pc:spChg chg="mod">
          <ac:chgData name="Nguyen Chi Son" userId="606856d02e9d83ac" providerId="LiveId" clId="{6D243AD4-F978-4D67-A959-3DC053EDE48D}" dt="2022-05-10T02:08:47.782" v="10895" actId="57"/>
          <ac:spMkLst>
            <pc:docMk/>
            <pc:sldMk cId="2053085579" sldId="790"/>
            <ac:spMk id="19" creationId="{9C339D16-68E4-43C4-A62E-D0146138D23B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6" creationId="{C8E7EE57-47CE-D8C1-9B72-B9BC26D2AF93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37" creationId="{1394EC31-5105-1BA5-A612-26E1B46B181C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0" creationId="{402EAF35-16F4-03A3-EC39-DC8C1BBD2D87}"/>
          </ac:spMkLst>
        </pc:spChg>
        <pc:spChg chg="mod">
          <ac:chgData name="Nguyen Chi Son" userId="606856d02e9d83ac" providerId="LiveId" clId="{6D243AD4-F978-4D67-A959-3DC053EDE48D}" dt="2022-05-10T02:08:54.517" v="10896"/>
          <ac:spMkLst>
            <pc:docMk/>
            <pc:sldMk cId="2053085579" sldId="790"/>
            <ac:spMk id="41" creationId="{2CC662A1-D1AC-E4E0-F954-A1C41E38C7BD}"/>
          </ac:spMkLst>
        </pc:spChg>
        <pc:spChg chg="del">
          <ac:chgData name="Nguyen Chi Son" userId="606856d02e9d83ac" providerId="LiveId" clId="{6D243AD4-F978-4D67-A959-3DC053EDE48D}" dt="2022-05-10T02:07:37.851" v="10342" actId="478"/>
          <ac:spMkLst>
            <pc:docMk/>
            <pc:sldMk cId="2053085579" sldId="790"/>
            <ac:spMk id="44" creationId="{97DD0C62-89EE-FF79-4251-EB10549FF2C6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5" creationId="{D50724F1-DF2A-C42D-F6A8-5B4F2ECA33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6" creationId="{8394DF36-28D1-B206-FDC9-149899BE412A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7" creationId="{D1AC618F-D4ED-1F7A-F034-0AF41593FE0D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8" creationId="{2D81715E-118B-473E-3CFA-0BB269611525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49" creationId="{293C1D68-9E4F-40E3-7CB5-A4D2799D6AE3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5" creationId="{92B2D4DD-5245-9644-74AC-7DD7C544FB92}"/>
          </ac:spMkLst>
        </pc:spChg>
        <pc:spChg chg="del">
          <ac:chgData name="Nguyen Chi Son" userId="606856d02e9d83ac" providerId="LiveId" clId="{6D243AD4-F978-4D67-A959-3DC053EDE48D}" dt="2022-05-10T02:07:36.116" v="10341" actId="478"/>
          <ac:spMkLst>
            <pc:docMk/>
            <pc:sldMk cId="2053085579" sldId="790"/>
            <ac:spMk id="58" creationId="{0D8FA050-45AB-89C2-7ED6-0F7BA3D6CCF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0" creationId="{6EB431E9-2EE8-D216-999E-92C697AFC68E}"/>
          </ac:spMkLst>
        </pc:spChg>
        <pc:spChg chg="add mod">
          <ac:chgData name="Nguyen Chi Son" userId="606856d02e9d83ac" providerId="LiveId" clId="{6D243AD4-F978-4D67-A959-3DC053EDE48D}" dt="2022-05-10T02:15:22.482" v="10979" actId="20577"/>
          <ac:spMkLst>
            <pc:docMk/>
            <pc:sldMk cId="2053085579" sldId="790"/>
            <ac:spMk id="63" creationId="{39EFDBFE-89BC-027A-15DC-1C80164148E2}"/>
          </ac:spMkLst>
        </pc:spChg>
        <pc:spChg chg="add mod">
          <ac:chgData name="Nguyen Chi Son" userId="606856d02e9d83ac" providerId="LiveId" clId="{6D243AD4-F978-4D67-A959-3DC053EDE48D}" dt="2022-05-10T02:15:21.090" v="10978" actId="20577"/>
          <ac:spMkLst>
            <pc:docMk/>
            <pc:sldMk cId="2053085579" sldId="790"/>
            <ac:spMk id="64" creationId="{A75B393F-D279-E6FE-F8B5-7417BE6CF922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5" creationId="{AC66C1D6-CB6D-01D1-B160-240B5F8BF485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6" creationId="{8D9044CF-FE56-1A02-0782-7787A377DCC9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7" creationId="{05D90816-CAEF-DC9A-258A-309F5F4E75F4}"/>
          </ac:spMkLst>
        </pc:spChg>
        <pc:spChg chg="add mod">
          <ac:chgData name="Nguyen Chi Son" userId="606856d02e9d83ac" providerId="LiveId" clId="{6D243AD4-F978-4D67-A959-3DC053EDE48D}" dt="2022-05-10T02:14:50.893" v="10977" actId="1076"/>
          <ac:spMkLst>
            <pc:docMk/>
            <pc:sldMk cId="2053085579" sldId="790"/>
            <ac:spMk id="68" creationId="{40C68D3C-27EC-CAE4-9CF3-A001C4FAC93C}"/>
          </ac:spMkLst>
        </pc:spChg>
        <pc:grpChg chg="del">
          <ac:chgData name="Nguyen Chi Son" userId="606856d02e9d83ac" providerId="LiveId" clId="{6D243AD4-F978-4D67-A959-3DC053EDE48D}" dt="2022-05-10T02:07:36.116" v="10341" actId="478"/>
          <ac:grpSpMkLst>
            <pc:docMk/>
            <pc:sldMk cId="2053085579" sldId="790"/>
            <ac:grpSpMk id="24" creationId="{E502A5D6-D9F7-39CD-5849-F05B413D616E}"/>
          </ac:grpSpMkLst>
        </pc:grpChg>
        <pc:grpChg chg="add mod">
          <ac:chgData name="Nguyen Chi Son" userId="606856d02e9d83ac" providerId="LiveId" clId="{6D243AD4-F978-4D67-A959-3DC053EDE48D}" dt="2022-05-10T02:14:33.573" v="10974" actId="1076"/>
          <ac:grpSpMkLst>
            <pc:docMk/>
            <pc:sldMk cId="2053085579" sldId="790"/>
            <ac:grpSpMk id="33" creationId="{23BBC81C-AFEF-A77B-398F-F38B50C63F47}"/>
          </ac:grpSpMkLst>
        </pc:grp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0" creationId="{318F2688-D3AA-8FEA-F98D-2084BF571BD3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2" creationId="{5BC0D14B-4CE0-E91E-DA3F-2845D042F179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56" creationId="{FABCC503-6001-8CF7-AD1E-09A1A7557A48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1" creationId="{7538B784-45F9-9E10-398D-2C3920FCEFE0}"/>
          </ac:graphicFrameMkLst>
        </pc:graphicFrameChg>
        <pc:graphicFrameChg chg="del">
          <ac:chgData name="Nguyen Chi Son" userId="606856d02e9d83ac" providerId="LiveId" clId="{6D243AD4-F978-4D67-A959-3DC053EDE48D}" dt="2022-05-10T02:07:36.116" v="10341" actId="478"/>
          <ac:graphicFrameMkLst>
            <pc:docMk/>
            <pc:sldMk cId="2053085579" sldId="790"/>
            <ac:graphicFrameMk id="62" creationId="{8C765F35-8239-F049-F457-8A3170F8AC28}"/>
          </ac:graphicFrameMkLst>
        </pc:graphicFrame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7" creationId="{5BD2C236-0A7C-5161-6F70-EE0D5CB89468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4" creationId="{3ECA3CCC-AAFF-2E64-041B-7F76E8C10EFE}"/>
          </ac:cxnSpMkLst>
        </pc:cxnChg>
        <pc:cxnChg chg="mod">
          <ac:chgData name="Nguyen Chi Son" userId="606856d02e9d83ac" providerId="LiveId" clId="{6D243AD4-F978-4D67-A959-3DC053EDE48D}" dt="2022-05-10T02:08:54.517" v="10896"/>
          <ac:cxnSpMkLst>
            <pc:docMk/>
            <pc:sldMk cId="2053085579" sldId="790"/>
            <ac:cxnSpMk id="35" creationId="{B4FE328D-8C0F-D382-6399-F0EE4B8A21E0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8" creationId="{78855FDB-C3B8-8693-99D8-C9FA9165A1A4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39" creationId="{EE6E8337-B049-548F-3A93-795BE432C708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2" creationId="{C3727681-2328-78AC-77DA-CD3F6E2D787C}"/>
          </ac:cxnSpMkLst>
        </pc:cxnChg>
        <pc:cxnChg chg="del">
          <ac:chgData name="Nguyen Chi Son" userId="606856d02e9d83ac" providerId="LiveId" clId="{6D243AD4-F978-4D67-A959-3DC053EDE48D}" dt="2022-05-10T02:07:36.116" v="10341" actId="478"/>
          <ac:cxnSpMkLst>
            <pc:docMk/>
            <pc:sldMk cId="2053085579" sldId="790"/>
            <ac:cxnSpMk id="43" creationId="{625C08AE-2AC8-14B0-02CF-E6F7EEF11B9B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1" creationId="{2FD2C1CA-288F-4FCC-0518-525BE3C342F4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3" creationId="{C242F8D1-3A87-C56A-D2B4-FC03C4198C7F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4" creationId="{726863A2-8026-2DBC-2351-B857D5141A09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7" creationId="{7E5776FD-4F4C-7561-B20A-6F7DF794283E}"/>
          </ac:cxnSpMkLst>
        </pc:cxnChg>
        <pc:cxnChg chg="add mod">
          <ac:chgData name="Nguyen Chi Son" userId="606856d02e9d83ac" providerId="LiveId" clId="{6D243AD4-F978-4D67-A959-3DC053EDE48D}" dt="2022-05-10T02:14:50.893" v="10977" actId="1076"/>
          <ac:cxnSpMkLst>
            <pc:docMk/>
            <pc:sldMk cId="2053085579" sldId="790"/>
            <ac:cxnSpMk id="59" creationId="{D3C01E67-FB77-0660-2820-EBD54561A5E4}"/>
          </ac:cxnSpMkLst>
        </pc:cxnChg>
      </pc:sldChg>
    </pc:docChg>
  </pc:docChgLst>
  <pc:docChgLst>
    <pc:chgData name="Nguyen Chi Son" userId="606856d02e9d83ac" providerId="LiveId" clId="{D19BCE6B-8684-4041-8768-2894E852AB41}"/>
    <pc:docChg chg="undo custSel addSld delSld modSld">
      <pc:chgData name="Nguyen Chi Son" userId="606856d02e9d83ac" providerId="LiveId" clId="{D19BCE6B-8684-4041-8768-2894E852AB41}" dt="2021-09-02T16:31:25.540" v="5025"/>
      <pc:docMkLst>
        <pc:docMk/>
      </pc:docMkLst>
      <pc:sldChg chg="modSp mod">
        <pc:chgData name="Nguyen Chi Son" userId="606856d02e9d83ac" providerId="LiveId" clId="{D19BCE6B-8684-4041-8768-2894E852AB41}" dt="2021-09-02T15:11:01.381" v="86" actId="20577"/>
        <pc:sldMkLst>
          <pc:docMk/>
          <pc:sldMk cId="2922349590" sldId="256"/>
        </pc:sldMkLst>
        <pc:spChg chg="mod">
          <ac:chgData name="Nguyen Chi Son" userId="606856d02e9d83ac" providerId="LiveId" clId="{D19BCE6B-8684-4041-8768-2894E852AB41}" dt="2021-09-02T15:11:01.381" v="86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19BCE6B-8684-4041-8768-2894E852AB41}" dt="2021-09-02T15:28:53.443" v="126" actId="20577"/>
        <pc:sldMkLst>
          <pc:docMk/>
          <pc:sldMk cId="2812505328" sldId="362"/>
        </pc:sldMkLst>
        <pc:spChg chg="mod">
          <ac:chgData name="Nguyen Chi Son" userId="606856d02e9d83ac" providerId="LiveId" clId="{D19BCE6B-8684-4041-8768-2894E852AB41}" dt="2021-09-02T15:28:53.443" v="126" actId="20577"/>
          <ac:spMkLst>
            <pc:docMk/>
            <pc:sldMk cId="2812505328" sldId="36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19BCE6B-8684-4041-8768-2894E852AB41}" dt="2021-09-02T15:45:23.600" v="868" actId="20577"/>
        <pc:sldMkLst>
          <pc:docMk/>
          <pc:sldMk cId="3904192345" sldId="502"/>
        </pc:sldMkLst>
        <pc:spChg chg="mod">
          <ac:chgData name="Nguyen Chi Son" userId="606856d02e9d83ac" providerId="LiveId" clId="{D19BCE6B-8684-4041-8768-2894E852AB41}" dt="2021-09-02T15:45:23.600" v="868" actId="20577"/>
          <ac:spMkLst>
            <pc:docMk/>
            <pc:sldMk cId="3904192345" sldId="502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19BCE6B-8684-4041-8768-2894E852AB41}" dt="2021-09-02T15:44:44.355" v="797" actId="554"/>
        <pc:sldMkLst>
          <pc:docMk/>
          <pc:sldMk cId="3298182474" sldId="547"/>
        </pc:sldMkLst>
        <pc:spChg chg="mod">
          <ac:chgData name="Nguyen Chi Son" userId="606856d02e9d83ac" providerId="LiveId" clId="{D19BCE6B-8684-4041-8768-2894E852AB41}" dt="2021-09-02T15:29:30.039" v="353" actId="20577"/>
          <ac:spMkLst>
            <pc:docMk/>
            <pc:sldMk cId="3298182474" sldId="547"/>
            <ac:spMk id="2" creationId="{BA8A6260-CA4B-46A9-A06E-C71EE59E6992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8" creationId="{B5ECF9DA-747A-416C-815D-4FC1A623870D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9" creationId="{E3CE5C03-A4E7-4DD1-A273-EB4DEB634293}"/>
          </ac:spMkLst>
        </pc:spChg>
        <pc:spChg chg="add mod">
          <ac:chgData name="Nguyen Chi Son" userId="606856d02e9d83ac" providerId="LiveId" clId="{D19BCE6B-8684-4041-8768-2894E852AB41}" dt="2021-09-02T15:44:44.355" v="797" actId="554"/>
          <ac:spMkLst>
            <pc:docMk/>
            <pc:sldMk cId="3298182474" sldId="547"/>
            <ac:spMk id="10" creationId="{47EC0BF2-5934-474A-94EE-88AC9B35ECF1}"/>
          </ac:spMkLst>
        </pc:spChg>
        <pc:picChg chg="del">
          <ac:chgData name="Nguyen Chi Son" userId="606856d02e9d83ac" providerId="LiveId" clId="{D19BCE6B-8684-4041-8768-2894E852AB41}" dt="2021-09-02T15:29:31.636" v="354" actId="478"/>
          <ac:picMkLst>
            <pc:docMk/>
            <pc:sldMk cId="3298182474" sldId="547"/>
            <ac:picMk id="4" creationId="{888C3101-599A-43C4-BE73-EE570CB96363}"/>
          </ac:picMkLst>
        </pc:picChg>
        <pc:picChg chg="add mod modCrop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5" creationId="{97D0A7CE-A051-476F-8CFA-5854A1EE74A0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6" creationId="{22B2CB73-A7BF-4593-9C9F-98AE376E84DC}"/>
          </ac:picMkLst>
        </pc:picChg>
        <pc:picChg chg="add mod">
          <ac:chgData name="Nguyen Chi Son" userId="606856d02e9d83ac" providerId="LiveId" clId="{D19BCE6B-8684-4041-8768-2894E852AB41}" dt="2021-09-02T15:42:28.883" v="392" actId="408"/>
          <ac:picMkLst>
            <pc:docMk/>
            <pc:sldMk cId="3298182474" sldId="547"/>
            <ac:picMk id="1028" creationId="{E6898385-9910-4C76-9D15-5922A0F37FDD}"/>
          </ac:picMkLst>
        </pc:picChg>
      </pc:sldChg>
      <pc:sldChg chg="addSp delSp modSp mod">
        <pc:chgData name="Nguyen Chi Son" userId="606856d02e9d83ac" providerId="LiveId" clId="{D19BCE6B-8684-4041-8768-2894E852AB41}" dt="2021-09-02T16:06:36.632" v="1640" actId="1076"/>
        <pc:sldMkLst>
          <pc:docMk/>
          <pc:sldMk cId="2951639226" sldId="592"/>
        </pc:sldMkLst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6" creationId="{8D6FE5CB-38A3-4192-BA67-2F814BE96A09}"/>
          </ac:spMkLst>
        </pc:spChg>
        <pc:spChg chg="mod">
          <ac:chgData name="Nguyen Chi Son" userId="606856d02e9d83ac" providerId="LiveId" clId="{D19BCE6B-8684-4041-8768-2894E852AB41}" dt="2021-09-02T15:51:30.003" v="974" actId="20577"/>
          <ac:spMkLst>
            <pc:docMk/>
            <pc:sldMk cId="2951639226" sldId="592"/>
            <ac:spMk id="9" creationId="{9F4BC261-4781-4DFE-BA2B-77EE6F751C48}"/>
          </ac:spMkLst>
        </pc:spChg>
        <pc:spChg chg="add mod">
          <ac:chgData name="Nguyen Chi Son" userId="606856d02e9d83ac" providerId="LiveId" clId="{D19BCE6B-8684-4041-8768-2894E852AB41}" dt="2021-09-02T16:06:36.632" v="1640" actId="1076"/>
          <ac:spMkLst>
            <pc:docMk/>
            <pc:sldMk cId="2951639226" sldId="592"/>
            <ac:spMk id="18" creationId="{F7FD1FDB-7305-4182-AED5-6C5292AFF68F}"/>
          </ac:spMkLst>
        </pc:spChg>
        <pc:spChg chg="add mod">
          <ac:chgData name="Nguyen Chi Son" userId="606856d02e9d83ac" providerId="LiveId" clId="{D19BCE6B-8684-4041-8768-2894E852AB41}" dt="2021-09-02T16:06:29.807" v="1638" actId="1076"/>
          <ac:spMkLst>
            <pc:docMk/>
            <pc:sldMk cId="2951639226" sldId="592"/>
            <ac:spMk id="19" creationId="{FB647DC3-9571-464C-9754-D985C784AE47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4" creationId="{4A948F33-FF49-4DF5-9262-65FA8E715A7D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5" creationId="{555E8CB5-CE9F-4BFE-AD4E-ECA8CCF0BBCC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26" creationId="{7644B3CE-D22A-489D-8198-C3C2141E95F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3" creationId="{37E638B8-C3E9-43AA-898A-CC66425AD216}"/>
          </ac:spMkLst>
        </pc:spChg>
        <pc:spChg chg="del">
          <ac:chgData name="Nguyen Chi Son" userId="606856d02e9d83ac" providerId="LiveId" clId="{D19BCE6B-8684-4041-8768-2894E852AB41}" dt="2021-09-02T15:51:33.197" v="975" actId="478"/>
          <ac:spMkLst>
            <pc:docMk/>
            <pc:sldMk cId="2951639226" sldId="592"/>
            <ac:spMk id="34" creationId="{41D2D6B1-2031-4F6E-A756-166A493115A1}"/>
          </ac:spMkLst>
        </pc:spChg>
        <pc:picChg chg="add mod modCrop">
          <ac:chgData name="Nguyen Chi Son" userId="606856d02e9d83ac" providerId="LiveId" clId="{D19BCE6B-8684-4041-8768-2894E852AB41}" dt="2021-09-02T16:04:12.305" v="1234" actId="1076"/>
          <ac:picMkLst>
            <pc:docMk/>
            <pc:sldMk cId="2951639226" sldId="592"/>
            <ac:picMk id="3" creationId="{320CE52F-717F-4257-B2CC-D1A833C805C5}"/>
          </ac:picMkLst>
        </pc:picChg>
        <pc:picChg chg="del">
          <ac:chgData name="Nguyen Chi Son" userId="606856d02e9d83ac" providerId="LiveId" clId="{D19BCE6B-8684-4041-8768-2894E852AB41}" dt="2021-09-02T15:45:27.907" v="869" actId="478"/>
          <ac:picMkLst>
            <pc:docMk/>
            <pc:sldMk cId="2951639226" sldId="592"/>
            <ac:picMk id="4" creationId="{7162C1D9-552D-48F2-BA5B-294CA5A02E0F}"/>
          </ac:picMkLst>
        </pc:picChg>
        <pc:picChg chg="del">
          <ac:chgData name="Nguyen Chi Son" userId="606856d02e9d83ac" providerId="LiveId" clId="{D19BCE6B-8684-4041-8768-2894E852AB41}" dt="2021-09-02T15:45:28.438" v="870" actId="478"/>
          <ac:picMkLst>
            <pc:docMk/>
            <pc:sldMk cId="2951639226" sldId="592"/>
            <ac:picMk id="17" creationId="{B1EB683D-80A5-466B-AF56-2E3EBC15D8A1}"/>
          </ac:picMkLst>
        </pc:picChg>
        <pc:picChg chg="del">
          <ac:chgData name="Nguyen Chi Son" userId="606856d02e9d83ac" providerId="LiveId" clId="{D19BCE6B-8684-4041-8768-2894E852AB41}" dt="2021-09-02T15:45:28.969" v="871" actId="478"/>
          <ac:picMkLst>
            <pc:docMk/>
            <pc:sldMk cId="2951639226" sldId="592"/>
            <ac:picMk id="23" creationId="{FC8FB38F-983C-4801-B4C2-E17C3FF0A954}"/>
          </ac:picMkLst>
        </pc:picChg>
        <pc:picChg chg="add mod">
          <ac:chgData name="Nguyen Chi Son" userId="606856d02e9d83ac" providerId="LiveId" clId="{D19BCE6B-8684-4041-8768-2894E852AB41}" dt="2021-09-02T16:04:09.336" v="1232" actId="1076"/>
          <ac:picMkLst>
            <pc:docMk/>
            <pc:sldMk cId="2951639226" sldId="592"/>
            <ac:picMk id="2050" creationId="{AEB51E62-5E3C-43C8-A947-D194A8AF5605}"/>
          </ac:picMkLst>
        </pc:picChg>
        <pc:picChg chg="add mod">
          <ac:chgData name="Nguyen Chi Son" userId="606856d02e9d83ac" providerId="LiveId" clId="{D19BCE6B-8684-4041-8768-2894E852AB41}" dt="2021-09-02T16:04:10.856" v="1233" actId="1076"/>
          <ac:picMkLst>
            <pc:docMk/>
            <pc:sldMk cId="2951639226" sldId="592"/>
            <ac:picMk id="2052" creationId="{C299A913-80DF-4993-A84A-76BB977417DE}"/>
          </ac:picMkLst>
        </pc:pic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8" creationId="{98F3AF01-7EA2-49D0-85DD-D66A8AE665D1}"/>
          </ac:cxnSpMkLst>
        </pc:cxnChg>
        <pc:cxnChg chg="del">
          <ac:chgData name="Nguyen Chi Son" userId="606856d02e9d83ac" providerId="LiveId" clId="{D19BCE6B-8684-4041-8768-2894E852AB41}" dt="2021-09-02T15:51:33.197" v="975" actId="478"/>
          <ac:cxnSpMkLst>
            <pc:docMk/>
            <pc:sldMk cId="2951639226" sldId="592"/>
            <ac:cxnSpMk id="31" creationId="{F84D07EF-C876-4F4F-8954-A0056097E8E6}"/>
          </ac:cxnSpMkLst>
        </pc:cxnChg>
      </pc:sldChg>
      <pc:sldChg chg="modSp mod">
        <pc:chgData name="Nguyen Chi Son" userId="606856d02e9d83ac" providerId="LiveId" clId="{D19BCE6B-8684-4041-8768-2894E852AB41}" dt="2021-09-02T16:30:13.503" v="4978" actId="1035"/>
        <pc:sldMkLst>
          <pc:docMk/>
          <pc:sldMk cId="1953741841" sldId="596"/>
        </pc:sldMkLst>
        <pc:spChg chg="mod">
          <ac:chgData name="Nguyen Chi Son" userId="606856d02e9d83ac" providerId="LiveId" clId="{D19BCE6B-8684-4041-8768-2894E852AB41}" dt="2021-09-02T16:07:52.122" v="2064" actId="20577"/>
          <ac:spMkLst>
            <pc:docMk/>
            <pc:sldMk cId="1953741841" sldId="596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13.503" v="4978" actId="1035"/>
          <ac:spMkLst>
            <pc:docMk/>
            <pc:sldMk cId="1953741841" sldId="596"/>
            <ac:spMk id="14" creationId="{47690167-AC03-4A6E-8A65-B47A2BE69ACA}"/>
          </ac:spMkLst>
        </pc:spChg>
      </pc:sldChg>
      <pc:sldChg chg="addSp delSp modSp mod delAnim modAnim">
        <pc:chgData name="Nguyen Chi Son" userId="606856d02e9d83ac" providerId="LiveId" clId="{D19BCE6B-8684-4041-8768-2894E852AB41}" dt="2021-09-02T16:30:08.760" v="4951"/>
        <pc:sldMkLst>
          <pc:docMk/>
          <pc:sldMk cId="2257398000" sldId="600"/>
        </pc:sldMkLst>
        <pc:spChg chg="add mod">
          <ac:chgData name="Nguyen Chi Son" userId="606856d02e9d83ac" providerId="LiveId" clId="{D19BCE6B-8684-4041-8768-2894E852AB41}" dt="2021-09-02T16:25:55.275" v="4352" actId="1076"/>
          <ac:spMkLst>
            <pc:docMk/>
            <pc:sldMk cId="2257398000" sldId="600"/>
            <ac:spMk id="8" creationId="{C5E02912-47B3-40D1-A6E2-06E77D38CCF1}"/>
          </ac:spMkLst>
        </pc:spChg>
        <pc:spChg chg="mod">
          <ac:chgData name="Nguyen Chi Son" userId="606856d02e9d83ac" providerId="LiveId" clId="{D19BCE6B-8684-4041-8768-2894E852AB41}" dt="2021-09-02T16:22:47.636" v="4068" actId="20577"/>
          <ac:spMkLst>
            <pc:docMk/>
            <pc:sldMk cId="2257398000" sldId="600"/>
            <ac:spMk id="9" creationId="{9F4BC261-4781-4DFE-BA2B-77EE6F751C48}"/>
          </ac:spMkLst>
        </pc:spChg>
        <pc:graphicFrameChg chg="del">
          <ac:chgData name="Nguyen Chi Son" userId="606856d02e9d83ac" providerId="LiveId" clId="{D19BCE6B-8684-4041-8768-2894E852AB41}" dt="2021-09-02T15:55:52.182" v="985" actId="478"/>
          <ac:graphicFrameMkLst>
            <pc:docMk/>
            <pc:sldMk cId="2257398000" sldId="600"/>
            <ac:graphicFrameMk id="2" creationId="{1C30D0EC-778A-41DE-BD71-20DC685CF78C}"/>
          </ac:graphicFrameMkLst>
        </pc:graphicFrameChg>
        <pc:picChg chg="add mod">
          <ac:chgData name="Nguyen Chi Son" userId="606856d02e9d83ac" providerId="LiveId" clId="{D19BCE6B-8684-4041-8768-2894E852AB41}" dt="2021-09-02T16:23:42.025" v="4081" actId="1076"/>
          <ac:picMkLst>
            <pc:docMk/>
            <pc:sldMk cId="2257398000" sldId="600"/>
            <ac:picMk id="4" creationId="{17425676-0183-4244-AABA-DC193B45FF2D}"/>
          </ac:picMkLst>
        </pc:picChg>
        <pc:picChg chg="add mod">
          <ac:chgData name="Nguyen Chi Son" userId="606856d02e9d83ac" providerId="LiveId" clId="{D19BCE6B-8684-4041-8768-2894E852AB41}" dt="2021-09-02T16:23:49.917" v="4084" actId="1076"/>
          <ac:picMkLst>
            <pc:docMk/>
            <pc:sldMk cId="2257398000" sldId="600"/>
            <ac:picMk id="6" creationId="{5C44F2BF-1410-45CE-A615-A49095EFE56D}"/>
          </ac:picMkLst>
        </pc:picChg>
        <pc:picChg chg="add del mod">
          <ac:chgData name="Nguyen Chi Son" userId="606856d02e9d83ac" providerId="LiveId" clId="{D19BCE6B-8684-4041-8768-2894E852AB41}" dt="2021-09-02T16:25:43.711" v="4329" actId="478"/>
          <ac:picMkLst>
            <pc:docMk/>
            <pc:sldMk cId="2257398000" sldId="600"/>
            <ac:picMk id="7" creationId="{3ADD52BC-D4E5-4B18-BF00-81E1F985DE9B}"/>
          </ac:picMkLst>
        </pc:picChg>
        <pc:picChg chg="add mod modCrop">
          <ac:chgData name="Nguyen Chi Son" userId="606856d02e9d83ac" providerId="LiveId" clId="{D19BCE6B-8684-4041-8768-2894E852AB41}" dt="2021-09-02T16:25:48.783" v="4331" actId="1076"/>
          <ac:picMkLst>
            <pc:docMk/>
            <pc:sldMk cId="2257398000" sldId="600"/>
            <ac:picMk id="10" creationId="{10B0BB44-6BB6-45C2-B7D9-A7E5C1B3C51C}"/>
          </ac:picMkLst>
        </pc:picChg>
      </pc:sldChg>
      <pc:sldChg chg="addSp modSp add mod modAnim">
        <pc:chgData name="Nguyen Chi Son" userId="606856d02e9d83ac" providerId="LiveId" clId="{D19BCE6B-8684-4041-8768-2894E852AB41}" dt="2021-09-02T16:31:25.540" v="5025"/>
        <pc:sldMkLst>
          <pc:docMk/>
          <pc:sldMk cId="1102542394" sldId="601"/>
        </pc:sldMkLst>
        <pc:spChg chg="mod">
          <ac:chgData name="Nguyen Chi Son" userId="606856d02e9d83ac" providerId="LiveId" clId="{D19BCE6B-8684-4041-8768-2894E852AB41}" dt="2021-09-02T16:09:33.674" v="2517" actId="20577"/>
          <ac:spMkLst>
            <pc:docMk/>
            <pc:sldMk cId="1102542394" sldId="601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0:11.843" v="2687" actId="20577"/>
          <ac:spMkLst>
            <pc:docMk/>
            <pc:sldMk cId="1102542394" sldId="601"/>
            <ac:spMk id="14" creationId="{47690167-AC03-4A6E-8A65-B47A2BE69ACA}"/>
          </ac:spMkLst>
        </pc:spChg>
        <pc:picChg chg="add mod">
          <ac:chgData name="Nguyen Chi Son" userId="606856d02e9d83ac" providerId="LiveId" clId="{D19BCE6B-8684-4041-8768-2894E852AB41}" dt="2021-09-02T16:30:20.470" v="4981" actId="1076"/>
          <ac:picMkLst>
            <pc:docMk/>
            <pc:sldMk cId="1102542394" sldId="601"/>
            <ac:picMk id="6" creationId="{AD778BC0-32DD-4CA6-8235-3A8D324910EE}"/>
          </ac:picMkLst>
        </pc:picChg>
      </pc:sldChg>
      <pc:sldChg chg="del">
        <pc:chgData name="Nguyen Chi Son" userId="606856d02e9d83ac" providerId="LiveId" clId="{D19BCE6B-8684-4041-8768-2894E852AB41}" dt="2021-09-02T15:45:09.801" v="798" actId="47"/>
        <pc:sldMkLst>
          <pc:docMk/>
          <pc:sldMk cId="1368910658" sldId="601"/>
        </pc:sldMkLst>
      </pc:sldChg>
      <pc:sldChg chg="del">
        <pc:chgData name="Nguyen Chi Son" userId="606856d02e9d83ac" providerId="LiveId" clId="{D19BCE6B-8684-4041-8768-2894E852AB41}" dt="2021-09-02T16:06:43.046" v="1641" actId="47"/>
        <pc:sldMkLst>
          <pc:docMk/>
          <pc:sldMk cId="29285270" sldId="602"/>
        </pc:sldMkLst>
      </pc:sldChg>
      <pc:sldChg chg="delSp modSp add mod modAnim">
        <pc:chgData name="Nguyen Chi Son" userId="606856d02e9d83ac" providerId="LiveId" clId="{D19BCE6B-8684-4041-8768-2894E852AB41}" dt="2021-09-02T16:30:53.057" v="5022"/>
        <pc:sldMkLst>
          <pc:docMk/>
          <pc:sldMk cId="4122330530" sldId="602"/>
        </pc:sldMkLst>
        <pc:spChg chg="mod">
          <ac:chgData name="Nguyen Chi Son" userId="606856d02e9d83ac" providerId="LiveId" clId="{D19BCE6B-8684-4041-8768-2894E852AB41}" dt="2021-09-02T16:13:56.519" v="3244" actId="20577"/>
          <ac:spMkLst>
            <pc:docMk/>
            <pc:sldMk cId="4122330530" sldId="602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27.070" v="5000" actId="1035"/>
          <ac:spMkLst>
            <pc:docMk/>
            <pc:sldMk cId="4122330530" sldId="602"/>
            <ac:spMk id="14" creationId="{47690167-AC03-4A6E-8A65-B47A2BE69ACA}"/>
          </ac:spMkLst>
        </pc:spChg>
        <pc:picChg chg="del">
          <ac:chgData name="Nguyen Chi Son" userId="606856d02e9d83ac" providerId="LiveId" clId="{D19BCE6B-8684-4041-8768-2894E852AB41}" dt="2021-09-02T16:12:03.995" v="2689" actId="478"/>
          <ac:picMkLst>
            <pc:docMk/>
            <pc:sldMk cId="4122330530" sldId="602"/>
            <ac:picMk id="6" creationId="{AD778BC0-32DD-4CA6-8235-3A8D324910EE}"/>
          </ac:picMkLst>
        </pc:picChg>
      </pc:sldChg>
      <pc:sldChg chg="modSp add del mod">
        <pc:chgData name="Nguyen Chi Son" userId="606856d02e9d83ac" providerId="LiveId" clId="{D19BCE6B-8684-4041-8768-2894E852AB41}" dt="2021-09-02T16:30:41.791" v="5021" actId="47"/>
        <pc:sldMkLst>
          <pc:docMk/>
          <pc:sldMk cId="308490363" sldId="603"/>
        </pc:sldMkLst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30:32.197" v="5020" actId="1036"/>
          <ac:spMkLst>
            <pc:docMk/>
            <pc:sldMk cId="308490363" sldId="603"/>
            <ac:spMk id="14" creationId="{47690167-AC03-4A6E-8A65-B47A2BE69ACA}"/>
          </ac:spMkLst>
        </pc:spChg>
      </pc:sldChg>
      <pc:sldChg chg="add del">
        <pc:chgData name="Nguyen Chi Son" userId="606856d02e9d83ac" providerId="LiveId" clId="{D19BCE6B-8684-4041-8768-2894E852AB41}" dt="2021-09-02T15:55:49.416" v="984"/>
        <pc:sldMkLst>
          <pc:docMk/>
          <pc:sldMk cId="1834730322" sldId="603"/>
        </pc:sldMkLst>
      </pc:sldChg>
      <pc:sldChg chg="modSp add mod modAnim">
        <pc:chgData name="Nguyen Chi Son" userId="606856d02e9d83ac" providerId="LiveId" clId="{D19BCE6B-8684-4041-8768-2894E852AB41}" dt="2021-09-02T16:30:55.947" v="5023"/>
        <pc:sldMkLst>
          <pc:docMk/>
          <pc:sldMk cId="3726558312" sldId="604"/>
        </pc:sldMkLst>
        <pc:spChg chg="mod">
          <ac:chgData name="Nguyen Chi Son" userId="606856d02e9d83ac" providerId="LiveId" clId="{D19BCE6B-8684-4041-8768-2894E852AB41}" dt="2021-09-02T16:19:08.715" v="3657" actId="20577"/>
          <ac:spMkLst>
            <pc:docMk/>
            <pc:sldMk cId="3726558312" sldId="604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19:51.515" v="3951" actId="1035"/>
          <ac:spMkLst>
            <pc:docMk/>
            <pc:sldMk cId="3726558312" sldId="604"/>
            <ac:spMk id="14" creationId="{47690167-AC03-4A6E-8A65-B47A2BE69ACA}"/>
          </ac:spMkLst>
        </pc:spChg>
      </pc:sldChg>
      <pc:sldChg chg="modSp add mod modAnim">
        <pc:chgData name="Nguyen Chi Son" userId="606856d02e9d83ac" providerId="LiveId" clId="{D19BCE6B-8684-4041-8768-2894E852AB41}" dt="2021-09-02T16:29:56.260" v="4950" actId="20577"/>
        <pc:sldMkLst>
          <pc:docMk/>
          <pc:sldMk cId="1789384619" sldId="605"/>
        </pc:sldMkLst>
        <pc:spChg chg="mod">
          <ac:chgData name="Nguyen Chi Son" userId="606856d02e9d83ac" providerId="LiveId" clId="{D19BCE6B-8684-4041-8768-2894E852AB41}" dt="2021-09-02T16:28:45.738" v="4570" actId="20577"/>
          <ac:spMkLst>
            <pc:docMk/>
            <pc:sldMk cId="1789384619" sldId="605"/>
            <ac:spMk id="2" creationId="{BA8A6260-CA4B-46A9-A06E-C71EE59E6992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4" creationId="{0D159DDA-BA49-4E92-817D-8988A85A5610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5" creationId="{34B18095-2B84-439E-80AD-AC5D4586BEAA}"/>
          </ac:spMkLst>
        </pc:spChg>
        <pc:spChg chg="mod">
          <ac:chgData name="Nguyen Chi Son" userId="606856d02e9d83ac" providerId="LiveId" clId="{D19BCE6B-8684-4041-8768-2894E852AB41}" dt="2021-09-02T16:29:56.260" v="4950" actId="20577"/>
          <ac:spMkLst>
            <pc:docMk/>
            <pc:sldMk cId="1789384619" sldId="605"/>
            <ac:spMk id="11" creationId="{BB94417D-BA64-41A3-A335-F1084FC4EAAB}"/>
          </ac:spMkLst>
        </pc:spChg>
        <pc:spChg chg="mod">
          <ac:chgData name="Nguyen Chi Son" userId="606856d02e9d83ac" providerId="LiveId" clId="{D19BCE6B-8684-4041-8768-2894E852AB41}" dt="2021-09-02T16:29:14.593" v="4751" actId="1036"/>
          <ac:spMkLst>
            <pc:docMk/>
            <pc:sldMk cId="1789384619" sldId="605"/>
            <ac:spMk id="14" creationId="{47690167-AC03-4A6E-8A65-B47A2BE69ACA}"/>
          </ac:spMkLst>
        </pc:spChg>
      </pc:sldChg>
    </pc:docChg>
  </pc:docChgLst>
  <pc:docChgLst>
    <pc:chgData name="Nguyen Chi Son" userId="606856d02e9d83ac" providerId="LiveId" clId="{0149E54D-9205-4D4C-ACD8-19B636DFBCD6}"/>
    <pc:docChg chg="undo custSel delSld modSld">
      <pc:chgData name="Nguyen Chi Son" userId="606856d02e9d83ac" providerId="LiveId" clId="{0149E54D-9205-4D4C-ACD8-19B636DFBCD6}" dt="2022-05-21T01:10:53.617" v="3210"/>
      <pc:docMkLst>
        <pc:docMk/>
      </pc:docMkLst>
      <pc:sldChg chg="modSp mod">
        <pc:chgData name="Nguyen Chi Son" userId="606856d02e9d83ac" providerId="LiveId" clId="{0149E54D-9205-4D4C-ACD8-19B636DFBCD6}" dt="2022-05-21T00:28:55.355" v="45" actId="20577"/>
        <pc:sldMkLst>
          <pc:docMk/>
          <pc:sldMk cId="2922349590" sldId="256"/>
        </pc:sldMkLst>
        <pc:spChg chg="mod">
          <ac:chgData name="Nguyen Chi Son" userId="606856d02e9d83ac" providerId="LiveId" clId="{0149E54D-9205-4D4C-ACD8-19B636DFBCD6}" dt="2022-05-21T00:28:55.355" v="45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0149E54D-9205-4D4C-ACD8-19B636DFBCD6}" dt="2022-05-21T00:48:08.843" v="1074" actId="20577"/>
        <pc:sldMkLst>
          <pc:docMk/>
          <pc:sldMk cId="3319126272" sldId="622"/>
        </pc:sldMkLst>
        <pc:spChg chg="mod">
          <ac:chgData name="Nguyen Chi Son" userId="606856d02e9d83ac" providerId="LiveId" clId="{0149E54D-9205-4D4C-ACD8-19B636DFBCD6}" dt="2022-05-21T00:48:08.843" v="1074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0149E54D-9205-4D4C-ACD8-19B636DFBCD6}" dt="2022-05-21T00:29:05.134" v="82" actId="20577"/>
        <pc:sldMkLst>
          <pc:docMk/>
          <pc:sldMk cId="1033004166" sldId="675"/>
        </pc:sldMkLst>
        <pc:spChg chg="mod">
          <ac:chgData name="Nguyen Chi Son" userId="606856d02e9d83ac" providerId="LiveId" clId="{0149E54D-9205-4D4C-ACD8-19B636DFBCD6}" dt="2022-05-21T00:29:05.134" v="82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0149E54D-9205-4D4C-ACD8-19B636DFBCD6}" dt="2022-05-21T00:56:58.631" v="1460" actId="1076"/>
        <pc:sldMkLst>
          <pc:docMk/>
          <pc:sldMk cId="3014091475" sldId="782"/>
        </pc:sldMkLst>
        <pc:spChg chg="mod">
          <ac:chgData name="Nguyen Chi Son" userId="606856d02e9d83ac" providerId="LiveId" clId="{0149E54D-9205-4D4C-ACD8-19B636DFBCD6}" dt="2022-05-21T00:55:03.616" v="1323" actId="20577"/>
          <ac:spMkLst>
            <pc:docMk/>
            <pc:sldMk cId="3014091475" sldId="782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56:50.727" v="1459" actId="1076"/>
          <ac:spMkLst>
            <pc:docMk/>
            <pc:sldMk cId="3014091475" sldId="782"/>
            <ac:spMk id="8" creationId="{CBCED125-8E53-ADE2-8F9F-80600B2C144C}"/>
          </ac:spMkLst>
        </pc:spChg>
        <pc:spChg chg="add mod">
          <ac:chgData name="Nguyen Chi Son" userId="606856d02e9d83ac" providerId="LiveId" clId="{0149E54D-9205-4D4C-ACD8-19B636DFBCD6}" dt="2022-05-21T00:56:58.631" v="1460" actId="1076"/>
          <ac:spMkLst>
            <pc:docMk/>
            <pc:sldMk cId="3014091475" sldId="782"/>
            <ac:spMk id="9" creationId="{E3A1964F-4B9E-0EEC-7228-640C17629044}"/>
          </ac:spMkLst>
        </pc:sp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4" creationId="{DF579228-53E5-FD8D-156F-0F2FDEC8D617}"/>
          </ac:picMkLst>
        </pc:picChg>
        <pc:picChg chg="del">
          <ac:chgData name="Nguyen Chi Son" userId="606856d02e9d83ac" providerId="LiveId" clId="{0149E54D-9205-4D4C-ACD8-19B636DFBCD6}" dt="2022-05-21T00:48:11.881" v="1075" actId="478"/>
          <ac:picMkLst>
            <pc:docMk/>
            <pc:sldMk cId="3014091475" sldId="782"/>
            <ac:picMk id="5" creationId="{AA4208F4-211A-0DCD-2D56-84326C70DC42}"/>
          </ac:picMkLst>
        </pc:picChg>
        <pc:picChg chg="add mod">
          <ac:chgData name="Nguyen Chi Son" userId="606856d02e9d83ac" providerId="LiveId" clId="{0149E54D-9205-4D4C-ACD8-19B636DFBCD6}" dt="2022-05-21T00:56:47.030" v="1458" actId="554"/>
          <ac:picMkLst>
            <pc:docMk/>
            <pc:sldMk cId="3014091475" sldId="782"/>
            <ac:picMk id="7" creationId="{822F4E22-9A9F-0CE8-F770-68562A4ACCB3}"/>
          </ac:picMkLst>
        </pc:picChg>
      </pc:sldChg>
      <pc:sldChg chg="addSp delSp modSp mod">
        <pc:chgData name="Nguyen Chi Son" userId="606856d02e9d83ac" providerId="LiveId" clId="{0149E54D-9205-4D4C-ACD8-19B636DFBCD6}" dt="2022-05-21T00:42:04.567" v="1036" actId="1036"/>
        <pc:sldMkLst>
          <pc:docMk/>
          <pc:sldMk cId="4090454743" sldId="854"/>
        </pc:sldMkLst>
        <pc:spChg chg="mod">
          <ac:chgData name="Nguyen Chi Son" userId="606856d02e9d83ac" providerId="LiveId" clId="{0149E54D-9205-4D4C-ACD8-19B636DFBCD6}" dt="2022-05-21T00:30:05.040" v="437" actId="20577"/>
          <ac:spMkLst>
            <pc:docMk/>
            <pc:sldMk cId="4090454743" sldId="854"/>
            <ac:spMk id="2" creationId="{BA8A6260-CA4B-46A9-A06E-C71EE59E6992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8" creationId="{6FB222EC-568D-F1E2-85E2-B2D8E02C5C9F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19" creationId="{AFD59EF4-408B-D470-D0B1-674C61F73410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0" creationId="{517FA567-24D6-B97B-A326-F26D28444A85}"/>
          </ac:spMkLst>
        </pc:spChg>
        <pc:spChg chg="add mod">
          <ac:chgData name="Nguyen Chi Son" userId="606856d02e9d83ac" providerId="LiveId" clId="{0149E54D-9205-4D4C-ACD8-19B636DFBCD6}" dt="2022-05-21T00:39:17.840" v="884" actId="1035"/>
          <ac:spMkLst>
            <pc:docMk/>
            <pc:sldMk cId="4090454743" sldId="854"/>
            <ac:spMk id="21" creationId="{6A27FD37-6709-C90C-F7A6-4F75721055C5}"/>
          </ac:spMkLst>
        </pc:spChg>
        <pc:spChg chg="add mod">
          <ac:chgData name="Nguyen Chi Son" userId="606856d02e9d83ac" providerId="LiveId" clId="{0149E54D-9205-4D4C-ACD8-19B636DFBCD6}" dt="2022-05-21T00:42:04.567" v="1036" actId="1036"/>
          <ac:spMkLst>
            <pc:docMk/>
            <pc:sldMk cId="4090454743" sldId="854"/>
            <ac:spMk id="35" creationId="{86905E33-4D46-8F36-5CEB-D39A3933A9D3}"/>
          </ac:spMkLst>
        </pc:sp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del">
          <ac:chgData name="Nguyen Chi Son" userId="606856d02e9d83ac" providerId="LiveId" clId="{0149E54D-9205-4D4C-ACD8-19B636DFBCD6}" dt="2022-05-21T00:30:21.029" v="438" actId="478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del">
          <ac:chgData name="Nguyen Chi Son" userId="606856d02e9d83ac" providerId="LiveId" clId="{0149E54D-9205-4D4C-ACD8-19B636DFBCD6}" dt="2022-05-21T00:29:11.408" v="84" actId="478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4" creationId="{D071DF63-8F2D-F0EB-3D57-95A46F1CB44D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6" creationId="{26F8150F-F852-9591-C51F-C296A658E4A9}"/>
          </ac:picMkLst>
        </pc:picChg>
        <pc:picChg chg="del">
          <ac:chgData name="Nguyen Chi Son" userId="606856d02e9d83ac" providerId="LiveId" clId="{0149E54D-9205-4D4C-ACD8-19B636DFBCD6}" dt="2022-05-21T00:29:08.163" v="83" actId="478"/>
          <ac:picMkLst>
            <pc:docMk/>
            <pc:sldMk cId="4090454743" sldId="854"/>
            <ac:picMk id="8" creationId="{27D8CBAF-A2BC-C6D2-221A-47A267564E4C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9" creationId="{DA55235F-7765-77AA-DDD6-93A5D4D51A4E}"/>
          </ac:picMkLst>
        </pc:picChg>
        <pc:picChg chg="add mod">
          <ac:chgData name="Nguyen Chi Son" userId="606856d02e9d83ac" providerId="LiveId" clId="{0149E54D-9205-4D4C-ACD8-19B636DFBCD6}" dt="2022-05-21T00:39:17.840" v="884" actId="1035"/>
          <ac:picMkLst>
            <pc:docMk/>
            <pc:sldMk cId="4090454743" sldId="854"/>
            <ac:picMk id="13" creationId="{760D78CD-9463-29C1-BB1B-7761F7C587DA}"/>
          </ac:picMkLst>
        </pc:picChg>
        <pc:picChg chg="add del">
          <ac:chgData name="Nguyen Chi Son" userId="606856d02e9d83ac" providerId="LiveId" clId="{0149E54D-9205-4D4C-ACD8-19B636DFBCD6}" dt="2022-05-21T00:39:25.995" v="886" actId="22"/>
          <ac:picMkLst>
            <pc:docMk/>
            <pc:sldMk cId="4090454743" sldId="854"/>
            <ac:picMk id="22" creationId="{A63E9FAD-14D1-A770-5C0A-8C817ABD458F}"/>
          </ac:picMkLst>
        </pc:picChg>
        <pc:picChg chg="add del mod">
          <ac:chgData name="Nguyen Chi Son" userId="606856d02e9d83ac" providerId="LiveId" clId="{0149E54D-9205-4D4C-ACD8-19B636DFBCD6}" dt="2022-05-21T00:40:23.304" v="902" actId="478"/>
          <ac:picMkLst>
            <pc:docMk/>
            <pc:sldMk cId="4090454743" sldId="854"/>
            <ac:picMk id="24" creationId="{616B53A7-5D36-8542-3F1C-F401D23EF398}"/>
          </ac:picMkLst>
        </pc:picChg>
        <pc:picChg chg="add mod">
          <ac:chgData name="Nguyen Chi Son" userId="606856d02e9d83ac" providerId="LiveId" clId="{0149E54D-9205-4D4C-ACD8-19B636DFBCD6}" dt="2022-05-21T00:41:26.539" v="925" actId="1076"/>
          <ac:picMkLst>
            <pc:docMk/>
            <pc:sldMk cId="4090454743" sldId="854"/>
            <ac:picMk id="26" creationId="{3FF536CC-C04F-AD09-299A-F95325E4CFCE}"/>
          </ac:picMkLst>
        </pc:picChg>
        <pc:picChg chg="add del mod">
          <ac:chgData name="Nguyen Chi Son" userId="606856d02e9d83ac" providerId="LiveId" clId="{0149E54D-9205-4D4C-ACD8-19B636DFBCD6}" dt="2022-05-21T00:40:08.394" v="899" actId="478"/>
          <ac:picMkLst>
            <pc:docMk/>
            <pc:sldMk cId="4090454743" sldId="854"/>
            <ac:picMk id="28" creationId="{24601B07-C917-C308-0E39-1CABA9E6EDAC}"/>
          </ac:picMkLst>
        </pc:picChg>
        <pc:picChg chg="add del mod">
          <ac:chgData name="Nguyen Chi Son" userId="606856d02e9d83ac" providerId="LiveId" clId="{0149E54D-9205-4D4C-ACD8-19B636DFBCD6}" dt="2022-05-21T00:40:51.162" v="916" actId="478"/>
          <ac:picMkLst>
            <pc:docMk/>
            <pc:sldMk cId="4090454743" sldId="854"/>
            <ac:picMk id="30" creationId="{5F76175F-B9D5-724D-D231-79A11370955A}"/>
          </ac:picMkLst>
        </pc:picChg>
        <pc:picChg chg="add del mod">
          <ac:chgData name="Nguyen Chi Son" userId="606856d02e9d83ac" providerId="LiveId" clId="{0149E54D-9205-4D4C-ACD8-19B636DFBCD6}" dt="2022-05-21T00:41:00.379" v="917" actId="478"/>
          <ac:picMkLst>
            <pc:docMk/>
            <pc:sldMk cId="4090454743" sldId="854"/>
            <ac:picMk id="32" creationId="{2CCFC943-9248-970D-ADF1-C2672804A823}"/>
          </ac:picMkLst>
        </pc:picChg>
        <pc:picChg chg="add mod">
          <ac:chgData name="Nguyen Chi Son" userId="606856d02e9d83ac" providerId="LiveId" clId="{0149E54D-9205-4D4C-ACD8-19B636DFBCD6}" dt="2022-05-21T00:41:57.003" v="1031" actId="1076"/>
          <ac:picMkLst>
            <pc:docMk/>
            <pc:sldMk cId="4090454743" sldId="854"/>
            <ac:picMk id="34" creationId="{1C61670B-C49D-2E30-F99B-2F39532066AA}"/>
          </ac:picMkLst>
        </pc:pic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1" creationId="{7C222C8C-65D6-D4BC-393F-FE48AF9AD69A}"/>
          </ac:cxnSpMkLst>
        </pc:cxnChg>
        <pc:cxnChg chg="del">
          <ac:chgData name="Nguyen Chi Son" userId="606856d02e9d83ac" providerId="LiveId" clId="{0149E54D-9205-4D4C-ACD8-19B636DFBCD6}" dt="2022-05-21T00:30:21.029" v="438" actId="478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addSp modSp mod">
        <pc:chgData name="Nguyen Chi Son" userId="606856d02e9d83ac" providerId="LiveId" clId="{0149E54D-9205-4D4C-ACD8-19B636DFBCD6}" dt="2022-05-21T00:39:00.532" v="870" actId="20577"/>
        <pc:sldMkLst>
          <pc:docMk/>
          <pc:sldMk cId="3086765662" sldId="871"/>
        </pc:sldMkLst>
        <pc:spChg chg="mod">
          <ac:chgData name="Nguyen Chi Son" userId="606856d02e9d83ac" providerId="LiveId" clId="{0149E54D-9205-4D4C-ACD8-19B636DFBCD6}" dt="2022-05-21T00:38:09.549" v="704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0:38:36.785" v="756" actId="1035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0:39:00.532" v="870" actId="20577"/>
          <ac:spMkLst>
            <pc:docMk/>
            <pc:sldMk cId="3086765662" sldId="871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38:32.557" v="735" actId="1035"/>
          <ac:picMkLst>
            <pc:docMk/>
            <pc:sldMk cId="3086765662" sldId="871"/>
            <ac:picMk id="3" creationId="{15130B80-4A63-2A52-A735-A6C8EFB0F1C1}"/>
          </ac:picMkLst>
        </pc:picChg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2506950628" sldId="872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499882432" sldId="873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65803386" sldId="874"/>
        </pc:sldMkLst>
      </pc:sldChg>
      <pc:sldChg chg="addSp delSp modSp mod modAnim">
        <pc:chgData name="Nguyen Chi Son" userId="606856d02e9d83ac" providerId="LiveId" clId="{0149E54D-9205-4D4C-ACD8-19B636DFBCD6}" dt="2022-05-21T01:00:31.457" v="1934" actId="1035"/>
        <pc:sldMkLst>
          <pc:docMk/>
          <pc:sldMk cId="1193280490" sldId="875"/>
        </pc:sldMkLst>
        <pc:spChg chg="mod">
          <ac:chgData name="Nguyen Chi Son" userId="606856d02e9d83ac" providerId="LiveId" clId="{0149E54D-9205-4D4C-ACD8-19B636DFBCD6}" dt="2022-05-21T00:59:34.349" v="1682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0149E54D-9205-4D4C-ACD8-19B636DFBCD6}" dt="2022-05-21T01:00:31.457" v="1934" actId="1035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0149E54D-9205-4D4C-ACD8-19B636DFBCD6}" dt="2022-05-21T00:59:29.278" v="1667" actId="1076"/>
          <ac:picMkLst>
            <pc:docMk/>
            <pc:sldMk cId="1193280490" sldId="875"/>
            <ac:picMk id="3" creationId="{8FC54498-FD53-41A0-BEAC-7C2A0B6294A4}"/>
          </ac:picMkLst>
        </pc:picChg>
        <pc:picChg chg="del">
          <ac:chgData name="Nguyen Chi Son" userId="606856d02e9d83ac" providerId="LiveId" clId="{0149E54D-9205-4D4C-ACD8-19B636DFBCD6}" dt="2022-05-21T00:58:36.555" v="1462" actId="478"/>
          <ac:picMkLst>
            <pc:docMk/>
            <pc:sldMk cId="1193280490" sldId="875"/>
            <ac:picMk id="1026" creationId="{1201A7C3-A1DB-467A-3390-7E545F105B64}"/>
          </ac:picMkLst>
        </pc:picChg>
        <pc:picChg chg="del">
          <ac:chgData name="Nguyen Chi Son" userId="606856d02e9d83ac" providerId="LiveId" clId="{0149E54D-9205-4D4C-ACD8-19B636DFBCD6}" dt="2022-05-21T00:58:37.167" v="1463" actId="478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45.058" v="3205"/>
        <pc:sldMkLst>
          <pc:docMk/>
          <pc:sldMk cId="2252974847" sldId="876"/>
        </pc:sldMkLst>
        <pc:spChg chg="mod">
          <ac:chgData name="Nguyen Chi Son" userId="606856d02e9d83ac" providerId="LiveId" clId="{0149E54D-9205-4D4C-ACD8-19B636DFBCD6}" dt="2022-05-21T01:01:20.534" v="2101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0149E54D-9205-4D4C-ACD8-19B636DFBCD6}" dt="2022-05-21T01:01:40.518" v="2141" actId="1035"/>
          <ac:spMkLst>
            <pc:docMk/>
            <pc:sldMk cId="2252974847" sldId="876"/>
            <ac:spMk id="20" creationId="{AA812A8D-1184-096F-7DA1-2E4382EF0D68}"/>
          </ac:spMkLst>
        </pc:spChg>
        <pc:spChg chg="del">
          <ac:chgData name="Nguyen Chi Son" userId="606856d02e9d83ac" providerId="LiveId" clId="{0149E54D-9205-4D4C-ACD8-19B636DFBCD6}" dt="2022-05-21T01:01:34.259" v="2102" actId="478"/>
          <ac:spMkLst>
            <pc:docMk/>
            <pc:sldMk cId="2252974847" sldId="876"/>
            <ac:spMk id="21" creationId="{F9E2EBBC-7647-CD87-6AB5-DE097EE238A8}"/>
          </ac:spMkLst>
        </pc:spChg>
        <pc:picChg chg="del">
          <ac:chgData name="Nguyen Chi Son" userId="606856d02e9d83ac" providerId="LiveId" clId="{0149E54D-9205-4D4C-ACD8-19B636DFBCD6}" dt="2022-05-21T01:00:37.509" v="1935" actId="478"/>
          <ac:picMkLst>
            <pc:docMk/>
            <pc:sldMk cId="2252974847" sldId="876"/>
            <ac:picMk id="3" creationId="{B9C073E3-8021-4252-2A49-B22BF6F3C096}"/>
          </ac:picMkLst>
        </pc:picChg>
        <pc:picChg chg="add mod">
          <ac:chgData name="Nguyen Chi Son" userId="606856d02e9d83ac" providerId="LiveId" clId="{0149E54D-9205-4D4C-ACD8-19B636DFBCD6}" dt="2022-05-21T01:01:15.465" v="2086" actId="1036"/>
          <ac:picMkLst>
            <pc:docMk/>
            <pc:sldMk cId="2252974847" sldId="876"/>
            <ac:picMk id="4" creationId="{A1202F95-6536-CCB7-4962-4FD3D8F54941}"/>
          </ac:picMkLst>
        </pc:picChg>
        <pc:picChg chg="add mod">
          <ac:chgData name="Nguyen Chi Son" userId="606856d02e9d83ac" providerId="LiveId" clId="{0149E54D-9205-4D4C-ACD8-19B636DFBCD6}" dt="2022-05-21T01:01:53.925" v="2146" actId="1076"/>
          <ac:picMkLst>
            <pc:docMk/>
            <pc:sldMk cId="2252974847" sldId="876"/>
            <ac:picMk id="6" creationId="{F5948250-3AAD-4A76-4AAA-40709B943BDF}"/>
          </ac:picMkLst>
        </pc:picChg>
      </pc:sldChg>
      <pc:sldChg chg="addSp delSp modSp mod delAnim modAnim">
        <pc:chgData name="Nguyen Chi Son" userId="606856d02e9d83ac" providerId="LiveId" clId="{0149E54D-9205-4D4C-ACD8-19B636DFBCD6}" dt="2022-05-21T01:10:53.617" v="3210"/>
        <pc:sldMkLst>
          <pc:docMk/>
          <pc:sldMk cId="2807470781" sldId="878"/>
        </pc:sldMkLst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4:52.724" v="2584" actId="478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0149E54D-9205-4D4C-ACD8-19B636DFBCD6}" dt="2022-05-21T01:07:02.780" v="2808" actId="57"/>
          <ac:spMkLst>
            <pc:docMk/>
            <pc:sldMk cId="2807470781" sldId="878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06:30.368" v="2717" actId="20577"/>
          <ac:spMkLst>
            <pc:docMk/>
            <pc:sldMk cId="2807470781" sldId="878"/>
            <ac:spMk id="20" creationId="{D44CAD79-A506-7824-5AF2-0BF1B50BC7E5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1" creationId="{C682610E-3317-4F90-7ECB-773A7D5DF772}"/>
          </ac:spMkLst>
        </pc:spChg>
        <pc:spChg chg="add mod">
          <ac:chgData name="Nguyen Chi Son" userId="606856d02e9d83ac" providerId="LiveId" clId="{0149E54D-9205-4D4C-ACD8-19B636DFBCD6}" dt="2022-05-21T01:07:26.367" v="2835" actId="122"/>
          <ac:spMkLst>
            <pc:docMk/>
            <pc:sldMk cId="2807470781" sldId="878"/>
            <ac:spMk id="23" creationId="{962E3443-2CD8-A1AD-B298-FE27A3F72F74}"/>
          </ac:spMkLst>
        </pc:spChg>
        <pc:spChg chg="add mod">
          <ac:chgData name="Nguyen Chi Son" userId="606856d02e9d83ac" providerId="LiveId" clId="{0149E54D-9205-4D4C-ACD8-19B636DFBCD6}" dt="2022-05-21T01:06:09.587" v="2617" actId="1036"/>
          <ac:spMkLst>
            <pc:docMk/>
            <pc:sldMk cId="2807470781" sldId="878"/>
            <ac:spMk id="24" creationId="{0793D649-36A9-CF33-9D03-2B6473996BC4}"/>
          </ac:spMkLst>
        </pc:sp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4:52.724" v="2584" actId="478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3:41.498" v="2148" actId="478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del mod">
          <ac:chgData name="Nguyen Chi Son" userId="606856d02e9d83ac" providerId="LiveId" clId="{0149E54D-9205-4D4C-ACD8-19B636DFBCD6}" dt="2022-05-21T01:06:33.414" v="2718" actId="478"/>
          <ac:graphicFrameMkLst>
            <pc:docMk/>
            <pc:sldMk cId="2807470781" sldId="878"/>
            <ac:graphicFrameMk id="28" creationId="{70D0EBC5-4BE7-4E5E-DAD3-43CC500C0D29}"/>
          </ac:graphicFrameMkLst>
        </pc:graphicFrameChg>
        <pc:graphicFrameChg chg="add del mod">
          <ac:chgData name="Nguyen Chi Son" userId="606856d02e9d83ac" providerId="LiveId" clId="{0149E54D-9205-4D4C-ACD8-19B636DFBCD6}" dt="2022-05-21T01:07:27.358" v="2836" actId="478"/>
          <ac:graphicFrameMkLst>
            <pc:docMk/>
            <pc:sldMk cId="2807470781" sldId="878"/>
            <ac:graphicFrameMk id="29" creationId="{857CC70D-6809-6596-D71E-707E3A40A592}"/>
          </ac:graphicFrameMkLst>
        </pc:graphicFrameChg>
        <pc:picChg chg="add mod">
          <ac:chgData name="Nguyen Chi Son" userId="606856d02e9d83ac" providerId="LiveId" clId="{0149E54D-9205-4D4C-ACD8-19B636DFBCD6}" dt="2022-05-21T01:05:05.708" v="2588" actId="1076"/>
          <ac:picMkLst>
            <pc:docMk/>
            <pc:sldMk cId="2807470781" sldId="878"/>
            <ac:picMk id="3" creationId="{60505387-DF1D-1250-3F44-C4D55C69D19D}"/>
          </ac:picMkLst>
        </pc:picChg>
        <pc:picChg chg="del">
          <ac:chgData name="Nguyen Chi Son" userId="606856d02e9d83ac" providerId="LiveId" clId="{0149E54D-9205-4D4C-ACD8-19B636DFBCD6}" dt="2022-05-21T01:03:40.013" v="2147" actId="478"/>
          <ac:picMkLst>
            <pc:docMk/>
            <pc:sldMk cId="2807470781" sldId="878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3:41.498" v="2148" actId="478"/>
          <ac:cxnSpMkLst>
            <pc:docMk/>
            <pc:sldMk cId="2807470781" sldId="878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4:52.724" v="2584" actId="478"/>
          <ac:cxnSpMkLst>
            <pc:docMk/>
            <pc:sldMk cId="2807470781" sldId="878"/>
            <ac:cxnSpMk id="30" creationId="{50A9BD6F-B616-1CEC-02A4-2DF1A3ED3833}"/>
          </ac:cxnSpMkLst>
        </pc:cxnChg>
        <pc:cxnChg chg="add del mod">
          <ac:chgData name="Nguyen Chi Son" userId="606856d02e9d83ac" providerId="LiveId" clId="{0149E54D-9205-4D4C-ACD8-19B636DFBCD6}" dt="2022-05-21T01:06:33.911" v="2719" actId="478"/>
          <ac:cxnSpMkLst>
            <pc:docMk/>
            <pc:sldMk cId="2807470781" sldId="878"/>
            <ac:cxnSpMk id="31" creationId="{F24B9A90-260D-4041-39C7-4F3F062778E1}"/>
          </ac:cxnSpMkLst>
        </pc:cxnChg>
      </pc:sldChg>
      <pc:sldChg chg="addSp delSp modSp mod delAnim modAnim">
        <pc:chgData name="Nguyen Chi Son" userId="606856d02e9d83ac" providerId="LiveId" clId="{0149E54D-9205-4D4C-ACD8-19B636DFBCD6}" dt="2022-05-21T01:10:23.193" v="3203" actId="20577"/>
        <pc:sldMkLst>
          <pc:docMk/>
          <pc:sldMk cId="1325680507" sldId="879"/>
        </pc:sldMkLst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7" creationId="{A080DEFD-489E-988C-0BFE-BBFE71500792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8" creationId="{244A0E4D-9B81-4897-807D-E1D9457208B5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0" creationId="{9C465F6D-1B7D-9313-CFF2-AE1334FABFC4}"/>
          </ac:spMkLst>
        </pc:spChg>
        <pc:spChg chg="del">
          <ac:chgData name="Nguyen Chi Son" userId="606856d02e9d83ac" providerId="LiveId" clId="{0149E54D-9205-4D4C-ACD8-19B636DFBCD6}" dt="2022-05-21T01:07:54.840" v="2940" actId="478"/>
          <ac:spMkLst>
            <pc:docMk/>
            <pc:sldMk cId="1325680507" sldId="879"/>
            <ac:spMk id="11" creationId="{2E9206E3-6687-E70E-6A4F-C896033B4B0B}"/>
          </ac:spMkLst>
        </pc:spChg>
        <pc:spChg chg="add mod">
          <ac:chgData name="Nguyen Chi Son" userId="606856d02e9d83ac" providerId="LiveId" clId="{0149E54D-9205-4D4C-ACD8-19B636DFBCD6}" dt="2022-05-21T01:08:08.624" v="2964" actId="1035"/>
          <ac:spMkLst>
            <pc:docMk/>
            <pc:sldMk cId="1325680507" sldId="879"/>
            <ac:spMk id="18" creationId="{8F8070FA-C01D-84FA-68E6-059DD60FCDBD}"/>
          </ac:spMkLst>
        </pc:spChg>
        <pc:spChg chg="mod">
          <ac:chgData name="Nguyen Chi Son" userId="606856d02e9d83ac" providerId="LiveId" clId="{0149E54D-9205-4D4C-ACD8-19B636DFBCD6}" dt="2022-05-21T01:07:49.021" v="2939" actId="20577"/>
          <ac:spMkLst>
            <pc:docMk/>
            <pc:sldMk cId="1325680507" sldId="879"/>
            <ac:spMk id="19" creationId="{9C339D16-68E4-43C4-A62E-D0146138D23B}"/>
          </ac:spMkLst>
        </pc:spChg>
        <pc:spChg chg="add mod">
          <ac:chgData name="Nguyen Chi Son" userId="606856d02e9d83ac" providerId="LiveId" clId="{0149E54D-9205-4D4C-ACD8-19B636DFBCD6}" dt="2022-05-21T01:10:23.193" v="3203" actId="20577"/>
          <ac:spMkLst>
            <pc:docMk/>
            <pc:sldMk cId="1325680507" sldId="879"/>
            <ac:spMk id="20" creationId="{0E605013-FBBF-1F2F-036B-9C446145EFBE}"/>
          </ac:spMkLst>
        </pc:sp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0149E54D-9205-4D4C-ACD8-19B636DFBCD6}" dt="2022-05-21T01:07:54.840" v="2940" actId="478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0149E54D-9205-4D4C-ACD8-19B636DFBCD6}" dt="2022-05-21T01:07:35.677" v="2837" actId="478"/>
          <ac:graphicFrameMkLst>
            <pc:docMk/>
            <pc:sldMk cId="1325680507" sldId="879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0149E54D-9205-4D4C-ACD8-19B636DFBCD6}" dt="2022-05-21T01:07:35.677" v="2837" actId="478"/>
          <ac:picMkLst>
            <pc:docMk/>
            <pc:sldMk cId="1325680507" sldId="879"/>
            <ac:picMk id="2050" creationId="{83B8755A-A0D8-E70B-1A01-42E3EEE4B589}"/>
          </ac:picMkLst>
        </pc:pic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4" creationId="{32D7CA2C-F8D6-BE13-D48B-5FA5D943380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16" creationId="{EB7F06F7-A66B-A1CB-A87A-BC5FBD07F023}"/>
          </ac:cxnSpMkLst>
        </pc:cxnChg>
        <pc:cxnChg chg="del">
          <ac:chgData name="Nguyen Chi Son" userId="606856d02e9d83ac" providerId="LiveId" clId="{0149E54D-9205-4D4C-ACD8-19B636DFBCD6}" dt="2022-05-21T01:07:35.677" v="2837" actId="478"/>
          <ac:cxnSpMkLst>
            <pc:docMk/>
            <pc:sldMk cId="1325680507" sldId="879"/>
            <ac:cxnSpMk id="22" creationId="{4C2DE7AD-BBFB-63E1-6DE0-334A641B00DD}"/>
          </ac:cxnSpMkLst>
        </pc:cxnChg>
        <pc:cxnChg chg="del">
          <ac:chgData name="Nguyen Chi Son" userId="606856d02e9d83ac" providerId="LiveId" clId="{0149E54D-9205-4D4C-ACD8-19B636DFBCD6}" dt="2022-05-21T01:07:54.840" v="2940" actId="478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1878154910" sldId="880"/>
        </pc:sldMkLst>
      </pc:sldChg>
      <pc:sldChg chg="del">
        <pc:chgData name="Nguyen Chi Son" userId="606856d02e9d83ac" providerId="LiveId" clId="{0149E54D-9205-4D4C-ACD8-19B636DFBCD6}" dt="2022-05-21T00:57:59.723" v="1461" actId="47"/>
        <pc:sldMkLst>
          <pc:docMk/>
          <pc:sldMk cId="3029192842" sldId="881"/>
        </pc:sldMkLst>
      </pc:sldChg>
      <pc:sldChg chg="del">
        <pc:chgData name="Nguyen Chi Son" userId="606856d02e9d83ac" providerId="LiveId" clId="{0149E54D-9205-4D4C-ACD8-19B636DFBCD6}" dt="2022-05-21T01:10:26.186" v="3204" actId="47"/>
        <pc:sldMkLst>
          <pc:docMk/>
          <pc:sldMk cId="2473169954" sldId="882"/>
        </pc:sldMkLst>
      </pc:sldChg>
    </pc:docChg>
  </pc:docChgLst>
  <pc:docChgLst>
    <pc:chgData name="Nguyen Chi Son" userId="606856d02e9d83ac" providerId="LiveId" clId="{D20242F0-AA47-435F-A548-56B78DEB68A9}"/>
    <pc:docChg chg="undo custSel addSld delSld modSld sldOrd">
      <pc:chgData name="Nguyen Chi Son" userId="606856d02e9d83ac" providerId="LiveId" clId="{D20242F0-AA47-435F-A548-56B78DEB68A9}" dt="2022-05-20T11:15:59" v="7065"/>
      <pc:docMkLst>
        <pc:docMk/>
      </pc:docMkLst>
      <pc:sldChg chg="modSp mod">
        <pc:chgData name="Nguyen Chi Son" userId="606856d02e9d83ac" providerId="LiveId" clId="{D20242F0-AA47-435F-A548-56B78DEB68A9}" dt="2022-05-20T07:21:44.993" v="30" actId="20577"/>
        <pc:sldMkLst>
          <pc:docMk/>
          <pc:sldMk cId="2922349590" sldId="256"/>
        </pc:sldMkLst>
        <pc:spChg chg="mod">
          <ac:chgData name="Nguyen Chi Son" userId="606856d02e9d83ac" providerId="LiveId" clId="{D20242F0-AA47-435F-A548-56B78DEB68A9}" dt="2022-05-20T07:21:44.993" v="30" actId="20577"/>
          <ac:spMkLst>
            <pc:docMk/>
            <pc:sldMk cId="2922349590" sldId="256"/>
            <ac:spMk id="136" creationId="{C574B640-0199-463F-87CA-8E3956B46E10}"/>
          </ac:spMkLst>
        </pc:spChg>
      </pc:sldChg>
      <pc:sldChg chg="modSp mod">
        <pc:chgData name="Nguyen Chi Son" userId="606856d02e9d83ac" providerId="LiveId" clId="{D20242F0-AA47-435F-A548-56B78DEB68A9}" dt="2022-05-20T07:35:50.186" v="1409" actId="20577"/>
        <pc:sldMkLst>
          <pc:docMk/>
          <pc:sldMk cId="3319126272" sldId="622"/>
        </pc:sldMkLst>
        <pc:spChg chg="mod">
          <ac:chgData name="Nguyen Chi Son" userId="606856d02e9d83ac" providerId="LiveId" clId="{D20242F0-AA47-435F-A548-56B78DEB68A9}" dt="2022-05-20T07:35:50.186" v="1409" actId="20577"/>
          <ac:spMkLst>
            <pc:docMk/>
            <pc:sldMk cId="3319126272" sldId="622"/>
            <ac:spMk id="2" creationId="{DAF08EC2-5D0D-48D9-855C-A59C0E5ED55B}"/>
          </ac:spMkLst>
        </pc:spChg>
      </pc:sldChg>
      <pc:sldChg chg="modSp mod">
        <pc:chgData name="Nguyen Chi Son" userId="606856d02e9d83ac" providerId="LiveId" clId="{D20242F0-AA47-435F-A548-56B78DEB68A9}" dt="2022-05-20T07:21:54.868" v="56" actId="20577"/>
        <pc:sldMkLst>
          <pc:docMk/>
          <pc:sldMk cId="1033004166" sldId="675"/>
        </pc:sldMkLst>
        <pc:spChg chg="mod">
          <ac:chgData name="Nguyen Chi Son" userId="606856d02e9d83ac" providerId="LiveId" clId="{D20242F0-AA47-435F-A548-56B78DEB68A9}" dt="2022-05-20T07:21:54.868" v="56" actId="20577"/>
          <ac:spMkLst>
            <pc:docMk/>
            <pc:sldMk cId="1033004166" sldId="675"/>
            <ac:spMk id="2" creationId="{DAF08EC2-5D0D-48D9-855C-A59C0E5ED55B}"/>
          </ac:spMkLst>
        </pc:spChg>
      </pc:sldChg>
      <pc:sldChg chg="addSp delSp modSp mod">
        <pc:chgData name="Nguyen Chi Son" userId="606856d02e9d83ac" providerId="LiveId" clId="{D20242F0-AA47-435F-A548-56B78DEB68A9}" dt="2022-05-20T07:45:32.337" v="1594" actId="1076"/>
        <pc:sldMkLst>
          <pc:docMk/>
          <pc:sldMk cId="3014091475" sldId="782"/>
        </pc:sldMkLst>
        <pc:spChg chg="mod">
          <ac:chgData name="Nguyen Chi Son" userId="606856d02e9d83ac" providerId="LiveId" clId="{D20242F0-AA47-435F-A548-56B78DEB68A9}" dt="2022-05-20T07:36:47.025" v="1587" actId="20577"/>
          <ac:spMkLst>
            <pc:docMk/>
            <pc:sldMk cId="3014091475" sldId="782"/>
            <ac:spMk id="2" creationId="{BA8A6260-CA4B-46A9-A06E-C71EE59E6992}"/>
          </ac:spMkLst>
        </pc:spChg>
        <pc:spChg chg="del">
          <ac:chgData name="Nguyen Chi Son" userId="606856d02e9d83ac" providerId="LiveId" clId="{D20242F0-AA47-435F-A548-56B78DEB68A9}" dt="2022-05-20T07:45:29.876" v="1593" actId="478"/>
          <ac:spMkLst>
            <pc:docMk/>
            <pc:sldMk cId="3014091475" sldId="782"/>
            <ac:spMk id="8" creationId="{C7D0BECE-FA04-2CAB-BF44-2E1DB7B0E0D5}"/>
          </ac:spMkLst>
        </pc:sp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4" creationId="{A16CABB9-43CF-08BC-83CC-8C0879867248}"/>
          </ac:picMkLst>
        </pc:picChg>
        <pc:picChg chg="add mod">
          <ac:chgData name="Nguyen Chi Son" userId="606856d02e9d83ac" providerId="LiveId" clId="{D20242F0-AA47-435F-A548-56B78DEB68A9}" dt="2022-05-20T07:45:32.337" v="1594" actId="1076"/>
          <ac:picMkLst>
            <pc:docMk/>
            <pc:sldMk cId="3014091475" sldId="782"/>
            <ac:picMk id="5" creationId="{AA4208F4-211A-0DCD-2D56-84326C70DC42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6" creationId="{60F7CAA7-EDDF-C5BA-38B8-EB76EB41D887}"/>
          </ac:picMkLst>
        </pc:picChg>
        <pc:picChg chg="del">
          <ac:chgData name="Nguyen Chi Son" userId="606856d02e9d83ac" providerId="LiveId" clId="{D20242F0-AA47-435F-A548-56B78DEB68A9}" dt="2022-05-20T07:35:54.028" v="1410" actId="478"/>
          <ac:picMkLst>
            <pc:docMk/>
            <pc:sldMk cId="3014091475" sldId="782"/>
            <ac:picMk id="11" creationId="{F9DC9CA3-F792-92CC-F1AD-D02FB43AACD0}"/>
          </ac:picMkLst>
        </pc:picChg>
      </pc:sldChg>
      <pc:sldChg chg="addSp delSp modSp mod">
        <pc:chgData name="Nguyen Chi Son" userId="606856d02e9d83ac" providerId="LiveId" clId="{D20242F0-AA47-435F-A548-56B78DEB68A9}" dt="2022-05-20T07:32:08.282" v="639" actId="1076"/>
        <pc:sldMkLst>
          <pc:docMk/>
          <pc:sldMk cId="4090454743" sldId="854"/>
        </pc:sldMkLst>
        <pc:spChg chg="mod">
          <ac:chgData name="Nguyen Chi Son" userId="606856d02e9d83ac" providerId="LiveId" clId="{D20242F0-AA47-435F-A548-56B78DEB68A9}" dt="2022-05-20T07:32:01.011" v="638" actId="58"/>
          <ac:spMkLst>
            <pc:docMk/>
            <pc:sldMk cId="4090454743" sldId="854"/>
            <ac:spMk id="2" creationId="{BA8A6260-CA4B-46A9-A06E-C71EE59E6992}"/>
          </ac:spMkLst>
        </pc:spChg>
        <pc:spChg chg="del mod">
          <ac:chgData name="Nguyen Chi Son" userId="606856d02e9d83ac" providerId="LiveId" clId="{D20242F0-AA47-435F-A548-56B78DEB68A9}" dt="2022-05-20T07:31:55.629" v="637" actId="478"/>
          <ac:spMkLst>
            <pc:docMk/>
            <pc:sldMk cId="4090454743" sldId="854"/>
            <ac:spMk id="15" creationId="{AC426AE2-7F47-0E3D-BB54-38C12BD20D73}"/>
          </ac:spMkLst>
        </pc:spChg>
        <pc:graphicFrameChg chg="del">
          <ac:chgData name="Nguyen Chi Son" userId="606856d02e9d83ac" providerId="LiveId" clId="{D20242F0-AA47-435F-A548-56B78DEB68A9}" dt="2022-05-20T07:31:41.982" v="635" actId="478"/>
          <ac:graphicFrameMkLst>
            <pc:docMk/>
            <pc:sldMk cId="4090454743" sldId="854"/>
            <ac:graphicFrameMk id="9" creationId="{786A72E9-F6BF-1EB6-4466-D8522AC66303}"/>
          </ac:graphicFrameMkLst>
        </pc:graphicFrameChg>
        <pc:graphicFrameChg chg="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2" creationId="{84185084-70EC-EBD8-5111-9144DBB85E1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6" creationId="{D483CCB7-4CCA-0032-63B9-7342789D705F}"/>
          </ac:graphicFrameMkLst>
        </pc:graphicFrameChg>
        <pc:graphicFrameChg chg="add mod">
          <ac:chgData name="Nguyen Chi Son" userId="606856d02e9d83ac" providerId="LiveId" clId="{D20242F0-AA47-435F-A548-56B78DEB68A9}" dt="2022-05-20T07:32:08.282" v="639" actId="1076"/>
          <ac:graphicFrameMkLst>
            <pc:docMk/>
            <pc:sldMk cId="4090454743" sldId="854"/>
            <ac:graphicFrameMk id="17" creationId="{E63F3566-614F-4B24-14CC-8CC106DA0952}"/>
          </ac:graphicFrameMkLst>
        </pc:graphicFrameChg>
        <pc:picChg chg="del">
          <ac:chgData name="Nguyen Chi Son" userId="606856d02e9d83ac" providerId="LiveId" clId="{D20242F0-AA47-435F-A548-56B78DEB68A9}" dt="2022-05-20T07:21:58.780" v="57" actId="478"/>
          <ac:picMkLst>
            <pc:docMk/>
            <pc:sldMk cId="4090454743" sldId="854"/>
            <ac:picMk id="4" creationId="{CFEB2FE8-E1C7-BE0B-DBD7-6166589FCDF8}"/>
          </ac:picMkLst>
        </pc:picChg>
        <pc:picChg chg="add del mod ord">
          <ac:chgData name="Nguyen Chi Son" userId="606856d02e9d83ac" providerId="LiveId" clId="{D20242F0-AA47-435F-A548-56B78DEB68A9}" dt="2022-05-20T07:26:48.193" v="380" actId="478"/>
          <ac:picMkLst>
            <pc:docMk/>
            <pc:sldMk cId="4090454743" sldId="854"/>
            <ac:picMk id="5" creationId="{0222BEBE-68D7-E564-D503-A090F9B777F7}"/>
          </ac:picMkLst>
        </pc:picChg>
        <pc:picChg chg="add mod ord">
          <ac:chgData name="Nguyen Chi Son" userId="606856d02e9d83ac" providerId="LiveId" clId="{D20242F0-AA47-435F-A548-56B78DEB68A9}" dt="2022-05-20T07:32:08.282" v="639" actId="1076"/>
          <ac:picMkLst>
            <pc:docMk/>
            <pc:sldMk cId="4090454743" sldId="854"/>
            <ac:picMk id="8" creationId="{27D8CBAF-A2BC-C6D2-221A-47A267564E4C}"/>
          </ac:picMkLst>
        </pc:picChg>
        <pc:cxnChg chg="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1" creationId="{7C222C8C-65D6-D4BC-393F-FE48AF9AD69A}"/>
          </ac:cxnSpMkLst>
        </pc:cxnChg>
        <pc:cxnChg chg="add mod">
          <ac:chgData name="Nguyen Chi Son" userId="606856d02e9d83ac" providerId="LiveId" clId="{D20242F0-AA47-435F-A548-56B78DEB68A9}" dt="2022-05-20T07:32:08.282" v="639" actId="1076"/>
          <ac:cxnSpMkLst>
            <pc:docMk/>
            <pc:sldMk cId="4090454743" sldId="854"/>
            <ac:cxnSpMk id="14" creationId="{7C35BDA8-ACA2-295E-15FC-6EEA918DD5D7}"/>
          </ac:cxnSpMkLst>
        </pc:cxnChg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88516391" sldId="865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3000388248" sldId="867"/>
        </pc:sldMkLst>
      </pc:sldChg>
      <pc:sldChg chg="del">
        <pc:chgData name="Nguyen Chi Son" userId="606856d02e9d83ac" providerId="LiveId" clId="{D20242F0-AA47-435F-A548-56B78DEB68A9}" dt="2022-05-20T11:14:21.667" v="7043" actId="47"/>
        <pc:sldMkLst>
          <pc:docMk/>
          <pc:sldMk cId="2384085377" sldId="868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548628740" sldId="869"/>
        </pc:sldMkLst>
      </pc:sldChg>
      <pc:sldChg chg="del">
        <pc:chgData name="Nguyen Chi Son" userId="606856d02e9d83ac" providerId="LiveId" clId="{D20242F0-AA47-435F-A548-56B78DEB68A9}" dt="2022-05-20T07:32:14.713" v="640" actId="47"/>
        <pc:sldMkLst>
          <pc:docMk/>
          <pc:sldMk cId="121935262" sldId="870"/>
        </pc:sldMkLst>
      </pc:sldChg>
      <pc:sldChg chg="delSp modSp mod delAnim modAnim">
        <pc:chgData name="Nguyen Chi Son" userId="606856d02e9d83ac" providerId="LiveId" clId="{D20242F0-AA47-435F-A548-56B78DEB68A9}" dt="2022-05-20T07:34:34.868" v="1377" actId="1036"/>
        <pc:sldMkLst>
          <pc:docMk/>
          <pc:sldMk cId="3086765662" sldId="871"/>
        </pc:sldMkLst>
        <pc:spChg chg="mod">
          <ac:chgData name="Nguyen Chi Son" userId="606856d02e9d83ac" providerId="LiveId" clId="{D20242F0-AA47-435F-A548-56B78DEB68A9}" dt="2022-05-20T07:34:31.767" v="1357" actId="20577"/>
          <ac:spMkLst>
            <pc:docMk/>
            <pc:sldMk cId="3086765662" sldId="871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7:34:34.868" v="1377" actId="1036"/>
          <ac:spMkLst>
            <pc:docMk/>
            <pc:sldMk cId="3086765662" sldId="871"/>
            <ac:spMk id="21" creationId="{F9E2EBBC-7647-CD87-6AB5-DE097EE238A8}"/>
          </ac:spMkLst>
        </pc:spChg>
        <pc:graphicFrameChg chg="del">
          <ac:chgData name="Nguyen Chi Son" userId="606856d02e9d83ac" providerId="LiveId" clId="{D20242F0-AA47-435F-A548-56B78DEB68A9}" dt="2022-05-20T07:34:16.855" v="1336" actId="478"/>
          <ac:graphicFrameMkLst>
            <pc:docMk/>
            <pc:sldMk cId="3086765662" sldId="871"/>
            <ac:graphicFrameMk id="24" creationId="{FB77BF19-5456-3FB6-0AC9-F7B29C2DD414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1" creationId="{7AA107CF-5F38-FD52-B990-E350F2B8460F}"/>
          </ac:graphicFrameMkLst>
        </pc:graphicFrameChg>
        <pc:graphicFrameChg chg="del">
          <ac:chgData name="Nguyen Chi Son" userId="606856d02e9d83ac" providerId="LiveId" clId="{D20242F0-AA47-435F-A548-56B78DEB68A9}" dt="2022-05-20T07:32:17.383" v="642" actId="478"/>
          <ac:graphicFrameMkLst>
            <pc:docMk/>
            <pc:sldMk cId="3086765662" sldId="871"/>
            <ac:graphicFrameMk id="32" creationId="{3682FE58-4F65-EB3D-1458-5241F0B40E17}"/>
          </ac:graphicFrameMkLst>
        </pc:graphicFrameChg>
        <pc:picChg chg="del">
          <ac:chgData name="Nguyen Chi Son" userId="606856d02e9d83ac" providerId="LiveId" clId="{D20242F0-AA47-435F-A548-56B78DEB68A9}" dt="2022-05-20T07:32:16.348" v="641" actId="478"/>
          <ac:picMkLst>
            <pc:docMk/>
            <pc:sldMk cId="3086765662" sldId="871"/>
            <ac:picMk id="3" creationId="{37DE4E77-E0D6-0EB9-3EE8-CBFBA1F2BE9D}"/>
          </ac:picMkLst>
        </pc:pic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25" creationId="{50F89B79-5515-1DB3-1208-7C9041CA80AF}"/>
          </ac:cxnSpMkLst>
        </pc:cxnChg>
        <pc:cxnChg chg="del">
          <ac:chgData name="Nguyen Chi Son" userId="606856d02e9d83ac" providerId="LiveId" clId="{D20242F0-AA47-435F-A548-56B78DEB68A9}" dt="2022-05-20T07:32:17.383" v="642" actId="478"/>
          <ac:cxnSpMkLst>
            <pc:docMk/>
            <pc:sldMk cId="3086765662" sldId="871"/>
            <ac:cxnSpMk id="30" creationId="{E7CD332A-0A42-4E64-8C45-6AAE8A8332DD}"/>
          </ac:cxnSpMkLst>
        </pc:cxnChg>
      </pc:sldChg>
      <pc:sldChg chg="del">
        <pc:chgData name="Nguyen Chi Son" userId="606856d02e9d83ac" providerId="LiveId" clId="{D20242F0-AA47-435F-A548-56B78DEB68A9}" dt="2022-05-20T07:35:45.265" v="1378" actId="47"/>
        <pc:sldMkLst>
          <pc:docMk/>
          <pc:sldMk cId="1648170604" sldId="872"/>
        </pc:sldMkLst>
      </pc:sldChg>
      <pc:sldChg chg="addSp delSp modSp add mod modAnim">
        <pc:chgData name="Nguyen Chi Son" userId="606856d02e9d83ac" providerId="LiveId" clId="{D20242F0-AA47-435F-A548-56B78DEB68A9}" dt="2022-05-20T11:14:34.510" v="7044"/>
        <pc:sldMkLst>
          <pc:docMk/>
          <pc:sldMk cId="2506950628" sldId="872"/>
        </pc:sldMkLst>
        <pc:spChg chg="mod">
          <ac:chgData name="Nguyen Chi Son" userId="606856d02e9d83ac" providerId="LiveId" clId="{D20242F0-AA47-435F-A548-56B78DEB68A9}" dt="2022-05-20T07:45:57.268" v="1705" actId="20577"/>
          <ac:spMkLst>
            <pc:docMk/>
            <pc:sldMk cId="2506950628" sldId="872"/>
            <ac:spMk id="2" creationId="{BA8A6260-CA4B-46A9-A06E-C71EE59E6992}"/>
          </ac:spMkLst>
        </pc:spChg>
        <pc:spChg chg="add mod">
          <ac:chgData name="Nguyen Chi Son" userId="606856d02e9d83ac" providerId="LiveId" clId="{D20242F0-AA47-435F-A548-56B78DEB68A9}" dt="2022-05-20T07:51:55.881" v="2374" actId="207"/>
          <ac:spMkLst>
            <pc:docMk/>
            <pc:sldMk cId="2506950628" sldId="872"/>
            <ac:spMk id="6" creationId="{22B44A60-A3AF-E8B9-AE78-BC09081ABE7A}"/>
          </ac:spMkLst>
        </pc:spChg>
        <pc:picChg chg="add mod">
          <ac:chgData name="Nguyen Chi Son" userId="606856d02e9d83ac" providerId="LiveId" clId="{D20242F0-AA47-435F-A548-56B78DEB68A9}" dt="2022-05-20T07:51:21.677" v="2360" actId="1076"/>
          <ac:picMkLst>
            <pc:docMk/>
            <pc:sldMk cId="2506950628" sldId="872"/>
            <ac:picMk id="4" creationId="{C40A8EA7-2C08-FC81-CC4E-CB3EA9C582EB}"/>
          </ac:picMkLst>
        </pc:picChg>
        <pc:picChg chg="del">
          <ac:chgData name="Nguyen Chi Son" userId="606856d02e9d83ac" providerId="LiveId" clId="{D20242F0-AA47-435F-A548-56B78DEB68A9}" dt="2022-05-20T07:45:37.541" v="1596" actId="478"/>
          <ac:picMkLst>
            <pc:docMk/>
            <pc:sldMk cId="2506950628" sldId="872"/>
            <ac:picMk id="5" creationId="{AA4208F4-211A-0DCD-2D56-84326C70DC42}"/>
          </ac:picMkLst>
        </pc:picChg>
      </pc:sldChg>
      <pc:sldChg chg="addSp delSp modSp add mod ord delAnim modAnim">
        <pc:chgData name="Nguyen Chi Son" userId="606856d02e9d83ac" providerId="LiveId" clId="{D20242F0-AA47-435F-A548-56B78DEB68A9}" dt="2022-05-20T11:15:55.687" v="7064"/>
        <pc:sldMkLst>
          <pc:docMk/>
          <pc:sldMk cId="499882432" sldId="873"/>
        </pc:sldMkLst>
        <pc:spChg chg="mod">
          <ac:chgData name="Nguyen Chi Son" userId="606856d02e9d83ac" providerId="LiveId" clId="{D20242F0-AA47-435F-A548-56B78DEB68A9}" dt="2022-05-20T11:04:48.237" v="6282" actId="20577"/>
          <ac:spMkLst>
            <pc:docMk/>
            <pc:sldMk cId="499882432" sldId="873"/>
            <ac:spMk id="2" creationId="{BA8A6260-CA4B-46A9-A06E-C71EE59E6992}"/>
          </ac:spMkLst>
        </pc:spChg>
        <pc:spChg chg="add del mod">
          <ac:chgData name="Nguyen Chi Son" userId="606856d02e9d83ac" providerId="LiveId" clId="{D20242F0-AA47-435F-A548-56B78DEB68A9}" dt="2022-05-20T11:04:51.174" v="6284" actId="478"/>
          <ac:spMkLst>
            <pc:docMk/>
            <pc:sldMk cId="499882432" sldId="873"/>
            <ac:spMk id="5" creationId="{959DC5CC-5C06-2E1D-DB4B-4A2D84680265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8" creationId="{0831C987-DC47-5C6B-746B-7FEAB2752CE3}"/>
          </ac:spMkLst>
        </pc:spChg>
        <pc:spChg chg="add mod">
          <ac:chgData name="Nguyen Chi Son" userId="606856d02e9d83ac" providerId="LiveId" clId="{D20242F0-AA47-435F-A548-56B78DEB68A9}" dt="2022-05-20T11:10:12.364" v="6837" actId="1035"/>
          <ac:spMkLst>
            <pc:docMk/>
            <pc:sldMk cId="499882432" sldId="873"/>
            <ac:spMk id="9" creationId="{EE987414-9DE2-B91C-C5D3-84DCF352B7FF}"/>
          </ac:spMkLst>
        </pc:spChg>
        <pc:graphicFrameChg chg="add del mod">
          <ac:chgData name="Nguyen Chi Son" userId="606856d02e9d83ac" providerId="LiveId" clId="{D20242F0-AA47-435F-A548-56B78DEB68A9}" dt="2022-05-20T11:04:50.183" v="6283" actId="478"/>
          <ac:graphicFrameMkLst>
            <pc:docMk/>
            <pc:sldMk cId="499882432" sldId="873"/>
            <ac:graphicFrameMk id="4" creationId="{9F944A12-054C-546A-6BEF-80C1FF78F081}"/>
          </ac:graphicFrameMkLst>
        </pc:graphicFrameChg>
        <pc:picChg chg="del">
          <ac:chgData name="Nguyen Chi Son" userId="606856d02e9d83ac" providerId="LiveId" clId="{D20242F0-AA47-435F-A548-56B78DEB68A9}" dt="2022-05-20T07:52:05.958" v="2376" actId="478"/>
          <ac:picMkLst>
            <pc:docMk/>
            <pc:sldMk cId="499882432" sldId="873"/>
            <ac:picMk id="5" creationId="{AA4208F4-211A-0DCD-2D56-84326C70DC42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6" creationId="{E5485768-8C13-3D1C-2F8B-29C1C018B05F}"/>
          </ac:picMkLst>
        </pc:picChg>
        <pc:picChg chg="add mod">
          <ac:chgData name="Nguyen Chi Son" userId="606856d02e9d83ac" providerId="LiveId" clId="{D20242F0-AA47-435F-A548-56B78DEB68A9}" dt="2022-05-20T11:10:12.364" v="6837" actId="1035"/>
          <ac:picMkLst>
            <pc:docMk/>
            <pc:sldMk cId="499882432" sldId="873"/>
            <ac:picMk id="1026" creationId="{30D9A3F8-9A52-63DD-52D1-F65A5436F766}"/>
          </ac:picMkLst>
        </pc:picChg>
      </pc:sldChg>
      <pc:sldChg chg="modSp add mod">
        <pc:chgData name="Nguyen Chi Son" userId="606856d02e9d83ac" providerId="LiveId" clId="{D20242F0-AA47-435F-A548-56B78DEB68A9}" dt="2022-05-20T11:02:10.099" v="6001" actId="20577"/>
        <pc:sldMkLst>
          <pc:docMk/>
          <pc:sldMk cId="265803386" sldId="874"/>
        </pc:sldMkLst>
        <pc:spChg chg="mod">
          <ac:chgData name="Nguyen Chi Son" userId="606856d02e9d83ac" providerId="LiveId" clId="{D20242F0-AA47-435F-A548-56B78DEB68A9}" dt="2022-05-20T11:02:10.099" v="6001" actId="20577"/>
          <ac:spMkLst>
            <pc:docMk/>
            <pc:sldMk cId="265803386" sldId="874"/>
            <ac:spMk id="2" creationId="{DAF08EC2-5D0D-48D9-855C-A59C0E5ED55B}"/>
          </ac:spMkLst>
        </pc:spChg>
        <pc:spChg chg="mod">
          <ac:chgData name="Nguyen Chi Son" userId="606856d02e9d83ac" providerId="LiveId" clId="{D20242F0-AA47-435F-A548-56B78DEB68A9}" dt="2022-05-20T11:02:03.575" v="5951" actId="20577"/>
          <ac:spMkLst>
            <pc:docMk/>
            <pc:sldMk cId="265803386" sldId="874"/>
            <ac:spMk id="3" creationId="{8CD51C9F-FCB0-4185-93E6-835FC05E1B10}"/>
          </ac:spMkLst>
        </pc:spChg>
      </pc:sldChg>
      <pc:sldChg chg="addSp modSp add mod modAnim">
        <pc:chgData name="Nguyen Chi Son" userId="606856d02e9d83ac" providerId="LiveId" clId="{D20242F0-AA47-435F-A548-56B78DEB68A9}" dt="2022-05-20T08:35:21.337" v="2998" actId="1036"/>
        <pc:sldMkLst>
          <pc:docMk/>
          <pc:sldMk cId="1193280490" sldId="875"/>
        </pc:sldMkLst>
        <pc:spChg chg="mod">
          <ac:chgData name="Nguyen Chi Son" userId="606856d02e9d83ac" providerId="LiveId" clId="{D20242F0-AA47-435F-A548-56B78DEB68A9}" dt="2022-05-20T08:32:42.305" v="2849" actId="20577"/>
          <ac:spMkLst>
            <pc:docMk/>
            <pc:sldMk cId="1193280490" sldId="875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5:18.369" v="2982" actId="1036"/>
          <ac:spMkLst>
            <pc:docMk/>
            <pc:sldMk cId="1193280490" sldId="875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6" creationId="{1201A7C3-A1DB-467A-3390-7E545F105B64}"/>
          </ac:picMkLst>
        </pc:picChg>
        <pc:picChg chg="add mod">
          <ac:chgData name="Nguyen Chi Son" userId="606856d02e9d83ac" providerId="LiveId" clId="{D20242F0-AA47-435F-A548-56B78DEB68A9}" dt="2022-05-20T08:35:21.337" v="2998" actId="1036"/>
          <ac:picMkLst>
            <pc:docMk/>
            <pc:sldMk cId="1193280490" sldId="875"/>
            <ac:picMk id="1028" creationId="{C574933C-A5A8-8C1E-C0CA-86C3ED2AE062}"/>
          </ac:picMkLst>
        </pc:picChg>
      </pc:sldChg>
      <pc:sldChg chg="addSp delSp modSp add mod modAnim">
        <pc:chgData name="Nguyen Chi Son" userId="606856d02e9d83ac" providerId="LiveId" clId="{D20242F0-AA47-435F-A548-56B78DEB68A9}" dt="2022-05-20T11:14:45.791" v="7046"/>
        <pc:sldMkLst>
          <pc:docMk/>
          <pc:sldMk cId="2252974847" sldId="876"/>
        </pc:sldMkLst>
        <pc:spChg chg="mod">
          <ac:chgData name="Nguyen Chi Son" userId="606856d02e9d83ac" providerId="LiveId" clId="{D20242F0-AA47-435F-A548-56B78DEB68A9}" dt="2022-05-20T08:36:38.952" v="3337" actId="20577"/>
          <ac:spMkLst>
            <pc:docMk/>
            <pc:sldMk cId="2252974847" sldId="876"/>
            <ac:spMk id="19" creationId="{9C339D16-68E4-43C4-A62E-D0146138D23B}"/>
          </ac:spMkLst>
        </pc:spChg>
        <pc:spChg chg="mod">
          <ac:chgData name="Nguyen Chi Son" userId="606856d02e9d83ac" providerId="LiveId" clId="{D20242F0-AA47-435F-A548-56B78DEB68A9}" dt="2022-05-20T08:36:45.171" v="3367" actId="1035"/>
          <ac:spMkLst>
            <pc:docMk/>
            <pc:sldMk cId="2252974847" sldId="876"/>
            <ac:spMk id="20" creationId="{AA812A8D-1184-096F-7DA1-2E4382EF0D68}"/>
          </ac:spMkLst>
        </pc:spChg>
        <pc:spChg chg="mod">
          <ac:chgData name="Nguyen Chi Son" userId="606856d02e9d83ac" providerId="LiveId" clId="{D20242F0-AA47-435F-A548-56B78DEB68A9}" dt="2022-05-20T08:38:13.941" v="3615" actId="20577"/>
          <ac:spMkLst>
            <pc:docMk/>
            <pc:sldMk cId="2252974847" sldId="876"/>
            <ac:spMk id="21" creationId="{F9E2EBBC-7647-CD87-6AB5-DE097EE238A8}"/>
          </ac:spMkLst>
        </pc:spChg>
        <pc:picChg chg="add mod">
          <ac:chgData name="Nguyen Chi Son" userId="606856d02e9d83ac" providerId="LiveId" clId="{D20242F0-AA47-435F-A548-56B78DEB68A9}" dt="2022-05-20T08:36:29.036" v="3298" actId="1076"/>
          <ac:picMkLst>
            <pc:docMk/>
            <pc:sldMk cId="2252974847" sldId="876"/>
            <ac:picMk id="3" creationId="{B9C073E3-8021-4252-2A49-B22BF6F3C096}"/>
          </ac:picMkLst>
        </pc:picChg>
        <pc:picChg chg="del">
          <ac:chgData name="Nguyen Chi Son" userId="606856d02e9d83ac" providerId="LiveId" clId="{D20242F0-AA47-435F-A548-56B78DEB68A9}" dt="2022-05-20T08:35:35.255" v="3000" actId="478"/>
          <ac:picMkLst>
            <pc:docMk/>
            <pc:sldMk cId="2252974847" sldId="876"/>
            <ac:picMk id="1026" creationId="{1201A7C3-A1DB-467A-3390-7E545F105B64}"/>
          </ac:picMkLst>
        </pc:picChg>
        <pc:picChg chg="del">
          <ac:chgData name="Nguyen Chi Son" userId="606856d02e9d83ac" providerId="LiveId" clId="{D20242F0-AA47-435F-A548-56B78DEB68A9}" dt="2022-05-20T08:35:35.607" v="3001" actId="478"/>
          <ac:picMkLst>
            <pc:docMk/>
            <pc:sldMk cId="2252974847" sldId="876"/>
            <ac:picMk id="1028" creationId="{C574933C-A5A8-8C1E-C0CA-86C3ED2AE062}"/>
          </ac:picMkLst>
        </pc:picChg>
      </pc:sldChg>
      <pc:sldChg chg="addSp delSp modSp add del mod delAnim modAnim">
        <pc:chgData name="Nguyen Chi Son" userId="606856d02e9d83ac" providerId="LiveId" clId="{D20242F0-AA47-435F-A548-56B78DEB68A9}" dt="2022-05-20T08:59:11.265" v="5037" actId="47"/>
        <pc:sldMkLst>
          <pc:docMk/>
          <pc:sldMk cId="1197157281" sldId="877"/>
        </pc:sldMkLst>
        <pc:spChg chg="add mod">
          <ac:chgData name="Nguyen Chi Son" userId="606856d02e9d83ac" providerId="LiveId" clId="{D20242F0-AA47-435F-A548-56B78DEB68A9}" dt="2022-05-20T08:43:55.398" v="4627" actId="20577"/>
          <ac:spMkLst>
            <pc:docMk/>
            <pc:sldMk cId="1197157281" sldId="877"/>
            <ac:spMk id="7" creationId="{A080DEFD-489E-988C-0BFE-BBFE71500792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8" creationId="{244A0E4D-9B81-4897-807D-E1D9457208B5}"/>
          </ac:spMkLst>
        </pc:spChg>
        <pc:spChg chg="add mod">
          <ac:chgData name="Nguyen Chi Son" userId="606856d02e9d83ac" providerId="LiveId" clId="{D20242F0-AA47-435F-A548-56B78DEB68A9}" dt="2022-05-20T08:42:46.074" v="4584" actId="20577"/>
          <ac:spMkLst>
            <pc:docMk/>
            <pc:sldMk cId="1197157281" sldId="877"/>
            <ac:spMk id="10" creationId="{9C465F6D-1B7D-9313-CFF2-AE1334FABFC4}"/>
          </ac:spMkLst>
        </pc:spChg>
        <pc:spChg chg="add mod">
          <ac:chgData name="Nguyen Chi Son" userId="606856d02e9d83ac" providerId="LiveId" clId="{D20242F0-AA47-435F-A548-56B78DEB68A9}" dt="2022-05-20T08:40:46.806" v="4390" actId="1035"/>
          <ac:spMkLst>
            <pc:docMk/>
            <pc:sldMk cId="1197157281" sldId="877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0:16.729" v="4381" actId="20577"/>
          <ac:spMkLst>
            <pc:docMk/>
            <pc:sldMk cId="1197157281" sldId="877"/>
            <ac:spMk id="19" creationId="{9C339D16-68E4-43C4-A62E-D0146138D23B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0" creationId="{AA812A8D-1184-096F-7DA1-2E4382EF0D68}"/>
          </ac:spMkLst>
        </pc:spChg>
        <pc:spChg chg="del">
          <ac:chgData name="Nguyen Chi Son" userId="606856d02e9d83ac" providerId="LiveId" clId="{D20242F0-AA47-435F-A548-56B78DEB68A9}" dt="2022-05-20T08:38:36.487" v="3618" actId="478"/>
          <ac:spMkLst>
            <pc:docMk/>
            <pc:sldMk cId="1197157281" sldId="877"/>
            <ac:spMk id="21" creationId="{F9E2EBBC-7647-CD87-6AB5-DE097EE238A8}"/>
          </ac:spMkLst>
        </pc:spChg>
        <pc:graphicFrameChg chg="add mod">
          <ac:chgData name="Nguyen Chi Son" userId="606856d02e9d83ac" providerId="LiveId" clId="{D20242F0-AA47-435F-A548-56B78DEB68A9}" dt="2022-05-20T08:43:59.976" v="4628" actId="1076"/>
          <ac:graphicFrameMkLst>
            <pc:docMk/>
            <pc:sldMk cId="1197157281" sldId="877"/>
            <ac:graphicFrameMk id="12" creationId="{11900353-71AA-6E9A-0ECA-B65BE49CBCAA}"/>
          </ac:graphicFrameMkLst>
        </pc:graphicFrameChg>
        <pc:graphicFrameChg chg="add mod">
          <ac:chgData name="Nguyen Chi Son" userId="606856d02e9d83ac" providerId="LiveId" clId="{D20242F0-AA47-435F-A548-56B78DEB68A9}" dt="2022-05-20T08:43:25.352" v="4589" actId="1076"/>
          <ac:graphicFrameMkLst>
            <pc:docMk/>
            <pc:sldMk cId="1197157281" sldId="877"/>
            <ac:graphicFrameMk id="13" creationId="{EFF5A6C2-47F1-E82D-C354-A84B737F8D9B}"/>
          </ac:graphicFrameMkLst>
        </pc:graphicFrameChg>
        <pc:graphicFrameChg chg="add del mod">
          <ac:chgData name="Nguyen Chi Son" userId="606856d02e9d83ac" providerId="LiveId" clId="{D20242F0-AA47-435F-A548-56B78DEB68A9}" dt="2022-05-20T08:42:22.379" v="4558" actId="478"/>
          <ac:graphicFrameMkLst>
            <pc:docMk/>
            <pc:sldMk cId="1197157281" sldId="877"/>
            <ac:graphicFrameMk id="14" creationId="{24DBFC74-13A9-CAA6-0947-C24F22855F6A}"/>
          </ac:graphicFrameMkLst>
        </pc:graphicFrameChg>
        <pc:graphicFrameChg chg="add mod">
          <ac:chgData name="Nguyen Chi Son" userId="606856d02e9d83ac" providerId="LiveId" clId="{D20242F0-AA47-435F-A548-56B78DEB68A9}" dt="2022-05-20T08:44:46.819" v="4634"/>
          <ac:graphicFrameMkLst>
            <pc:docMk/>
            <pc:sldMk cId="1197157281" sldId="877"/>
            <ac:graphicFrameMk id="15" creationId="{79A607D1-B587-4835-EBCC-8F984B9458BB}"/>
          </ac:graphicFrameMkLst>
        </pc:graphicFrameChg>
        <pc:picChg chg="del">
          <ac:chgData name="Nguyen Chi Son" userId="606856d02e9d83ac" providerId="LiveId" clId="{D20242F0-AA47-435F-A548-56B78DEB68A9}" dt="2022-05-20T08:38:35.112" v="3617" actId="478"/>
          <ac:picMkLst>
            <pc:docMk/>
            <pc:sldMk cId="1197157281" sldId="877"/>
            <ac:picMk id="3" creationId="{B9C073E3-8021-4252-2A49-B22BF6F3C096}"/>
          </ac:picMkLst>
        </pc:picChg>
      </pc:sldChg>
      <pc:sldChg chg="addSp delSp modSp add mod delAnim modAnim">
        <pc:chgData name="Nguyen Chi Son" userId="606856d02e9d83ac" providerId="LiveId" clId="{D20242F0-AA47-435F-A548-56B78DEB68A9}" dt="2022-05-20T11:15:29.626" v="7058"/>
        <pc:sldMkLst>
          <pc:docMk/>
          <pc:sldMk cId="2807470781" sldId="878"/>
        </pc:sldMkLst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0" creationId="{9C465F6D-1B7D-9313-CFF2-AE1334FABFC4}"/>
          </ac:spMkLst>
        </pc:spChg>
        <pc:spChg chg="mod">
          <ac:chgData name="Nguyen Chi Son" userId="606856d02e9d83ac" providerId="LiveId" clId="{D20242F0-AA47-435F-A548-56B78DEB68A9}" dt="2022-05-20T08:59:04.677" v="5036" actId="1036"/>
          <ac:spMkLst>
            <pc:docMk/>
            <pc:sldMk cId="2807470781" sldId="878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08:47:01.585" v="4698" actId="20577"/>
          <ac:spMkLst>
            <pc:docMk/>
            <pc:sldMk cId="2807470781" sldId="878"/>
            <ac:spMk id="19" creationId="{9C339D16-68E4-43C4-A62E-D0146138D23B}"/>
          </ac:spMkLst>
        </pc:sp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8:59:04.677" v="5036" actId="1036"/>
          <ac:graphicFrameMkLst>
            <pc:docMk/>
            <pc:sldMk cId="2807470781" sldId="878"/>
            <ac:graphicFrameMk id="13" creationId="{EFF5A6C2-47F1-E82D-C354-A84B737F8D9B}"/>
          </ac:graphicFrameMkLst>
        </pc:graphicFrameChg>
        <pc:graphicFrameChg chg="del mod">
          <ac:chgData name="Nguyen Chi Son" userId="606856d02e9d83ac" providerId="LiveId" clId="{D20242F0-AA47-435F-A548-56B78DEB68A9}" dt="2022-05-20T08:54:38.955" v="4869" actId="478"/>
          <ac:graphicFrameMkLst>
            <pc:docMk/>
            <pc:sldMk cId="2807470781" sldId="878"/>
            <ac:graphicFrameMk id="15" creationId="{79A607D1-B587-4835-EBCC-8F984B9458BB}"/>
          </ac:graphicFrameMkLst>
        </pc:graphicFrameChg>
        <pc:graphicFrameChg chg="add mod">
          <ac:chgData name="Nguyen Chi Son" userId="606856d02e9d83ac" providerId="LiveId" clId="{D20242F0-AA47-435F-A548-56B78DEB68A9}" dt="2022-05-20T08:52:06.673" v="4737" actId="1076"/>
          <ac:graphicFrameMkLst>
            <pc:docMk/>
            <pc:sldMk cId="2807470781" sldId="878"/>
            <ac:graphicFrameMk id="25" creationId="{E304FA1F-962E-BB2C-3DBD-7BE03B5A2FF6}"/>
          </ac:graphicFrameMkLst>
        </pc:graphicFrameChg>
        <pc:graphicFrameChg chg="add mod">
          <ac:chgData name="Nguyen Chi Son" userId="606856d02e9d83ac" providerId="LiveId" clId="{D20242F0-AA47-435F-A548-56B78DEB68A9}" dt="2022-05-20T08:52:15.585" v="4741" actId="1076"/>
          <ac:graphicFrameMkLst>
            <pc:docMk/>
            <pc:sldMk cId="2807470781" sldId="878"/>
            <ac:graphicFrameMk id="26" creationId="{465D2AD2-348D-06FE-96EB-4D8E973F8F8C}"/>
          </ac:graphicFrameMkLst>
        </pc:graphicFrameChg>
        <pc:graphicFrameChg chg="add mod">
          <ac:chgData name="Nguyen Chi Son" userId="606856d02e9d83ac" providerId="LiveId" clId="{D20242F0-AA47-435F-A548-56B78DEB68A9}" dt="2022-05-20T08:52:24.041" v="4745" actId="1076"/>
          <ac:graphicFrameMkLst>
            <pc:docMk/>
            <pc:sldMk cId="2807470781" sldId="878"/>
            <ac:graphicFrameMk id="27" creationId="{CEA9C906-3722-C50B-F586-11CC1DA2490C}"/>
          </ac:graphicFrameMkLst>
        </pc:graphicFrameChg>
        <pc:graphicFrameChg chg="add mod">
          <ac:chgData name="Nguyen Chi Son" userId="606856d02e9d83ac" providerId="LiveId" clId="{D20242F0-AA47-435F-A548-56B78DEB68A9}" dt="2022-05-20T08:56:08.309" v="4883" actId="571"/>
          <ac:graphicFrameMkLst>
            <pc:docMk/>
            <pc:sldMk cId="2807470781" sldId="878"/>
            <ac:graphicFrameMk id="29" creationId="{1B6BE0AF-E78D-AF07-A798-8FD8C9EFB5DB}"/>
          </ac:graphicFrameMkLst>
        </pc:graphicFrameChg>
        <pc:graphicFrameChg chg="add del mod">
          <ac:chgData name="Nguyen Chi Son" userId="606856d02e9d83ac" providerId="LiveId" clId="{D20242F0-AA47-435F-A548-56B78DEB68A9}" dt="2022-05-20T08:57:56.757" v="4943" actId="478"/>
          <ac:graphicFrameMkLst>
            <pc:docMk/>
            <pc:sldMk cId="2807470781" sldId="878"/>
            <ac:graphicFrameMk id="33" creationId="{9A8337D5-E5FF-D5D7-82B1-5BE46506EC92}"/>
          </ac:graphicFrameMkLst>
        </pc:graphicFrameChg>
        <pc:picChg chg="add mod">
          <ac:chgData name="Nguyen Chi Son" userId="606856d02e9d83ac" providerId="LiveId" clId="{D20242F0-AA47-435F-A548-56B78DEB68A9}" dt="2022-05-20T08:46:44.632" v="4678" actId="1076"/>
          <ac:picMkLst>
            <pc:docMk/>
            <pc:sldMk cId="2807470781" sldId="878"/>
            <ac:picMk id="2050" creationId="{83B8755A-A0D8-E70B-1A01-42E3EEE4B589}"/>
          </ac:picMkLst>
        </pc:pic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4" creationId="{32D7CA2C-F8D6-BE13-D48B-5FA5D943380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16" creationId="{EB7F06F7-A66B-A1CB-A87A-BC5FBD07F023}"/>
          </ac:cxnSpMkLst>
        </pc:cxnChg>
        <pc:cxnChg chg="add mod">
          <ac:chgData name="Nguyen Chi Son" userId="606856d02e9d83ac" providerId="LiveId" clId="{D20242F0-AA47-435F-A548-56B78DEB68A9}" dt="2022-05-20T08:51:35.321" v="4730" actId="208"/>
          <ac:cxnSpMkLst>
            <pc:docMk/>
            <pc:sldMk cId="2807470781" sldId="878"/>
            <ac:cxnSpMk id="22" creationId="{4C2DE7AD-BBFB-63E1-6DE0-334A641B00DD}"/>
          </ac:cxnSpMkLst>
        </pc:cxnChg>
        <pc:cxnChg chg="add mod">
          <ac:chgData name="Nguyen Chi Son" userId="606856d02e9d83ac" providerId="LiveId" clId="{D20242F0-AA47-435F-A548-56B78DEB68A9}" dt="2022-05-20T08:56:08.309" v="4883" actId="571"/>
          <ac:cxnSpMkLst>
            <pc:docMk/>
            <pc:sldMk cId="2807470781" sldId="878"/>
            <ac:cxnSpMk id="28" creationId="{4A7EB32E-4A1E-E2FD-5FC4-CA17A37123AC}"/>
          </ac:cxnSpMkLst>
        </pc:cxnChg>
        <pc:cxnChg chg="add mod">
          <ac:chgData name="Nguyen Chi Son" userId="606856d02e9d83ac" providerId="LiveId" clId="{D20242F0-AA47-435F-A548-56B78DEB68A9}" dt="2022-05-20T08:59:04.677" v="5036" actId="1036"/>
          <ac:cxnSpMkLst>
            <pc:docMk/>
            <pc:sldMk cId="2807470781" sldId="878"/>
            <ac:cxnSpMk id="30" creationId="{50A9BD6F-B616-1CEC-02A4-2DF1A3ED3833}"/>
          </ac:cxnSpMkLst>
        </pc:cxnChg>
      </pc:sldChg>
      <pc:sldChg chg="addSp delSp modSp add mod modAnim">
        <pc:chgData name="Nguyen Chi Son" userId="606856d02e9d83ac" providerId="LiveId" clId="{D20242F0-AA47-435F-A548-56B78DEB68A9}" dt="2022-05-20T11:15:44.500" v="7061"/>
        <pc:sldMkLst>
          <pc:docMk/>
          <pc:sldMk cId="1325680507" sldId="879"/>
        </pc:sldMkLst>
        <pc:spChg chg="mod">
          <ac:chgData name="Nguyen Chi Son" userId="606856d02e9d83ac" providerId="LiveId" clId="{D20242F0-AA47-435F-A548-56B78DEB68A9}" dt="2022-05-20T09:01:26.332" v="5227" actId="20577"/>
          <ac:spMkLst>
            <pc:docMk/>
            <pc:sldMk cId="1325680507" sldId="879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09:01:19.958" v="5223" actId="122"/>
          <ac:spMkLst>
            <pc:docMk/>
            <pc:sldMk cId="1325680507" sldId="879"/>
            <ac:spMk id="10" creationId="{9C465F6D-1B7D-9313-CFF2-AE1334FABFC4}"/>
          </ac:spMkLst>
        </pc:spChg>
        <pc:graphicFrameChg chg="mod">
          <ac:chgData name="Nguyen Chi Son" userId="606856d02e9d83ac" providerId="LiveId" clId="{D20242F0-AA47-435F-A548-56B78DEB68A9}" dt="2022-05-20T09:01:29.968" v="5228" actId="1076"/>
          <ac:graphicFrameMkLst>
            <pc:docMk/>
            <pc:sldMk cId="1325680507" sldId="879"/>
            <ac:graphicFrameMk id="12" creationId="{11900353-71AA-6E9A-0ECA-B65BE49CBCAA}"/>
          </ac:graphicFrameMkLst>
        </pc:graphicFrameChg>
        <pc:graphicFrameChg chg="mod">
          <ac:chgData name="Nguyen Chi Son" userId="606856d02e9d83ac" providerId="LiveId" clId="{D20242F0-AA47-435F-A548-56B78DEB68A9}" dt="2022-05-20T09:01:21.534" v="5224" actId="1076"/>
          <ac:graphicFrameMkLst>
            <pc:docMk/>
            <pc:sldMk cId="1325680507" sldId="879"/>
            <ac:graphicFrameMk id="13" creationId="{EFF5A6C2-47F1-E82D-C354-A84B737F8D9B}"/>
          </ac:graphicFrameMkLst>
        </pc:graphicFrameChg>
        <pc:cxnChg chg="add del mod">
          <ac:chgData name="Nguyen Chi Son" userId="606856d02e9d83ac" providerId="LiveId" clId="{D20242F0-AA47-435F-A548-56B78DEB68A9}" dt="2022-05-20T09:01:29.968" v="5228" actId="1076"/>
          <ac:cxnSpMkLst>
            <pc:docMk/>
            <pc:sldMk cId="1325680507" sldId="879"/>
            <ac:cxnSpMk id="30" creationId="{50A9BD6F-B616-1CEC-02A4-2DF1A3ED3833}"/>
          </ac:cxnSpMkLst>
        </pc:cxnChg>
      </pc:sldChg>
      <pc:sldChg chg="delSp modSp add mod delAnim modAnim">
        <pc:chgData name="Nguyen Chi Son" userId="606856d02e9d83ac" providerId="LiveId" clId="{D20242F0-AA47-435F-A548-56B78DEB68A9}" dt="2022-05-20T11:15:51.078" v="7063"/>
        <pc:sldMkLst>
          <pc:docMk/>
          <pc:sldMk cId="1878154910" sldId="880"/>
        </pc:sldMkLst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7" creationId="{A080DEFD-489E-988C-0BFE-BBFE71500792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8" creationId="{244A0E4D-9B81-4897-807D-E1D9457208B5}"/>
          </ac:spMkLst>
        </pc:spChg>
        <pc:spChg chg="mod">
          <ac:chgData name="Nguyen Chi Son" userId="606856d02e9d83ac" providerId="LiveId" clId="{D20242F0-AA47-435F-A548-56B78DEB68A9}" dt="2022-05-20T11:02:31.256" v="6027" actId="1035"/>
          <ac:spMkLst>
            <pc:docMk/>
            <pc:sldMk cId="1878154910" sldId="880"/>
            <ac:spMk id="10" creationId="{9C465F6D-1B7D-9313-CFF2-AE1334FABFC4}"/>
          </ac:spMkLst>
        </pc:spChg>
        <pc:spChg chg="del">
          <ac:chgData name="Nguyen Chi Son" userId="606856d02e9d83ac" providerId="LiveId" clId="{D20242F0-AA47-435F-A548-56B78DEB68A9}" dt="2022-05-20T09:05:08.316" v="5929" actId="478"/>
          <ac:spMkLst>
            <pc:docMk/>
            <pc:sldMk cId="1878154910" sldId="880"/>
            <ac:spMk id="11" creationId="{2E9206E3-6687-E70E-6A4F-C896033B4B0B}"/>
          </ac:spMkLst>
        </pc:spChg>
        <pc:spChg chg="mod">
          <ac:chgData name="Nguyen Chi Son" userId="606856d02e9d83ac" providerId="LiveId" clId="{D20242F0-AA47-435F-A548-56B78DEB68A9}" dt="2022-05-20T11:02:17.545" v="6002" actId="20577"/>
          <ac:spMkLst>
            <pc:docMk/>
            <pc:sldMk cId="1878154910" sldId="880"/>
            <ac:spMk id="19" creationId="{9C339D16-68E4-43C4-A62E-D0146138D23B}"/>
          </ac:spMkLst>
        </pc:spChg>
        <pc:graphicFrameChg chg="del">
          <ac:chgData name="Nguyen Chi Son" userId="606856d02e9d83ac" providerId="LiveId" clId="{D20242F0-AA47-435F-A548-56B78DEB68A9}" dt="2022-05-20T09:05:08.316" v="5929" actId="478"/>
          <ac:graphicFrameMkLst>
            <pc:docMk/>
            <pc:sldMk cId="1878154910" sldId="880"/>
            <ac:graphicFrameMk id="12" creationId="{11900353-71AA-6E9A-0ECA-B65BE49CBCAA}"/>
          </ac:graphicFrameMkLst>
        </pc:graphicFrameChg>
        <pc:graphicFrameChg chg="del">
          <ac:chgData name="Nguyen Chi Son" userId="606856d02e9d83ac" providerId="LiveId" clId="{D20242F0-AA47-435F-A548-56B78DEB68A9}" dt="2022-05-20T09:05:05.061" v="5928" actId="478"/>
          <ac:graphicFrameMkLst>
            <pc:docMk/>
            <pc:sldMk cId="1878154910" sldId="880"/>
            <ac:graphicFrameMk id="13" creationId="{EFF5A6C2-47F1-E82D-C354-A84B737F8D9B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5" creationId="{E304FA1F-962E-BB2C-3DBD-7BE03B5A2FF6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6" creationId="{465D2AD2-348D-06FE-96EB-4D8E973F8F8C}"/>
          </ac:graphicFrameMkLst>
        </pc:graphicFrameChg>
        <pc:graphicFrameChg chg="del">
          <ac:chgData name="Nguyen Chi Son" userId="606856d02e9d83ac" providerId="LiveId" clId="{D20242F0-AA47-435F-A548-56B78DEB68A9}" dt="2022-05-20T09:03:15.002" v="5231" actId="478"/>
          <ac:graphicFrameMkLst>
            <pc:docMk/>
            <pc:sldMk cId="1878154910" sldId="880"/>
            <ac:graphicFrameMk id="27" creationId="{CEA9C906-3722-C50B-F586-11CC1DA2490C}"/>
          </ac:graphicFrameMkLst>
        </pc:graphicFrameChg>
        <pc:picChg chg="del">
          <ac:chgData name="Nguyen Chi Son" userId="606856d02e9d83ac" providerId="LiveId" clId="{D20242F0-AA47-435F-A548-56B78DEB68A9}" dt="2022-05-20T09:03:12.897" v="5230" actId="478"/>
          <ac:picMkLst>
            <pc:docMk/>
            <pc:sldMk cId="1878154910" sldId="880"/>
            <ac:picMk id="2050" creationId="{83B8755A-A0D8-E70B-1A01-42E3EEE4B589}"/>
          </ac:picMkLst>
        </pc:pic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4" creationId="{32D7CA2C-F8D6-BE13-D48B-5FA5D943380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16" creationId="{EB7F06F7-A66B-A1CB-A87A-BC5FBD07F023}"/>
          </ac:cxnSpMkLst>
        </pc:cxnChg>
        <pc:cxnChg chg="del">
          <ac:chgData name="Nguyen Chi Son" userId="606856d02e9d83ac" providerId="LiveId" clId="{D20242F0-AA47-435F-A548-56B78DEB68A9}" dt="2022-05-20T09:03:15.002" v="5231" actId="478"/>
          <ac:cxnSpMkLst>
            <pc:docMk/>
            <pc:sldMk cId="1878154910" sldId="880"/>
            <ac:cxnSpMk id="22" creationId="{4C2DE7AD-BBFB-63E1-6DE0-334A641B00DD}"/>
          </ac:cxnSpMkLst>
        </pc:cxnChg>
        <pc:cxnChg chg="del">
          <ac:chgData name="Nguyen Chi Son" userId="606856d02e9d83ac" providerId="LiveId" clId="{D20242F0-AA47-435F-A548-56B78DEB68A9}" dt="2022-05-20T09:05:08.316" v="5929" actId="478"/>
          <ac:cxnSpMkLst>
            <pc:docMk/>
            <pc:sldMk cId="1878154910" sldId="880"/>
            <ac:cxnSpMk id="30" creationId="{50A9BD6F-B616-1CEC-02A4-2DF1A3ED3833}"/>
          </ac:cxnSpMkLst>
        </pc:cxnChg>
      </pc:sldChg>
      <pc:sldChg chg="modSp add ord modAnim">
        <pc:chgData name="Nguyen Chi Son" userId="606856d02e9d83ac" providerId="LiveId" clId="{D20242F0-AA47-435F-A548-56B78DEB68A9}" dt="2022-05-20T11:14:37.401" v="7045"/>
        <pc:sldMkLst>
          <pc:docMk/>
          <pc:sldMk cId="3029192842" sldId="881"/>
        </pc:sldMkLst>
        <pc:spChg chg="mod">
          <ac:chgData name="Nguyen Chi Son" userId="606856d02e9d83ac" providerId="LiveId" clId="{D20242F0-AA47-435F-A548-56B78DEB68A9}" dt="2022-05-20T11:02:57.937" v="6039" actId="20577"/>
          <ac:spMkLst>
            <pc:docMk/>
            <pc:sldMk cId="3029192842" sldId="881"/>
            <ac:spMk id="5" creationId="{959DC5CC-5C06-2E1D-DB4B-4A2D84680265}"/>
          </ac:spMkLst>
        </pc:spChg>
      </pc:sldChg>
      <pc:sldChg chg="addSp delSp modSp add mod modAnim">
        <pc:chgData name="Nguyen Chi Son" userId="606856d02e9d83ac" providerId="LiveId" clId="{D20242F0-AA47-435F-A548-56B78DEB68A9}" dt="2022-05-20T11:15:59" v="7065"/>
        <pc:sldMkLst>
          <pc:docMk/>
          <pc:sldMk cId="2473169954" sldId="882"/>
        </pc:sldMkLst>
        <pc:spChg chg="mod">
          <ac:chgData name="Nguyen Chi Son" userId="606856d02e9d83ac" providerId="LiveId" clId="{D20242F0-AA47-435F-A548-56B78DEB68A9}" dt="2022-05-20T11:10:22.879" v="6890" actId="20577"/>
          <ac:spMkLst>
            <pc:docMk/>
            <pc:sldMk cId="2473169954" sldId="882"/>
            <ac:spMk id="2" creationId="{BA8A6260-CA4B-46A9-A06E-C71EE59E6992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8" creationId="{0831C987-DC47-5C6B-746B-7FEAB2752CE3}"/>
          </ac:spMkLst>
        </pc:spChg>
        <pc:spChg chg="mod">
          <ac:chgData name="Nguyen Chi Son" userId="606856d02e9d83ac" providerId="LiveId" clId="{D20242F0-AA47-435F-A548-56B78DEB68A9}" dt="2022-05-20T11:14:16.011" v="7042" actId="555"/>
          <ac:spMkLst>
            <pc:docMk/>
            <pc:sldMk cId="2473169954" sldId="882"/>
            <ac:spMk id="9" creationId="{EE987414-9DE2-B91C-C5D3-84DCF352B7FF}"/>
          </ac:spMkLst>
        </pc:spChg>
        <pc:picChg chg="del">
          <ac:chgData name="Nguyen Chi Son" userId="606856d02e9d83ac" providerId="LiveId" clId="{D20242F0-AA47-435F-A548-56B78DEB68A9}" dt="2022-05-20T11:10:37.817" v="6891" actId="478"/>
          <ac:picMkLst>
            <pc:docMk/>
            <pc:sldMk cId="2473169954" sldId="882"/>
            <ac:picMk id="6" creationId="{E5485768-8C13-3D1C-2F8B-29C1C018B05F}"/>
          </ac:picMkLst>
        </pc:picChg>
        <pc:picChg chg="del">
          <ac:chgData name="Nguyen Chi Son" userId="606856d02e9d83ac" providerId="LiveId" clId="{D20242F0-AA47-435F-A548-56B78DEB68A9}" dt="2022-05-20T11:10:38.270" v="6892" actId="478"/>
          <ac:picMkLst>
            <pc:docMk/>
            <pc:sldMk cId="2473169954" sldId="882"/>
            <ac:picMk id="1026" creationId="{30D9A3F8-9A52-63DD-52D1-F65A5436F766}"/>
          </ac:picMkLst>
        </pc:picChg>
        <pc:picChg chg="add mod">
          <ac:chgData name="Nguyen Chi Son" userId="606856d02e9d83ac" providerId="LiveId" clId="{D20242F0-AA47-435F-A548-56B78DEB68A9}" dt="2022-05-20T11:13:50.918" v="7034" actId="1076"/>
          <ac:picMkLst>
            <pc:docMk/>
            <pc:sldMk cId="2473169954" sldId="882"/>
            <ac:picMk id="2050" creationId="{273FEC68-3B82-B790-F718-20BBCFB89C9F}"/>
          </ac:picMkLst>
        </pc:picChg>
        <pc:picChg chg="add mod">
          <ac:chgData name="Nguyen Chi Son" userId="606856d02e9d83ac" providerId="LiveId" clId="{D20242F0-AA47-435F-A548-56B78DEB68A9}" dt="2022-05-20T11:13:53.371" v="7035" actId="1076"/>
          <ac:picMkLst>
            <pc:docMk/>
            <pc:sldMk cId="2473169954" sldId="882"/>
            <ac:picMk id="2052" creationId="{8A642861-3817-7F27-0B94-D072C2C18502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195D4B9-0F66-430E-BE66-B9ABD378C14A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0437F0-3CB8-4907-9E53-8CCCF8E80CC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83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54652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9684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7551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871837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80569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F0437F0-3CB8-4907-9E53-8CCCF8E80CC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27134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3582E22-5637-4236-AF3C-E10FF81D46E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565F9FB-0203-4C31-B611-67902859455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53841F6-AD03-4EC2-AB7B-2BC953C5EA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8DB81505-172E-4C0B-B2AB-8FBB040685F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A349470-7408-4586-82A6-4310B6696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5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F8E22B-4EB6-4779-82CF-B52166499A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E57DA9-D343-4BA2-A06C-87F101CDE6E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FE6883DB-D668-4BEB-9B5E-6D63E48E62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0AE406-5AEB-46F9-B5A4-6FF005C13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08BF899A-2FA6-4AF0-B24B-1D604651E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783221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C1D3E979-ACF4-4837-A1BD-92319E1B925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6B5F7A4C-A1ED-4F39-8273-38436EBF376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222619F-11F8-48C5-8F01-98A7A5ADE6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06B336B-E93F-4B09-8017-F8BBC1C0CC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EC03159-79C8-4DBB-BA9D-016B051B3C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4106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10" name="Google Shape;10;p2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" name="Google Shape;11;p2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" name="Google Shape;12;p2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" name="Google Shape;14;p2"/>
          <p:cNvSpPr txBox="1">
            <a:spLocks noGrp="1"/>
          </p:cNvSpPr>
          <p:nvPr>
            <p:ph type="subTitle" idx="1"/>
          </p:nvPr>
        </p:nvSpPr>
        <p:spPr>
          <a:xfrm>
            <a:off x="7773167" y="5199233"/>
            <a:ext cx="3458800" cy="760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5" name="Google Shape;15;p2"/>
          <p:cNvSpPr txBox="1">
            <a:spLocks noGrp="1"/>
          </p:cNvSpPr>
          <p:nvPr>
            <p:ph type="ctrTitle"/>
          </p:nvPr>
        </p:nvSpPr>
        <p:spPr>
          <a:xfrm>
            <a:off x="5729233" y="4100567"/>
            <a:ext cx="5502800" cy="9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800" b="0">
                <a:solidFill>
                  <a:schemeClr val="accent2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16" name="Google Shape;16;p2"/>
          <p:cNvSpPr txBox="1">
            <a:spLocks noGrp="1"/>
          </p:cNvSpPr>
          <p:nvPr>
            <p:ph type="ctrTitle" idx="2"/>
          </p:nvPr>
        </p:nvSpPr>
        <p:spPr>
          <a:xfrm>
            <a:off x="5729233" y="898767"/>
            <a:ext cx="5502800" cy="3201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11066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6933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926768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oogle Shape;18;p3"/>
          <p:cNvGrpSpPr/>
          <p:nvPr/>
        </p:nvGrpSpPr>
        <p:grpSpPr>
          <a:xfrm>
            <a:off x="-67438" y="-139063"/>
            <a:ext cx="12359159" cy="7086195"/>
            <a:chOff x="-50579" y="-104297"/>
            <a:chExt cx="9269369" cy="5314646"/>
          </a:xfrm>
        </p:grpSpPr>
        <p:sp>
          <p:nvSpPr>
            <p:cNvPr id="19" name="Google Shape;19;p3"/>
            <p:cNvSpPr/>
            <p:nvPr/>
          </p:nvSpPr>
          <p:spPr>
            <a:xfrm rot="10800000">
              <a:off x="-50579" y="1770985"/>
              <a:ext cx="5628179" cy="3439365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0" y="284359"/>
              <a:ext cx="937703" cy="1597861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 rot="10800000" flipH="1">
              <a:off x="5626472" y="-10429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2" name="Google Shape;22;p3"/>
          <p:cNvSpPr txBox="1">
            <a:spLocks noGrp="1"/>
          </p:cNvSpPr>
          <p:nvPr>
            <p:ph type="title"/>
          </p:nvPr>
        </p:nvSpPr>
        <p:spPr>
          <a:xfrm>
            <a:off x="61562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23" name="Google Shape;23;p3"/>
          <p:cNvSpPr txBox="1">
            <a:spLocks noGrp="1"/>
          </p:cNvSpPr>
          <p:nvPr>
            <p:ph type="title" idx="2" hasCustomPrompt="1"/>
          </p:nvPr>
        </p:nvSpPr>
        <p:spPr>
          <a:xfrm>
            <a:off x="8067767" y="1246907"/>
            <a:ext cx="2289600" cy="20600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24" name="Google Shape;24;p3"/>
          <p:cNvSpPr txBox="1">
            <a:spLocks noGrp="1"/>
          </p:cNvSpPr>
          <p:nvPr>
            <p:ph type="subTitle" idx="1"/>
          </p:nvPr>
        </p:nvSpPr>
        <p:spPr>
          <a:xfrm>
            <a:off x="6809700" y="4222567"/>
            <a:ext cx="35476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505344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oogle Shape;26;p4"/>
          <p:cNvGrpSpPr/>
          <p:nvPr/>
        </p:nvGrpSpPr>
        <p:grpSpPr>
          <a:xfrm>
            <a:off x="3941533" y="-6"/>
            <a:ext cx="8394600" cy="6967036"/>
            <a:chOff x="2956150" y="-5"/>
            <a:chExt cx="6295950" cy="5225277"/>
          </a:xfrm>
        </p:grpSpPr>
        <p:sp>
          <p:nvSpPr>
            <p:cNvPr id="27" name="Google Shape;27;p4"/>
            <p:cNvSpPr/>
            <p:nvPr/>
          </p:nvSpPr>
          <p:spPr>
            <a:xfrm rot="-5400000" flipH="1">
              <a:off x="5812443" y="-353667"/>
              <a:ext cx="1004700" cy="1712026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4"/>
            <p:cNvSpPr/>
            <p:nvPr/>
          </p:nvSpPr>
          <p:spPr>
            <a:xfrm flipH="1">
              <a:off x="2956150" y="1858950"/>
              <a:ext cx="6295950" cy="3366323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9" name="Google Shape;29;p4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30" name="Google Shape;30;p4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4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cxnSp>
        <p:nvCxnSpPr>
          <p:cNvPr id="31" name="Google Shape;31;p4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5572910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oogle Shape;33;p5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34" name="Google Shape;34;p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6" name="Google Shape;36;p5"/>
          <p:cNvSpPr txBox="1">
            <a:spLocks noGrp="1"/>
          </p:cNvSpPr>
          <p:nvPr>
            <p:ph type="subTitle" idx="1"/>
          </p:nvPr>
        </p:nvSpPr>
        <p:spPr>
          <a:xfrm>
            <a:off x="7616400" y="2309500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7" name="Google Shape;37;p5"/>
          <p:cNvSpPr txBox="1">
            <a:spLocks noGrp="1"/>
          </p:cNvSpPr>
          <p:nvPr>
            <p:ph type="subTitle" idx="2"/>
          </p:nvPr>
        </p:nvSpPr>
        <p:spPr>
          <a:xfrm>
            <a:off x="7616400" y="4212291"/>
            <a:ext cx="3615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Font typeface="Bebas Neue"/>
              <a:buNone/>
              <a:defRPr sz="3200" b="1">
                <a:latin typeface="Amatic SC"/>
                <a:ea typeface="Amatic SC"/>
                <a:cs typeface="Amatic SC"/>
                <a:sym typeface="Amatic SC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Font typeface="Bebas Neue"/>
              <a:buNone/>
              <a:defRPr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38" name="Google Shape;38;p5"/>
          <p:cNvSpPr txBox="1">
            <a:spLocks noGrp="1"/>
          </p:cNvSpPr>
          <p:nvPr>
            <p:ph type="subTitle" idx="3"/>
          </p:nvPr>
        </p:nvSpPr>
        <p:spPr>
          <a:xfrm>
            <a:off x="7616400" y="2902232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9" name="Google Shape;39;p5"/>
          <p:cNvSpPr txBox="1">
            <a:spLocks noGrp="1"/>
          </p:cNvSpPr>
          <p:nvPr>
            <p:ph type="subTitle" idx="4"/>
          </p:nvPr>
        </p:nvSpPr>
        <p:spPr>
          <a:xfrm>
            <a:off x="7616400" y="4805017"/>
            <a:ext cx="3615600" cy="835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0" name="Google Shape;40;p5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41" name="Google Shape;41;p5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8733722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 point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oogle Shape;57;p8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58" name="Google Shape;58;p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9" name="Google Shape;59;p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0" name="Google Shape;60;p8"/>
          <p:cNvSpPr txBox="1">
            <a:spLocks noGrp="1"/>
          </p:cNvSpPr>
          <p:nvPr>
            <p:ph type="title"/>
          </p:nvPr>
        </p:nvSpPr>
        <p:spPr>
          <a:xfrm>
            <a:off x="2724400" y="2149600"/>
            <a:ext cx="6743200" cy="2558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74667904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oogle Shape;62;p9"/>
          <p:cNvGrpSpPr/>
          <p:nvPr/>
        </p:nvGrpSpPr>
        <p:grpSpPr>
          <a:xfrm>
            <a:off x="8521531" y="-67291"/>
            <a:ext cx="3770131" cy="7014401"/>
            <a:chOff x="6391148" y="-50469"/>
            <a:chExt cx="2827598" cy="5260801"/>
          </a:xfrm>
        </p:grpSpPr>
        <p:sp>
          <p:nvSpPr>
            <p:cNvPr id="63" name="Google Shape;63;p9"/>
            <p:cNvSpPr/>
            <p:nvPr/>
          </p:nvSpPr>
          <p:spPr>
            <a:xfrm rot="5400000">
              <a:off x="7157908" y="-444733"/>
              <a:ext cx="1120044" cy="1908574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64" name="Google Shape;64;p9"/>
            <p:cNvSpPr/>
            <p:nvPr/>
          </p:nvSpPr>
          <p:spPr>
            <a:xfrm>
              <a:off x="6391148" y="4084076"/>
              <a:ext cx="2827598" cy="1126257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65" name="Google Shape;65;p9"/>
          <p:cNvSpPr txBox="1">
            <a:spLocks noGrp="1"/>
          </p:cNvSpPr>
          <p:nvPr>
            <p:ph type="subTitle" idx="1"/>
          </p:nvPr>
        </p:nvSpPr>
        <p:spPr>
          <a:xfrm>
            <a:off x="3528000" y="2960500"/>
            <a:ext cx="5136000" cy="22648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latin typeface="Quicksand"/>
                <a:ea typeface="Quicksand"/>
                <a:cs typeface="Quicksand"/>
                <a:sym typeface="Quicksand"/>
              </a:defRPr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66" name="Google Shape;66;p9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 sz="4267"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67" name="Google Shape;67;p9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337668150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aption">
  <p:cSld name="Caption">
    <p:spTree>
      <p:nvGrpSpPr>
        <p:cNvPr id="1" name="Shape 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Google Shape;69;p10"/>
          <p:cNvSpPr txBox="1">
            <a:spLocks noGrp="1"/>
          </p:cNvSpPr>
          <p:nvPr>
            <p:ph type="title"/>
          </p:nvPr>
        </p:nvSpPr>
        <p:spPr>
          <a:xfrm>
            <a:off x="8404633" y="1593200"/>
            <a:ext cx="2827200" cy="367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200"/>
              <a:buNone/>
              <a:defRPr sz="5600">
                <a:solidFill>
                  <a:schemeClr val="lt1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5765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" name="Google Shape;71;p11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72" name="Google Shape;72;p11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" name="Google Shape;73;p11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4" name="Google Shape;74;p11"/>
          <p:cNvSpPr txBox="1">
            <a:spLocks noGrp="1"/>
          </p:cNvSpPr>
          <p:nvPr>
            <p:ph type="title" hasCustomPrompt="1"/>
          </p:nvPr>
        </p:nvSpPr>
        <p:spPr>
          <a:xfrm>
            <a:off x="4773200" y="2077967"/>
            <a:ext cx="6458800" cy="2014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4266"/>
            </a:lvl1pPr>
            <a:lvl2pPr lvl="1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2pPr>
            <a:lvl3pPr lvl="2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3pPr>
            <a:lvl4pPr lvl="3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4pPr>
            <a:lvl5pPr lvl="4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5pPr>
            <a:lvl6pPr lvl="5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6pPr>
            <a:lvl7pPr lvl="6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7pPr>
            <a:lvl8pPr lvl="7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8pPr>
            <a:lvl9pPr lvl="8" algn="ctr">
              <a:spcBef>
                <a:spcPts val="0"/>
              </a:spcBef>
              <a:spcAft>
                <a:spcPts val="0"/>
              </a:spcAft>
              <a:buSzPts val="9600"/>
              <a:buNone/>
              <a:defRPr sz="12800"/>
            </a:lvl9pPr>
          </a:lstStyle>
          <a:p>
            <a:r>
              <a:t>xx%</a:t>
            </a:r>
          </a:p>
        </p:txBody>
      </p:sp>
      <p:sp>
        <p:nvSpPr>
          <p:cNvPr id="75" name="Google Shape;75;p11"/>
          <p:cNvSpPr txBox="1">
            <a:spLocks noGrp="1"/>
          </p:cNvSpPr>
          <p:nvPr>
            <p:ph type="subTitle" idx="1"/>
          </p:nvPr>
        </p:nvSpPr>
        <p:spPr>
          <a:xfrm>
            <a:off x="4773200" y="4092833"/>
            <a:ext cx="6458800" cy="699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6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600"/>
              <a:buNone/>
              <a:defRPr sz="2133"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600"/>
              <a:buNone/>
              <a:defRPr sz="21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713570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55794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76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0950930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1">
  <p:cSld name="Section header 1">
    <p:spTree>
      <p:nvGrpSpPr>
        <p:cNvPr id="1" name="Shape 7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" name="Google Shape;78;p13"/>
          <p:cNvSpPr/>
          <p:nvPr/>
        </p:nvSpPr>
        <p:spPr>
          <a:xfrm>
            <a:off x="-150298" y="3200371"/>
            <a:ext cx="6866351" cy="3671287"/>
          </a:xfrm>
          <a:custGeom>
            <a:avLst/>
            <a:gdLst/>
            <a:ahLst/>
            <a:cxnLst/>
            <a:rect l="l" t="t" r="r" b="b"/>
            <a:pathLst>
              <a:path w="36725" h="19635" extrusionOk="0">
                <a:moveTo>
                  <a:pt x="16954" y="1"/>
                </a:moveTo>
                <a:cubicBezTo>
                  <a:pt x="16286" y="1"/>
                  <a:pt x="15614" y="74"/>
                  <a:pt x="14952" y="171"/>
                </a:cubicBezTo>
                <a:cubicBezTo>
                  <a:pt x="12377" y="548"/>
                  <a:pt x="9854" y="1265"/>
                  <a:pt x="7265" y="1521"/>
                </a:cubicBezTo>
                <a:cubicBezTo>
                  <a:pt x="6695" y="1577"/>
                  <a:pt x="6117" y="1609"/>
                  <a:pt x="5539" y="1609"/>
                </a:cubicBezTo>
                <a:cubicBezTo>
                  <a:pt x="3597" y="1609"/>
                  <a:pt x="1654" y="1252"/>
                  <a:pt x="1" y="281"/>
                </a:cubicBezTo>
                <a:lnTo>
                  <a:pt x="1" y="19635"/>
                </a:lnTo>
                <a:lnTo>
                  <a:pt x="36475" y="19631"/>
                </a:lnTo>
                <a:cubicBezTo>
                  <a:pt x="36475" y="19632"/>
                  <a:pt x="36475" y="19633"/>
                  <a:pt x="36475" y="19633"/>
                </a:cubicBezTo>
                <a:cubicBezTo>
                  <a:pt x="36487" y="19633"/>
                  <a:pt x="36711" y="18885"/>
                  <a:pt x="36714" y="18403"/>
                </a:cubicBezTo>
                <a:cubicBezTo>
                  <a:pt x="36724" y="16226"/>
                  <a:pt x="35596" y="14139"/>
                  <a:pt x="33976" y="12689"/>
                </a:cubicBezTo>
                <a:cubicBezTo>
                  <a:pt x="32353" y="11239"/>
                  <a:pt x="30277" y="10373"/>
                  <a:pt x="28159" y="9882"/>
                </a:cubicBezTo>
                <a:cubicBezTo>
                  <a:pt x="26487" y="9495"/>
                  <a:pt x="24618" y="9245"/>
                  <a:pt x="23486" y="7958"/>
                </a:cubicBezTo>
                <a:cubicBezTo>
                  <a:pt x="21967" y="6231"/>
                  <a:pt x="22458" y="3375"/>
                  <a:pt x="20995" y="1597"/>
                </a:cubicBezTo>
                <a:cubicBezTo>
                  <a:pt x="20309" y="759"/>
                  <a:pt x="19257" y="278"/>
                  <a:pt x="18188" y="98"/>
                </a:cubicBezTo>
                <a:cubicBezTo>
                  <a:pt x="17780" y="29"/>
                  <a:pt x="17367" y="1"/>
                  <a:pt x="16954" y="1"/>
                </a:cubicBez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79" name="Google Shape;79;p13"/>
          <p:cNvSpPr/>
          <p:nvPr/>
        </p:nvSpPr>
        <p:spPr>
          <a:xfrm>
            <a:off x="6365343" y="-71115"/>
            <a:ext cx="5884221" cy="3595869"/>
          </a:xfrm>
          <a:custGeom>
            <a:avLst/>
            <a:gdLst/>
            <a:ahLst/>
            <a:cxnLst/>
            <a:rect l="l" t="t" r="r" b="b"/>
            <a:pathLst>
              <a:path w="51440" h="31437" extrusionOk="0">
                <a:moveTo>
                  <a:pt x="51440" y="0"/>
                </a:moveTo>
                <a:lnTo>
                  <a:pt x="2368" y="363"/>
                </a:lnTo>
                <a:cubicBezTo>
                  <a:pt x="4510" y="748"/>
                  <a:pt x="5991" y="2928"/>
                  <a:pt x="6168" y="5098"/>
                </a:cubicBezTo>
                <a:cubicBezTo>
                  <a:pt x="6344" y="7271"/>
                  <a:pt x="5483" y="9393"/>
                  <a:pt x="4409" y="11289"/>
                </a:cubicBezTo>
                <a:cubicBezTo>
                  <a:pt x="3336" y="13182"/>
                  <a:pt x="2032" y="14958"/>
                  <a:pt x="1187" y="16966"/>
                </a:cubicBezTo>
                <a:cubicBezTo>
                  <a:pt x="537" y="18519"/>
                  <a:pt x="173" y="20188"/>
                  <a:pt x="84" y="21870"/>
                </a:cubicBezTo>
                <a:cubicBezTo>
                  <a:pt x="0" y="23437"/>
                  <a:pt x="163" y="25047"/>
                  <a:pt x="807" y="26476"/>
                </a:cubicBezTo>
                <a:cubicBezTo>
                  <a:pt x="1977" y="29075"/>
                  <a:pt x="4662" y="30795"/>
                  <a:pt x="7473" y="31273"/>
                </a:cubicBezTo>
                <a:cubicBezTo>
                  <a:pt x="8126" y="31385"/>
                  <a:pt x="8784" y="31437"/>
                  <a:pt x="9443" y="31437"/>
                </a:cubicBezTo>
                <a:cubicBezTo>
                  <a:pt x="11619" y="31437"/>
                  <a:pt x="13800" y="30870"/>
                  <a:pt x="15816" y="30020"/>
                </a:cubicBezTo>
                <a:cubicBezTo>
                  <a:pt x="18444" y="28912"/>
                  <a:pt x="20842" y="27341"/>
                  <a:pt x="23264" y="25836"/>
                </a:cubicBezTo>
                <a:cubicBezTo>
                  <a:pt x="27830" y="23001"/>
                  <a:pt x="32557" y="20360"/>
                  <a:pt x="37631" y="18589"/>
                </a:cubicBezTo>
                <a:cubicBezTo>
                  <a:pt x="41456" y="17253"/>
                  <a:pt x="45503" y="16426"/>
                  <a:pt x="49545" y="16426"/>
                </a:cubicBezTo>
                <a:cubicBezTo>
                  <a:pt x="50177" y="16426"/>
                  <a:pt x="50809" y="16446"/>
                  <a:pt x="51440" y="16488"/>
                </a:cubicBezTo>
                <a:lnTo>
                  <a:pt x="51440" y="0"/>
                </a:lnTo>
                <a:close/>
              </a:path>
            </a:pathLst>
          </a:custGeom>
          <a:solidFill>
            <a:srgbClr val="FFFFFF">
              <a:alpha val="3911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80" name="Google Shape;80;p13"/>
          <p:cNvSpPr txBox="1">
            <a:spLocks noGrp="1"/>
          </p:cNvSpPr>
          <p:nvPr>
            <p:ph type="title"/>
          </p:nvPr>
        </p:nvSpPr>
        <p:spPr>
          <a:xfrm>
            <a:off x="1800967" y="2914133"/>
            <a:ext cx="69596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1" name="Google Shape;81;p13"/>
          <p:cNvSpPr txBox="1">
            <a:spLocks noGrp="1"/>
          </p:cNvSpPr>
          <p:nvPr>
            <p:ph type="title" idx="2" hasCustomPrompt="1"/>
          </p:nvPr>
        </p:nvSpPr>
        <p:spPr>
          <a:xfrm>
            <a:off x="1800967" y="1254867"/>
            <a:ext cx="2638400" cy="1909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2" name="Google Shape;82;p13"/>
          <p:cNvSpPr txBox="1">
            <a:spLocks noGrp="1"/>
          </p:cNvSpPr>
          <p:nvPr>
            <p:ph type="subTitle" idx="1"/>
          </p:nvPr>
        </p:nvSpPr>
        <p:spPr>
          <a:xfrm>
            <a:off x="1800967" y="4222567"/>
            <a:ext cx="41220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8746686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 2">
  <p:cSld name="Section header 2">
    <p:spTree>
      <p:nvGrpSpPr>
        <p:cNvPr id="1" name="Shape 8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" name="Google Shape;84;p14"/>
          <p:cNvGrpSpPr/>
          <p:nvPr/>
        </p:nvGrpSpPr>
        <p:grpSpPr>
          <a:xfrm>
            <a:off x="4" y="379184"/>
            <a:ext cx="12291753" cy="6567961"/>
            <a:chOff x="2" y="284387"/>
            <a:chExt cx="9218815" cy="4925971"/>
          </a:xfrm>
        </p:grpSpPr>
        <p:sp>
          <p:nvSpPr>
            <p:cNvPr id="85" name="Google Shape;85;p14"/>
            <p:cNvSpPr/>
            <p:nvPr/>
          </p:nvSpPr>
          <p:spPr>
            <a:xfrm>
              <a:off x="2" y="284387"/>
              <a:ext cx="2314484" cy="3943918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86" name="Google Shape;86;p14"/>
            <p:cNvSpPr/>
            <p:nvPr/>
          </p:nvSpPr>
          <p:spPr>
            <a:xfrm>
              <a:off x="4088534" y="3166923"/>
              <a:ext cx="5130282" cy="2043435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87" name="Google Shape;87;p14"/>
          <p:cNvSpPr txBox="1">
            <a:spLocks noGrp="1"/>
          </p:cNvSpPr>
          <p:nvPr>
            <p:ph type="title"/>
          </p:nvPr>
        </p:nvSpPr>
        <p:spPr>
          <a:xfrm>
            <a:off x="3995400" y="2914117"/>
            <a:ext cx="4201200" cy="112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9600"/>
            </a:lvl1pPr>
            <a:lvl2pPr lvl="1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rt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88" name="Google Shape;88;p14"/>
          <p:cNvSpPr txBox="1">
            <a:spLocks noGrp="1"/>
          </p:cNvSpPr>
          <p:nvPr>
            <p:ph type="title" idx="2" hasCustomPrompt="1"/>
          </p:nvPr>
        </p:nvSpPr>
        <p:spPr>
          <a:xfrm>
            <a:off x="4951200" y="1857817"/>
            <a:ext cx="2289600" cy="14492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12800">
                <a:solidFill>
                  <a:schemeClr val="accent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000"/>
              <a:buNone/>
              <a:defRPr sz="8000"/>
            </a:lvl9pPr>
          </a:lstStyle>
          <a:p>
            <a:r>
              <a:t>xx%</a:t>
            </a:r>
          </a:p>
        </p:txBody>
      </p:sp>
      <p:sp>
        <p:nvSpPr>
          <p:cNvPr id="89" name="Google Shape;89;p14"/>
          <p:cNvSpPr txBox="1">
            <a:spLocks noGrp="1"/>
          </p:cNvSpPr>
          <p:nvPr>
            <p:ph type="subTitle" idx="1"/>
          </p:nvPr>
        </p:nvSpPr>
        <p:spPr>
          <a:xfrm>
            <a:off x="4400451" y="4425767"/>
            <a:ext cx="3392800" cy="777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1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81449631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">
  <p:cSld name="Title and text"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" name="Google Shape;107;p17"/>
          <p:cNvGrpSpPr/>
          <p:nvPr/>
        </p:nvGrpSpPr>
        <p:grpSpPr>
          <a:xfrm rot="10800000">
            <a:off x="-2402356" y="-562600"/>
            <a:ext cx="17624513" cy="8024360"/>
            <a:chOff x="-2721918" y="-516375"/>
            <a:chExt cx="13218385" cy="6018270"/>
          </a:xfrm>
        </p:grpSpPr>
        <p:sp>
          <p:nvSpPr>
            <p:cNvPr id="108" name="Google Shape;108;p17"/>
            <p:cNvSpPr/>
            <p:nvPr/>
          </p:nvSpPr>
          <p:spPr>
            <a:xfrm>
              <a:off x="6083300" y="-5163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17"/>
            <p:cNvSpPr/>
            <p:nvPr/>
          </p:nvSpPr>
          <p:spPr>
            <a:xfrm>
              <a:off x="-2721918" y="2022229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10" name="Google Shape;110;p17"/>
          <p:cNvSpPr txBox="1">
            <a:spLocks noGrp="1"/>
          </p:cNvSpPr>
          <p:nvPr>
            <p:ph type="subTitle" idx="1"/>
          </p:nvPr>
        </p:nvSpPr>
        <p:spPr>
          <a:xfrm>
            <a:off x="3928000" y="4409200"/>
            <a:ext cx="4336000" cy="59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11" name="Google Shape;111;p17"/>
          <p:cNvSpPr txBox="1">
            <a:spLocks noGrp="1"/>
          </p:cNvSpPr>
          <p:nvPr>
            <p:ph type="title"/>
          </p:nvPr>
        </p:nvSpPr>
        <p:spPr>
          <a:xfrm>
            <a:off x="2724400" y="2296667"/>
            <a:ext cx="6743200" cy="1666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16133"/>
            </a:lvl1pPr>
            <a:lvl2pPr lvl="1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2476082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1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" name="Google Shape;119;p19"/>
          <p:cNvSpPr txBox="1">
            <a:spLocks noGrp="1"/>
          </p:cNvSpPr>
          <p:nvPr>
            <p:ph type="title"/>
          </p:nvPr>
        </p:nvSpPr>
        <p:spPr>
          <a:xfrm>
            <a:off x="9600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0" name="Google Shape;120;p19"/>
          <p:cNvSpPr txBox="1">
            <a:spLocks noGrp="1"/>
          </p:cNvSpPr>
          <p:nvPr>
            <p:ph type="title" idx="2" hasCustomPrompt="1"/>
          </p:nvPr>
        </p:nvSpPr>
        <p:spPr>
          <a:xfrm>
            <a:off x="9600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1" name="Google Shape;121;p19"/>
          <p:cNvSpPr txBox="1">
            <a:spLocks noGrp="1"/>
          </p:cNvSpPr>
          <p:nvPr>
            <p:ph type="subTitle" idx="1"/>
          </p:nvPr>
        </p:nvSpPr>
        <p:spPr>
          <a:xfrm>
            <a:off x="9600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19"/>
          <p:cNvSpPr txBox="1">
            <a:spLocks noGrp="1"/>
          </p:cNvSpPr>
          <p:nvPr>
            <p:ph type="title" idx="3"/>
          </p:nvPr>
        </p:nvSpPr>
        <p:spPr>
          <a:xfrm>
            <a:off x="45384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3" name="Google Shape;123;p19"/>
          <p:cNvSpPr txBox="1">
            <a:spLocks noGrp="1"/>
          </p:cNvSpPr>
          <p:nvPr>
            <p:ph type="title" idx="4" hasCustomPrompt="1"/>
          </p:nvPr>
        </p:nvSpPr>
        <p:spPr>
          <a:xfrm>
            <a:off x="45384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4" name="Google Shape;124;p19"/>
          <p:cNvSpPr txBox="1">
            <a:spLocks noGrp="1"/>
          </p:cNvSpPr>
          <p:nvPr>
            <p:ph type="subTitle" idx="5"/>
          </p:nvPr>
        </p:nvSpPr>
        <p:spPr>
          <a:xfrm>
            <a:off x="45384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19"/>
          <p:cNvSpPr txBox="1">
            <a:spLocks noGrp="1"/>
          </p:cNvSpPr>
          <p:nvPr>
            <p:ph type="title" idx="6"/>
          </p:nvPr>
        </p:nvSpPr>
        <p:spPr>
          <a:xfrm>
            <a:off x="8116800" y="1510900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6" name="Google Shape;126;p19"/>
          <p:cNvSpPr txBox="1">
            <a:spLocks noGrp="1"/>
          </p:cNvSpPr>
          <p:nvPr>
            <p:ph type="title" idx="7" hasCustomPrompt="1"/>
          </p:nvPr>
        </p:nvSpPr>
        <p:spPr>
          <a:xfrm>
            <a:off x="8116800" y="720000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27" name="Google Shape;127;p19"/>
          <p:cNvSpPr txBox="1">
            <a:spLocks noGrp="1"/>
          </p:cNvSpPr>
          <p:nvPr>
            <p:ph type="subTitle" idx="8"/>
          </p:nvPr>
        </p:nvSpPr>
        <p:spPr>
          <a:xfrm>
            <a:off x="8116800" y="2292933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8" name="Google Shape;128;p19"/>
          <p:cNvSpPr txBox="1">
            <a:spLocks noGrp="1"/>
          </p:cNvSpPr>
          <p:nvPr>
            <p:ph type="title" idx="9"/>
          </p:nvPr>
        </p:nvSpPr>
        <p:spPr>
          <a:xfrm>
            <a:off x="9600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29" name="Google Shape;129;p19"/>
          <p:cNvSpPr txBox="1">
            <a:spLocks noGrp="1"/>
          </p:cNvSpPr>
          <p:nvPr>
            <p:ph type="title" idx="13" hasCustomPrompt="1"/>
          </p:nvPr>
        </p:nvSpPr>
        <p:spPr>
          <a:xfrm>
            <a:off x="9600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0" name="Google Shape;130;p19"/>
          <p:cNvSpPr txBox="1">
            <a:spLocks noGrp="1"/>
          </p:cNvSpPr>
          <p:nvPr>
            <p:ph type="subTitle" idx="14"/>
          </p:nvPr>
        </p:nvSpPr>
        <p:spPr>
          <a:xfrm>
            <a:off x="9600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31" name="Google Shape;131;p19"/>
          <p:cNvSpPr txBox="1">
            <a:spLocks noGrp="1"/>
          </p:cNvSpPr>
          <p:nvPr>
            <p:ph type="title" idx="15"/>
          </p:nvPr>
        </p:nvSpPr>
        <p:spPr>
          <a:xfrm>
            <a:off x="4538400" y="4709567"/>
            <a:ext cx="31152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32" name="Google Shape;132;p19"/>
          <p:cNvSpPr txBox="1">
            <a:spLocks noGrp="1"/>
          </p:cNvSpPr>
          <p:nvPr>
            <p:ph type="title" idx="16" hasCustomPrompt="1"/>
          </p:nvPr>
        </p:nvSpPr>
        <p:spPr>
          <a:xfrm>
            <a:off x="4538400" y="3918667"/>
            <a:ext cx="1700400" cy="10476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000"/>
              <a:buNone/>
              <a:defRPr sz="6000" b="0">
                <a:solidFill>
                  <a:schemeClr val="accent2"/>
                </a:solidFill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2pPr>
            <a:lvl3pPr lvl="2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3pPr>
            <a:lvl4pPr lvl="3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4pPr>
            <a:lvl5pPr lvl="4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5pPr>
            <a:lvl6pPr lvl="5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6pPr>
            <a:lvl7pPr lvl="6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7pPr>
            <a:lvl8pPr lvl="7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8pPr>
            <a:lvl9pPr lvl="8" rtl="0">
              <a:spcBef>
                <a:spcPts val="0"/>
              </a:spcBef>
              <a:spcAft>
                <a:spcPts val="0"/>
              </a:spcAft>
              <a:buSzPts val="3000"/>
              <a:buNone/>
              <a:defRPr sz="4000"/>
            </a:lvl9pPr>
          </a:lstStyle>
          <a:p>
            <a:r>
              <a:t>xx%</a:t>
            </a:r>
          </a:p>
        </p:txBody>
      </p:sp>
      <p:sp>
        <p:nvSpPr>
          <p:cNvPr id="133" name="Google Shape;133;p19"/>
          <p:cNvSpPr txBox="1">
            <a:spLocks noGrp="1"/>
          </p:cNvSpPr>
          <p:nvPr>
            <p:ph type="subTitle" idx="17"/>
          </p:nvPr>
        </p:nvSpPr>
        <p:spPr>
          <a:xfrm>
            <a:off x="4538400" y="5491600"/>
            <a:ext cx="3115200" cy="646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7035677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1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oogle Shape;135;p2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36" name="Google Shape;136;p2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2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38" name="Google Shape;138;p20"/>
          <p:cNvSpPr txBox="1">
            <a:spLocks noGrp="1"/>
          </p:cNvSpPr>
          <p:nvPr>
            <p:ph type="title"/>
          </p:nvPr>
        </p:nvSpPr>
        <p:spPr>
          <a:xfrm>
            <a:off x="3523385" y="4306084"/>
            <a:ext cx="5145200" cy="709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139" name="Google Shape;139;p20"/>
          <p:cNvSpPr txBox="1">
            <a:spLocks noGrp="1"/>
          </p:cNvSpPr>
          <p:nvPr>
            <p:ph type="subTitle" idx="1"/>
          </p:nvPr>
        </p:nvSpPr>
        <p:spPr>
          <a:xfrm>
            <a:off x="2590200" y="2027733"/>
            <a:ext cx="7011600" cy="183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2933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599320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 2">
  <p:cSld name="Title and two columns 2">
    <p:spTree>
      <p:nvGrpSpPr>
        <p:cNvPr id="1" name="Shape 14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1" name="Google Shape;141;p21"/>
          <p:cNvGrpSpPr/>
          <p:nvPr/>
        </p:nvGrpSpPr>
        <p:grpSpPr>
          <a:xfrm>
            <a:off x="5" y="-16596"/>
            <a:ext cx="12191983" cy="6945647"/>
            <a:chOff x="3" y="-12447"/>
            <a:chExt cx="9143987" cy="5209235"/>
          </a:xfrm>
        </p:grpSpPr>
        <p:sp>
          <p:nvSpPr>
            <p:cNvPr id="142" name="Google Shape;142;p21"/>
            <p:cNvSpPr/>
            <p:nvPr/>
          </p:nvSpPr>
          <p:spPr>
            <a:xfrm>
              <a:off x="3" y="3366547"/>
              <a:ext cx="3323429" cy="1776967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21"/>
            <p:cNvSpPr/>
            <p:nvPr/>
          </p:nvSpPr>
          <p:spPr>
            <a:xfrm rot="10800000" flipH="1">
              <a:off x="5551672" y="-12447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21"/>
            <p:cNvSpPr/>
            <p:nvPr/>
          </p:nvSpPr>
          <p:spPr>
            <a:xfrm rot="-5400000">
              <a:off x="5874667" y="3403155"/>
              <a:ext cx="1326611" cy="2260655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45" name="Google Shape;145;p21"/>
          <p:cNvSpPr txBox="1">
            <a:spLocks noGrp="1"/>
          </p:cNvSpPr>
          <p:nvPr>
            <p:ph type="body" idx="1"/>
          </p:nvPr>
        </p:nvSpPr>
        <p:spPr>
          <a:xfrm>
            <a:off x="9600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3979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1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6" name="Google Shape;146;p21"/>
          <p:cNvSpPr txBox="1">
            <a:spLocks noGrp="1"/>
          </p:cNvSpPr>
          <p:nvPr>
            <p:ph type="body" idx="2"/>
          </p:nvPr>
        </p:nvSpPr>
        <p:spPr>
          <a:xfrm>
            <a:off x="6202700" y="1649433"/>
            <a:ext cx="5029200" cy="4488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23323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 sz="1600">
                <a:solidFill>
                  <a:srgbClr val="434343"/>
                </a:solidFill>
              </a:defRPr>
            </a:lvl1pPr>
            <a:lvl2pPr marL="1219170" lvl="1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2pPr>
            <a:lvl3pPr marL="1828754" lvl="2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3pPr>
            <a:lvl4pPr marL="2438339" lvl="3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4pPr>
            <a:lvl5pPr marL="3047924" lvl="4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5pPr>
            <a:lvl6pPr marL="3657509" lvl="5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6pPr>
            <a:lvl7pPr marL="4267093" lvl="6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●"/>
              <a:defRPr>
                <a:solidFill>
                  <a:srgbClr val="434343"/>
                </a:solidFill>
              </a:defRPr>
            </a:lvl7pPr>
            <a:lvl8pPr marL="4876678" lvl="7" indent="-423323" rtl="0">
              <a:lnSpc>
                <a:spcPct val="115000"/>
              </a:lnSpc>
              <a:spcBef>
                <a:spcPts val="2133"/>
              </a:spcBef>
              <a:spcAft>
                <a:spcPts val="0"/>
              </a:spcAft>
              <a:buClr>
                <a:srgbClr val="434343"/>
              </a:buClr>
              <a:buSzPts val="1400"/>
              <a:buChar char="○"/>
              <a:defRPr>
                <a:solidFill>
                  <a:srgbClr val="434343"/>
                </a:solidFill>
              </a:defRPr>
            </a:lvl8pPr>
            <a:lvl9pPr marL="5486263" lvl="8" indent="-423323" rtl="0">
              <a:lnSpc>
                <a:spcPct val="115000"/>
              </a:lnSpc>
              <a:spcBef>
                <a:spcPts val="2133"/>
              </a:spcBef>
              <a:spcAft>
                <a:spcPts val="2133"/>
              </a:spcAft>
              <a:buClr>
                <a:srgbClr val="434343"/>
              </a:buClr>
              <a:buSzPts val="1400"/>
              <a:buChar char="■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  <p:sp>
        <p:nvSpPr>
          <p:cNvPr id="147" name="Google Shape;147;p2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cxnSp>
        <p:nvCxnSpPr>
          <p:cNvPr id="148" name="Google Shape;148;p21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411281207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p22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51" name="Google Shape;151;p22"/>
          <p:cNvSpPr txBox="1">
            <a:spLocks noGrp="1"/>
          </p:cNvSpPr>
          <p:nvPr>
            <p:ph type="title" idx="2"/>
          </p:nvPr>
        </p:nvSpPr>
        <p:spPr>
          <a:xfrm>
            <a:off x="960000" y="1719367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2" name="Google Shape;152;p22"/>
          <p:cNvSpPr txBox="1">
            <a:spLocks noGrp="1"/>
          </p:cNvSpPr>
          <p:nvPr>
            <p:ph type="subTitle" idx="1"/>
          </p:nvPr>
        </p:nvSpPr>
        <p:spPr>
          <a:xfrm>
            <a:off x="960000" y="2319815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3" name="Google Shape;153;p22"/>
          <p:cNvSpPr txBox="1">
            <a:spLocks noGrp="1"/>
          </p:cNvSpPr>
          <p:nvPr>
            <p:ph type="title" idx="3"/>
          </p:nvPr>
        </p:nvSpPr>
        <p:spPr>
          <a:xfrm>
            <a:off x="960000" y="3252261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4" name="Google Shape;154;p22"/>
          <p:cNvSpPr txBox="1">
            <a:spLocks noGrp="1"/>
          </p:cNvSpPr>
          <p:nvPr>
            <p:ph type="subTitle" idx="4"/>
          </p:nvPr>
        </p:nvSpPr>
        <p:spPr>
          <a:xfrm>
            <a:off x="960000" y="3852708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5" name="Google Shape;155;p22"/>
          <p:cNvSpPr txBox="1">
            <a:spLocks noGrp="1"/>
          </p:cNvSpPr>
          <p:nvPr>
            <p:ph type="title" idx="5"/>
          </p:nvPr>
        </p:nvSpPr>
        <p:spPr>
          <a:xfrm>
            <a:off x="960000" y="4785155"/>
            <a:ext cx="2829600" cy="703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156" name="Google Shape;156;p22"/>
          <p:cNvSpPr txBox="1">
            <a:spLocks noGrp="1"/>
          </p:cNvSpPr>
          <p:nvPr>
            <p:ph type="subTitle" idx="6"/>
          </p:nvPr>
        </p:nvSpPr>
        <p:spPr>
          <a:xfrm>
            <a:off x="960000" y="5385603"/>
            <a:ext cx="2829600" cy="752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57" name="Google Shape;157;p22"/>
          <p:cNvSpPr txBox="1">
            <a:spLocks noGrp="1"/>
          </p:cNvSpPr>
          <p:nvPr>
            <p:ph type="subTitle" idx="7"/>
          </p:nvPr>
        </p:nvSpPr>
        <p:spPr>
          <a:xfrm>
            <a:off x="5307933" y="2909467"/>
            <a:ext cx="2829600" cy="1389200"/>
          </a:xfrm>
          <a:prstGeom prst="rect">
            <a:avLst/>
          </a:prstGeom>
          <a:ln w="19050" cap="flat" cmpd="sng">
            <a:solidFill>
              <a:schemeClr val="accent5"/>
            </a:solidFill>
            <a:prstDash val="dot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 b="1" i="1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cxnSp>
        <p:nvCxnSpPr>
          <p:cNvPr id="158" name="Google Shape;158;p22"/>
          <p:cNvCxnSpPr/>
          <p:nvPr/>
        </p:nvCxnSpPr>
        <p:spPr>
          <a:xfrm>
            <a:off x="1089667" y="1472000"/>
            <a:ext cx="1319600" cy="0"/>
          </a:xfrm>
          <a:prstGeom prst="straightConnector1">
            <a:avLst/>
          </a:prstGeom>
          <a:noFill/>
          <a:ln w="19050" cap="flat" cmpd="sng">
            <a:solidFill>
              <a:schemeClr val="accent5"/>
            </a:solidFill>
            <a:prstDash val="dot"/>
            <a:round/>
            <a:headEnd type="none" w="med" len="med"/>
            <a:tailEnd type="none" w="med" len="med"/>
          </a:ln>
        </p:spPr>
      </p:cxnSp>
      <p:grpSp>
        <p:nvGrpSpPr>
          <p:cNvPr id="159" name="Google Shape;159;p22"/>
          <p:cNvGrpSpPr/>
          <p:nvPr/>
        </p:nvGrpSpPr>
        <p:grpSpPr>
          <a:xfrm>
            <a:off x="-1559361" y="-84767"/>
            <a:ext cx="13957373" cy="7229933"/>
            <a:chOff x="-1169521" y="-63575"/>
            <a:chExt cx="10468030" cy="5422450"/>
          </a:xfrm>
        </p:grpSpPr>
        <p:sp>
          <p:nvSpPr>
            <p:cNvPr id="160" name="Google Shape;160;p22"/>
            <p:cNvSpPr/>
            <p:nvPr/>
          </p:nvSpPr>
          <p:spPr>
            <a:xfrm>
              <a:off x="5875048" y="-63575"/>
              <a:ext cx="3423461" cy="2092054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22"/>
            <p:cNvSpPr/>
            <p:nvPr/>
          </p:nvSpPr>
          <p:spPr>
            <a:xfrm>
              <a:off x="-1169521" y="3848109"/>
              <a:ext cx="2825530" cy="15107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ECE9FF">
                <a:alpha val="5698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424502511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Numbers and text">
  <p:cSld name="Numbers and text">
    <p:spTree>
      <p:nvGrpSpPr>
        <p:cNvPr id="1" name="Shape 19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6" name="Google Shape;196;p25"/>
          <p:cNvGrpSpPr/>
          <p:nvPr/>
        </p:nvGrpSpPr>
        <p:grpSpPr>
          <a:xfrm flipH="1"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197" name="Google Shape;197;p25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8" name="Google Shape;198;p25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99" name="Google Shape;199;p25"/>
          <p:cNvSpPr txBox="1">
            <a:spLocks noGrp="1"/>
          </p:cNvSpPr>
          <p:nvPr>
            <p:ph type="title" hasCustomPrompt="1"/>
          </p:nvPr>
        </p:nvSpPr>
        <p:spPr>
          <a:xfrm>
            <a:off x="960000" y="117056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0" name="Google Shape;200;p25"/>
          <p:cNvSpPr txBox="1">
            <a:spLocks noGrp="1"/>
          </p:cNvSpPr>
          <p:nvPr>
            <p:ph type="subTitle" idx="1"/>
          </p:nvPr>
        </p:nvSpPr>
        <p:spPr>
          <a:xfrm>
            <a:off x="960000" y="2274972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01" name="Google Shape;201;p25"/>
          <p:cNvSpPr txBox="1">
            <a:spLocks noGrp="1"/>
          </p:cNvSpPr>
          <p:nvPr>
            <p:ph type="title" idx="2" hasCustomPrompt="1"/>
          </p:nvPr>
        </p:nvSpPr>
        <p:spPr>
          <a:xfrm>
            <a:off x="6621600" y="1170577"/>
            <a:ext cx="4610400" cy="1104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6200"/>
              <a:buNone/>
              <a:defRPr sz="8266"/>
            </a:lvl9pPr>
          </a:lstStyle>
          <a:p>
            <a:r>
              <a:t>xx%</a:t>
            </a:r>
          </a:p>
        </p:txBody>
      </p:sp>
      <p:sp>
        <p:nvSpPr>
          <p:cNvPr id="202" name="Google Shape;202;p25"/>
          <p:cNvSpPr txBox="1">
            <a:spLocks noGrp="1"/>
          </p:cNvSpPr>
          <p:nvPr>
            <p:ph type="subTitle" idx="3"/>
          </p:nvPr>
        </p:nvSpPr>
        <p:spPr>
          <a:xfrm>
            <a:off x="6621600" y="2274983"/>
            <a:ext cx="4610400" cy="5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67"/>
            </a:lvl1pPr>
            <a:lvl2pPr lvl="1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2133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2133"/>
              </a:spcBef>
              <a:spcAft>
                <a:spcPts val="2133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154966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1">
  <p:cSld name="Background 1">
    <p:spTree>
      <p:nvGrpSpPr>
        <p:cNvPr id="1" name="Shape 211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0095481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C9DDFC7-5A5F-4503-B8C9-9207F342DD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3961FF7C-5A07-4830-888E-152B221988A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2336B77-F27A-42CD-8CE9-1F7829DFAE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202A6D4D-D345-4EA1-9513-F4EF051B9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D836280-97D9-44CE-88ED-72F23A0FA1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666351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2">
  <p:cSld name="Background 2">
    <p:spTree>
      <p:nvGrpSpPr>
        <p:cNvPr id="1" name="Shape 2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3" name="Google Shape;213;p28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14" name="Google Shape;214;p28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28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28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28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18" name="Google Shape;218;p28"/>
          <p:cNvSpPr/>
          <p:nvPr/>
        </p:nvSpPr>
        <p:spPr>
          <a:xfrm>
            <a:off x="1372801" y="4873533"/>
            <a:ext cx="592367" cy="569800"/>
          </a:xfrm>
          <a:custGeom>
            <a:avLst/>
            <a:gdLst/>
            <a:ahLst/>
            <a:cxnLst/>
            <a:rect l="l" t="t" r="r" b="b"/>
            <a:pathLst>
              <a:path w="17771" h="17094" extrusionOk="0">
                <a:moveTo>
                  <a:pt x="2082" y="0"/>
                </a:moveTo>
                <a:cubicBezTo>
                  <a:pt x="1919" y="0"/>
                  <a:pt x="1752" y="28"/>
                  <a:pt x="1623" y="127"/>
                </a:cubicBezTo>
                <a:cubicBezTo>
                  <a:pt x="1414" y="287"/>
                  <a:pt x="1366" y="579"/>
                  <a:pt x="1365" y="843"/>
                </a:cubicBezTo>
                <a:cubicBezTo>
                  <a:pt x="1357" y="2637"/>
                  <a:pt x="2707" y="4111"/>
                  <a:pt x="3970" y="5385"/>
                </a:cubicBezTo>
                <a:cubicBezTo>
                  <a:pt x="5902" y="7335"/>
                  <a:pt x="7836" y="9286"/>
                  <a:pt x="9769" y="11235"/>
                </a:cubicBezTo>
                <a:cubicBezTo>
                  <a:pt x="7340" y="9896"/>
                  <a:pt x="4910" y="8554"/>
                  <a:pt x="2481" y="7213"/>
                </a:cubicBezTo>
                <a:cubicBezTo>
                  <a:pt x="1964" y="6927"/>
                  <a:pt x="1349" y="6646"/>
                  <a:pt x="785" y="6646"/>
                </a:cubicBezTo>
                <a:cubicBezTo>
                  <a:pt x="504" y="6646"/>
                  <a:pt x="237" y="6715"/>
                  <a:pt x="0" y="6888"/>
                </a:cubicBezTo>
                <a:cubicBezTo>
                  <a:pt x="2500" y="10782"/>
                  <a:pt x="7716" y="11735"/>
                  <a:pt x="11442" y="14480"/>
                </a:cubicBezTo>
                <a:cubicBezTo>
                  <a:pt x="8697" y="13833"/>
                  <a:pt x="5878" y="13506"/>
                  <a:pt x="3057" y="13506"/>
                </a:cubicBezTo>
                <a:cubicBezTo>
                  <a:pt x="2277" y="13506"/>
                  <a:pt x="1497" y="13531"/>
                  <a:pt x="718" y="13581"/>
                </a:cubicBezTo>
                <a:cubicBezTo>
                  <a:pt x="324" y="14050"/>
                  <a:pt x="993" y="14671"/>
                  <a:pt x="1563" y="14899"/>
                </a:cubicBezTo>
                <a:cubicBezTo>
                  <a:pt x="4857" y="16219"/>
                  <a:pt x="8405" y="16903"/>
                  <a:pt x="11955" y="16903"/>
                </a:cubicBezTo>
                <a:cubicBezTo>
                  <a:pt x="12005" y="16903"/>
                  <a:pt x="12056" y="16902"/>
                  <a:pt x="12106" y="16902"/>
                </a:cubicBezTo>
                <a:lnTo>
                  <a:pt x="12106" y="16902"/>
                </a:lnTo>
                <a:cubicBezTo>
                  <a:pt x="12430" y="17030"/>
                  <a:pt x="12779" y="17093"/>
                  <a:pt x="13129" y="17093"/>
                </a:cubicBezTo>
                <a:cubicBezTo>
                  <a:pt x="13742" y="17093"/>
                  <a:pt x="14355" y="16897"/>
                  <a:pt x="14825" y="16502"/>
                </a:cubicBezTo>
                <a:cubicBezTo>
                  <a:pt x="15258" y="16139"/>
                  <a:pt x="15562" y="15649"/>
                  <a:pt x="15830" y="15151"/>
                </a:cubicBezTo>
                <a:cubicBezTo>
                  <a:pt x="17194" y="12617"/>
                  <a:pt x="17771" y="9665"/>
                  <a:pt x="17461" y="6804"/>
                </a:cubicBezTo>
                <a:cubicBezTo>
                  <a:pt x="17383" y="6067"/>
                  <a:pt x="17076" y="5168"/>
                  <a:pt x="16339" y="5093"/>
                </a:cubicBezTo>
                <a:cubicBezTo>
                  <a:pt x="16307" y="5090"/>
                  <a:pt x="16275" y="5088"/>
                  <a:pt x="16245" y="5088"/>
                </a:cubicBezTo>
                <a:cubicBezTo>
                  <a:pt x="15523" y="5088"/>
                  <a:pt x="15081" y="5952"/>
                  <a:pt x="14892" y="6678"/>
                </a:cubicBezTo>
                <a:cubicBezTo>
                  <a:pt x="14471" y="8284"/>
                  <a:pt x="14253" y="9944"/>
                  <a:pt x="14247" y="11604"/>
                </a:cubicBezTo>
                <a:cubicBezTo>
                  <a:pt x="13332" y="9266"/>
                  <a:pt x="12696" y="6820"/>
                  <a:pt x="12354" y="4332"/>
                </a:cubicBezTo>
                <a:cubicBezTo>
                  <a:pt x="12220" y="3363"/>
                  <a:pt x="11901" y="2139"/>
                  <a:pt x="10931" y="2020"/>
                </a:cubicBezTo>
                <a:cubicBezTo>
                  <a:pt x="10887" y="2015"/>
                  <a:pt x="10844" y="2012"/>
                  <a:pt x="10802" y="2012"/>
                </a:cubicBezTo>
                <a:cubicBezTo>
                  <a:pt x="10153" y="2012"/>
                  <a:pt x="9594" y="2617"/>
                  <a:pt x="9449" y="3265"/>
                </a:cubicBezTo>
                <a:cubicBezTo>
                  <a:pt x="9295" y="3956"/>
                  <a:pt x="9486" y="4673"/>
                  <a:pt x="9675" y="5354"/>
                </a:cubicBezTo>
                <a:cubicBezTo>
                  <a:pt x="10152" y="7063"/>
                  <a:pt x="10627" y="8772"/>
                  <a:pt x="11101" y="10481"/>
                </a:cubicBezTo>
                <a:cubicBezTo>
                  <a:pt x="9404" y="6966"/>
                  <a:pt x="7042" y="3772"/>
                  <a:pt x="4180" y="1117"/>
                </a:cubicBezTo>
                <a:cubicBezTo>
                  <a:pt x="3596" y="575"/>
                  <a:pt x="2924" y="28"/>
                  <a:pt x="2128" y="1"/>
                </a:cubicBezTo>
                <a:cubicBezTo>
                  <a:pt x="2113" y="0"/>
                  <a:pt x="2098" y="0"/>
                  <a:pt x="2082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19" name="Google Shape;219;p28"/>
          <p:cNvSpPr/>
          <p:nvPr/>
        </p:nvSpPr>
        <p:spPr>
          <a:xfrm>
            <a:off x="10351900" y="1126467"/>
            <a:ext cx="276533" cy="329267"/>
          </a:xfrm>
          <a:custGeom>
            <a:avLst/>
            <a:gdLst/>
            <a:ahLst/>
            <a:cxnLst/>
            <a:rect l="l" t="t" r="r" b="b"/>
            <a:pathLst>
              <a:path w="8296" h="9878" extrusionOk="0">
                <a:moveTo>
                  <a:pt x="7368" y="1"/>
                </a:moveTo>
                <a:cubicBezTo>
                  <a:pt x="7294" y="1"/>
                  <a:pt x="7216" y="20"/>
                  <a:pt x="7144" y="44"/>
                </a:cubicBezTo>
                <a:cubicBezTo>
                  <a:pt x="6241" y="348"/>
                  <a:pt x="5729" y="1279"/>
                  <a:pt x="5305" y="2133"/>
                </a:cubicBezTo>
                <a:cubicBezTo>
                  <a:pt x="4653" y="3439"/>
                  <a:pt x="4003" y="4747"/>
                  <a:pt x="3352" y="6053"/>
                </a:cubicBezTo>
                <a:lnTo>
                  <a:pt x="4129" y="1696"/>
                </a:lnTo>
                <a:cubicBezTo>
                  <a:pt x="4212" y="1234"/>
                  <a:pt x="4253" y="663"/>
                  <a:pt x="3869" y="392"/>
                </a:cubicBezTo>
                <a:cubicBezTo>
                  <a:pt x="2335" y="2316"/>
                  <a:pt x="2748" y="5104"/>
                  <a:pt x="2005" y="7450"/>
                </a:cubicBezTo>
                <a:cubicBezTo>
                  <a:pt x="1821" y="5545"/>
                  <a:pt x="1354" y="3668"/>
                  <a:pt x="623" y="1899"/>
                </a:cubicBezTo>
                <a:cubicBezTo>
                  <a:pt x="588" y="1886"/>
                  <a:pt x="555" y="1879"/>
                  <a:pt x="523" y="1879"/>
                </a:cubicBezTo>
                <a:cubicBezTo>
                  <a:pt x="276" y="1879"/>
                  <a:pt x="118" y="2260"/>
                  <a:pt x="103" y="2548"/>
                </a:cubicBezTo>
                <a:cubicBezTo>
                  <a:pt x="0" y="4460"/>
                  <a:pt x="273" y="6390"/>
                  <a:pt x="899" y="8199"/>
                </a:cubicBezTo>
                <a:lnTo>
                  <a:pt x="899" y="8199"/>
                </a:lnTo>
                <a:cubicBezTo>
                  <a:pt x="875" y="8707"/>
                  <a:pt x="1127" y="9232"/>
                  <a:pt x="1566" y="9499"/>
                </a:cubicBezTo>
                <a:cubicBezTo>
                  <a:pt x="1823" y="9654"/>
                  <a:pt x="2122" y="9724"/>
                  <a:pt x="2418" y="9774"/>
                </a:cubicBezTo>
                <a:cubicBezTo>
                  <a:pt x="2832" y="9843"/>
                  <a:pt x="3251" y="9878"/>
                  <a:pt x="3671" y="9878"/>
                </a:cubicBezTo>
                <a:cubicBezTo>
                  <a:pt x="4781" y="9878"/>
                  <a:pt x="5891" y="9636"/>
                  <a:pt x="6899" y="9167"/>
                </a:cubicBezTo>
                <a:cubicBezTo>
                  <a:pt x="7256" y="9000"/>
                  <a:pt x="7656" y="8693"/>
                  <a:pt x="7568" y="8309"/>
                </a:cubicBezTo>
                <a:cubicBezTo>
                  <a:pt x="7485" y="7953"/>
                  <a:pt x="7060" y="7845"/>
                  <a:pt x="6677" y="7845"/>
                </a:cubicBezTo>
                <a:cubicBezTo>
                  <a:pt x="6624" y="7845"/>
                  <a:pt x="6572" y="7847"/>
                  <a:pt x="6522" y="7851"/>
                </a:cubicBezTo>
                <a:cubicBezTo>
                  <a:pt x="5640" y="7914"/>
                  <a:pt x="4769" y="8089"/>
                  <a:pt x="3932" y="8369"/>
                </a:cubicBezTo>
                <a:cubicBezTo>
                  <a:pt x="4953" y="7509"/>
                  <a:pt x="6075" y="6769"/>
                  <a:pt x="7268" y="6173"/>
                </a:cubicBezTo>
                <a:cubicBezTo>
                  <a:pt x="7733" y="5939"/>
                  <a:pt x="8295" y="5570"/>
                  <a:pt x="8189" y="5060"/>
                </a:cubicBezTo>
                <a:cubicBezTo>
                  <a:pt x="8118" y="4723"/>
                  <a:pt x="7753" y="4523"/>
                  <a:pt x="7403" y="4523"/>
                </a:cubicBezTo>
                <a:cubicBezTo>
                  <a:pt x="7372" y="4523"/>
                  <a:pt x="7340" y="4524"/>
                  <a:pt x="7309" y="4528"/>
                </a:cubicBezTo>
                <a:cubicBezTo>
                  <a:pt x="6934" y="4569"/>
                  <a:pt x="6606" y="4788"/>
                  <a:pt x="6296" y="4999"/>
                </a:cubicBezTo>
                <a:lnTo>
                  <a:pt x="3960" y="6593"/>
                </a:lnTo>
                <a:cubicBezTo>
                  <a:pt x="5438" y="5137"/>
                  <a:pt x="6642" y="3403"/>
                  <a:pt x="7488" y="1508"/>
                </a:cubicBezTo>
                <a:cubicBezTo>
                  <a:pt x="7660" y="1121"/>
                  <a:pt x="7821" y="690"/>
                  <a:pt x="7699" y="285"/>
                </a:cubicBezTo>
                <a:cubicBezTo>
                  <a:pt x="7670" y="193"/>
                  <a:pt x="7626" y="104"/>
                  <a:pt x="7548" y="51"/>
                </a:cubicBezTo>
                <a:cubicBezTo>
                  <a:pt x="7494" y="15"/>
                  <a:pt x="7433" y="1"/>
                  <a:pt x="7368" y="1"/>
                </a:cubicBez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0" name="Google Shape;220;p28"/>
          <p:cNvSpPr/>
          <p:nvPr/>
        </p:nvSpPr>
        <p:spPr>
          <a:xfrm>
            <a:off x="2077567" y="5190985"/>
            <a:ext cx="414733" cy="469100"/>
          </a:xfrm>
          <a:custGeom>
            <a:avLst/>
            <a:gdLst/>
            <a:ahLst/>
            <a:cxnLst/>
            <a:rect l="l" t="t" r="r" b="b"/>
            <a:pathLst>
              <a:path w="12442" h="14073" extrusionOk="0">
                <a:moveTo>
                  <a:pt x="6549" y="1"/>
                </a:moveTo>
                <a:cubicBezTo>
                  <a:pt x="6378" y="1"/>
                  <a:pt x="6233" y="130"/>
                  <a:pt x="6124" y="262"/>
                </a:cubicBezTo>
                <a:cubicBezTo>
                  <a:pt x="5361" y="1188"/>
                  <a:pt x="5439" y="2524"/>
                  <a:pt x="5554" y="3719"/>
                </a:cubicBezTo>
                <a:cubicBezTo>
                  <a:pt x="5731" y="5548"/>
                  <a:pt x="5910" y="7376"/>
                  <a:pt x="6088" y="9205"/>
                </a:cubicBezTo>
                <a:cubicBezTo>
                  <a:pt x="5397" y="7482"/>
                  <a:pt x="4703" y="5760"/>
                  <a:pt x="4010" y="4037"/>
                </a:cubicBezTo>
                <a:cubicBezTo>
                  <a:pt x="3789" y="3489"/>
                  <a:pt x="3451" y="2851"/>
                  <a:pt x="2861" y="2820"/>
                </a:cubicBezTo>
                <a:lnTo>
                  <a:pt x="2861" y="2820"/>
                </a:lnTo>
                <a:cubicBezTo>
                  <a:pt x="2509" y="5897"/>
                  <a:pt x="4813" y="8597"/>
                  <a:pt x="5584" y="11595"/>
                </a:cubicBezTo>
                <a:cubicBezTo>
                  <a:pt x="4116" y="9684"/>
                  <a:pt x="2364" y="7993"/>
                  <a:pt x="403" y="6595"/>
                </a:cubicBezTo>
                <a:cubicBezTo>
                  <a:pt x="0" y="6670"/>
                  <a:pt x="85" y="7275"/>
                  <a:pt x="283" y="7634"/>
                </a:cubicBezTo>
                <a:cubicBezTo>
                  <a:pt x="1449" y="9741"/>
                  <a:pt x="3026" y="11618"/>
                  <a:pt x="4901" y="13129"/>
                </a:cubicBezTo>
                <a:lnTo>
                  <a:pt x="4901" y="13129"/>
                </a:lnTo>
                <a:cubicBezTo>
                  <a:pt x="5211" y="13682"/>
                  <a:pt x="5821" y="14073"/>
                  <a:pt x="6460" y="14073"/>
                </a:cubicBezTo>
                <a:cubicBezTo>
                  <a:pt x="6467" y="14073"/>
                  <a:pt x="6474" y="14073"/>
                  <a:pt x="6482" y="14072"/>
                </a:cubicBezTo>
                <a:cubicBezTo>
                  <a:pt x="6860" y="14067"/>
                  <a:pt x="7226" y="13942"/>
                  <a:pt x="7574" y="13798"/>
                </a:cubicBezTo>
                <a:cubicBezTo>
                  <a:pt x="9352" y="13061"/>
                  <a:pt x="10900" y="11774"/>
                  <a:pt x="11949" y="10159"/>
                </a:cubicBezTo>
                <a:cubicBezTo>
                  <a:pt x="12219" y="9743"/>
                  <a:pt x="12442" y="9146"/>
                  <a:pt x="12090" y="8796"/>
                </a:cubicBezTo>
                <a:cubicBezTo>
                  <a:pt x="11963" y="8669"/>
                  <a:pt x="11805" y="8618"/>
                  <a:pt x="11635" y="8618"/>
                </a:cubicBezTo>
                <a:cubicBezTo>
                  <a:pt x="11312" y="8618"/>
                  <a:pt x="10947" y="8804"/>
                  <a:pt x="10670" y="9007"/>
                </a:cubicBezTo>
                <a:cubicBezTo>
                  <a:pt x="9772" y="9662"/>
                  <a:pt x="8958" y="10431"/>
                  <a:pt x="8253" y="11289"/>
                </a:cubicBezTo>
                <a:cubicBezTo>
                  <a:pt x="8767" y="9691"/>
                  <a:pt x="9471" y="8153"/>
                  <a:pt x="10346" y="6718"/>
                </a:cubicBezTo>
                <a:cubicBezTo>
                  <a:pt x="10686" y="6159"/>
                  <a:pt x="11038" y="5390"/>
                  <a:pt x="10586" y="4917"/>
                </a:cubicBezTo>
                <a:cubicBezTo>
                  <a:pt x="10433" y="4758"/>
                  <a:pt x="10223" y="4688"/>
                  <a:pt x="10004" y="4688"/>
                </a:cubicBezTo>
                <a:cubicBezTo>
                  <a:pt x="9753" y="4688"/>
                  <a:pt x="9490" y="4780"/>
                  <a:pt x="9291" y="4937"/>
                </a:cubicBezTo>
                <a:cubicBezTo>
                  <a:pt x="8919" y="5230"/>
                  <a:pt x="8715" y="5681"/>
                  <a:pt x="8525" y="6116"/>
                </a:cubicBezTo>
                <a:cubicBezTo>
                  <a:pt x="8050" y="7202"/>
                  <a:pt x="7573" y="8290"/>
                  <a:pt x="7097" y="9377"/>
                </a:cubicBezTo>
                <a:cubicBezTo>
                  <a:pt x="7703" y="6837"/>
                  <a:pt x="7829" y="4182"/>
                  <a:pt x="7467" y="1595"/>
                </a:cubicBezTo>
                <a:cubicBezTo>
                  <a:pt x="7393" y="1067"/>
                  <a:pt x="7276" y="501"/>
                  <a:pt x="6875" y="149"/>
                </a:cubicBezTo>
                <a:cubicBezTo>
                  <a:pt x="6786" y="70"/>
                  <a:pt x="6677" y="4"/>
                  <a:pt x="6559" y="1"/>
                </a:cubicBezTo>
                <a:cubicBezTo>
                  <a:pt x="6556" y="1"/>
                  <a:pt x="6553" y="1"/>
                  <a:pt x="6549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1" name="Google Shape;221;p28"/>
          <p:cNvSpPr/>
          <p:nvPr/>
        </p:nvSpPr>
        <p:spPr>
          <a:xfrm>
            <a:off x="9745601" y="1126467"/>
            <a:ext cx="251300" cy="198133"/>
          </a:xfrm>
          <a:custGeom>
            <a:avLst/>
            <a:gdLst/>
            <a:ahLst/>
            <a:cxnLst/>
            <a:rect l="l" t="t" r="r" b="b"/>
            <a:pathLst>
              <a:path w="7539" h="5944" extrusionOk="0">
                <a:moveTo>
                  <a:pt x="1702" y="0"/>
                </a:moveTo>
                <a:lnTo>
                  <a:pt x="1702" y="0"/>
                </a:lnTo>
                <a:cubicBezTo>
                  <a:pt x="2013" y="1136"/>
                  <a:pt x="2583" y="2199"/>
                  <a:pt x="3361" y="3083"/>
                </a:cubicBezTo>
                <a:lnTo>
                  <a:pt x="3111" y="2891"/>
                </a:lnTo>
                <a:cubicBezTo>
                  <a:pt x="2997" y="2889"/>
                  <a:pt x="2882" y="2888"/>
                  <a:pt x="2765" y="2888"/>
                </a:cubicBezTo>
                <a:cubicBezTo>
                  <a:pt x="1800" y="2888"/>
                  <a:pt x="779" y="2991"/>
                  <a:pt x="138" y="3687"/>
                </a:cubicBezTo>
                <a:cubicBezTo>
                  <a:pt x="69" y="3762"/>
                  <a:pt x="1" y="3857"/>
                  <a:pt x="17" y="3960"/>
                </a:cubicBezTo>
                <a:cubicBezTo>
                  <a:pt x="30" y="4030"/>
                  <a:pt x="79" y="4088"/>
                  <a:pt x="132" y="4135"/>
                </a:cubicBezTo>
                <a:cubicBezTo>
                  <a:pt x="357" y="4339"/>
                  <a:pt x="649" y="4424"/>
                  <a:pt x="952" y="4424"/>
                </a:cubicBezTo>
                <a:cubicBezTo>
                  <a:pt x="1271" y="4424"/>
                  <a:pt x="1603" y="4331"/>
                  <a:pt x="1887" y="4183"/>
                </a:cubicBezTo>
                <a:cubicBezTo>
                  <a:pt x="2440" y="3897"/>
                  <a:pt x="2892" y="3445"/>
                  <a:pt x="3435" y="3140"/>
                </a:cubicBezTo>
                <a:lnTo>
                  <a:pt x="3435" y="3140"/>
                </a:lnTo>
                <a:cubicBezTo>
                  <a:pt x="3000" y="3771"/>
                  <a:pt x="2737" y="4518"/>
                  <a:pt x="2682" y="5282"/>
                </a:cubicBezTo>
                <a:cubicBezTo>
                  <a:pt x="2669" y="5444"/>
                  <a:pt x="2680" y="5635"/>
                  <a:pt x="2814" y="5727"/>
                </a:cubicBezTo>
                <a:cubicBezTo>
                  <a:pt x="2860" y="5759"/>
                  <a:pt x="2909" y="5772"/>
                  <a:pt x="2959" y="5772"/>
                </a:cubicBezTo>
                <a:cubicBezTo>
                  <a:pt x="3112" y="5772"/>
                  <a:pt x="3276" y="5648"/>
                  <a:pt x="3383" y="5519"/>
                </a:cubicBezTo>
                <a:cubicBezTo>
                  <a:pt x="3843" y="4962"/>
                  <a:pt x="4052" y="4207"/>
                  <a:pt x="3945" y="3492"/>
                </a:cubicBezTo>
                <a:lnTo>
                  <a:pt x="3945" y="3492"/>
                </a:lnTo>
                <a:cubicBezTo>
                  <a:pt x="4114" y="4382"/>
                  <a:pt x="4319" y="5339"/>
                  <a:pt x="4994" y="5944"/>
                </a:cubicBezTo>
                <a:cubicBezTo>
                  <a:pt x="5563" y="5160"/>
                  <a:pt x="5232" y="3887"/>
                  <a:pt x="4352" y="3480"/>
                </a:cubicBezTo>
                <a:cubicBezTo>
                  <a:pt x="4958" y="3392"/>
                  <a:pt x="5563" y="3303"/>
                  <a:pt x="6168" y="3214"/>
                </a:cubicBezTo>
                <a:cubicBezTo>
                  <a:pt x="6728" y="3133"/>
                  <a:pt x="7404" y="2951"/>
                  <a:pt x="7538" y="2402"/>
                </a:cubicBezTo>
                <a:cubicBezTo>
                  <a:pt x="7160" y="2254"/>
                  <a:pt x="6755" y="2182"/>
                  <a:pt x="6349" y="2182"/>
                </a:cubicBezTo>
                <a:cubicBezTo>
                  <a:pt x="5547" y="2182"/>
                  <a:pt x="4742" y="2462"/>
                  <a:pt x="4135" y="2988"/>
                </a:cubicBezTo>
                <a:cubicBezTo>
                  <a:pt x="4608" y="2461"/>
                  <a:pt x="5040" y="1898"/>
                  <a:pt x="5429" y="1304"/>
                </a:cubicBezTo>
                <a:cubicBezTo>
                  <a:pt x="5553" y="1116"/>
                  <a:pt x="5667" y="852"/>
                  <a:pt x="5516" y="687"/>
                </a:cubicBezTo>
                <a:cubicBezTo>
                  <a:pt x="5452" y="616"/>
                  <a:pt x="5357" y="588"/>
                  <a:pt x="5260" y="588"/>
                </a:cubicBezTo>
                <a:cubicBezTo>
                  <a:pt x="5208" y="588"/>
                  <a:pt x="5154" y="596"/>
                  <a:pt x="5104" y="610"/>
                </a:cubicBezTo>
                <a:cubicBezTo>
                  <a:pt x="4794" y="693"/>
                  <a:pt x="4551" y="934"/>
                  <a:pt x="4361" y="1193"/>
                </a:cubicBezTo>
                <a:cubicBezTo>
                  <a:pt x="3966" y="1736"/>
                  <a:pt x="3746" y="2407"/>
                  <a:pt x="3745" y="3078"/>
                </a:cubicBezTo>
                <a:cubicBezTo>
                  <a:pt x="3597" y="2447"/>
                  <a:pt x="3446" y="1807"/>
                  <a:pt x="3135" y="1237"/>
                </a:cubicBezTo>
                <a:cubicBezTo>
                  <a:pt x="2824" y="668"/>
                  <a:pt x="2328" y="168"/>
                  <a:pt x="1702" y="0"/>
                </a:cubicBezTo>
                <a:close/>
              </a:path>
            </a:pathLst>
          </a:custGeom>
          <a:solidFill>
            <a:schemeClr val="accent4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2" name="Google Shape;222;p28"/>
          <p:cNvSpPr/>
          <p:nvPr/>
        </p:nvSpPr>
        <p:spPr>
          <a:xfrm>
            <a:off x="9996900" y="1648834"/>
            <a:ext cx="111000" cy="110967"/>
          </a:xfrm>
          <a:custGeom>
            <a:avLst/>
            <a:gdLst/>
            <a:ahLst/>
            <a:cxnLst/>
            <a:rect l="l" t="t" r="r" b="b"/>
            <a:pathLst>
              <a:path w="3330" h="3329" extrusionOk="0">
                <a:moveTo>
                  <a:pt x="1666" y="1"/>
                </a:moveTo>
                <a:cubicBezTo>
                  <a:pt x="746" y="1"/>
                  <a:pt x="1" y="745"/>
                  <a:pt x="1" y="1665"/>
                </a:cubicBezTo>
                <a:cubicBezTo>
                  <a:pt x="1" y="2584"/>
                  <a:pt x="746" y="3328"/>
                  <a:pt x="1666" y="3328"/>
                </a:cubicBezTo>
                <a:cubicBezTo>
                  <a:pt x="2584" y="3328"/>
                  <a:pt x="3329" y="2584"/>
                  <a:pt x="3329" y="1665"/>
                </a:cubicBezTo>
                <a:cubicBezTo>
                  <a:pt x="3329" y="746"/>
                  <a:pt x="2583" y="1"/>
                  <a:pt x="1666" y="1"/>
                </a:cubicBezTo>
                <a:close/>
              </a:path>
            </a:pathLst>
          </a:custGeom>
          <a:solidFill>
            <a:schemeClr val="accent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sp>
        <p:nvSpPr>
          <p:cNvPr id="223" name="Google Shape;223;p28"/>
          <p:cNvSpPr/>
          <p:nvPr/>
        </p:nvSpPr>
        <p:spPr>
          <a:xfrm>
            <a:off x="2237967" y="930134"/>
            <a:ext cx="93933" cy="93967"/>
          </a:xfrm>
          <a:custGeom>
            <a:avLst/>
            <a:gdLst/>
            <a:ahLst/>
            <a:cxnLst/>
            <a:rect l="l" t="t" r="r" b="b"/>
            <a:pathLst>
              <a:path w="2818" h="2819" extrusionOk="0">
                <a:moveTo>
                  <a:pt x="1409" y="0"/>
                </a:moveTo>
                <a:cubicBezTo>
                  <a:pt x="630" y="0"/>
                  <a:pt x="0" y="631"/>
                  <a:pt x="0" y="1409"/>
                </a:cubicBezTo>
                <a:cubicBezTo>
                  <a:pt x="0" y="2187"/>
                  <a:pt x="630" y="2818"/>
                  <a:pt x="1409" y="2818"/>
                </a:cubicBezTo>
                <a:cubicBezTo>
                  <a:pt x="2187" y="2818"/>
                  <a:pt x="2817" y="2187"/>
                  <a:pt x="2817" y="1409"/>
                </a:cubicBezTo>
                <a:cubicBezTo>
                  <a:pt x="2817" y="631"/>
                  <a:pt x="2187" y="0"/>
                  <a:pt x="1409" y="0"/>
                </a:cubicBezTo>
                <a:close/>
              </a:path>
            </a:pathLst>
          </a:custGeom>
          <a:solidFill>
            <a:schemeClr val="lt2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sz="2400"/>
          </a:p>
        </p:txBody>
      </p:sp>
      <p:grpSp>
        <p:nvGrpSpPr>
          <p:cNvPr id="224" name="Google Shape;224;p28"/>
          <p:cNvGrpSpPr/>
          <p:nvPr/>
        </p:nvGrpSpPr>
        <p:grpSpPr>
          <a:xfrm>
            <a:off x="823934" y="930134"/>
            <a:ext cx="1253633" cy="1330933"/>
            <a:chOff x="840625" y="2182775"/>
            <a:chExt cx="940225" cy="998200"/>
          </a:xfrm>
        </p:grpSpPr>
        <p:sp>
          <p:nvSpPr>
            <p:cNvPr id="225" name="Google Shape;225;p28"/>
            <p:cNvSpPr/>
            <p:nvPr/>
          </p:nvSpPr>
          <p:spPr>
            <a:xfrm>
              <a:off x="840625" y="2182775"/>
              <a:ext cx="940225" cy="939000"/>
            </a:xfrm>
            <a:custGeom>
              <a:avLst/>
              <a:gdLst/>
              <a:ahLst/>
              <a:cxnLst/>
              <a:rect l="l" t="t" r="r" b="b"/>
              <a:pathLst>
                <a:path w="37609" h="37560" extrusionOk="0">
                  <a:moveTo>
                    <a:pt x="5398" y="1"/>
                  </a:moveTo>
                  <a:lnTo>
                    <a:pt x="5398" y="1"/>
                  </a:lnTo>
                  <a:cubicBezTo>
                    <a:pt x="6045" y="6638"/>
                    <a:pt x="8136" y="13130"/>
                    <a:pt x="11485" y="18898"/>
                  </a:cubicBezTo>
                  <a:cubicBezTo>
                    <a:pt x="7868" y="20733"/>
                    <a:pt x="3988" y="22045"/>
                    <a:pt x="0" y="22785"/>
                  </a:cubicBezTo>
                  <a:cubicBezTo>
                    <a:pt x="3327" y="26577"/>
                    <a:pt x="7407" y="29707"/>
                    <a:pt x="11933" y="31937"/>
                  </a:cubicBezTo>
                  <a:cubicBezTo>
                    <a:pt x="9637" y="33798"/>
                    <a:pt x="7249" y="35547"/>
                    <a:pt x="4782" y="37174"/>
                  </a:cubicBezTo>
                  <a:cubicBezTo>
                    <a:pt x="6282" y="37433"/>
                    <a:pt x="7803" y="37560"/>
                    <a:pt x="9324" y="37560"/>
                  </a:cubicBezTo>
                  <a:cubicBezTo>
                    <a:pt x="15235" y="37560"/>
                    <a:pt x="21148" y="35641"/>
                    <a:pt x="25879" y="32091"/>
                  </a:cubicBezTo>
                  <a:cubicBezTo>
                    <a:pt x="29733" y="29439"/>
                    <a:pt x="31264" y="29123"/>
                    <a:pt x="33803" y="25201"/>
                  </a:cubicBezTo>
                  <a:cubicBezTo>
                    <a:pt x="36344" y="21275"/>
                    <a:pt x="37609" y="16324"/>
                    <a:pt x="36309" y="11833"/>
                  </a:cubicBezTo>
                  <a:lnTo>
                    <a:pt x="36309" y="11833"/>
                  </a:lnTo>
                  <a:cubicBezTo>
                    <a:pt x="32622" y="13674"/>
                    <a:pt x="29029" y="15703"/>
                    <a:pt x="25549" y="17911"/>
                  </a:cubicBezTo>
                  <a:cubicBezTo>
                    <a:pt x="26128" y="12958"/>
                    <a:pt x="25672" y="7886"/>
                    <a:pt x="24219" y="3117"/>
                  </a:cubicBezTo>
                  <a:cubicBezTo>
                    <a:pt x="20739" y="6055"/>
                    <a:pt x="18207" y="10099"/>
                    <a:pt x="17087" y="14515"/>
                  </a:cubicBezTo>
                  <a:cubicBezTo>
                    <a:pt x="13191" y="9677"/>
                    <a:pt x="9293" y="4839"/>
                    <a:pt x="539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28"/>
            <p:cNvSpPr/>
            <p:nvPr/>
          </p:nvSpPr>
          <p:spPr>
            <a:xfrm>
              <a:off x="1128150" y="2486225"/>
              <a:ext cx="432525" cy="694750"/>
            </a:xfrm>
            <a:custGeom>
              <a:avLst/>
              <a:gdLst/>
              <a:ahLst/>
              <a:cxnLst/>
              <a:rect l="l" t="t" r="r" b="b"/>
              <a:pathLst>
                <a:path w="17301" h="27790" extrusionOk="0">
                  <a:moveTo>
                    <a:pt x="177" y="0"/>
                  </a:moveTo>
                  <a:cubicBezTo>
                    <a:pt x="86" y="0"/>
                    <a:pt x="0" y="88"/>
                    <a:pt x="65" y="186"/>
                  </a:cubicBezTo>
                  <a:cubicBezTo>
                    <a:pt x="3003" y="4629"/>
                    <a:pt x="5907" y="9097"/>
                    <a:pt x="8648" y="13665"/>
                  </a:cubicBezTo>
                  <a:cubicBezTo>
                    <a:pt x="11393" y="18241"/>
                    <a:pt x="13799" y="22999"/>
                    <a:pt x="16492" y="27600"/>
                  </a:cubicBezTo>
                  <a:cubicBezTo>
                    <a:pt x="16570" y="27734"/>
                    <a:pt x="16685" y="27790"/>
                    <a:pt x="16799" y="27790"/>
                  </a:cubicBezTo>
                  <a:cubicBezTo>
                    <a:pt x="17051" y="27790"/>
                    <a:pt x="17301" y="27516"/>
                    <a:pt x="17153" y="27212"/>
                  </a:cubicBezTo>
                  <a:cubicBezTo>
                    <a:pt x="14851" y="22439"/>
                    <a:pt x="11951" y="17868"/>
                    <a:pt x="9160" y="13366"/>
                  </a:cubicBezTo>
                  <a:cubicBezTo>
                    <a:pt x="6348" y="8834"/>
                    <a:pt x="3419" y="4372"/>
                    <a:pt x="285" y="57"/>
                  </a:cubicBezTo>
                  <a:cubicBezTo>
                    <a:pt x="256" y="17"/>
                    <a:pt x="216" y="0"/>
                    <a:pt x="17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28"/>
            <p:cNvSpPr/>
            <p:nvPr/>
          </p:nvSpPr>
          <p:spPr>
            <a:xfrm>
              <a:off x="1160550" y="2970575"/>
              <a:ext cx="281275" cy="48900"/>
            </a:xfrm>
            <a:custGeom>
              <a:avLst/>
              <a:gdLst/>
              <a:ahLst/>
              <a:cxnLst/>
              <a:rect l="l" t="t" r="r" b="b"/>
              <a:pathLst>
                <a:path w="11251" h="1956" extrusionOk="0">
                  <a:moveTo>
                    <a:pt x="10580" y="1"/>
                  </a:moveTo>
                  <a:cubicBezTo>
                    <a:pt x="7053" y="1"/>
                    <a:pt x="3442" y="799"/>
                    <a:pt x="88" y="1805"/>
                  </a:cubicBezTo>
                  <a:cubicBezTo>
                    <a:pt x="1" y="1832"/>
                    <a:pt x="28" y="1956"/>
                    <a:pt x="110" y="1956"/>
                  </a:cubicBezTo>
                  <a:cubicBezTo>
                    <a:pt x="116" y="1956"/>
                    <a:pt x="122" y="1955"/>
                    <a:pt x="129" y="1953"/>
                  </a:cubicBezTo>
                  <a:cubicBezTo>
                    <a:pt x="3711" y="1149"/>
                    <a:pt x="7293" y="859"/>
                    <a:pt x="10932" y="489"/>
                  </a:cubicBezTo>
                  <a:cubicBezTo>
                    <a:pt x="11237" y="459"/>
                    <a:pt x="11251" y="7"/>
                    <a:pt x="10932" y="4"/>
                  </a:cubicBezTo>
                  <a:cubicBezTo>
                    <a:pt x="10815" y="2"/>
                    <a:pt x="10698" y="1"/>
                    <a:pt x="1058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28"/>
            <p:cNvSpPr/>
            <p:nvPr/>
          </p:nvSpPr>
          <p:spPr>
            <a:xfrm>
              <a:off x="1415175" y="2645775"/>
              <a:ext cx="229875" cy="329325"/>
            </a:xfrm>
            <a:custGeom>
              <a:avLst/>
              <a:gdLst/>
              <a:ahLst/>
              <a:cxnLst/>
              <a:rect l="l" t="t" r="r" b="b"/>
              <a:pathLst>
                <a:path w="9195" h="13173" extrusionOk="0">
                  <a:moveTo>
                    <a:pt x="8938" y="1"/>
                  </a:moveTo>
                  <a:cubicBezTo>
                    <a:pt x="8895" y="1"/>
                    <a:pt x="8850" y="20"/>
                    <a:pt x="8809" y="65"/>
                  </a:cubicBezTo>
                  <a:cubicBezTo>
                    <a:pt x="5445" y="3828"/>
                    <a:pt x="2313" y="8107"/>
                    <a:pt x="127" y="12673"/>
                  </a:cubicBezTo>
                  <a:cubicBezTo>
                    <a:pt x="0" y="12935"/>
                    <a:pt x="217" y="13172"/>
                    <a:pt x="436" y="13172"/>
                  </a:cubicBezTo>
                  <a:cubicBezTo>
                    <a:pt x="534" y="13172"/>
                    <a:pt x="633" y="13124"/>
                    <a:pt x="702" y="13008"/>
                  </a:cubicBezTo>
                  <a:cubicBezTo>
                    <a:pt x="3286" y="8598"/>
                    <a:pt x="5903" y="4357"/>
                    <a:pt x="9081" y="337"/>
                  </a:cubicBezTo>
                  <a:cubicBezTo>
                    <a:pt x="9194" y="192"/>
                    <a:pt x="9076" y="1"/>
                    <a:pt x="8938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28"/>
            <p:cNvSpPr/>
            <p:nvPr/>
          </p:nvSpPr>
          <p:spPr>
            <a:xfrm>
              <a:off x="1011300" y="2770300"/>
              <a:ext cx="338725" cy="72925"/>
            </a:xfrm>
            <a:custGeom>
              <a:avLst/>
              <a:gdLst/>
              <a:ahLst/>
              <a:cxnLst/>
              <a:rect l="l" t="t" r="r" b="b"/>
              <a:pathLst>
                <a:path w="13549" h="2917" extrusionOk="0">
                  <a:moveTo>
                    <a:pt x="224" y="1"/>
                  </a:moveTo>
                  <a:cubicBezTo>
                    <a:pt x="66" y="1"/>
                    <a:pt x="0" y="244"/>
                    <a:pt x="172" y="274"/>
                  </a:cubicBezTo>
                  <a:cubicBezTo>
                    <a:pt x="4475" y="1029"/>
                    <a:pt x="8748" y="1924"/>
                    <a:pt x="13004" y="2907"/>
                  </a:cubicBezTo>
                  <a:cubicBezTo>
                    <a:pt x="13032" y="2913"/>
                    <a:pt x="13058" y="2916"/>
                    <a:pt x="13084" y="2916"/>
                  </a:cubicBezTo>
                  <a:cubicBezTo>
                    <a:pt x="13428" y="2916"/>
                    <a:pt x="13549" y="2370"/>
                    <a:pt x="13175" y="2291"/>
                  </a:cubicBezTo>
                  <a:cubicBezTo>
                    <a:pt x="8893" y="1382"/>
                    <a:pt x="4578" y="636"/>
                    <a:pt x="246" y="3"/>
                  </a:cubicBezTo>
                  <a:cubicBezTo>
                    <a:pt x="238" y="1"/>
                    <a:pt x="231" y="1"/>
                    <a:pt x="224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28"/>
            <p:cNvSpPr/>
            <p:nvPr/>
          </p:nvSpPr>
          <p:spPr>
            <a:xfrm>
              <a:off x="1310350" y="2475250"/>
              <a:ext cx="78675" cy="300025"/>
            </a:xfrm>
            <a:custGeom>
              <a:avLst/>
              <a:gdLst/>
              <a:ahLst/>
              <a:cxnLst/>
              <a:rect l="l" t="t" r="r" b="b"/>
              <a:pathLst>
                <a:path w="3147" h="12001" extrusionOk="0">
                  <a:moveTo>
                    <a:pt x="2970" y="1"/>
                  </a:moveTo>
                  <a:cubicBezTo>
                    <a:pt x="2912" y="1"/>
                    <a:pt x="2854" y="34"/>
                    <a:pt x="2831" y="111"/>
                  </a:cubicBezTo>
                  <a:cubicBezTo>
                    <a:pt x="2221" y="2122"/>
                    <a:pt x="1701" y="4147"/>
                    <a:pt x="1194" y="6185"/>
                  </a:cubicBezTo>
                  <a:cubicBezTo>
                    <a:pt x="740" y="8012"/>
                    <a:pt x="22" y="9942"/>
                    <a:pt x="2" y="11834"/>
                  </a:cubicBezTo>
                  <a:cubicBezTo>
                    <a:pt x="1" y="11934"/>
                    <a:pt x="92" y="12000"/>
                    <a:pt x="179" y="12000"/>
                  </a:cubicBezTo>
                  <a:cubicBezTo>
                    <a:pt x="232" y="12000"/>
                    <a:pt x="284" y="11975"/>
                    <a:pt x="312" y="11918"/>
                  </a:cubicBezTo>
                  <a:cubicBezTo>
                    <a:pt x="1153" y="10223"/>
                    <a:pt x="1394" y="8190"/>
                    <a:pt x="1818" y="6355"/>
                  </a:cubicBezTo>
                  <a:cubicBezTo>
                    <a:pt x="2295" y="4305"/>
                    <a:pt x="2754" y="2263"/>
                    <a:pt x="3126" y="190"/>
                  </a:cubicBezTo>
                  <a:cubicBezTo>
                    <a:pt x="3147" y="76"/>
                    <a:pt x="3057" y="1"/>
                    <a:pt x="297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28"/>
            <p:cNvSpPr/>
            <p:nvPr/>
          </p:nvSpPr>
          <p:spPr>
            <a:xfrm>
              <a:off x="1109750" y="2858175"/>
              <a:ext cx="231100" cy="26800"/>
            </a:xfrm>
            <a:custGeom>
              <a:avLst/>
              <a:gdLst/>
              <a:ahLst/>
              <a:cxnLst/>
              <a:rect l="l" t="t" r="r" b="b"/>
              <a:pathLst>
                <a:path w="9244" h="1072" extrusionOk="0">
                  <a:moveTo>
                    <a:pt x="127" y="0"/>
                  </a:moveTo>
                  <a:cubicBezTo>
                    <a:pt x="37" y="0"/>
                    <a:pt x="1" y="130"/>
                    <a:pt x="96" y="151"/>
                  </a:cubicBezTo>
                  <a:cubicBezTo>
                    <a:pt x="2988" y="747"/>
                    <a:pt x="6034" y="962"/>
                    <a:pt x="8981" y="1071"/>
                  </a:cubicBezTo>
                  <a:cubicBezTo>
                    <a:pt x="8984" y="1072"/>
                    <a:pt x="8987" y="1072"/>
                    <a:pt x="8990" y="1072"/>
                  </a:cubicBezTo>
                  <a:cubicBezTo>
                    <a:pt x="9196" y="1072"/>
                    <a:pt x="9244" y="739"/>
                    <a:pt x="9033" y="694"/>
                  </a:cubicBezTo>
                  <a:cubicBezTo>
                    <a:pt x="6125" y="101"/>
                    <a:pt x="3078" y="421"/>
                    <a:pt x="139" y="1"/>
                  </a:cubicBezTo>
                  <a:cubicBezTo>
                    <a:pt x="135" y="1"/>
                    <a:pt x="131" y="0"/>
                    <a:pt x="12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28"/>
            <p:cNvSpPr/>
            <p:nvPr/>
          </p:nvSpPr>
          <p:spPr>
            <a:xfrm>
              <a:off x="1366825" y="2658300"/>
              <a:ext cx="42625" cy="92500"/>
            </a:xfrm>
            <a:custGeom>
              <a:avLst/>
              <a:gdLst/>
              <a:ahLst/>
              <a:cxnLst/>
              <a:rect l="l" t="t" r="r" b="b"/>
              <a:pathLst>
                <a:path w="1705" h="3700" extrusionOk="0">
                  <a:moveTo>
                    <a:pt x="1501" y="0"/>
                  </a:moveTo>
                  <a:cubicBezTo>
                    <a:pt x="1447" y="0"/>
                    <a:pt x="1392" y="23"/>
                    <a:pt x="1358" y="75"/>
                  </a:cubicBezTo>
                  <a:cubicBezTo>
                    <a:pt x="673" y="1100"/>
                    <a:pt x="332" y="2378"/>
                    <a:pt x="24" y="3558"/>
                  </a:cubicBezTo>
                  <a:cubicBezTo>
                    <a:pt x="0" y="3645"/>
                    <a:pt x="67" y="3700"/>
                    <a:pt x="134" y="3700"/>
                  </a:cubicBezTo>
                  <a:cubicBezTo>
                    <a:pt x="180" y="3700"/>
                    <a:pt x="225" y="3675"/>
                    <a:pt x="245" y="3620"/>
                  </a:cubicBezTo>
                  <a:cubicBezTo>
                    <a:pt x="646" y="2449"/>
                    <a:pt x="1248" y="1364"/>
                    <a:pt x="1662" y="202"/>
                  </a:cubicBezTo>
                  <a:cubicBezTo>
                    <a:pt x="1705" y="82"/>
                    <a:pt x="1604" y="0"/>
                    <a:pt x="1501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28"/>
            <p:cNvSpPr/>
            <p:nvPr/>
          </p:nvSpPr>
          <p:spPr>
            <a:xfrm>
              <a:off x="1423375" y="2608850"/>
              <a:ext cx="15225" cy="17975"/>
            </a:xfrm>
            <a:custGeom>
              <a:avLst/>
              <a:gdLst/>
              <a:ahLst/>
              <a:cxnLst/>
              <a:rect l="l" t="t" r="r" b="b"/>
              <a:pathLst>
                <a:path w="609" h="719" extrusionOk="0">
                  <a:moveTo>
                    <a:pt x="430" y="1"/>
                  </a:moveTo>
                  <a:cubicBezTo>
                    <a:pt x="391" y="1"/>
                    <a:pt x="352" y="17"/>
                    <a:pt x="325" y="58"/>
                  </a:cubicBezTo>
                  <a:cubicBezTo>
                    <a:pt x="264" y="150"/>
                    <a:pt x="191" y="242"/>
                    <a:pt x="142" y="341"/>
                  </a:cubicBezTo>
                  <a:cubicBezTo>
                    <a:pt x="96" y="436"/>
                    <a:pt x="60" y="540"/>
                    <a:pt x="19" y="640"/>
                  </a:cubicBezTo>
                  <a:cubicBezTo>
                    <a:pt x="1" y="684"/>
                    <a:pt x="43" y="719"/>
                    <a:pt x="84" y="719"/>
                  </a:cubicBezTo>
                  <a:cubicBezTo>
                    <a:pt x="99" y="719"/>
                    <a:pt x="115" y="714"/>
                    <a:pt x="126" y="703"/>
                  </a:cubicBezTo>
                  <a:cubicBezTo>
                    <a:pt x="203" y="626"/>
                    <a:pt x="288" y="552"/>
                    <a:pt x="356" y="468"/>
                  </a:cubicBezTo>
                  <a:cubicBezTo>
                    <a:pt x="426" y="382"/>
                    <a:pt x="483" y="281"/>
                    <a:pt x="546" y="189"/>
                  </a:cubicBezTo>
                  <a:cubicBezTo>
                    <a:pt x="609" y="92"/>
                    <a:pt x="520" y="1"/>
                    <a:pt x="430" y="1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28"/>
            <p:cNvSpPr/>
            <p:nvPr/>
          </p:nvSpPr>
          <p:spPr>
            <a:xfrm>
              <a:off x="1426700" y="2726925"/>
              <a:ext cx="81150" cy="101550"/>
            </a:xfrm>
            <a:custGeom>
              <a:avLst/>
              <a:gdLst/>
              <a:ahLst/>
              <a:cxnLst/>
              <a:rect l="l" t="t" r="r" b="b"/>
              <a:pathLst>
                <a:path w="3246" h="4062" extrusionOk="0">
                  <a:moveTo>
                    <a:pt x="2960" y="0"/>
                  </a:moveTo>
                  <a:cubicBezTo>
                    <a:pt x="2907" y="0"/>
                    <a:pt x="2852" y="20"/>
                    <a:pt x="2801" y="65"/>
                  </a:cubicBezTo>
                  <a:cubicBezTo>
                    <a:pt x="2267" y="548"/>
                    <a:pt x="1874" y="1202"/>
                    <a:pt x="1467" y="1787"/>
                  </a:cubicBezTo>
                  <a:cubicBezTo>
                    <a:pt x="1012" y="2441"/>
                    <a:pt x="556" y="3095"/>
                    <a:pt x="101" y="3748"/>
                  </a:cubicBezTo>
                  <a:cubicBezTo>
                    <a:pt x="1" y="3890"/>
                    <a:pt x="149" y="4062"/>
                    <a:pt x="291" y="4062"/>
                  </a:cubicBezTo>
                  <a:cubicBezTo>
                    <a:pt x="338" y="4062"/>
                    <a:pt x="384" y="4043"/>
                    <a:pt x="420" y="3997"/>
                  </a:cubicBezTo>
                  <a:cubicBezTo>
                    <a:pt x="912" y="3373"/>
                    <a:pt x="1405" y="2747"/>
                    <a:pt x="1898" y="2122"/>
                  </a:cubicBezTo>
                  <a:cubicBezTo>
                    <a:pt x="2341" y="1560"/>
                    <a:pt x="2855" y="996"/>
                    <a:pt x="3162" y="344"/>
                  </a:cubicBezTo>
                  <a:cubicBezTo>
                    <a:pt x="3245" y="171"/>
                    <a:pt x="3115" y="0"/>
                    <a:pt x="2960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28"/>
            <p:cNvSpPr/>
            <p:nvPr/>
          </p:nvSpPr>
          <p:spPr>
            <a:xfrm>
              <a:off x="1516525" y="2675950"/>
              <a:ext cx="27200" cy="31575"/>
            </a:xfrm>
            <a:custGeom>
              <a:avLst/>
              <a:gdLst/>
              <a:ahLst/>
              <a:cxnLst/>
              <a:rect l="l" t="t" r="r" b="b"/>
              <a:pathLst>
                <a:path w="1088" h="1263" extrusionOk="0">
                  <a:moveTo>
                    <a:pt x="916" y="0"/>
                  </a:moveTo>
                  <a:cubicBezTo>
                    <a:pt x="893" y="0"/>
                    <a:pt x="871" y="7"/>
                    <a:pt x="850" y="21"/>
                  </a:cubicBezTo>
                  <a:cubicBezTo>
                    <a:pt x="675" y="145"/>
                    <a:pt x="575" y="320"/>
                    <a:pt x="456" y="495"/>
                  </a:cubicBezTo>
                  <a:cubicBezTo>
                    <a:pt x="323" y="686"/>
                    <a:pt x="193" y="875"/>
                    <a:pt x="60" y="1067"/>
                  </a:cubicBezTo>
                  <a:cubicBezTo>
                    <a:pt x="0" y="1156"/>
                    <a:pt x="92" y="1262"/>
                    <a:pt x="180" y="1262"/>
                  </a:cubicBezTo>
                  <a:cubicBezTo>
                    <a:pt x="210" y="1262"/>
                    <a:pt x="239" y="1250"/>
                    <a:pt x="262" y="1222"/>
                  </a:cubicBezTo>
                  <a:cubicBezTo>
                    <a:pt x="409" y="1044"/>
                    <a:pt x="558" y="866"/>
                    <a:pt x="706" y="688"/>
                  </a:cubicBezTo>
                  <a:cubicBezTo>
                    <a:pt x="841" y="526"/>
                    <a:pt x="988" y="381"/>
                    <a:pt x="1056" y="180"/>
                  </a:cubicBezTo>
                  <a:cubicBezTo>
                    <a:pt x="1088" y="91"/>
                    <a:pt x="1003" y="0"/>
                    <a:pt x="916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36" name="Google Shape;236;p28"/>
          <p:cNvGrpSpPr/>
          <p:nvPr/>
        </p:nvGrpSpPr>
        <p:grpSpPr>
          <a:xfrm rot="2341279">
            <a:off x="10766695" y="4525575"/>
            <a:ext cx="930619" cy="2007836"/>
            <a:chOff x="5033650" y="866900"/>
            <a:chExt cx="697975" cy="1505900"/>
          </a:xfrm>
        </p:grpSpPr>
        <p:grpSp>
          <p:nvGrpSpPr>
            <p:cNvPr id="237" name="Google Shape;237;p28"/>
            <p:cNvGrpSpPr/>
            <p:nvPr/>
          </p:nvGrpSpPr>
          <p:grpSpPr>
            <a:xfrm>
              <a:off x="5123050" y="972300"/>
              <a:ext cx="561525" cy="1400500"/>
              <a:chOff x="5123050" y="972300"/>
              <a:chExt cx="561525" cy="1400500"/>
            </a:xfrm>
          </p:grpSpPr>
          <p:sp>
            <p:nvSpPr>
              <p:cNvPr id="238" name="Google Shape;238;p28"/>
              <p:cNvSpPr/>
              <p:nvPr/>
            </p:nvSpPr>
            <p:spPr>
              <a:xfrm>
                <a:off x="5215300" y="972300"/>
                <a:ext cx="469275" cy="1400500"/>
              </a:xfrm>
              <a:custGeom>
                <a:avLst/>
                <a:gdLst/>
                <a:ahLst/>
                <a:cxnLst/>
                <a:rect l="l" t="t" r="r" b="b"/>
                <a:pathLst>
                  <a:path w="18771" h="56020" extrusionOk="0">
                    <a:moveTo>
                      <a:pt x="391" y="1"/>
                    </a:moveTo>
                    <a:cubicBezTo>
                      <a:pt x="196" y="1"/>
                      <a:pt x="1" y="128"/>
                      <a:pt x="21" y="361"/>
                    </a:cubicBezTo>
                    <a:cubicBezTo>
                      <a:pt x="301" y="3657"/>
                      <a:pt x="1133" y="6926"/>
                      <a:pt x="1893" y="10137"/>
                    </a:cubicBezTo>
                    <a:cubicBezTo>
                      <a:pt x="2850" y="14160"/>
                      <a:pt x="3924" y="18157"/>
                      <a:pt x="5084" y="22126"/>
                    </a:cubicBezTo>
                    <a:cubicBezTo>
                      <a:pt x="7434" y="30170"/>
                      <a:pt x="10079" y="38165"/>
                      <a:pt x="13359" y="45880"/>
                    </a:cubicBezTo>
                    <a:cubicBezTo>
                      <a:pt x="14149" y="47738"/>
                      <a:pt x="14976" y="49581"/>
                      <a:pt x="15860" y="51396"/>
                    </a:cubicBezTo>
                    <a:cubicBezTo>
                      <a:pt x="16606" y="52928"/>
                      <a:pt x="17368" y="54726"/>
                      <a:pt x="18540" y="55981"/>
                    </a:cubicBezTo>
                    <a:cubicBezTo>
                      <a:pt x="18564" y="56008"/>
                      <a:pt x="18593" y="56019"/>
                      <a:pt x="18623" y="56019"/>
                    </a:cubicBezTo>
                    <a:cubicBezTo>
                      <a:pt x="18697" y="56019"/>
                      <a:pt x="18770" y="55947"/>
                      <a:pt x="18746" y="55863"/>
                    </a:cubicBezTo>
                    <a:cubicBezTo>
                      <a:pt x="18332" y="54455"/>
                      <a:pt x="17509" y="53117"/>
                      <a:pt x="16883" y="51790"/>
                    </a:cubicBezTo>
                    <a:cubicBezTo>
                      <a:pt x="16105" y="50139"/>
                      <a:pt x="15355" y="48475"/>
                      <a:pt x="14650" y="46790"/>
                    </a:cubicBezTo>
                    <a:cubicBezTo>
                      <a:pt x="13112" y="43112"/>
                      <a:pt x="11711" y="39370"/>
                      <a:pt x="10391" y="35610"/>
                    </a:cubicBezTo>
                    <a:cubicBezTo>
                      <a:pt x="7619" y="27719"/>
                      <a:pt x="5214" y="19687"/>
                      <a:pt x="3225" y="11565"/>
                    </a:cubicBezTo>
                    <a:cubicBezTo>
                      <a:pt x="2308" y="7817"/>
                      <a:pt x="1657" y="4010"/>
                      <a:pt x="751" y="263"/>
                    </a:cubicBezTo>
                    <a:cubicBezTo>
                      <a:pt x="707" y="85"/>
                      <a:pt x="549" y="1"/>
                      <a:pt x="391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39" name="Google Shape;239;p28"/>
              <p:cNvSpPr/>
              <p:nvPr/>
            </p:nvSpPr>
            <p:spPr>
              <a:xfrm>
                <a:off x="5123050" y="1296825"/>
                <a:ext cx="215525" cy="187375"/>
              </a:xfrm>
              <a:custGeom>
                <a:avLst/>
                <a:gdLst/>
                <a:ahLst/>
                <a:cxnLst/>
                <a:rect l="l" t="t" r="r" b="b"/>
                <a:pathLst>
                  <a:path w="8621" h="7495" extrusionOk="0">
                    <a:moveTo>
                      <a:pt x="180" y="1"/>
                    </a:moveTo>
                    <a:cubicBezTo>
                      <a:pt x="78" y="1"/>
                      <a:pt x="0" y="124"/>
                      <a:pt x="84" y="228"/>
                    </a:cubicBezTo>
                    <a:cubicBezTo>
                      <a:pt x="2349" y="3070"/>
                      <a:pt x="5267" y="5351"/>
                      <a:pt x="8203" y="7460"/>
                    </a:cubicBezTo>
                    <a:cubicBezTo>
                      <a:pt x="8237" y="7484"/>
                      <a:pt x="8272" y="7495"/>
                      <a:pt x="8306" y="7495"/>
                    </a:cubicBezTo>
                    <a:cubicBezTo>
                      <a:pt x="8472" y="7495"/>
                      <a:pt x="8620" y="7250"/>
                      <a:pt x="8462" y="7125"/>
                    </a:cubicBezTo>
                    <a:cubicBezTo>
                      <a:pt x="5630" y="4876"/>
                      <a:pt x="3059" y="2339"/>
                      <a:pt x="274" y="37"/>
                    </a:cubicBezTo>
                    <a:cubicBezTo>
                      <a:pt x="243" y="12"/>
                      <a:pt x="210" y="1"/>
                      <a:pt x="180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0" name="Google Shape;240;p28"/>
              <p:cNvSpPr/>
              <p:nvPr/>
            </p:nvSpPr>
            <p:spPr>
              <a:xfrm>
                <a:off x="5152525" y="1608975"/>
                <a:ext cx="276925" cy="147225"/>
              </a:xfrm>
              <a:custGeom>
                <a:avLst/>
                <a:gdLst/>
                <a:ahLst/>
                <a:cxnLst/>
                <a:rect l="l" t="t" r="r" b="b"/>
                <a:pathLst>
                  <a:path w="11077" h="5889" extrusionOk="0">
                    <a:moveTo>
                      <a:pt x="255" y="0"/>
                    </a:moveTo>
                    <a:cubicBezTo>
                      <a:pt x="113" y="0"/>
                      <a:pt x="0" y="183"/>
                      <a:pt x="124" y="305"/>
                    </a:cubicBezTo>
                    <a:cubicBezTo>
                      <a:pt x="2909" y="3070"/>
                      <a:pt x="7091" y="4428"/>
                      <a:pt x="10656" y="5873"/>
                    </a:cubicBezTo>
                    <a:cubicBezTo>
                      <a:pt x="10683" y="5883"/>
                      <a:pt x="10709" y="5888"/>
                      <a:pt x="10734" y="5888"/>
                    </a:cubicBezTo>
                    <a:cubicBezTo>
                      <a:pt x="10948" y="5888"/>
                      <a:pt x="11077" y="5523"/>
                      <a:pt x="10848" y="5420"/>
                    </a:cubicBezTo>
                    <a:cubicBezTo>
                      <a:pt x="9048" y="4609"/>
                      <a:pt x="7246" y="3799"/>
                      <a:pt x="5475" y="2930"/>
                    </a:cubicBezTo>
                    <a:cubicBezTo>
                      <a:pt x="3703" y="2059"/>
                      <a:pt x="2069" y="971"/>
                      <a:pt x="341" y="24"/>
                    </a:cubicBezTo>
                    <a:cubicBezTo>
                      <a:pt x="312" y="7"/>
                      <a:pt x="283" y="0"/>
                      <a:pt x="255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1" name="Google Shape;241;p28"/>
              <p:cNvSpPr/>
              <p:nvPr/>
            </p:nvSpPr>
            <p:spPr>
              <a:xfrm>
                <a:off x="5300200" y="1991700"/>
                <a:ext cx="275225" cy="165350"/>
              </a:xfrm>
              <a:custGeom>
                <a:avLst/>
                <a:gdLst/>
                <a:ahLst/>
                <a:cxnLst/>
                <a:rect l="l" t="t" r="r" b="b"/>
                <a:pathLst>
                  <a:path w="11009" h="6614" extrusionOk="0">
                    <a:moveTo>
                      <a:pt x="317" y="1"/>
                    </a:moveTo>
                    <a:cubicBezTo>
                      <a:pt x="141" y="1"/>
                      <a:pt x="0" y="207"/>
                      <a:pt x="152" y="377"/>
                    </a:cubicBezTo>
                    <a:cubicBezTo>
                      <a:pt x="2901" y="3437"/>
                      <a:pt x="6928" y="5192"/>
                      <a:pt x="10706" y="6604"/>
                    </a:cubicBezTo>
                    <a:cubicBezTo>
                      <a:pt x="10725" y="6610"/>
                      <a:pt x="10744" y="6614"/>
                      <a:pt x="10761" y="6614"/>
                    </a:cubicBezTo>
                    <a:cubicBezTo>
                      <a:pt x="10920" y="6614"/>
                      <a:pt x="11009" y="6354"/>
                      <a:pt x="10846" y="6272"/>
                    </a:cubicBezTo>
                    <a:cubicBezTo>
                      <a:pt x="7203" y="4462"/>
                      <a:pt x="3633" y="2647"/>
                      <a:pt x="471" y="59"/>
                    </a:cubicBezTo>
                    <a:cubicBezTo>
                      <a:pt x="421" y="18"/>
                      <a:pt x="367" y="1"/>
                      <a:pt x="317" y="1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2" name="Google Shape;242;p28"/>
              <p:cNvSpPr/>
              <p:nvPr/>
            </p:nvSpPr>
            <p:spPr>
              <a:xfrm>
                <a:off x="5559975" y="1889475"/>
                <a:ext cx="91175" cy="229225"/>
              </a:xfrm>
              <a:custGeom>
                <a:avLst/>
                <a:gdLst/>
                <a:ahLst/>
                <a:cxnLst/>
                <a:rect l="l" t="t" r="r" b="b"/>
                <a:pathLst>
                  <a:path w="3647" h="9169" extrusionOk="0">
                    <a:moveTo>
                      <a:pt x="3401" y="0"/>
                    </a:moveTo>
                    <a:cubicBezTo>
                      <a:pt x="3317" y="0"/>
                      <a:pt x="3230" y="49"/>
                      <a:pt x="3186" y="157"/>
                    </a:cubicBezTo>
                    <a:cubicBezTo>
                      <a:pt x="2585" y="1609"/>
                      <a:pt x="2208" y="3173"/>
                      <a:pt x="1681" y="4656"/>
                    </a:cubicBezTo>
                    <a:cubicBezTo>
                      <a:pt x="1158" y="6139"/>
                      <a:pt x="499" y="7577"/>
                      <a:pt x="19" y="9072"/>
                    </a:cubicBezTo>
                    <a:cubicBezTo>
                      <a:pt x="1" y="9129"/>
                      <a:pt x="48" y="9168"/>
                      <a:pt x="97" y="9168"/>
                    </a:cubicBezTo>
                    <a:cubicBezTo>
                      <a:pt x="122" y="9168"/>
                      <a:pt x="147" y="9158"/>
                      <a:pt x="163" y="9133"/>
                    </a:cubicBezTo>
                    <a:cubicBezTo>
                      <a:pt x="1764" y="6652"/>
                      <a:pt x="3174" y="3194"/>
                      <a:pt x="3620" y="277"/>
                    </a:cubicBezTo>
                    <a:cubicBezTo>
                      <a:pt x="3646" y="105"/>
                      <a:pt x="3526" y="0"/>
                      <a:pt x="3401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3" name="Google Shape;243;p28"/>
              <p:cNvSpPr/>
              <p:nvPr/>
            </p:nvSpPr>
            <p:spPr>
              <a:xfrm>
                <a:off x="5418600" y="1531200"/>
                <a:ext cx="90175" cy="220325"/>
              </a:xfrm>
              <a:custGeom>
                <a:avLst/>
                <a:gdLst/>
                <a:ahLst/>
                <a:cxnLst/>
                <a:rect l="l" t="t" r="r" b="b"/>
                <a:pathLst>
                  <a:path w="3607" h="8813" extrusionOk="0">
                    <a:moveTo>
                      <a:pt x="3404" y="0"/>
                    </a:moveTo>
                    <a:cubicBezTo>
                      <a:pt x="3353" y="0"/>
                      <a:pt x="3303" y="25"/>
                      <a:pt x="3271" y="83"/>
                    </a:cubicBezTo>
                    <a:cubicBezTo>
                      <a:pt x="2572" y="1340"/>
                      <a:pt x="2169" y="2790"/>
                      <a:pt x="1670" y="4138"/>
                    </a:cubicBezTo>
                    <a:cubicBezTo>
                      <a:pt x="1103" y="5662"/>
                      <a:pt x="520" y="7179"/>
                      <a:pt x="17" y="8725"/>
                    </a:cubicBezTo>
                    <a:cubicBezTo>
                      <a:pt x="0" y="8774"/>
                      <a:pt x="45" y="8813"/>
                      <a:pt x="86" y="8813"/>
                    </a:cubicBezTo>
                    <a:cubicBezTo>
                      <a:pt x="107" y="8813"/>
                      <a:pt x="127" y="8803"/>
                      <a:pt x="138" y="8779"/>
                    </a:cubicBezTo>
                    <a:cubicBezTo>
                      <a:pt x="738" y="7458"/>
                      <a:pt x="1273" y="6116"/>
                      <a:pt x="1819" y="4773"/>
                    </a:cubicBezTo>
                    <a:cubicBezTo>
                      <a:pt x="2422" y="3287"/>
                      <a:pt x="3207" y="1771"/>
                      <a:pt x="3578" y="213"/>
                    </a:cubicBezTo>
                    <a:cubicBezTo>
                      <a:pt x="3606" y="94"/>
                      <a:pt x="3504" y="0"/>
                      <a:pt x="3404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  <p:sp>
            <p:nvSpPr>
              <p:cNvPr id="244" name="Google Shape;244;p28"/>
              <p:cNvSpPr/>
              <p:nvPr/>
            </p:nvSpPr>
            <p:spPr>
              <a:xfrm>
                <a:off x="5333350" y="1212650"/>
                <a:ext cx="120825" cy="225575"/>
              </a:xfrm>
              <a:custGeom>
                <a:avLst/>
                <a:gdLst/>
                <a:ahLst/>
                <a:cxnLst/>
                <a:rect l="l" t="t" r="r" b="b"/>
                <a:pathLst>
                  <a:path w="4833" h="9023" extrusionOk="0">
                    <a:moveTo>
                      <a:pt x="4518" y="0"/>
                    </a:moveTo>
                    <a:cubicBezTo>
                      <a:pt x="4440" y="0"/>
                      <a:pt x="4365" y="36"/>
                      <a:pt x="4324" y="123"/>
                    </a:cubicBezTo>
                    <a:cubicBezTo>
                      <a:pt x="3627" y="1591"/>
                      <a:pt x="3036" y="3108"/>
                      <a:pt x="2317" y="4571"/>
                    </a:cubicBezTo>
                    <a:cubicBezTo>
                      <a:pt x="1603" y="6024"/>
                      <a:pt x="657" y="7399"/>
                      <a:pt x="28" y="8885"/>
                    </a:cubicBezTo>
                    <a:cubicBezTo>
                      <a:pt x="0" y="8947"/>
                      <a:pt x="49" y="9023"/>
                      <a:pt x="108" y="9023"/>
                    </a:cubicBezTo>
                    <a:cubicBezTo>
                      <a:pt x="128" y="9023"/>
                      <a:pt x="149" y="9014"/>
                      <a:pt x="168" y="8992"/>
                    </a:cubicBezTo>
                    <a:cubicBezTo>
                      <a:pt x="1229" y="7785"/>
                      <a:pt x="1980" y="6224"/>
                      <a:pt x="2730" y="4812"/>
                    </a:cubicBezTo>
                    <a:cubicBezTo>
                      <a:pt x="3496" y="3365"/>
                      <a:pt x="4254" y="1867"/>
                      <a:pt x="4775" y="312"/>
                    </a:cubicBezTo>
                    <a:cubicBezTo>
                      <a:pt x="4832" y="138"/>
                      <a:pt x="4670" y="0"/>
                      <a:pt x="4518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 sz="2400"/>
              </a:p>
            </p:txBody>
          </p:sp>
        </p:grpSp>
        <p:sp>
          <p:nvSpPr>
            <p:cNvPr id="245" name="Google Shape;245;p28"/>
            <p:cNvSpPr/>
            <p:nvPr/>
          </p:nvSpPr>
          <p:spPr>
            <a:xfrm>
              <a:off x="5033650" y="1200400"/>
              <a:ext cx="148275" cy="131325"/>
            </a:xfrm>
            <a:custGeom>
              <a:avLst/>
              <a:gdLst/>
              <a:ahLst/>
              <a:cxnLst/>
              <a:rect l="l" t="t" r="r" b="b"/>
              <a:pathLst>
                <a:path w="5931" h="5253" extrusionOk="0">
                  <a:moveTo>
                    <a:pt x="2965" y="0"/>
                  </a:moveTo>
                  <a:cubicBezTo>
                    <a:pt x="2662" y="0"/>
                    <a:pt x="2355" y="53"/>
                    <a:pt x="2055" y="163"/>
                  </a:cubicBezTo>
                  <a:cubicBezTo>
                    <a:pt x="695" y="667"/>
                    <a:pt x="0" y="2177"/>
                    <a:pt x="503" y="3536"/>
                  </a:cubicBezTo>
                  <a:cubicBezTo>
                    <a:pt x="895" y="4597"/>
                    <a:pt x="1899" y="5253"/>
                    <a:pt x="2967" y="5253"/>
                  </a:cubicBezTo>
                  <a:cubicBezTo>
                    <a:pt x="3269" y="5253"/>
                    <a:pt x="3576" y="5200"/>
                    <a:pt x="3875" y="5090"/>
                  </a:cubicBezTo>
                  <a:cubicBezTo>
                    <a:pt x="5236" y="4586"/>
                    <a:pt x="5930" y="3076"/>
                    <a:pt x="5428" y="1717"/>
                  </a:cubicBezTo>
                  <a:cubicBezTo>
                    <a:pt x="5038" y="655"/>
                    <a:pt x="4033" y="0"/>
                    <a:pt x="296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6" name="Google Shape;246;p28"/>
            <p:cNvSpPr/>
            <p:nvPr/>
          </p:nvSpPr>
          <p:spPr>
            <a:xfrm>
              <a:off x="5081325" y="1549875"/>
              <a:ext cx="143575" cy="131325"/>
            </a:xfrm>
            <a:custGeom>
              <a:avLst/>
              <a:gdLst/>
              <a:ahLst/>
              <a:cxnLst/>
              <a:rect l="l" t="t" r="r" b="b"/>
              <a:pathLst>
                <a:path w="5743" h="5253" extrusionOk="0">
                  <a:moveTo>
                    <a:pt x="2875" y="0"/>
                  </a:moveTo>
                  <a:cubicBezTo>
                    <a:pt x="2693" y="0"/>
                    <a:pt x="2507" y="19"/>
                    <a:pt x="2321" y="59"/>
                  </a:cubicBezTo>
                  <a:cubicBezTo>
                    <a:pt x="904" y="362"/>
                    <a:pt x="0" y="1759"/>
                    <a:pt x="305" y="3176"/>
                  </a:cubicBezTo>
                  <a:cubicBezTo>
                    <a:pt x="568" y="4410"/>
                    <a:pt x="1658" y="5253"/>
                    <a:pt x="2869" y="5253"/>
                  </a:cubicBezTo>
                  <a:cubicBezTo>
                    <a:pt x="3051" y="5253"/>
                    <a:pt x="3236" y="5234"/>
                    <a:pt x="3421" y="5194"/>
                  </a:cubicBezTo>
                  <a:cubicBezTo>
                    <a:pt x="4840" y="4889"/>
                    <a:pt x="5742" y="3495"/>
                    <a:pt x="5439" y="2076"/>
                  </a:cubicBezTo>
                  <a:cubicBezTo>
                    <a:pt x="5175" y="844"/>
                    <a:pt x="4087" y="0"/>
                    <a:pt x="2875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7" name="Google Shape;247;p28"/>
            <p:cNvSpPr/>
            <p:nvPr/>
          </p:nvSpPr>
          <p:spPr>
            <a:xfrm>
              <a:off x="5212625" y="1912850"/>
              <a:ext cx="148900" cy="131325"/>
            </a:xfrm>
            <a:custGeom>
              <a:avLst/>
              <a:gdLst/>
              <a:ahLst/>
              <a:cxnLst/>
              <a:rect l="l" t="t" r="r" b="b"/>
              <a:pathLst>
                <a:path w="5956" h="5253" extrusionOk="0">
                  <a:moveTo>
                    <a:pt x="2977" y="0"/>
                  </a:moveTo>
                  <a:cubicBezTo>
                    <a:pt x="2650" y="0"/>
                    <a:pt x="2318" y="62"/>
                    <a:pt x="1996" y="191"/>
                  </a:cubicBezTo>
                  <a:cubicBezTo>
                    <a:pt x="651" y="735"/>
                    <a:pt x="1" y="2265"/>
                    <a:pt x="543" y="3610"/>
                  </a:cubicBezTo>
                  <a:cubicBezTo>
                    <a:pt x="957" y="4632"/>
                    <a:pt x="1941" y="5252"/>
                    <a:pt x="2980" y="5252"/>
                  </a:cubicBezTo>
                  <a:cubicBezTo>
                    <a:pt x="3307" y="5252"/>
                    <a:pt x="3640" y="5191"/>
                    <a:pt x="3961" y="5061"/>
                  </a:cubicBezTo>
                  <a:cubicBezTo>
                    <a:pt x="5305" y="4519"/>
                    <a:pt x="5955" y="2989"/>
                    <a:pt x="5413" y="1644"/>
                  </a:cubicBezTo>
                  <a:cubicBezTo>
                    <a:pt x="5001" y="621"/>
                    <a:pt x="4017" y="0"/>
                    <a:pt x="2977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8" name="Google Shape;248;p28"/>
            <p:cNvSpPr/>
            <p:nvPr/>
          </p:nvSpPr>
          <p:spPr>
            <a:xfrm>
              <a:off x="5377650" y="1117025"/>
              <a:ext cx="148250" cy="131300"/>
            </a:xfrm>
            <a:custGeom>
              <a:avLst/>
              <a:gdLst/>
              <a:ahLst/>
              <a:cxnLst/>
              <a:rect l="l" t="t" r="r" b="b"/>
              <a:pathLst>
                <a:path w="5930" h="5252" extrusionOk="0">
                  <a:moveTo>
                    <a:pt x="2964" y="0"/>
                  </a:moveTo>
                  <a:cubicBezTo>
                    <a:pt x="2662" y="0"/>
                    <a:pt x="2355" y="53"/>
                    <a:pt x="2055" y="164"/>
                  </a:cubicBezTo>
                  <a:cubicBezTo>
                    <a:pt x="693" y="666"/>
                    <a:pt x="0" y="2177"/>
                    <a:pt x="503" y="3536"/>
                  </a:cubicBezTo>
                  <a:cubicBezTo>
                    <a:pt x="894" y="4597"/>
                    <a:pt x="1899" y="5252"/>
                    <a:pt x="2967" y="5252"/>
                  </a:cubicBezTo>
                  <a:cubicBezTo>
                    <a:pt x="3269" y="5252"/>
                    <a:pt x="3576" y="5199"/>
                    <a:pt x="3875" y="5089"/>
                  </a:cubicBezTo>
                  <a:cubicBezTo>
                    <a:pt x="5236" y="4585"/>
                    <a:pt x="5929" y="3075"/>
                    <a:pt x="5428" y="1716"/>
                  </a:cubicBezTo>
                  <a:cubicBezTo>
                    <a:pt x="5035" y="657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9" name="Google Shape;249;p28"/>
            <p:cNvSpPr/>
            <p:nvPr/>
          </p:nvSpPr>
          <p:spPr>
            <a:xfrm>
              <a:off x="5434900" y="1438275"/>
              <a:ext cx="131300" cy="131300"/>
            </a:xfrm>
            <a:custGeom>
              <a:avLst/>
              <a:gdLst/>
              <a:ahLst/>
              <a:cxnLst/>
              <a:rect l="l" t="t" r="r" b="b"/>
              <a:pathLst>
                <a:path w="5252" h="5252" extrusionOk="0">
                  <a:moveTo>
                    <a:pt x="2626" y="1"/>
                  </a:moveTo>
                  <a:cubicBezTo>
                    <a:pt x="1176" y="1"/>
                    <a:pt x="0" y="1176"/>
                    <a:pt x="0" y="2626"/>
                  </a:cubicBezTo>
                  <a:cubicBezTo>
                    <a:pt x="0" y="4077"/>
                    <a:pt x="1176" y="5252"/>
                    <a:pt x="2626" y="5252"/>
                  </a:cubicBezTo>
                  <a:cubicBezTo>
                    <a:pt x="4076" y="5252"/>
                    <a:pt x="5251" y="4077"/>
                    <a:pt x="5251" y="2626"/>
                  </a:cubicBezTo>
                  <a:cubicBezTo>
                    <a:pt x="5251" y="1176"/>
                    <a:pt x="4076" y="1"/>
                    <a:pt x="2626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0" name="Google Shape;250;p28"/>
            <p:cNvSpPr/>
            <p:nvPr/>
          </p:nvSpPr>
          <p:spPr>
            <a:xfrm>
              <a:off x="5583400" y="1792700"/>
              <a:ext cx="148225" cy="131300"/>
            </a:xfrm>
            <a:custGeom>
              <a:avLst/>
              <a:gdLst/>
              <a:ahLst/>
              <a:cxnLst/>
              <a:rect l="l" t="t" r="r" b="b"/>
              <a:pathLst>
                <a:path w="5929" h="5252" extrusionOk="0">
                  <a:moveTo>
                    <a:pt x="2964" y="0"/>
                  </a:moveTo>
                  <a:cubicBezTo>
                    <a:pt x="2661" y="0"/>
                    <a:pt x="2354" y="53"/>
                    <a:pt x="2054" y="163"/>
                  </a:cubicBezTo>
                  <a:cubicBezTo>
                    <a:pt x="693" y="667"/>
                    <a:pt x="0" y="2177"/>
                    <a:pt x="501" y="3536"/>
                  </a:cubicBezTo>
                  <a:cubicBezTo>
                    <a:pt x="894" y="4596"/>
                    <a:pt x="1897" y="5252"/>
                    <a:pt x="2965" y="5252"/>
                  </a:cubicBezTo>
                  <a:cubicBezTo>
                    <a:pt x="3267" y="5252"/>
                    <a:pt x="3574" y="5199"/>
                    <a:pt x="3874" y="5088"/>
                  </a:cubicBezTo>
                  <a:cubicBezTo>
                    <a:pt x="5234" y="4586"/>
                    <a:pt x="5929" y="3075"/>
                    <a:pt x="5427" y="1716"/>
                  </a:cubicBezTo>
                  <a:cubicBezTo>
                    <a:pt x="5035" y="655"/>
                    <a:pt x="4032" y="0"/>
                    <a:pt x="2964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1" name="Google Shape;251;p28"/>
            <p:cNvSpPr/>
            <p:nvPr/>
          </p:nvSpPr>
          <p:spPr>
            <a:xfrm>
              <a:off x="5145275" y="866900"/>
              <a:ext cx="148250" cy="131325"/>
            </a:xfrm>
            <a:custGeom>
              <a:avLst/>
              <a:gdLst/>
              <a:ahLst/>
              <a:cxnLst/>
              <a:rect l="l" t="t" r="r" b="b"/>
              <a:pathLst>
                <a:path w="5930" h="5253" extrusionOk="0">
                  <a:moveTo>
                    <a:pt x="2966" y="0"/>
                  </a:moveTo>
                  <a:cubicBezTo>
                    <a:pt x="2663" y="0"/>
                    <a:pt x="2355" y="53"/>
                    <a:pt x="2055" y="164"/>
                  </a:cubicBezTo>
                  <a:cubicBezTo>
                    <a:pt x="694" y="668"/>
                    <a:pt x="1" y="2178"/>
                    <a:pt x="502" y="3537"/>
                  </a:cubicBezTo>
                  <a:cubicBezTo>
                    <a:pt x="895" y="4597"/>
                    <a:pt x="1898" y="5253"/>
                    <a:pt x="2965" y="5253"/>
                  </a:cubicBezTo>
                  <a:cubicBezTo>
                    <a:pt x="3268" y="5253"/>
                    <a:pt x="3575" y="5200"/>
                    <a:pt x="3875" y="5090"/>
                  </a:cubicBezTo>
                  <a:cubicBezTo>
                    <a:pt x="5237" y="4586"/>
                    <a:pt x="5930" y="3076"/>
                    <a:pt x="5429" y="1717"/>
                  </a:cubicBezTo>
                  <a:cubicBezTo>
                    <a:pt x="5037" y="657"/>
                    <a:pt x="4034" y="0"/>
                    <a:pt x="296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252" name="Google Shape;252;p28"/>
          <p:cNvGrpSpPr/>
          <p:nvPr/>
        </p:nvGrpSpPr>
        <p:grpSpPr>
          <a:xfrm>
            <a:off x="10238433" y="4224467"/>
            <a:ext cx="762267" cy="966533"/>
            <a:chOff x="2256675" y="3570500"/>
            <a:chExt cx="571700" cy="724900"/>
          </a:xfrm>
        </p:grpSpPr>
        <p:sp>
          <p:nvSpPr>
            <p:cNvPr id="253" name="Google Shape;253;p28"/>
            <p:cNvSpPr/>
            <p:nvPr/>
          </p:nvSpPr>
          <p:spPr>
            <a:xfrm>
              <a:off x="2284900" y="3638600"/>
              <a:ext cx="513950" cy="547225"/>
            </a:xfrm>
            <a:custGeom>
              <a:avLst/>
              <a:gdLst/>
              <a:ahLst/>
              <a:cxnLst/>
              <a:rect l="l" t="t" r="r" b="b"/>
              <a:pathLst>
                <a:path w="20558" h="21889" extrusionOk="0">
                  <a:moveTo>
                    <a:pt x="11035" y="0"/>
                  </a:moveTo>
                  <a:cubicBezTo>
                    <a:pt x="9553" y="0"/>
                    <a:pt x="8078" y="369"/>
                    <a:pt x="6281" y="1142"/>
                  </a:cubicBezTo>
                  <a:cubicBezTo>
                    <a:pt x="3860" y="2088"/>
                    <a:pt x="1633" y="4157"/>
                    <a:pt x="817" y="6813"/>
                  </a:cubicBezTo>
                  <a:cubicBezTo>
                    <a:pt x="0" y="9468"/>
                    <a:pt x="577" y="12418"/>
                    <a:pt x="1922" y="14850"/>
                  </a:cubicBezTo>
                  <a:cubicBezTo>
                    <a:pt x="3954" y="18523"/>
                    <a:pt x="7755" y="21162"/>
                    <a:pt x="11908" y="21781"/>
                  </a:cubicBezTo>
                  <a:cubicBezTo>
                    <a:pt x="12343" y="21846"/>
                    <a:pt x="12787" y="21888"/>
                    <a:pt x="13229" y="21888"/>
                  </a:cubicBezTo>
                  <a:cubicBezTo>
                    <a:pt x="13789" y="21888"/>
                    <a:pt x="14344" y="21819"/>
                    <a:pt x="14872" y="21639"/>
                  </a:cubicBezTo>
                  <a:cubicBezTo>
                    <a:pt x="15963" y="21264"/>
                    <a:pt x="16844" y="20440"/>
                    <a:pt x="17555" y="19532"/>
                  </a:cubicBezTo>
                  <a:cubicBezTo>
                    <a:pt x="19827" y="16619"/>
                    <a:pt x="20557" y="12768"/>
                    <a:pt x="20517" y="9075"/>
                  </a:cubicBezTo>
                  <a:cubicBezTo>
                    <a:pt x="20499" y="7516"/>
                    <a:pt x="20337" y="5889"/>
                    <a:pt x="19507" y="4570"/>
                  </a:cubicBezTo>
                  <a:cubicBezTo>
                    <a:pt x="18653" y="3212"/>
                    <a:pt x="17330" y="1644"/>
                    <a:pt x="15831" y="1069"/>
                  </a:cubicBezTo>
                  <a:cubicBezTo>
                    <a:pt x="14005" y="368"/>
                    <a:pt x="12516" y="0"/>
                    <a:pt x="11035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28"/>
            <p:cNvSpPr/>
            <p:nvPr/>
          </p:nvSpPr>
          <p:spPr>
            <a:xfrm>
              <a:off x="2256675" y="3570500"/>
              <a:ext cx="513825" cy="362875"/>
            </a:xfrm>
            <a:custGeom>
              <a:avLst/>
              <a:gdLst/>
              <a:ahLst/>
              <a:cxnLst/>
              <a:rect l="l" t="t" r="r" b="b"/>
              <a:pathLst>
                <a:path w="20553" h="14515" extrusionOk="0">
                  <a:moveTo>
                    <a:pt x="5628" y="1"/>
                  </a:moveTo>
                  <a:cubicBezTo>
                    <a:pt x="5268" y="1"/>
                    <a:pt x="4906" y="316"/>
                    <a:pt x="5024" y="753"/>
                  </a:cubicBezTo>
                  <a:cubicBezTo>
                    <a:pt x="5276" y="1685"/>
                    <a:pt x="5587" y="2598"/>
                    <a:pt x="5951" y="3488"/>
                  </a:cubicBezTo>
                  <a:cubicBezTo>
                    <a:pt x="5342" y="3883"/>
                    <a:pt x="4751" y="4311"/>
                    <a:pt x="4179" y="4754"/>
                  </a:cubicBezTo>
                  <a:cubicBezTo>
                    <a:pt x="3611" y="5193"/>
                    <a:pt x="3051" y="5649"/>
                    <a:pt x="2587" y="6197"/>
                  </a:cubicBezTo>
                  <a:cubicBezTo>
                    <a:pt x="1598" y="7359"/>
                    <a:pt x="1107" y="8854"/>
                    <a:pt x="637" y="10305"/>
                  </a:cubicBezTo>
                  <a:cubicBezTo>
                    <a:pt x="321" y="11287"/>
                    <a:pt x="1" y="12340"/>
                    <a:pt x="287" y="13332"/>
                  </a:cubicBezTo>
                  <a:cubicBezTo>
                    <a:pt x="443" y="13874"/>
                    <a:pt x="833" y="14395"/>
                    <a:pt x="1384" y="14515"/>
                  </a:cubicBezTo>
                  <a:cubicBezTo>
                    <a:pt x="4323" y="13440"/>
                    <a:pt x="6739" y="12273"/>
                    <a:pt x="9536" y="10867"/>
                  </a:cubicBezTo>
                  <a:cubicBezTo>
                    <a:pt x="10421" y="10423"/>
                    <a:pt x="11303" y="9959"/>
                    <a:pt x="12244" y="9642"/>
                  </a:cubicBezTo>
                  <a:cubicBezTo>
                    <a:pt x="13317" y="9281"/>
                    <a:pt x="14447" y="9121"/>
                    <a:pt x="15538" y="8821"/>
                  </a:cubicBezTo>
                  <a:cubicBezTo>
                    <a:pt x="16880" y="8451"/>
                    <a:pt x="18163" y="7869"/>
                    <a:pt x="19324" y="7103"/>
                  </a:cubicBezTo>
                  <a:cubicBezTo>
                    <a:pt x="19920" y="6709"/>
                    <a:pt x="20552" y="6063"/>
                    <a:pt x="20317" y="5391"/>
                  </a:cubicBezTo>
                  <a:cubicBezTo>
                    <a:pt x="20245" y="5182"/>
                    <a:pt x="20095" y="5011"/>
                    <a:pt x="19943" y="4850"/>
                  </a:cubicBezTo>
                  <a:cubicBezTo>
                    <a:pt x="17942" y="2714"/>
                    <a:pt x="15007" y="1538"/>
                    <a:pt x="12088" y="1538"/>
                  </a:cubicBezTo>
                  <a:cubicBezTo>
                    <a:pt x="10839" y="1538"/>
                    <a:pt x="9592" y="1753"/>
                    <a:pt x="8423" y="2201"/>
                  </a:cubicBezTo>
                  <a:cubicBezTo>
                    <a:pt x="8123" y="2317"/>
                    <a:pt x="7831" y="2448"/>
                    <a:pt x="7543" y="2588"/>
                  </a:cubicBezTo>
                  <a:cubicBezTo>
                    <a:pt x="7060" y="1828"/>
                    <a:pt x="6583" y="1065"/>
                    <a:pt x="6125" y="289"/>
                  </a:cubicBezTo>
                  <a:cubicBezTo>
                    <a:pt x="6006" y="88"/>
                    <a:pt x="5817" y="1"/>
                    <a:pt x="5628" y="1"/>
                  </a:cubicBez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28"/>
            <p:cNvSpPr/>
            <p:nvPr/>
          </p:nvSpPr>
          <p:spPr>
            <a:xfrm>
              <a:off x="2370900" y="4157550"/>
              <a:ext cx="134600" cy="96775"/>
            </a:xfrm>
            <a:custGeom>
              <a:avLst/>
              <a:gdLst/>
              <a:ahLst/>
              <a:cxnLst/>
              <a:rect l="l" t="t" r="r" b="b"/>
              <a:pathLst>
                <a:path w="5384" h="3871" extrusionOk="0">
                  <a:moveTo>
                    <a:pt x="211" y="0"/>
                  </a:moveTo>
                  <a:cubicBezTo>
                    <a:pt x="108" y="0"/>
                    <a:pt x="1" y="89"/>
                    <a:pt x="44" y="205"/>
                  </a:cubicBezTo>
                  <a:cubicBezTo>
                    <a:pt x="443" y="1268"/>
                    <a:pt x="1070" y="2146"/>
                    <a:pt x="1995" y="2812"/>
                  </a:cubicBezTo>
                  <a:cubicBezTo>
                    <a:pt x="2672" y="3300"/>
                    <a:pt x="3714" y="3870"/>
                    <a:pt x="4630" y="3870"/>
                  </a:cubicBezTo>
                  <a:cubicBezTo>
                    <a:pt x="4800" y="3870"/>
                    <a:pt x="4966" y="3850"/>
                    <a:pt x="5125" y="3807"/>
                  </a:cubicBezTo>
                  <a:cubicBezTo>
                    <a:pt x="5310" y="3755"/>
                    <a:pt x="5384" y="3445"/>
                    <a:pt x="5183" y="3360"/>
                  </a:cubicBezTo>
                  <a:cubicBezTo>
                    <a:pt x="4306" y="2985"/>
                    <a:pt x="3384" y="2985"/>
                    <a:pt x="2530" y="2462"/>
                  </a:cubicBezTo>
                  <a:cubicBezTo>
                    <a:pt x="1597" y="1891"/>
                    <a:pt x="841" y="1051"/>
                    <a:pt x="343" y="79"/>
                  </a:cubicBezTo>
                  <a:cubicBezTo>
                    <a:pt x="315" y="24"/>
                    <a:pt x="263" y="0"/>
                    <a:pt x="211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28"/>
            <p:cNvSpPr/>
            <p:nvPr/>
          </p:nvSpPr>
          <p:spPr>
            <a:xfrm>
              <a:off x="2377300" y="4222925"/>
              <a:ext cx="175625" cy="72475"/>
            </a:xfrm>
            <a:custGeom>
              <a:avLst/>
              <a:gdLst/>
              <a:ahLst/>
              <a:cxnLst/>
              <a:rect l="l" t="t" r="r" b="b"/>
              <a:pathLst>
                <a:path w="7025" h="2899" extrusionOk="0">
                  <a:moveTo>
                    <a:pt x="179" y="1"/>
                  </a:moveTo>
                  <a:cubicBezTo>
                    <a:pt x="83" y="1"/>
                    <a:pt x="1" y="116"/>
                    <a:pt x="88" y="207"/>
                  </a:cubicBezTo>
                  <a:cubicBezTo>
                    <a:pt x="1458" y="1623"/>
                    <a:pt x="3593" y="2899"/>
                    <a:pt x="5676" y="2899"/>
                  </a:cubicBezTo>
                  <a:cubicBezTo>
                    <a:pt x="6038" y="2899"/>
                    <a:pt x="6399" y="2860"/>
                    <a:pt x="6754" y="2777"/>
                  </a:cubicBezTo>
                  <a:cubicBezTo>
                    <a:pt x="7002" y="2719"/>
                    <a:pt x="7025" y="2293"/>
                    <a:pt x="6754" y="2252"/>
                  </a:cubicBezTo>
                  <a:cubicBezTo>
                    <a:pt x="5713" y="2095"/>
                    <a:pt x="4684" y="2137"/>
                    <a:pt x="3659" y="1831"/>
                  </a:cubicBezTo>
                  <a:cubicBezTo>
                    <a:pt x="2402" y="1455"/>
                    <a:pt x="1271" y="866"/>
                    <a:pt x="261" y="32"/>
                  </a:cubicBezTo>
                  <a:cubicBezTo>
                    <a:pt x="235" y="10"/>
                    <a:pt x="206" y="1"/>
                    <a:pt x="179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28"/>
            <p:cNvSpPr/>
            <p:nvPr/>
          </p:nvSpPr>
          <p:spPr>
            <a:xfrm>
              <a:off x="2804800" y="3899975"/>
              <a:ext cx="23575" cy="98950"/>
            </a:xfrm>
            <a:custGeom>
              <a:avLst/>
              <a:gdLst/>
              <a:ahLst/>
              <a:cxnLst/>
              <a:rect l="l" t="t" r="r" b="b"/>
              <a:pathLst>
                <a:path w="943" h="3958" extrusionOk="0">
                  <a:moveTo>
                    <a:pt x="589" y="0"/>
                  </a:moveTo>
                  <a:cubicBezTo>
                    <a:pt x="508" y="0"/>
                    <a:pt x="431" y="44"/>
                    <a:pt x="417" y="136"/>
                  </a:cubicBezTo>
                  <a:cubicBezTo>
                    <a:pt x="325" y="776"/>
                    <a:pt x="385" y="1424"/>
                    <a:pt x="332" y="2069"/>
                  </a:cubicBezTo>
                  <a:cubicBezTo>
                    <a:pt x="285" y="2659"/>
                    <a:pt x="0" y="3351"/>
                    <a:pt x="161" y="3927"/>
                  </a:cubicBezTo>
                  <a:cubicBezTo>
                    <a:pt x="167" y="3946"/>
                    <a:pt x="184" y="3957"/>
                    <a:pt x="202" y="3957"/>
                  </a:cubicBezTo>
                  <a:cubicBezTo>
                    <a:pt x="212" y="3957"/>
                    <a:pt x="222" y="3954"/>
                    <a:pt x="230" y="3946"/>
                  </a:cubicBezTo>
                  <a:cubicBezTo>
                    <a:pt x="662" y="3520"/>
                    <a:pt x="689" y="2703"/>
                    <a:pt x="769" y="2127"/>
                  </a:cubicBezTo>
                  <a:cubicBezTo>
                    <a:pt x="860" y="1471"/>
                    <a:pt x="942" y="786"/>
                    <a:pt x="785" y="136"/>
                  </a:cubicBezTo>
                  <a:cubicBezTo>
                    <a:pt x="763" y="48"/>
                    <a:pt x="674" y="0"/>
                    <a:pt x="589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35661410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3">
  <p:cSld name="Background 3">
    <p:spTree>
      <p:nvGrpSpPr>
        <p:cNvPr id="1" name="Shape 2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9" name="Google Shape;259;p29"/>
          <p:cNvGrpSpPr/>
          <p:nvPr/>
        </p:nvGrpSpPr>
        <p:grpSpPr>
          <a:xfrm>
            <a:off x="-1922590" y="-84767"/>
            <a:ext cx="14320513" cy="7031907"/>
            <a:chOff x="-1441943" y="-63575"/>
            <a:chExt cx="10740385" cy="5273930"/>
          </a:xfrm>
        </p:grpSpPr>
        <p:sp>
          <p:nvSpPr>
            <p:cNvPr id="260" name="Google Shape;260;p29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29"/>
            <p:cNvSpPr/>
            <p:nvPr/>
          </p:nvSpPr>
          <p:spPr>
            <a:xfrm>
              <a:off x="-1" y="284338"/>
              <a:ext cx="557131" cy="949360"/>
            </a:xfrm>
            <a:custGeom>
              <a:avLst/>
              <a:gdLst/>
              <a:ahLst/>
              <a:cxnLst/>
              <a:rect l="l" t="t" r="r" b="b"/>
              <a:pathLst>
                <a:path w="20839" h="35510" extrusionOk="0">
                  <a:moveTo>
                    <a:pt x="1" y="1"/>
                  </a:moveTo>
                  <a:lnTo>
                    <a:pt x="1" y="35510"/>
                  </a:lnTo>
                  <a:cubicBezTo>
                    <a:pt x="405" y="33962"/>
                    <a:pt x="1953" y="32416"/>
                    <a:pt x="2970" y="31699"/>
                  </a:cubicBezTo>
                  <a:cubicBezTo>
                    <a:pt x="5126" y="30183"/>
                    <a:pt x="7328" y="28954"/>
                    <a:pt x="9733" y="27857"/>
                  </a:cubicBezTo>
                  <a:cubicBezTo>
                    <a:pt x="12107" y="26774"/>
                    <a:pt x="14522" y="25697"/>
                    <a:pt x="16572" y="24078"/>
                  </a:cubicBezTo>
                  <a:cubicBezTo>
                    <a:pt x="19081" y="22095"/>
                    <a:pt x="20838" y="19156"/>
                    <a:pt x="20797" y="15889"/>
                  </a:cubicBezTo>
                  <a:cubicBezTo>
                    <a:pt x="20773" y="13947"/>
                    <a:pt x="20064" y="12000"/>
                    <a:pt x="18735" y="10588"/>
                  </a:cubicBezTo>
                  <a:cubicBezTo>
                    <a:pt x="16768" y="8504"/>
                    <a:pt x="14076" y="8061"/>
                    <a:pt x="11457" y="7303"/>
                  </a:cubicBezTo>
                  <a:cubicBezTo>
                    <a:pt x="8618" y="6483"/>
                    <a:pt x="5694" y="5548"/>
                    <a:pt x="3101" y="4091"/>
                  </a:cubicBezTo>
                  <a:cubicBezTo>
                    <a:pt x="1651" y="3278"/>
                    <a:pt x="610" y="1665"/>
                    <a:pt x="1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29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29"/>
            <p:cNvSpPr/>
            <p:nvPr/>
          </p:nvSpPr>
          <p:spPr>
            <a:xfrm>
              <a:off x="5626472" y="3779503"/>
              <a:ext cx="3592318" cy="1430851"/>
            </a:xfrm>
            <a:custGeom>
              <a:avLst/>
              <a:gdLst/>
              <a:ahLst/>
              <a:cxnLst/>
              <a:rect l="l" t="t" r="r" b="b"/>
              <a:pathLst>
                <a:path w="48716" h="19404" extrusionOk="0">
                  <a:moveTo>
                    <a:pt x="48716" y="1"/>
                  </a:moveTo>
                  <a:cubicBezTo>
                    <a:pt x="44289" y="3195"/>
                    <a:pt x="39621" y="6196"/>
                    <a:pt x="34287" y="7162"/>
                  </a:cubicBezTo>
                  <a:cubicBezTo>
                    <a:pt x="32093" y="7559"/>
                    <a:pt x="29864" y="7596"/>
                    <a:pt x="27630" y="7596"/>
                  </a:cubicBezTo>
                  <a:cubicBezTo>
                    <a:pt x="27116" y="7596"/>
                    <a:pt x="26601" y="7594"/>
                    <a:pt x="26086" y="7594"/>
                  </a:cubicBezTo>
                  <a:cubicBezTo>
                    <a:pt x="25138" y="7594"/>
                    <a:pt x="24189" y="7601"/>
                    <a:pt x="23243" y="7639"/>
                  </a:cubicBezTo>
                  <a:cubicBezTo>
                    <a:pt x="15993" y="7930"/>
                    <a:pt x="8624" y="10235"/>
                    <a:pt x="3302" y="15164"/>
                  </a:cubicBezTo>
                  <a:cubicBezTo>
                    <a:pt x="1979" y="16389"/>
                    <a:pt x="783" y="17780"/>
                    <a:pt x="0" y="19403"/>
                  </a:cubicBezTo>
                  <a:lnTo>
                    <a:pt x="48716" y="19310"/>
                  </a:lnTo>
                  <a:lnTo>
                    <a:pt x="48716" y="1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99010639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4">
  <p:cSld name="Background 4">
    <p:spTree>
      <p:nvGrpSpPr>
        <p:cNvPr id="1" name="Shape 2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5" name="Google Shape;265;p30"/>
          <p:cNvGrpSpPr/>
          <p:nvPr/>
        </p:nvGrpSpPr>
        <p:grpSpPr>
          <a:xfrm>
            <a:off x="-1922590" y="-84766"/>
            <a:ext cx="14320513" cy="6942793"/>
            <a:chOff x="-1441943" y="-63575"/>
            <a:chExt cx="10740385" cy="5207095"/>
          </a:xfrm>
        </p:grpSpPr>
        <p:sp>
          <p:nvSpPr>
            <p:cNvPr id="266" name="Google Shape;266;p30"/>
            <p:cNvSpPr/>
            <p:nvPr/>
          </p:nvSpPr>
          <p:spPr>
            <a:xfrm>
              <a:off x="4885275" y="-63575"/>
              <a:ext cx="4413166" cy="2696902"/>
            </a:xfrm>
            <a:custGeom>
              <a:avLst/>
              <a:gdLst/>
              <a:ahLst/>
              <a:cxnLst/>
              <a:rect l="l" t="t" r="r" b="b"/>
              <a:pathLst>
                <a:path w="51440" h="31437" extrusionOk="0">
                  <a:moveTo>
                    <a:pt x="51440" y="0"/>
                  </a:moveTo>
                  <a:lnTo>
                    <a:pt x="2368" y="363"/>
                  </a:lnTo>
                  <a:cubicBezTo>
                    <a:pt x="4510" y="748"/>
                    <a:pt x="5991" y="2928"/>
                    <a:pt x="6168" y="5098"/>
                  </a:cubicBezTo>
                  <a:cubicBezTo>
                    <a:pt x="6344" y="7271"/>
                    <a:pt x="5483" y="9393"/>
                    <a:pt x="4409" y="11289"/>
                  </a:cubicBezTo>
                  <a:cubicBezTo>
                    <a:pt x="3336" y="13182"/>
                    <a:pt x="2032" y="14958"/>
                    <a:pt x="1187" y="16966"/>
                  </a:cubicBezTo>
                  <a:cubicBezTo>
                    <a:pt x="537" y="18519"/>
                    <a:pt x="173" y="20188"/>
                    <a:pt x="84" y="21870"/>
                  </a:cubicBezTo>
                  <a:cubicBezTo>
                    <a:pt x="0" y="23437"/>
                    <a:pt x="163" y="25047"/>
                    <a:pt x="807" y="26476"/>
                  </a:cubicBezTo>
                  <a:cubicBezTo>
                    <a:pt x="1977" y="29075"/>
                    <a:pt x="4662" y="30795"/>
                    <a:pt x="7473" y="31273"/>
                  </a:cubicBezTo>
                  <a:cubicBezTo>
                    <a:pt x="8126" y="31385"/>
                    <a:pt x="8784" y="31437"/>
                    <a:pt x="9443" y="31437"/>
                  </a:cubicBezTo>
                  <a:cubicBezTo>
                    <a:pt x="11619" y="31437"/>
                    <a:pt x="13800" y="30870"/>
                    <a:pt x="15816" y="30020"/>
                  </a:cubicBezTo>
                  <a:cubicBezTo>
                    <a:pt x="18444" y="28912"/>
                    <a:pt x="20842" y="27341"/>
                    <a:pt x="23264" y="25836"/>
                  </a:cubicBezTo>
                  <a:cubicBezTo>
                    <a:pt x="27830" y="23001"/>
                    <a:pt x="32557" y="20360"/>
                    <a:pt x="37631" y="18589"/>
                  </a:cubicBezTo>
                  <a:cubicBezTo>
                    <a:pt x="41456" y="17253"/>
                    <a:pt x="45503" y="16426"/>
                    <a:pt x="49545" y="16426"/>
                  </a:cubicBezTo>
                  <a:cubicBezTo>
                    <a:pt x="50177" y="16426"/>
                    <a:pt x="50809" y="16446"/>
                    <a:pt x="51440" y="16488"/>
                  </a:cubicBezTo>
                  <a:lnTo>
                    <a:pt x="51440" y="0"/>
                  </a:ln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30"/>
            <p:cNvSpPr/>
            <p:nvPr/>
          </p:nvSpPr>
          <p:spPr>
            <a:xfrm>
              <a:off x="-1441943" y="1663854"/>
              <a:ext cx="6507945" cy="3479666"/>
            </a:xfrm>
            <a:custGeom>
              <a:avLst/>
              <a:gdLst/>
              <a:ahLst/>
              <a:cxnLst/>
              <a:rect l="l" t="t" r="r" b="b"/>
              <a:pathLst>
                <a:path w="36725" h="19635" extrusionOk="0">
                  <a:moveTo>
                    <a:pt x="16954" y="1"/>
                  </a:moveTo>
                  <a:cubicBezTo>
                    <a:pt x="16286" y="1"/>
                    <a:pt x="15614" y="74"/>
                    <a:pt x="14952" y="171"/>
                  </a:cubicBezTo>
                  <a:cubicBezTo>
                    <a:pt x="12377" y="548"/>
                    <a:pt x="9854" y="1265"/>
                    <a:pt x="7265" y="1521"/>
                  </a:cubicBezTo>
                  <a:cubicBezTo>
                    <a:pt x="6695" y="1577"/>
                    <a:pt x="6117" y="1609"/>
                    <a:pt x="5539" y="1609"/>
                  </a:cubicBezTo>
                  <a:cubicBezTo>
                    <a:pt x="3597" y="1609"/>
                    <a:pt x="1654" y="1252"/>
                    <a:pt x="1" y="281"/>
                  </a:cubicBezTo>
                  <a:lnTo>
                    <a:pt x="1" y="19635"/>
                  </a:lnTo>
                  <a:lnTo>
                    <a:pt x="36475" y="19631"/>
                  </a:lnTo>
                  <a:cubicBezTo>
                    <a:pt x="36475" y="19632"/>
                    <a:pt x="36475" y="19633"/>
                    <a:pt x="36475" y="19633"/>
                  </a:cubicBezTo>
                  <a:cubicBezTo>
                    <a:pt x="36487" y="19633"/>
                    <a:pt x="36711" y="18885"/>
                    <a:pt x="36714" y="18403"/>
                  </a:cubicBezTo>
                  <a:cubicBezTo>
                    <a:pt x="36724" y="16226"/>
                    <a:pt x="35596" y="14139"/>
                    <a:pt x="33976" y="12689"/>
                  </a:cubicBezTo>
                  <a:cubicBezTo>
                    <a:pt x="32353" y="11239"/>
                    <a:pt x="30277" y="10373"/>
                    <a:pt x="28159" y="9882"/>
                  </a:cubicBezTo>
                  <a:cubicBezTo>
                    <a:pt x="26487" y="9495"/>
                    <a:pt x="24618" y="9245"/>
                    <a:pt x="23486" y="7958"/>
                  </a:cubicBezTo>
                  <a:cubicBezTo>
                    <a:pt x="21967" y="6231"/>
                    <a:pt x="22458" y="3375"/>
                    <a:pt x="20995" y="1597"/>
                  </a:cubicBezTo>
                  <a:cubicBezTo>
                    <a:pt x="20309" y="759"/>
                    <a:pt x="19257" y="278"/>
                    <a:pt x="18188" y="98"/>
                  </a:cubicBezTo>
                  <a:cubicBezTo>
                    <a:pt x="17780" y="29"/>
                    <a:pt x="17367" y="1"/>
                    <a:pt x="16954" y="1"/>
                  </a:cubicBezTo>
                  <a:close/>
                </a:path>
              </a:pathLst>
            </a:custGeom>
            <a:solidFill>
              <a:srgbClr val="FFFFFF">
                <a:alpha val="3911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</p:spTree>
    <p:extLst>
      <p:ext uri="{BB962C8B-B14F-4D97-AF65-F5344CB8AC3E}">
        <p14:creationId xmlns:p14="http://schemas.microsoft.com/office/powerpoint/2010/main" val="25357148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EEDA13C-01BB-4D11-BAEA-CB5B446DA5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97571932-D07C-4512-B72F-E4897DD933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76BAEEC-8319-4117-A342-E43F8BB2F1E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2E10166-2846-4665-BD6D-901978357FB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BE1536-0AA2-4A93-A70E-9137456EEC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4794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10175E1-B660-413F-9C68-639B7E9AA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9BCD1A0-F750-4220-807C-6D6C88C55EC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ED90B370-BC2F-4379-81A0-9F8E4355646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88732FA-21E5-4589-900E-72DACDFB12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32059154-DDBF-4682-B11D-D95A9411BE1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3578ACCB-4E6A-4C55-AC21-CFEF2E11ED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439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FE464F6-1276-4993-BAAD-9414EDCB0D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5A8416C2-790C-44C9-9FE2-D52C845681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991DE2B-6ED7-4BD8-AFBC-B55AFBD9D1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2A5DC19F-5D56-4C4F-A35A-472B337BD9F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3BE449E7-80BA-43A9-9ED8-AC8069A5C0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6198B4E4-91DC-4654-9CAA-56C1DC05C0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3CCC6C16-13E1-41AF-B0BC-A0F42CC72B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B39F3342-778D-4CA5-BAA9-BFF270006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85316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C549077-2942-45D1-A79B-C88ECB6A135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35D2F99-1CD8-400F-8DC7-F3551A791BB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8970B031-223B-4FD1-9019-DC5505565B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F2E5ACDC-D673-45D3-8D65-35316B6687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9891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5F03F2FF-865C-4005-B8C3-DF1A822088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A2F79215-CAA6-4975-97EE-4B98415055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38A0845-3A7A-47D3-80EA-5F74BB0E70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3350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D734236-1784-493E-80D7-0BE0C56DB6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32FBAF4-707C-4456-8A8E-EB8F70557A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5D5ACA1E-D945-419E-9FB9-583FE84626F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3A6A918-FE2C-4ABA-8DAA-54D04A7087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95D12BEA-3549-4D0E-8564-B74B970D7A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202EF30-D6BD-4597-AB6A-F448EF60AE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5387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8C22572-7040-431F-90D5-C85DB5F294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B0F43C41-8ECF-4796-AB79-E1C66BE729C1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1875DC61-3BB7-4E80-AC11-87D3DA9F298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4CF359A-DC9D-4056-8948-A97DDC75F3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89653AEC-8297-4ED5-B0DA-A3E941DFBC6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13416BFC-AC3E-43EF-BAB6-969A8E42F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804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1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4.xml"/><Relationship Id="rId21" Type="http://schemas.openxmlformats.org/officeDocument/2006/relationships/slideLayout" Target="../slideLayouts/slideLayout32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13.xml"/><Relationship Id="rId16" Type="http://schemas.openxmlformats.org/officeDocument/2006/relationships/slideLayout" Target="../slideLayouts/slideLayout27.xml"/><Relationship Id="rId20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23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19" Type="http://schemas.openxmlformats.org/officeDocument/2006/relationships/slideLayout" Target="../slideLayouts/slideLayout30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Relationship Id="rId22" Type="http://schemas.openxmlformats.org/officeDocument/2006/relationships/slideLayout" Target="../slideLayouts/slideLayout3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A7044080-007A-489E-AD54-E438E3EFEF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00CE1279-1E60-4827-A611-197AAE3488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183AFD56-BDAD-42AD-9AA8-0A0E2FB98D3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437137-6347-4C89-8122-C1382D955D31}" type="datetimeFigureOut">
              <a:rPr lang="en-US" smtClean="0"/>
              <a:t>9/17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922E62F-842F-491F-A4E1-80EAA243E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D370B08-8EF7-4DEE-82DA-38784569F86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F67C50-A422-4942-99B9-5DA681E89A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21157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E261E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60000" y="561100"/>
            <a:ext cx="10272000" cy="752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200"/>
              <a:buFont typeface="Amatic SC"/>
              <a:buNone/>
              <a:defRPr sz="32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Amatic SC"/>
              <a:buNone/>
              <a:defRPr sz="2800" b="1">
                <a:solidFill>
                  <a:schemeClr val="dk1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60000" y="1649444"/>
            <a:ext cx="10272000" cy="4488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1pPr>
            <a:lvl2pPr marL="914400" lvl="1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2pPr>
            <a:lvl3pPr marL="1371600" lvl="2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3pPr>
            <a:lvl4pPr marL="1828800" lvl="3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4pPr>
            <a:lvl5pPr marL="2286000" lvl="4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5pPr>
            <a:lvl6pPr marL="2743200" lvl="5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6pPr>
            <a:lvl7pPr marL="3200400" lvl="6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●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7pPr>
            <a:lvl8pPr marL="3657600" lvl="7" indent="-31750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Quicksand Light"/>
              <a:buChar char="○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8pPr>
            <a:lvl9pPr marL="4114800" lvl="8" indent="-31750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Quicksand Light"/>
              <a:buChar char="■"/>
              <a:defRPr>
                <a:solidFill>
                  <a:schemeClr val="dk1"/>
                </a:solidFill>
                <a:latin typeface="Quicksand Light"/>
                <a:ea typeface="Quicksand Light"/>
                <a:cs typeface="Quicksand Light"/>
                <a:sym typeface="Quicksand Light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6942742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6" r:id="rId12"/>
    <p:sldLayoutId id="2147483678" r:id="rId13"/>
    <p:sldLayoutId id="2147483679" r:id="rId14"/>
    <p:sldLayoutId id="2147483680" r:id="rId15"/>
    <p:sldLayoutId id="2147483681" r:id="rId16"/>
    <p:sldLayoutId id="2147483684" r:id="rId17"/>
    <p:sldLayoutId id="2147483686" r:id="rId18"/>
    <p:sldLayoutId id="2147483687" r:id="rId19"/>
    <p:sldLayoutId id="2147483688" r:id="rId20"/>
    <p:sldLayoutId id="2147483689" r:id="rId21"/>
    <p:sldLayoutId id="2147483690" r:id="rId22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Relationship Id="rId4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4.png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wmf"/><Relationship Id="rId10" Type="http://schemas.openxmlformats.org/officeDocument/2006/relationships/image" Target="../media/image28.png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1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4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9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png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" name="Google Shape;276;p33">
            <a:extLst>
              <a:ext uri="{FF2B5EF4-FFF2-40B4-BE49-F238E27FC236}">
                <a16:creationId xmlns:a16="http://schemas.microsoft.com/office/drawing/2014/main" xmlns="" id="{C574B640-0199-463F-87CA-8E3956B46E10}"/>
              </a:ext>
            </a:extLst>
          </p:cNvPr>
          <p:cNvSpPr txBox="1">
            <a:spLocks/>
          </p:cNvSpPr>
          <p:nvPr/>
        </p:nvSpPr>
        <p:spPr>
          <a:xfrm>
            <a:off x="152400" y="1178355"/>
            <a:ext cx="11887200" cy="2922305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r" rtl="0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11066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defRPr sz="6933" b="1" i="0" u="none" strike="noStrike" cap="none">
                <a:solidFill>
                  <a:srgbClr val="191919"/>
                </a:solidFill>
                <a:latin typeface="Amatic SC"/>
                <a:ea typeface="Amatic SC"/>
                <a:cs typeface="Amatic SC"/>
                <a:sym typeface="Amatic SC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Font typeface="Amatic SC"/>
              <a:buNone/>
              <a:tabLst/>
              <a:defRPr/>
            </a:pPr>
            <a:r>
              <a:rPr kumimoji="0" lang="en-US" sz="8500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Itim" panose="00000500000000000000" pitchFamily="2" charset="-34"/>
                <a:cs typeface="Itim" panose="00000500000000000000" pitchFamily="2" charset="-34"/>
                <a:sym typeface="Amatic SC"/>
              </a:rPr>
              <a:t>Bài 34. Khối lượng riêng Áp suất chất lỏng </a:t>
            </a:r>
          </a:p>
        </p:txBody>
      </p:sp>
    </p:spTree>
    <p:extLst>
      <p:ext uri="{BB962C8B-B14F-4D97-AF65-F5344CB8AC3E}">
        <p14:creationId xmlns:p14="http://schemas.microsoft.com/office/powerpoint/2010/main" val="2922349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3. Tại sao xe tăng nặng hơn ô tô nhiều lần lại có thể chạy bình thường trên đất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bùn, còn ô tô bị lún bánh và sa lầy trên chính quãng đường này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E2806E0-62AF-B314-2013-C1A06840E2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69653" y="1243693"/>
            <a:ext cx="6252693" cy="1828800"/>
          </a:xfrm>
          <a:prstGeom prst="rect">
            <a:avLst/>
          </a:prstGeom>
        </p:spPr>
      </p:pic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2C89471C-2F82-04EB-D474-2D30E8F0CE54}"/>
              </a:ext>
            </a:extLst>
          </p:cNvPr>
          <p:cNvSpPr txBox="1">
            <a:spLocks/>
          </p:cNvSpPr>
          <p:nvPr/>
        </p:nvSpPr>
        <p:spPr>
          <a:xfrm>
            <a:off x="5147915" y="330186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1" name="Google Shape;1794;p49">
            <a:extLst>
              <a:ext uri="{FF2B5EF4-FFF2-40B4-BE49-F238E27FC236}">
                <a16:creationId xmlns:a16="http://schemas.microsoft.com/office/drawing/2014/main" xmlns="" id="{B1994B36-61B3-54A1-054D-173D89E7535E}"/>
              </a:ext>
            </a:extLst>
          </p:cNvPr>
          <p:cNvSpPr txBox="1">
            <a:spLocks/>
          </p:cNvSpPr>
          <p:nvPr/>
        </p:nvSpPr>
        <p:spPr>
          <a:xfrm>
            <a:off x="152400" y="3697705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diện tích tiếp xúc của xe tăng với mặt đường lớn hơn rất nhiều lần so với diện tích tiếp xúc của ô tô với mặt đường nên áp suất do xe tăng tác dụng lên mặt đường &lt; áp suất do ô tô tác dụng lên mặt đường =&gt; xe tăng chạy bình thường, còn ô tô bị sa lầy </a:t>
            </a:r>
          </a:p>
        </p:txBody>
      </p:sp>
    </p:spTree>
    <p:extLst>
      <p:ext uri="{BB962C8B-B14F-4D97-AF65-F5344CB8AC3E}">
        <p14:creationId xmlns:p14="http://schemas.microsoft.com/office/powerpoint/2010/main" val="364398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4. Trong hai chiếc xẻng vẽ ở hình dưới, xẻng nào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dùng để xén đất tốt hơn? Tại sao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Google Shape;1794;p49">
            <a:extLst>
              <a:ext uri="{FF2B5EF4-FFF2-40B4-BE49-F238E27FC236}">
                <a16:creationId xmlns:a16="http://schemas.microsoft.com/office/drawing/2014/main" xmlns="" id="{2C89471C-2F82-04EB-D474-2D30E8F0CE54}"/>
              </a:ext>
            </a:extLst>
          </p:cNvPr>
          <p:cNvSpPr txBox="1">
            <a:spLocks/>
          </p:cNvSpPr>
          <p:nvPr/>
        </p:nvSpPr>
        <p:spPr>
          <a:xfrm>
            <a:off x="5147915" y="330186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21" name="Google Shape;1794;p49">
            <a:extLst>
              <a:ext uri="{FF2B5EF4-FFF2-40B4-BE49-F238E27FC236}">
                <a16:creationId xmlns:a16="http://schemas.microsoft.com/office/drawing/2014/main" xmlns="" id="{B1994B36-61B3-54A1-054D-173D89E7535E}"/>
              </a:ext>
            </a:extLst>
          </p:cNvPr>
          <p:cNvSpPr txBox="1">
            <a:spLocks/>
          </p:cNvSpPr>
          <p:nvPr/>
        </p:nvSpPr>
        <p:spPr>
          <a:xfrm>
            <a:off x="152400" y="3697705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Xẻng b dùng để xén đất tốt hơn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diện tích tiếp xúc của xẻng b với mặt đất bé nên áp suất do xẻng tác dụng lên đất lớn khiến cho xẻng xén vào đất dễ dàng hơn 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CFFA0721-8F1F-B481-7A0B-40314168772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31758" y="177470"/>
            <a:ext cx="3707842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21791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5. Một người nặng 50 kg đứng trên mặt đất nằm ngang. Biết diện tích tiếp xú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ủa mỗi bàn chân với đất là 0,015 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Lấy g = 10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áp suất người đó tác dụng lên mặt đất khi: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	a) Đứng cả hai chân 			b) Đứng một chân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224445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suất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84861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848616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2244458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) Áp suất người đó tác dụng lên mặt đất khi đứng cả hai chân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) Áp suất người đó tác dụng lên mặt đất khi đứng một chân là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3965415-4C5B-540F-D766-60D40F880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4937"/>
              </p:ext>
            </p:extLst>
          </p:nvPr>
        </p:nvGraphicFramePr>
        <p:xfrm>
          <a:off x="1687512" y="2468104"/>
          <a:ext cx="1436688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4" imgW="672840" imgH="393480" progId="Equation.DSMT4">
                  <p:embed/>
                </p:oleObj>
              </mc:Choice>
              <mc:Fallback>
                <p:oleObj name="Equation" r:id="rId4" imgW="67284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3965415-4C5B-540F-D766-60D40F880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7512" y="2468104"/>
                        <a:ext cx="1436688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EB84994-F2FC-6BB4-8ED2-E5289F5B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500465"/>
              </p:ext>
            </p:extLst>
          </p:nvPr>
        </p:nvGraphicFramePr>
        <p:xfrm>
          <a:off x="6264275" y="3235892"/>
          <a:ext cx="56070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6" imgW="2628720" imgH="406080" progId="Equation.DSMT4">
                  <p:embed/>
                </p:oleObj>
              </mc:Choice>
              <mc:Fallback>
                <p:oleObj name="Equation" r:id="rId6" imgW="2628720" imgH="4060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EB84994-F2FC-6BB4-8ED2-E5289F5B3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64275" y="3235892"/>
                        <a:ext cx="5607050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C45A7600-6A7E-8B46-4FAE-CB41154C6C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576911"/>
              </p:ext>
            </p:extLst>
          </p:nvPr>
        </p:nvGraphicFramePr>
        <p:xfrm>
          <a:off x="6316662" y="5163779"/>
          <a:ext cx="55546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8" imgW="2603160" imgH="406080" progId="Equation.DSMT4">
                  <p:embed/>
                </p:oleObj>
              </mc:Choice>
              <mc:Fallback>
                <p:oleObj name="Equation" r:id="rId8" imgW="2603160" imgH="40608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C45A7600-6A7E-8B46-4FAE-CB41154C6C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16662" y="5163779"/>
                        <a:ext cx="5554663" cy="86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365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suất chất lỏ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3552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3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5625153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hất lỏng gây ra áp suất theo mọi phương lên các vật ở trong chất lỏng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8A33989E-0276-1244-EDCD-77F2A4A39687}"/>
              </a:ext>
            </a:extLst>
          </p:cNvPr>
          <p:cNvSpPr txBox="1">
            <a:spLocks/>
          </p:cNvSpPr>
          <p:nvPr/>
        </p:nvSpPr>
        <p:spPr>
          <a:xfrm>
            <a:off x="1237580" y="5524237"/>
            <a:ext cx="4847783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bơm nước vào bình có lỗ nhỏ, nước phun ra theo mọi phương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1F4991C-A645-142B-2765-52136E853D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8449" y="952237"/>
            <a:ext cx="6026046" cy="4572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35985913-D5B0-0E73-C907-3C89D71B4BD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48558" y="952237"/>
            <a:ext cx="3898992" cy="4572000"/>
          </a:xfrm>
          <a:prstGeom prst="rect">
            <a:avLst/>
          </a:prstGeom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792FF682-B6D9-73DA-3B22-B609875D7502}"/>
              </a:ext>
            </a:extLst>
          </p:cNvPr>
          <p:cNvSpPr txBox="1">
            <a:spLocks/>
          </p:cNvSpPr>
          <p:nvPr/>
        </p:nvSpPr>
        <p:spPr>
          <a:xfrm>
            <a:off x="7060411" y="5524237"/>
            <a:ext cx="447528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nhúng bình cầu có lỗ nhỏ vào nước, nước phun vào bên trong bình theo mọi phương </a:t>
            </a:r>
          </a:p>
        </p:txBody>
      </p:sp>
    </p:spTree>
    <p:extLst>
      <p:ext uri="{BB962C8B-B14F-4D97-AF65-F5344CB8AC3E}">
        <p14:creationId xmlns:p14="http://schemas.microsoft.com/office/powerpoint/2010/main" val="19180723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ông thức tính áp suất chất lỏng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792FF682-B6D9-73DA-3B22-B609875D7502}"/>
              </a:ext>
            </a:extLst>
          </p:cNvPr>
          <p:cNvSpPr txBox="1">
            <a:spLocks/>
          </p:cNvSpPr>
          <p:nvPr/>
        </p:nvSpPr>
        <p:spPr>
          <a:xfrm>
            <a:off x="6753384" y="3367287"/>
            <a:ext cx="474052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: áp suất tác dụng lên đáy bình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A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áp suất khí quyể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ρ: khối lượng riêng của chất lỏ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: gia tốc trọng trườ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: độ sâu 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E8A958C-994A-FCF8-9A8F-A449E8FD5F0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8375" y="1143000"/>
            <a:ext cx="4125640" cy="4572000"/>
          </a:xfrm>
          <a:prstGeom prst="rect">
            <a:avLst/>
          </a:prstGeom>
        </p:spPr>
      </p:pic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2341207-9864-D840-2113-EEF1E8BD2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56083"/>
              </p:ext>
            </p:extLst>
          </p:nvPr>
        </p:nvGraphicFramePr>
        <p:xfrm>
          <a:off x="7134737" y="1336778"/>
          <a:ext cx="3511550" cy="166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5" imgW="1002960" imgH="482400" progId="Equation.DSMT4">
                  <p:embed/>
                </p:oleObj>
              </mc:Choice>
              <mc:Fallback>
                <p:oleObj name="Equation" r:id="rId5" imgW="100296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2341207-9864-D840-2113-EEF1E8BD2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4737" y="1336778"/>
                        <a:ext cx="3511550" cy="1666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9060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hương trình cơ bản của chất lưu đứng yên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792FF682-B6D9-73DA-3B22-B609875D7502}"/>
              </a:ext>
            </a:extLst>
          </p:cNvPr>
          <p:cNvSpPr txBox="1">
            <a:spLocks/>
          </p:cNvSpPr>
          <p:nvPr/>
        </p:nvSpPr>
        <p:spPr>
          <a:xfrm>
            <a:off x="6753384" y="2315234"/>
            <a:ext cx="4740526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Chứng minh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A2341207-9864-D840-2113-EEF1E8BD2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6654404"/>
              </p:ext>
            </p:extLst>
          </p:nvPr>
        </p:nvGraphicFramePr>
        <p:xfrm>
          <a:off x="7512503" y="1197397"/>
          <a:ext cx="27114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A2341207-9864-D840-2113-EEF1E8BD2BE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12503" y="1197397"/>
                        <a:ext cx="2711450" cy="70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4644D0AF-F51B-20D2-A35C-00DB0662FF8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60420" y="1143000"/>
            <a:ext cx="4635580" cy="457200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1F00103A-28F3-1AD5-FDB6-368F1D68F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69299"/>
              </p:ext>
            </p:extLst>
          </p:nvPr>
        </p:nvGraphicFramePr>
        <p:xfrm>
          <a:off x="7132922" y="2902277"/>
          <a:ext cx="398145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7" imgW="1866600" imgH="939600" progId="Equation.DSMT4">
                  <p:embed/>
                </p:oleObj>
              </mc:Choice>
              <mc:Fallback>
                <p:oleObj name="Equation" r:id="rId7" imgW="1866600" imgH="9396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1F00103A-28F3-1AD5-FDB6-368F1D68F5E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32922" y="2902277"/>
                        <a:ext cx="3981450" cy="1997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6927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6. Một khối hình lập phương có cạnh 0,30 m, khối lập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phương chìm 2/3 trong nước. Biết khối lượng riêng của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ước là 1000 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áp suất của nước tác dụng lên mặt dưới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của khối lập phương và xác định phương, chiều, cường độ của lực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gây ra bởi áp suất này.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2657413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suất chất lỏng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ực do áp suất gây ra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2261571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313664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353248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Áp suất của nước tác dụng lên mặt dưới khối lập phương là: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Lực do áp suất chất lỏng tác dụng lên đáy hộp có phương thẳng đứng, chiều từ dưới lên, độ lớn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F = p.S = 1960.0,3.0,3 = 176,4 (N)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3965415-4C5B-540F-D766-60D40F880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098303"/>
              </p:ext>
            </p:extLst>
          </p:nvPr>
        </p:nvGraphicFramePr>
        <p:xfrm>
          <a:off x="2501106" y="3302200"/>
          <a:ext cx="124618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4" imgW="583920" imgH="203040" progId="Equation.DSMT4">
                  <p:embed/>
                </p:oleObj>
              </mc:Choice>
              <mc:Fallback>
                <p:oleObj name="Equation" r:id="rId4" imgW="58392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3965415-4C5B-540F-D766-60D40F880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01106" y="3302200"/>
                        <a:ext cx="1246188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EB84994-F2FC-6BB4-8ED2-E5289F5B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178588"/>
              </p:ext>
            </p:extLst>
          </p:nvPr>
        </p:nvGraphicFramePr>
        <p:xfrm>
          <a:off x="6400800" y="4256963"/>
          <a:ext cx="53340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6" imgW="2501640" imgH="393480" progId="Equation.DSMT4">
                  <p:embed/>
                </p:oleObj>
              </mc:Choice>
              <mc:Fallback>
                <p:oleObj name="Equation" r:id="rId6" imgW="2501640" imgH="3934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EB84994-F2FC-6BB4-8ED2-E5289F5B3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4256963"/>
                        <a:ext cx="5334000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F2207443-9564-4999-31A1-862195694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111503"/>
              </p:ext>
            </p:extLst>
          </p:nvPr>
        </p:nvGraphicFramePr>
        <p:xfrm>
          <a:off x="1795860" y="4512447"/>
          <a:ext cx="21399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8" imgW="1002960" imgH="393480" progId="Equation.DSMT4">
                  <p:embed/>
                </p:oleObj>
              </mc:Choice>
              <mc:Fallback>
                <p:oleObj name="Equation" r:id="rId8" imgW="100296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F2207443-9564-4999-31A1-862195694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795860" y="4512447"/>
                        <a:ext cx="21399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EB1A7AFF-5C3E-4DD0-B062-99641F0935C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291021" y="288455"/>
            <a:ext cx="2748579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034737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7. Tính độ chênh lệch áp suất của nước giữa 2 điểm thuộc 2 mặt phẳng nằm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ngang cách nhau 20 cm. Biết khối lượng riêng của nước là 1000 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lấy g = 9,8 m/s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9173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 chênh lệch áp suất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5215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521520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917362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Độ chênh lệch áp suất là: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13965415-4C5B-540F-D766-60D40F880A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047886"/>
              </p:ext>
            </p:extLst>
          </p:nvPr>
        </p:nvGraphicFramePr>
        <p:xfrm>
          <a:off x="2297112" y="2698948"/>
          <a:ext cx="16541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4" imgW="774360" imgH="203040" progId="Equation.DSMT4">
                  <p:embed/>
                </p:oleObj>
              </mc:Choice>
              <mc:Fallback>
                <p:oleObj name="Equation" r:id="rId4" imgW="774360" imgH="2030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13965415-4C5B-540F-D766-60D40F880A0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97112" y="2698948"/>
                        <a:ext cx="1654175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0EB84994-F2FC-6BB4-8ED2-E5289F5B33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0084855"/>
              </p:ext>
            </p:extLst>
          </p:nvPr>
        </p:nvGraphicFramePr>
        <p:xfrm>
          <a:off x="6372225" y="2559314"/>
          <a:ext cx="5391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6" imgW="2527200" imgH="253800" progId="Equation.DSMT4">
                  <p:embed/>
                </p:oleObj>
              </mc:Choice>
              <mc:Fallback>
                <p:oleObj name="Equation" r:id="rId6" imgW="252720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0EB84994-F2FC-6BB4-8ED2-E5289F5B33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72225" y="2559314"/>
                        <a:ext cx="5391150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203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ối lượng riêng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1970202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1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1033004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ối lượng riêng của một chất là khối lượng của một đơn vị thể tích chất đó </a:t>
            </a:r>
            <a:endParaRPr lang="vi-VN"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23" name="Google Shape;1794;p49">
            <a:extLst>
              <a:ext uri="{FF2B5EF4-FFF2-40B4-BE49-F238E27FC236}">
                <a16:creationId xmlns:a16="http://schemas.microsoft.com/office/drawing/2014/main" xmlns="" id="{59E823CC-7366-58E5-D0BE-5657D38C7F67}"/>
              </a:ext>
            </a:extLst>
          </p:cNvPr>
          <p:cNvSpPr txBox="1">
            <a:spLocks/>
          </p:cNvSpPr>
          <p:nvPr/>
        </p:nvSpPr>
        <p:spPr>
          <a:xfrm>
            <a:off x="152400" y="4034013"/>
            <a:ext cx="217552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 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sắt nặng 7800 kg </a:t>
            </a:r>
          </a:p>
        </p:txBody>
      </p:sp>
      <p:sp>
        <p:nvSpPr>
          <p:cNvPr id="15" name="Google Shape;1794;p49">
            <a:extLst>
              <a:ext uri="{FF2B5EF4-FFF2-40B4-BE49-F238E27FC236}">
                <a16:creationId xmlns:a16="http://schemas.microsoft.com/office/drawing/2014/main" xmlns="" id="{6DACCB09-4929-8887-02D7-28AE38254E62}"/>
              </a:ext>
            </a:extLst>
          </p:cNvPr>
          <p:cNvSpPr txBox="1">
            <a:spLocks/>
          </p:cNvSpPr>
          <p:nvPr/>
        </p:nvSpPr>
        <p:spPr>
          <a:xfrm>
            <a:off x="3940494" y="4034013"/>
            <a:ext cx="1789429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1 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xốp nặng 39 kg </a:t>
            </a:r>
          </a:p>
        </p:txBody>
      </p:sp>
      <p:pic>
        <p:nvPicPr>
          <p:cNvPr id="5" name="Picture 4" descr="A screenshot of a video game&#10;&#10;Description automatically generated with medium confidence">
            <a:extLst>
              <a:ext uri="{FF2B5EF4-FFF2-40B4-BE49-F238E27FC236}">
                <a16:creationId xmlns:a16="http://schemas.microsoft.com/office/drawing/2014/main" xmlns="" id="{E7639E2E-D2B7-B56A-BCB9-36224F24A70A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4368" t="5598" r="14956" b="37146"/>
          <a:stretch/>
        </p:blipFill>
        <p:spPr>
          <a:xfrm>
            <a:off x="152400" y="1611789"/>
            <a:ext cx="6013941" cy="274320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5505E094-D851-B223-535F-D88E8D43A8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979817"/>
              </p:ext>
            </p:extLst>
          </p:nvPr>
        </p:nvGraphicFramePr>
        <p:xfrm>
          <a:off x="8517758" y="1804799"/>
          <a:ext cx="151130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431640" imgH="393480" progId="Equation.DSMT4">
                  <p:embed/>
                </p:oleObj>
              </mc:Choice>
              <mc:Fallback>
                <p:oleObj name="Equation" r:id="rId6" imgW="43164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5505E094-D851-B223-535F-D88E8D43A8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17758" y="1804799"/>
                        <a:ext cx="151130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B95670DE-A8E1-E7D3-7D2D-0C032E385232}"/>
              </a:ext>
            </a:extLst>
          </p:cNvPr>
          <p:cNvSpPr txBox="1">
            <a:spLocks/>
          </p:cNvSpPr>
          <p:nvPr/>
        </p:nvSpPr>
        <p:spPr>
          <a:xfrm>
            <a:off x="7342497" y="3615814"/>
            <a:ext cx="3861823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l-GR" sz="2500" kern="0">
                <a:solidFill>
                  <a:srgbClr val="F8F8F8"/>
                </a:solidFill>
                <a:latin typeface="Times New Roman" panose="02020603050405020304" pitchFamily="18" charset="0"/>
                <a:cs typeface="Itim" panose="00000500000000000000" pitchFamily="2" charset="-34"/>
              </a:rPr>
              <a:t>ρ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khối lượng riêng (kg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hoặc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: khối lượng (kg hoặc g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V: thể tích (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hoặc 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</p:txBody>
      </p:sp>
    </p:spTree>
    <p:extLst>
      <p:ext uri="{BB962C8B-B14F-4D97-AF65-F5344CB8AC3E}">
        <p14:creationId xmlns:p14="http://schemas.microsoft.com/office/powerpoint/2010/main" val="2284150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1. Tại sao khối lượng riêng của một chất lại phụ thuộc vào nhiệt độ?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36394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riêng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96810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968104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363946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ì khi nhiệt độ thay đổi thì thể tích thay đổi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1E9FBF8-7871-E434-EB70-1162326E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281716"/>
              </p:ext>
            </p:extLst>
          </p:nvPr>
        </p:nvGraphicFramePr>
        <p:xfrm>
          <a:off x="2663825" y="2061847"/>
          <a:ext cx="9207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431640" imgH="393480" progId="Equation.DSMT4">
                  <p:embed/>
                </p:oleObj>
              </mc:Choice>
              <mc:Fallback>
                <p:oleObj name="Equation" r:id="rId4" imgW="4316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A1E9FBF8-7871-E434-EB70-1162326E6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63825" y="2061847"/>
                        <a:ext cx="920750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12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hợp kim đồng và bạc có khối lượng riêng là 10,3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khối lượ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ủa bạc và đồng có trong 100 g hợp kim. Biết khối lượng riêng của đồng là 8,9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của bạc là 10,4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1E9FBF8-7871-E434-EB70-1162326E69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4302"/>
              </p:ext>
            </p:extLst>
          </p:nvPr>
        </p:nvGraphicFramePr>
        <p:xfrm>
          <a:off x="1329192" y="1741574"/>
          <a:ext cx="23828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A1E9FBF8-7871-E434-EB70-1162326E6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9192" y="1741574"/>
                        <a:ext cx="238283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3EA434-1EFE-1B84-4EF1-C76F8A55D6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339081"/>
              </p:ext>
            </p:extLst>
          </p:nvPr>
        </p:nvGraphicFramePr>
        <p:xfrm>
          <a:off x="1099458" y="2811669"/>
          <a:ext cx="2597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3EA434-1EFE-1B84-4EF1-C76F8A55D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458" y="2811669"/>
                        <a:ext cx="25971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4C9E51A-7B87-5A59-D5E1-01B81B8738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060253"/>
              </p:ext>
            </p:extLst>
          </p:nvPr>
        </p:nvGraphicFramePr>
        <p:xfrm>
          <a:off x="999559" y="4328793"/>
          <a:ext cx="314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8" imgW="1473120" imgH="507960" progId="Equation.DSMT4">
                  <p:embed/>
                </p:oleObj>
              </mc:Choice>
              <mc:Fallback>
                <p:oleObj name="Equation" r:id="rId8" imgW="14731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F4C9E51A-7B87-5A59-D5E1-01B81B873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559" y="4328793"/>
                        <a:ext cx="31400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xmlns="" id="{23863FCE-86E4-72ED-71DE-B6AE660F6A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514571"/>
              </p:ext>
            </p:extLst>
          </p:nvPr>
        </p:nvGraphicFramePr>
        <p:xfrm>
          <a:off x="6814419" y="2005065"/>
          <a:ext cx="5303837" cy="480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10" imgW="2489040" imgH="2260440" progId="Equation.DSMT4">
                  <p:embed/>
                </p:oleObj>
              </mc:Choice>
              <mc:Fallback>
                <p:oleObj name="Equation" r:id="rId10" imgW="2489040" imgH="226044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xmlns="" id="{23863FCE-86E4-72ED-71DE-B6AE660F6A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14419" y="2005065"/>
                        <a:ext cx="5303837" cy="480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4947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Google Shape;1794;p49">
            <a:extLst>
              <a:ext uri="{FF2B5EF4-FFF2-40B4-BE49-F238E27FC236}">
                <a16:creationId xmlns:a16="http://schemas.microsoft.com/office/drawing/2014/main" xmlns="" id="{9C339D16-68E4-43C4-A62E-D0146138D23B}"/>
              </a:ext>
            </a:extLst>
          </p:cNvPr>
          <p:cNvSpPr txBox="1">
            <a:spLocks/>
          </p:cNvSpPr>
          <p:nvPr/>
        </p:nvSpPr>
        <p:spPr>
          <a:xfrm>
            <a:off x="152400" y="177470"/>
            <a:ext cx="118872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2. Một hợp kim đồng và bạc có khối lượng riêng là 10,3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. Tính khối lượng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           của bạc và đồng có trong 100 g hợp kim. Biết khối lượng riêng của đồng là 8,9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, của bạc là 10,4 g/c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3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</a:t>
            </a:r>
          </a:p>
        </p:txBody>
      </p:sp>
      <p:pic>
        <p:nvPicPr>
          <p:cNvPr id="9" name="Picture 2" descr="Question mark Icons – Free Vector Download, PNG, SVG, GIF">
            <a:extLst>
              <a:ext uri="{FF2B5EF4-FFF2-40B4-BE49-F238E27FC236}">
                <a16:creationId xmlns:a16="http://schemas.microsoft.com/office/drawing/2014/main" xmlns="" id="{D106480E-61A9-477D-9721-10DE87258C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7747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1C89F3DC-D8A8-AA6A-C036-F0BA53039DE3}"/>
              </a:ext>
            </a:extLst>
          </p:cNvPr>
          <p:cNvSpPr txBox="1">
            <a:spLocks/>
          </p:cNvSpPr>
          <p:nvPr/>
        </p:nvSpPr>
        <p:spPr>
          <a:xfrm>
            <a:off x="1524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Ta có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Vậy: </a:t>
            </a: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Mà: </a:t>
            </a:r>
          </a:p>
        </p:txBody>
      </p:sp>
      <p:sp>
        <p:nvSpPr>
          <p:cNvPr id="10" name="Google Shape;1794;p49">
            <a:extLst>
              <a:ext uri="{FF2B5EF4-FFF2-40B4-BE49-F238E27FC236}">
                <a16:creationId xmlns:a16="http://schemas.microsoft.com/office/drawing/2014/main" xmlns="" id="{14B260D9-D444-9B31-9C18-823E2A51EFE5}"/>
              </a:ext>
            </a:extLst>
          </p:cNvPr>
          <p:cNvSpPr txBox="1">
            <a:spLocks/>
          </p:cNvSpPr>
          <p:nvPr/>
        </p:nvSpPr>
        <p:spPr>
          <a:xfrm>
            <a:off x="21761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Hướng dẫn </a:t>
            </a:r>
          </a:p>
        </p:txBody>
      </p:sp>
      <p:sp>
        <p:nvSpPr>
          <p:cNvPr id="11" name="Google Shape;1794;p49">
            <a:extLst>
              <a:ext uri="{FF2B5EF4-FFF2-40B4-BE49-F238E27FC236}">
                <a16:creationId xmlns:a16="http://schemas.microsoft.com/office/drawing/2014/main" xmlns="" id="{2B51814A-81B0-91BD-D48D-2770BF00DCBB}"/>
              </a:ext>
            </a:extLst>
          </p:cNvPr>
          <p:cNvSpPr txBox="1">
            <a:spLocks/>
          </p:cNvSpPr>
          <p:nvPr/>
        </p:nvSpPr>
        <p:spPr>
          <a:xfrm>
            <a:off x="8119715" y="1474283"/>
            <a:ext cx="1896170" cy="39584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Bài làm </a:t>
            </a:r>
          </a:p>
        </p:txBody>
      </p:sp>
      <p:sp>
        <p:nvSpPr>
          <p:cNvPr id="13" name="Google Shape;1794;p49">
            <a:extLst>
              <a:ext uri="{FF2B5EF4-FFF2-40B4-BE49-F238E27FC236}">
                <a16:creationId xmlns:a16="http://schemas.microsoft.com/office/drawing/2014/main" xmlns="" id="{1A955068-C045-9590-028A-2776594C0956}"/>
              </a:ext>
            </a:extLst>
          </p:cNvPr>
          <p:cNvSpPr txBox="1">
            <a:spLocks/>
          </p:cNvSpPr>
          <p:nvPr/>
        </p:nvSpPr>
        <p:spPr>
          <a:xfrm>
            <a:off x="6096000" y="1870125"/>
            <a:ext cx="5943600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bạc trong hợp kim là:  </a:t>
            </a: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endParaRPr lang="en-US" sz="2500" kern="0">
              <a:solidFill>
                <a:srgbClr val="F8F8F8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- Khối lượng đồng trong hợp kim là: </a:t>
            </a:r>
          </a:p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m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đồng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= 100 – 94,22 = 5,78 (g) 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A1E9FBF8-7871-E434-EB70-1162326E69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29192" y="1741574"/>
          <a:ext cx="238283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xmlns="" id="{A1E9FBF8-7871-E434-EB70-1162326E69D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29192" y="1741574"/>
                        <a:ext cx="2382837" cy="83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C23EA434-1EFE-1B84-4EF1-C76F8A55D6F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99458" y="2811669"/>
          <a:ext cx="259715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6" imgW="1218960" imgH="482400" progId="Equation.DSMT4">
                  <p:embed/>
                </p:oleObj>
              </mc:Choice>
              <mc:Fallback>
                <p:oleObj name="Equation" r:id="rId6" imgW="1218960" imgH="4824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xmlns="" id="{C23EA434-1EFE-1B84-4EF1-C76F8A55D6F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99458" y="2811669"/>
                        <a:ext cx="2597150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F4C9E51A-7B87-5A59-D5E1-01B81B8738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9559" y="4328793"/>
          <a:ext cx="314007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8" imgW="1473120" imgH="507960" progId="Equation.DSMT4">
                  <p:embed/>
                </p:oleObj>
              </mc:Choice>
              <mc:Fallback>
                <p:oleObj name="Equation" r:id="rId8" imgW="1473120" imgH="50796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xmlns="" id="{F4C9E51A-7B87-5A59-D5E1-01B81B8738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9559" y="4328793"/>
                        <a:ext cx="3140075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xmlns="" id="{A63AF519-A7DB-C1B0-B1D8-1B7E0E313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4781095"/>
              </p:ext>
            </p:extLst>
          </p:nvPr>
        </p:nvGraphicFramePr>
        <p:xfrm>
          <a:off x="6430962" y="2512077"/>
          <a:ext cx="527367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10" imgW="2476440" imgH="253800" progId="Equation.DSMT4">
                  <p:embed/>
                </p:oleObj>
              </mc:Choice>
              <mc:Fallback>
                <p:oleObj name="Equation" r:id="rId10" imgW="2476440" imgH="2538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xmlns="" id="{A63AF519-A7DB-C1B0-B1D8-1B7E0E313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430962" y="2512077"/>
                        <a:ext cx="5273675" cy="539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68107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DAF08EC2-5D0D-48D9-855C-A59C0E5ED55B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3240349"/>
            <a:ext cx="11887200" cy="913819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ctr"/>
            <a:r>
              <a:rPr lang="en" sz="500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và áp suất </a:t>
            </a:r>
            <a:endParaRPr sz="500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3" name="Google Shape;2366;p54">
            <a:extLst>
              <a:ext uri="{FF2B5EF4-FFF2-40B4-BE49-F238E27FC236}">
                <a16:creationId xmlns:a16="http://schemas.microsoft.com/office/drawing/2014/main" xmlns="" id="{8CD51C9F-FCB0-4185-93E6-835FC05E1B10}"/>
              </a:ext>
            </a:extLst>
          </p:cNvPr>
          <p:cNvSpPr txBox="1">
            <a:spLocks/>
          </p:cNvSpPr>
          <p:nvPr/>
        </p:nvSpPr>
        <p:spPr>
          <a:xfrm>
            <a:off x="4951200" y="2035520"/>
            <a:ext cx="2289600" cy="132622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10000" kern="0">
                <a:solidFill>
                  <a:schemeClr val="accent5">
                    <a:lumMod val="75000"/>
                  </a:schemeClr>
                </a:solidFill>
                <a:latin typeface="Itim" panose="00000500000000000000" pitchFamily="2" charset="-34"/>
                <a:cs typeface="Itim" panose="00000500000000000000" pitchFamily="2" charset="-34"/>
              </a:rPr>
              <a:t>02</a:t>
            </a:r>
          </a:p>
        </p:txBody>
      </p:sp>
      <p:cxnSp>
        <p:nvCxnSpPr>
          <p:cNvPr id="4" name="Google Shape;2368;p54">
            <a:extLst>
              <a:ext uri="{FF2B5EF4-FFF2-40B4-BE49-F238E27FC236}">
                <a16:creationId xmlns:a16="http://schemas.microsoft.com/office/drawing/2014/main" xmlns="" id="{16BD4E83-DAA5-4D41-963D-CA71C890D91A}"/>
              </a:ext>
            </a:extLst>
          </p:cNvPr>
          <p:cNvCxnSpPr>
            <a:cxnSpLocks/>
          </p:cNvCxnSpPr>
          <p:nvPr/>
        </p:nvCxnSpPr>
        <p:spPr>
          <a:xfrm>
            <a:off x="5121400" y="4269648"/>
            <a:ext cx="1949200" cy="0"/>
          </a:xfrm>
          <a:prstGeom prst="straightConnector1">
            <a:avLst/>
          </a:prstGeom>
          <a:noFill/>
          <a:ln w="19050" cap="flat" cmpd="sng">
            <a:solidFill>
              <a:schemeClr val="accent2"/>
            </a:solidFill>
            <a:prstDash val="dot"/>
            <a:round/>
            <a:headEnd type="none" w="med" len="med"/>
            <a:tailEnd type="none" w="med" len="med"/>
          </a:ln>
        </p:spPr>
      </p:cxnSp>
    </p:spTree>
    <p:extLst>
      <p:ext uri="{BB962C8B-B14F-4D97-AF65-F5344CB8AC3E}">
        <p14:creationId xmlns:p14="http://schemas.microsoft.com/office/powerpoint/2010/main" val="20945271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là lực ép có phương vuông góc với mặt bị ép. Độ lớn của áp lực phụ thuộc vào trọng lượng của vật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9330FC20-B018-1DAF-2E96-2C5573E768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23527" y="1596211"/>
            <a:ext cx="2861006" cy="4572000"/>
          </a:xfrm>
          <a:prstGeom prst="rect">
            <a:avLst/>
          </a:prstGeom>
        </p:spPr>
      </p:pic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8A33989E-0276-1244-EDCD-77F2A4A39687}"/>
              </a:ext>
            </a:extLst>
          </p:cNvPr>
          <p:cNvSpPr txBox="1">
            <a:spLocks/>
          </p:cNvSpPr>
          <p:nvPr/>
        </p:nvSpPr>
        <p:spPr>
          <a:xfrm>
            <a:off x="6281140" y="3240259"/>
            <a:ext cx="3861823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Khi đặt quyển sách trên mặt bàn thì quyển sách tác dụng áp lực 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 lên mặt bàn </a:t>
            </a:r>
          </a:p>
        </p:txBody>
      </p:sp>
    </p:spTree>
    <p:extLst>
      <p:ext uri="{BB962C8B-B14F-4D97-AF65-F5344CB8AC3E}">
        <p14:creationId xmlns:p14="http://schemas.microsoft.com/office/powerpoint/2010/main" val="16964845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Google Shape;2365;p54">
            <a:extLst>
              <a:ext uri="{FF2B5EF4-FFF2-40B4-BE49-F238E27FC236}">
                <a16:creationId xmlns:a16="http://schemas.microsoft.com/office/drawing/2014/main" xmlns="" id="{BA8A6260-CA4B-46A9-A06E-C71EE59E699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152400" y="139284"/>
            <a:ext cx="11887200" cy="641952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/>
            <a:r>
              <a:rPr lang="en-US" sz="3000" b="0">
                <a:solidFill>
                  <a:srgbClr val="FFFF0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suất là đại lượng đặc trưng cho tác dụng của áp lực, có độ lớn bằng áp lực chia cho diện tích bị ép </a:t>
            </a:r>
            <a:endParaRPr sz="3000" b="0">
              <a:solidFill>
                <a:srgbClr val="FFFF00"/>
              </a:solidFill>
              <a:latin typeface="Itim" panose="00000500000000000000" pitchFamily="2" charset="-34"/>
              <a:cs typeface="Itim" panose="00000500000000000000" pitchFamily="2" charset="-34"/>
            </a:endParaRPr>
          </a:p>
        </p:txBody>
      </p:sp>
      <p:sp>
        <p:nvSpPr>
          <p:cNvPr id="6" name="Google Shape;1794;p49">
            <a:extLst>
              <a:ext uri="{FF2B5EF4-FFF2-40B4-BE49-F238E27FC236}">
                <a16:creationId xmlns:a16="http://schemas.microsoft.com/office/drawing/2014/main" xmlns="" id="{221BB330-F31F-2488-5983-4884561E5666}"/>
              </a:ext>
            </a:extLst>
          </p:cNvPr>
          <p:cNvSpPr txBox="1">
            <a:spLocks/>
          </p:cNvSpPr>
          <p:nvPr/>
        </p:nvSpPr>
        <p:spPr>
          <a:xfrm>
            <a:off x="8157368" y="3189667"/>
            <a:ext cx="3714977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p: áp suất (Pa hoặc N/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F</a:t>
            </a:r>
            <a:r>
              <a:rPr lang="en-US" sz="2500" kern="0" baseline="-25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N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: áp lực (N)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S: diện tích bị ép (m</a:t>
            </a:r>
            <a:r>
              <a:rPr lang="en-US" sz="2500" kern="0" baseline="3000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2</a:t>
            </a: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)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888B10BF-5F31-BC3A-41E6-9842F92E5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4655646"/>
              </p:ext>
            </p:extLst>
          </p:nvPr>
        </p:nvGraphicFramePr>
        <p:xfrm>
          <a:off x="9281432" y="1510581"/>
          <a:ext cx="1466850" cy="1360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4" imgW="419040" imgH="393480" progId="Equation.DSMT4">
                  <p:embed/>
                </p:oleObj>
              </mc:Choice>
              <mc:Fallback>
                <p:oleObj name="Equation" r:id="rId4" imgW="419040" imgH="393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xmlns="" id="{888B10BF-5F31-BC3A-41E6-9842F92E56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81432" y="1510581"/>
                        <a:ext cx="1466850" cy="1360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8AD965F8-F4CA-CCC6-4221-5C0A5D9E436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8727" y="1820240"/>
            <a:ext cx="7231811" cy="2286000"/>
          </a:xfrm>
          <a:prstGeom prst="rect">
            <a:avLst/>
          </a:prstGeom>
        </p:spPr>
      </p:pic>
      <p:sp>
        <p:nvSpPr>
          <p:cNvPr id="8" name="Google Shape;1794;p49">
            <a:extLst>
              <a:ext uri="{FF2B5EF4-FFF2-40B4-BE49-F238E27FC236}">
                <a16:creationId xmlns:a16="http://schemas.microsoft.com/office/drawing/2014/main" xmlns="" id="{DF63A662-00A7-26F3-E663-0BCBB700C298}"/>
              </a:ext>
            </a:extLst>
          </p:cNvPr>
          <p:cNvSpPr txBox="1">
            <a:spLocks/>
          </p:cNvSpPr>
          <p:nvPr/>
        </p:nvSpPr>
        <p:spPr>
          <a:xfrm>
            <a:off x="654701" y="5024401"/>
            <a:ext cx="6581841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càng lớn, diện tích bị ép càng nhỏ thì vật lún càng sâu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Tác dụng của áp lực càng lớn </a:t>
            </a:r>
          </a:p>
          <a:p>
            <a:pPr lvl="0">
              <a:defRPr/>
            </a:pPr>
            <a:r>
              <a:rPr lang="en-US" sz="2500" kern="0">
                <a:solidFill>
                  <a:srgbClr val="F8F8F8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=&gt; Áp suất càng lớn </a:t>
            </a:r>
          </a:p>
        </p:txBody>
      </p:sp>
      <p:sp>
        <p:nvSpPr>
          <p:cNvPr id="7" name="Google Shape;1794;p49">
            <a:extLst>
              <a:ext uri="{FF2B5EF4-FFF2-40B4-BE49-F238E27FC236}">
                <a16:creationId xmlns:a16="http://schemas.microsoft.com/office/drawing/2014/main" xmlns="" id="{5F61752D-A821-23DF-3FF2-A27BF1D7FC98}"/>
              </a:ext>
            </a:extLst>
          </p:cNvPr>
          <p:cNvSpPr txBox="1">
            <a:spLocks/>
          </p:cNvSpPr>
          <p:nvPr/>
        </p:nvSpPr>
        <p:spPr>
          <a:xfrm>
            <a:off x="3729833" y="4106358"/>
            <a:ext cx="1687742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Áp lực lớn </a:t>
            </a:r>
          </a:p>
        </p:txBody>
      </p:sp>
      <p:sp>
        <p:nvSpPr>
          <p:cNvPr id="9" name="Google Shape;1794;p49">
            <a:extLst>
              <a:ext uri="{FF2B5EF4-FFF2-40B4-BE49-F238E27FC236}">
                <a16:creationId xmlns:a16="http://schemas.microsoft.com/office/drawing/2014/main" xmlns="" id="{48D5A446-AF1A-B98A-4DD9-A6379EBEF073}"/>
              </a:ext>
            </a:extLst>
          </p:cNvPr>
          <p:cNvSpPr txBox="1">
            <a:spLocks/>
          </p:cNvSpPr>
          <p:nvPr/>
        </p:nvSpPr>
        <p:spPr>
          <a:xfrm>
            <a:off x="5930556" y="4106240"/>
            <a:ext cx="1687742" cy="64195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867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lvl="0" algn="ctr">
              <a:defRPr/>
            </a:pPr>
            <a:r>
              <a:rPr lang="en-US" sz="2500" kern="0">
                <a:solidFill>
                  <a:srgbClr val="00B0F0"/>
                </a:solidFill>
                <a:latin typeface="Itim" panose="00000500000000000000" pitchFamily="2" charset="-34"/>
                <a:cs typeface="Itim" panose="00000500000000000000" pitchFamily="2" charset="-34"/>
              </a:rPr>
              <a:t>Diện tích bị ép nhỏ </a:t>
            </a:r>
          </a:p>
        </p:txBody>
      </p:sp>
    </p:spTree>
    <p:extLst>
      <p:ext uri="{BB962C8B-B14F-4D97-AF65-F5344CB8AC3E}">
        <p14:creationId xmlns:p14="http://schemas.microsoft.com/office/powerpoint/2010/main" val="8101883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insey Cute Animals Newsletter by Slidesgo">
  <a:themeElements>
    <a:clrScheme name="Simple Light">
      <a:dk1>
        <a:srgbClr val="4C487D"/>
      </a:dk1>
      <a:lt1>
        <a:srgbClr val="ECE9FF"/>
      </a:lt1>
      <a:dk2>
        <a:srgbClr val="6C7891"/>
      </a:dk2>
      <a:lt2>
        <a:srgbClr val="A8A4ED"/>
      </a:lt2>
      <a:accent1>
        <a:srgbClr val="AFBFFA"/>
      </a:accent1>
      <a:accent2>
        <a:srgbClr val="7385E0"/>
      </a:accent2>
      <a:accent3>
        <a:srgbClr val="FFE4B8"/>
      </a:accent3>
      <a:accent4>
        <a:srgbClr val="FAC069"/>
      </a:accent4>
      <a:accent5>
        <a:srgbClr val="FF8956"/>
      </a:accent5>
      <a:accent6>
        <a:srgbClr val="E07770"/>
      </a:accent6>
      <a:hlink>
        <a:srgbClr val="4C487D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683</TotalTime>
  <Words>978</Words>
  <PresentationFormat>Widescreen</PresentationFormat>
  <Paragraphs>120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0" baseType="lpstr">
      <vt:lpstr>Amatic SC</vt:lpstr>
      <vt:lpstr>Arial</vt:lpstr>
      <vt:lpstr>Bebas Neue</vt:lpstr>
      <vt:lpstr>Calibri</vt:lpstr>
      <vt:lpstr>Calibri Light</vt:lpstr>
      <vt:lpstr>Itim</vt:lpstr>
      <vt:lpstr>Quicksand</vt:lpstr>
      <vt:lpstr>Quicksand Light</vt:lpstr>
      <vt:lpstr>Times New Roman</vt:lpstr>
      <vt:lpstr>Office Theme</vt:lpstr>
      <vt:lpstr>Dinsey Cute Animals Newsletter by Slidesgo</vt:lpstr>
      <vt:lpstr>Equation</vt:lpstr>
      <vt:lpstr>PowerPoint Presentation</vt:lpstr>
      <vt:lpstr>Khối lượng riêng </vt:lpstr>
      <vt:lpstr>Khối lượng riêng của một chất là khối lượng của một đơn vị thể tích chất đó </vt:lpstr>
      <vt:lpstr>PowerPoint Presentation</vt:lpstr>
      <vt:lpstr>PowerPoint Presentation</vt:lpstr>
      <vt:lpstr>PowerPoint Presentation</vt:lpstr>
      <vt:lpstr>Áp lực và áp suất </vt:lpstr>
      <vt:lpstr>Áp lực là lực ép có phương vuông góc với mặt bị ép. Độ lớn của áp lực phụ thuộc vào trọng lượng của vật </vt:lpstr>
      <vt:lpstr>Áp suất là đại lượng đặc trưng cho tác dụng của áp lực, có độ lớn bằng áp lực chia cho diện tích bị ép </vt:lpstr>
      <vt:lpstr>PowerPoint Presentation</vt:lpstr>
      <vt:lpstr>PowerPoint Presentation</vt:lpstr>
      <vt:lpstr>PowerPoint Presentation</vt:lpstr>
      <vt:lpstr>Áp suất chất lỏng </vt:lpstr>
      <vt:lpstr>Chất lỏng gây ra áp suất theo mọi phương lên các vật ở trong chất lỏng </vt:lpstr>
      <vt:lpstr>Công thức tính áp suất chất lỏng </vt:lpstr>
      <vt:lpstr>Phương trình cơ bản của chất lưu đứng yên 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3-25T13:14:34Z</dcterms:created>
  <dcterms:modified xsi:type="dcterms:W3CDTF">2022-09-17T15:53:39Z</dcterms:modified>
</cp:coreProperties>
</file>